
<file path=[Content_Types].xml><?xml version="1.0" encoding="utf-8"?>
<Types xmlns="http://schemas.openxmlformats.org/package/2006/content-types">
  <Default Extension="bin" ContentType="application/vnd.openxmlformats-officedocument.oleObject"/>
  <Default Extension="gif" ContentType="image/gi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body>
    <w:p w14:paraId="4FEA39AB" w14:textId="77777777" w:rsidR="00A1149A" w:rsidRDefault="00A1149A" w:rsidP="00A1149A">
      <w:pPr>
        <w:pStyle w:val="1"/>
      </w:pPr>
      <w:r>
        <w:t>松江区</w:t>
      </w:r>
      <w:r>
        <w:rPr>
          <w:rFonts w:hint="eastAsia"/>
        </w:rPr>
        <w:t>2025</w:t>
      </w:r>
      <w:r>
        <w:rPr>
          <w:rFonts w:hint="eastAsia"/>
        </w:rPr>
        <w:t>学年高三总复习阶段模拟练习</w:t>
      </w:r>
    </w:p>
    <w:p w14:paraId="67B3328E" w14:textId="77777777" w:rsidR="00A1149A" w:rsidRDefault="00A1149A" w:rsidP="00A1149A">
      <w:pPr>
        <w:pStyle w:val="1"/>
      </w:pPr>
      <w:r>
        <w:t>高三</w:t>
      </w:r>
      <w:r>
        <w:rPr>
          <w:rFonts w:hint="eastAsia"/>
        </w:rPr>
        <w:t>物理</w:t>
      </w:r>
    </w:p>
    <w:p w14:paraId="60A75ED4" w14:textId="77777777" w:rsidR="00A1149A" w:rsidRDefault="00A1149A" w:rsidP="00A1149A">
      <w:pPr>
        <w:jc w:val="center"/>
      </w:pPr>
      <w:r>
        <w:rPr>
          <w:rFonts w:eastAsia="楷体_GB2312"/>
        </w:rPr>
        <w:t>（满分</w:t>
      </w:r>
      <w:r>
        <w:rPr>
          <w:rFonts w:eastAsia="楷体_GB2312" w:hint="eastAsia"/>
          <w:color w:val="000000" w:themeColor="text1"/>
        </w:rPr>
        <w:t>100</w:t>
      </w:r>
      <w:r>
        <w:rPr>
          <w:rFonts w:eastAsia="楷体_GB2312"/>
        </w:rPr>
        <w:t>分，完卷时间</w:t>
      </w:r>
      <w:r>
        <w:rPr>
          <w:rFonts w:eastAsia="楷体_GB2312" w:hint="eastAsia"/>
          <w:color w:val="000000" w:themeColor="text1"/>
        </w:rPr>
        <w:t>60</w:t>
      </w:r>
      <w:r>
        <w:rPr>
          <w:rFonts w:eastAsia="楷体_GB2312"/>
        </w:rPr>
        <w:t>分钟）</w:t>
      </w:r>
      <w:r>
        <w:t xml:space="preserve">                 </w:t>
      </w:r>
      <w:r>
        <w:rPr>
          <w:rFonts w:hint="eastAsia"/>
        </w:rPr>
        <w:t>2026</w:t>
      </w:r>
      <w:r>
        <w:t>.</w:t>
      </w:r>
      <w:commentRangeStart w:id="0"/>
      <w:r>
        <w:rPr>
          <w:rFonts w:hint="eastAsia"/>
        </w:rPr>
        <w:t>04</w:t>
      </w:r>
      <w:commentRangeEnd w:id="0"/>
      <w:r w:rsidR="008C78A3">
        <w:rPr>
          <w:rStyle w:val="afb"/>
          <w:szCs w:val="24"/>
        </w:rPr>
        <w:commentReference w:id="0"/>
      </w:r>
    </w:p>
    <w:p w14:paraId="0FEDE4C7" w14:textId="77777777" w:rsidR="00A1149A" w:rsidRDefault="00A1149A" w:rsidP="00A1149A">
      <w:pPr>
        <w:rPr>
          <w:szCs w:val="21"/>
        </w:rPr>
      </w:pPr>
      <w:r>
        <w:rPr>
          <w:rFonts w:hint="eastAsia"/>
          <w:szCs w:val="21"/>
        </w:rPr>
        <w:t>学生注意：</w:t>
      </w:r>
    </w:p>
    <w:p w14:paraId="346E6023" w14:textId="1088E1E6" w:rsidR="00A1149A" w:rsidRDefault="00A1149A" w:rsidP="00A1149A">
      <w:pPr>
        <w:rPr>
          <w:rFonts w:eastAsia="楷体"/>
          <w:szCs w:val="21"/>
        </w:rPr>
      </w:pPr>
      <w:r>
        <w:rPr>
          <w:rFonts w:eastAsia="楷体" w:hint="eastAsia"/>
          <w:szCs w:val="21"/>
        </w:rPr>
        <w:t>1</w:t>
      </w:r>
      <w:r>
        <w:rPr>
          <w:rFonts w:eastAsia="楷体" w:hint="eastAsia"/>
          <w:szCs w:val="21"/>
        </w:rPr>
        <w:t>．本练习分设试卷和答题纸。答题前，务必在答题纸上填写学校、班级、姓名、编号，并将核对后的条形码贴在指定位置上。</w:t>
      </w:r>
    </w:p>
    <w:p w14:paraId="096B0140" w14:textId="3710DB3E" w:rsidR="00A1149A" w:rsidRDefault="00A1149A" w:rsidP="00A1149A">
      <w:pPr>
        <w:rPr>
          <w:rFonts w:eastAsia="楷体"/>
          <w:szCs w:val="21"/>
        </w:rPr>
      </w:pPr>
      <w:r>
        <w:rPr>
          <w:rFonts w:eastAsia="楷体" w:hint="eastAsia"/>
          <w:szCs w:val="21"/>
        </w:rPr>
        <w:t>2</w:t>
      </w:r>
      <w:r>
        <w:rPr>
          <w:rFonts w:eastAsia="楷体" w:hint="eastAsia"/>
          <w:szCs w:val="21"/>
        </w:rPr>
        <w:t>．本试卷标注“多选”的试题，每小题有</w:t>
      </w:r>
      <w:r>
        <w:rPr>
          <w:rFonts w:eastAsia="楷体" w:hint="eastAsia"/>
          <w:szCs w:val="21"/>
        </w:rPr>
        <w:t>2~3</w:t>
      </w:r>
      <w:r>
        <w:rPr>
          <w:rFonts w:eastAsia="楷体" w:hint="eastAsia"/>
          <w:szCs w:val="21"/>
        </w:rPr>
        <w:t>个正确选项，漏选给一半分，错选不给分；未特别标注的选择类试题，每小题只有</w:t>
      </w:r>
      <w:r>
        <w:rPr>
          <w:rFonts w:eastAsia="楷体" w:hint="eastAsia"/>
          <w:szCs w:val="21"/>
        </w:rPr>
        <w:t>1</w:t>
      </w:r>
      <w:r>
        <w:rPr>
          <w:rFonts w:eastAsia="楷体" w:hint="eastAsia"/>
          <w:szCs w:val="21"/>
        </w:rPr>
        <w:t>个正确选项。</w:t>
      </w:r>
    </w:p>
    <w:p w14:paraId="691BA241" w14:textId="04FBBDF3" w:rsidR="00A1149A" w:rsidRDefault="00A1149A" w:rsidP="00A1149A">
      <w:pPr>
        <w:rPr>
          <w:rFonts w:eastAsia="楷体" w:hAnsi="楷体" w:hint="eastAsia"/>
          <w:szCs w:val="21"/>
        </w:rPr>
      </w:pPr>
      <w:r>
        <w:rPr>
          <w:rFonts w:eastAsia="楷体" w:hint="eastAsia"/>
          <w:szCs w:val="21"/>
        </w:rPr>
        <w:t>3</w:t>
      </w:r>
      <w:r>
        <w:rPr>
          <w:rFonts w:eastAsia="楷体" w:hint="eastAsia"/>
          <w:szCs w:val="21"/>
        </w:rPr>
        <w:t>．在列式计算、逻辑推理以及回答问题过程中，须给出必要的图示、文字说明、公式、演算等。</w:t>
      </w:r>
    </w:p>
    <w:p w14:paraId="642C85AE" w14:textId="77777777" w:rsidR="00A1149A" w:rsidRDefault="00A1149A" w:rsidP="00A1149A">
      <w:pPr>
        <w:rPr>
          <w:rFonts w:eastAsia="楷体" w:hAnsi="楷体" w:hint="eastAsia"/>
          <w:szCs w:val="21"/>
        </w:rPr>
      </w:pPr>
    </w:p>
    <w:p w14:paraId="22B43939" w14:textId="77777777" w:rsidR="00377BCA" w:rsidRDefault="00377BCA" w:rsidP="00A1149A">
      <w:pPr>
        <w:rPr>
          <w:rFonts w:eastAsia="楷体" w:hAnsi="楷体" w:hint="eastAsia"/>
          <w:szCs w:val="21"/>
        </w:rPr>
      </w:pPr>
    </w:p>
    <w:p w14:paraId="1B115DE6" w14:textId="185623AB" w:rsidR="00A1149A" w:rsidRDefault="00A1149A" w:rsidP="00A1149A">
      <w:pPr>
        <w:pStyle w:val="2"/>
        <w:rPr>
          <w:shd w:val="clear" w:color="auto" w:fill="FFFFFF"/>
          <w:lang w:bidi="ar"/>
        </w:rPr>
      </w:pPr>
      <w:r>
        <w:rPr>
          <w:rFonts w:hint="eastAsia"/>
          <w:shd w:val="clear" w:color="auto" w:fill="FFFFFF"/>
          <w:lang w:bidi="ar"/>
        </w:rPr>
        <w:t>一</w:t>
      </w:r>
      <w:r>
        <w:rPr>
          <w:rFonts w:hint="eastAsia"/>
          <w:shd w:val="clear" w:color="auto" w:fill="FFFFFF"/>
          <w:lang w:bidi="ar"/>
        </w:rPr>
        <w:t xml:space="preserve"> </w:t>
      </w:r>
      <w:r>
        <w:rPr>
          <w:rFonts w:hint="eastAsia"/>
          <w:shd w:val="clear" w:color="auto" w:fill="FFFFFF"/>
          <w:lang w:bidi="ar"/>
        </w:rPr>
        <w:t>航天工程</w:t>
      </w:r>
    </w:p>
    <w:p w14:paraId="044BF36F" w14:textId="77777777" w:rsidR="00A1149A" w:rsidRDefault="00A1149A" w:rsidP="00A1149A">
      <w:pPr>
        <w:pStyle w:val="af9"/>
        <w:rPr>
          <w:rFonts w:hint="eastAsia"/>
        </w:rPr>
      </w:pPr>
      <w:r>
        <w:rPr>
          <w:rFonts w:hint="eastAsia"/>
        </w:rPr>
        <w:t>中国航天自主创新、稳步发展，从人造卫星、载人航天到探月探火，不断探索</w:t>
      </w:r>
      <w:commentRangeStart w:id="1"/>
      <w:r>
        <w:rPr>
          <w:rFonts w:hint="eastAsia"/>
        </w:rPr>
        <w:t>宇宙</w:t>
      </w:r>
      <w:commentRangeEnd w:id="1"/>
      <w:r w:rsidR="005D67A2">
        <w:rPr>
          <w:rStyle w:val="afb"/>
          <w:rFonts w:hint="eastAsia"/>
          <w:szCs w:val="24"/>
        </w:rPr>
        <w:commentReference w:id="1"/>
      </w:r>
      <w:r>
        <w:rPr>
          <w:rFonts w:hint="eastAsia"/>
        </w:rPr>
        <w:t>。</w:t>
      </w:r>
    </w:p>
    <w:p w14:paraId="4165F24A" w14:textId="77777777" w:rsidR="00A1149A" w:rsidRDefault="00A1149A" w:rsidP="00A1149A"/>
    <w:p w14:paraId="70C6A99C" w14:textId="7F0CC870" w:rsidR="00A1149A" w:rsidRDefault="00A1149A" w:rsidP="00A1149A">
      <w:pPr>
        <w:rPr>
          <w:iCs/>
          <w:kern w:val="0"/>
          <w:szCs w:val="21"/>
        </w:rPr>
      </w:pPr>
      <w:r>
        <w:rPr>
          <w:rFonts w:hint="eastAsia"/>
        </w:rPr>
        <w:t>1</w:t>
      </w:r>
      <w:r>
        <w:rPr>
          <w:rFonts w:hint="eastAsia"/>
        </w:rPr>
        <w:t>．</w:t>
      </w:r>
      <w:r>
        <w:rPr>
          <w:rFonts w:hint="eastAsia"/>
          <w:szCs w:val="22"/>
        </w:rPr>
        <w:t>从地表发射地球卫星的速度应</w:t>
      </w:r>
      <w:r>
        <w:rPr>
          <w:rFonts w:hint="eastAsia"/>
          <w:iCs/>
          <w:kern w:val="0"/>
          <w:szCs w:val="21"/>
        </w:rPr>
        <w:t>________</w:t>
      </w:r>
      <w:r>
        <w:rPr>
          <w:rFonts w:hint="eastAsia"/>
          <w:iCs/>
          <w:kern w:val="0"/>
          <w:szCs w:val="21"/>
        </w:rPr>
        <w:t>。</w:t>
      </w:r>
    </w:p>
    <w:p w14:paraId="1065C008" w14:textId="4650EFF5" w:rsidR="00A1149A" w:rsidRDefault="00A1149A" w:rsidP="00A1149A">
      <w:r>
        <w:rPr>
          <w:rFonts w:hint="eastAsia"/>
        </w:rPr>
        <w:t>A</w:t>
      </w:r>
      <w:r>
        <w:rPr>
          <w:rFonts w:hint="eastAsia"/>
        </w:rPr>
        <w:t>．小于第一宇宙速度</w:t>
      </w:r>
    </w:p>
    <w:p w14:paraId="2A84BE36" w14:textId="77777777" w:rsidR="00A1149A" w:rsidRDefault="00A1149A" w:rsidP="00A1149A">
      <w:r>
        <w:rPr>
          <w:rFonts w:hint="eastAsia"/>
        </w:rPr>
        <w:t>B</w:t>
      </w:r>
      <w:r>
        <w:rPr>
          <w:rFonts w:hint="eastAsia"/>
        </w:rPr>
        <w:t>．大于第一宇宙速度并小于第二宇宙速度</w:t>
      </w:r>
    </w:p>
    <w:p w14:paraId="4181E626" w14:textId="77777777" w:rsidR="00A1149A" w:rsidRDefault="00A1149A" w:rsidP="001A4774">
      <w:r>
        <w:rPr>
          <w:noProof/>
        </w:rPr>
        <mc:AlternateContent>
          <mc:Choice Requires="wpg">
            <w:drawing>
              <wp:anchor distT="0" distB="0" distL="114300" distR="114300" simplePos="0" relativeHeight="251659264" behindDoc="0" locked="0" layoutInCell="1" allowOverlap="1" wp14:anchorId="1E231094" wp14:editId="12AE2E65">
                <wp:simplePos x="0" y="0"/>
                <wp:positionH relativeFrom="column">
                  <wp:posOffset>4098290</wp:posOffset>
                </wp:positionH>
                <wp:positionV relativeFrom="paragraph">
                  <wp:posOffset>160020</wp:posOffset>
                </wp:positionV>
                <wp:extent cx="1091565" cy="1666875"/>
                <wp:effectExtent l="0" t="0" r="0" b="9525"/>
                <wp:wrapSquare wrapText="bothSides"/>
                <wp:docPr id="66374064" name="组合 66374064"/>
                <wp:cNvGraphicFramePr/>
                <a:graphic xmlns:a="http://schemas.openxmlformats.org/drawingml/2006/main">
                  <a:graphicData uri="http://schemas.microsoft.com/office/word/2010/wordprocessingGroup">
                    <wpg:wgp>
                      <wpg:cNvGrpSpPr/>
                      <wpg:grpSpPr>
                        <a:xfrm>
                          <a:off x="0" y="0"/>
                          <a:ext cx="1091565" cy="1666875"/>
                          <a:chOff x="8726" y="20284"/>
                          <a:chExt cx="1719" cy="2625"/>
                        </a:xfrm>
                      </wpg:grpSpPr>
                      <wps:wsp>
                        <wps:cNvPr id="896255384" name="文本框 2"/>
                        <wps:cNvSpPr txBox="1">
                          <a:spLocks noChangeArrowheads="1"/>
                        </wps:cNvSpPr>
                        <wps:spPr bwMode="auto">
                          <a:xfrm>
                            <a:off x="9947" y="20506"/>
                            <a:ext cx="272" cy="327"/>
                          </a:xfrm>
                          <a:prstGeom prst="rect">
                            <a:avLst/>
                          </a:prstGeom>
                          <a:noFill/>
                          <a:ln w="9525">
                            <a:noFill/>
                            <a:miter lim="800000"/>
                          </a:ln>
                        </wps:spPr>
                        <wps:txbx>
                          <w:txbxContent>
                            <w:p w14:paraId="3C56A4D8" w14:textId="77777777" w:rsidR="00A1149A" w:rsidRPr="001A4774" w:rsidRDefault="00A1149A" w:rsidP="001A4774">
                              <w:pPr>
                                <w:rPr>
                                  <w:sz w:val="18"/>
                                  <w:szCs w:val="18"/>
                                </w:rPr>
                              </w:pPr>
                              <w:r w:rsidRPr="001A4774">
                                <w:rPr>
                                  <w:rFonts w:ascii="Book Antiqua" w:hAnsi="Book Antiqua"/>
                                  <w:i/>
                                  <w:iCs/>
                                  <w:sz w:val="18"/>
                                  <w:szCs w:val="18"/>
                                </w:rPr>
                                <w:t>v</w:t>
                              </w:r>
                              <w:r w:rsidRPr="001A4774">
                                <w:rPr>
                                  <w:rFonts w:hint="eastAsia"/>
                                  <w:sz w:val="18"/>
                                  <w:szCs w:val="18"/>
                                  <w:vertAlign w:val="subscript"/>
                                </w:rPr>
                                <w:t>a</w:t>
                              </w:r>
                            </w:p>
                          </w:txbxContent>
                        </wps:txbx>
                        <wps:bodyPr rot="0" vert="horz" wrap="none" lIns="36000" tIns="0" rIns="36000" bIns="0" anchor="t" anchorCtr="0">
                          <a:spAutoFit/>
                        </wps:bodyPr>
                      </wps:wsp>
                      <wpg:grpSp>
                        <wpg:cNvPr id="730802625" name="组合 3"/>
                        <wpg:cNvGrpSpPr/>
                        <wpg:grpSpPr>
                          <a:xfrm>
                            <a:off x="8726" y="20284"/>
                            <a:ext cx="1719" cy="2625"/>
                            <a:chOff x="8726" y="20284"/>
                            <a:chExt cx="1719" cy="2625"/>
                          </a:xfrm>
                        </wpg:grpSpPr>
                        <wpg:grpSp>
                          <wpg:cNvPr id="1944649663" name="组合 1"/>
                          <wpg:cNvGrpSpPr/>
                          <wpg:grpSpPr>
                            <a:xfrm>
                              <a:off x="8726" y="20284"/>
                              <a:ext cx="1719" cy="2625"/>
                              <a:chOff x="1204" y="1044"/>
                              <a:chExt cx="1719" cy="2625"/>
                            </a:xfrm>
                          </wpg:grpSpPr>
                          <wpg:grpSp>
                            <wpg:cNvPr id="302010561" name="组合 22"/>
                            <wpg:cNvGrpSpPr/>
                            <wpg:grpSpPr>
                              <a:xfrm>
                                <a:off x="1204" y="1044"/>
                                <a:ext cx="1719" cy="2625"/>
                                <a:chOff x="1204" y="1044"/>
                                <a:chExt cx="1719" cy="2625"/>
                              </a:xfrm>
                            </wpg:grpSpPr>
                            <wpg:grpSp>
                              <wpg:cNvPr id="944588574" name="组合 17"/>
                              <wpg:cNvGrpSpPr/>
                              <wpg:grpSpPr>
                                <a:xfrm>
                                  <a:off x="1325" y="1335"/>
                                  <a:ext cx="1533" cy="1985"/>
                                  <a:chOff x="2156" y="233"/>
                                  <a:chExt cx="1533" cy="1985"/>
                                </a:xfrm>
                              </wpg:grpSpPr>
                              <wpg:grpSp>
                                <wpg:cNvPr id="1926860298" name="组合 9"/>
                                <wpg:cNvGrpSpPr/>
                                <wpg:grpSpPr>
                                  <a:xfrm>
                                    <a:off x="2598" y="720"/>
                                    <a:ext cx="650" cy="652"/>
                                    <a:chOff x="906" y="964"/>
                                    <a:chExt cx="650" cy="652"/>
                                  </a:xfrm>
                                </wpg:grpSpPr>
                                <wps:wsp>
                                  <wps:cNvPr id="1056623583" name="椭圆 553126024"/>
                                  <wps:cNvSpPr>
                                    <a:spLocks noChangeAspect="1"/>
                                  </wps:cNvSpPr>
                                  <wps:spPr>
                                    <a:xfrm>
                                      <a:off x="906" y="964"/>
                                      <a:ext cx="650" cy="652"/>
                                    </a:xfrm>
                                    <a:prstGeom prst="ellipse">
                                      <a:avLst/>
                                    </a:prstGeom>
                                    <a:noFill/>
                                    <a:ln w="12700" cap="flat" cmpd="sng" algn="ctr">
                                      <a:solidFill>
                                        <a:sysClr val="windowText" lastClr="000000"/>
                                      </a:solidFill>
                                      <a:prstDash val="solid"/>
                                      <a:miter lim="800000"/>
                                    </a:ln>
                                    <a:effectLst/>
                                  </wps:spPr>
                                  <wps:bodyPr wrap="none" lIns="36000" tIns="0" rIns="36000" bIns="0">
                                    <a:spAutoFit/>
                                  </wps:bodyPr>
                                </wps:wsp>
                                <wps:wsp>
                                  <wps:cNvPr id="1890218923" name="文本框 2"/>
                                  <wps:cNvSpPr txBox="1">
                                    <a:spLocks noChangeArrowheads="1"/>
                                  </wps:cNvSpPr>
                                  <wps:spPr bwMode="auto">
                                    <a:xfrm>
                                      <a:off x="981" y="1184"/>
                                      <a:ext cx="489" cy="327"/>
                                    </a:xfrm>
                                    <a:prstGeom prst="rect">
                                      <a:avLst/>
                                    </a:prstGeom>
                                    <a:noFill/>
                                    <a:ln w="9525">
                                      <a:noFill/>
                                      <a:miter lim="800000"/>
                                    </a:ln>
                                  </wps:spPr>
                                  <wps:txbx>
                                    <w:txbxContent>
                                      <w:p w14:paraId="641BE26E" w14:textId="77777777" w:rsidR="00A1149A" w:rsidRPr="001A4774" w:rsidRDefault="00A1149A" w:rsidP="001A4774">
                                        <w:pPr>
                                          <w:rPr>
                                            <w:sz w:val="18"/>
                                            <w:szCs w:val="18"/>
                                          </w:rPr>
                                        </w:pPr>
                                        <w:r w:rsidRPr="001A4774">
                                          <w:rPr>
                                            <w:sz w:val="18"/>
                                            <w:szCs w:val="18"/>
                                          </w:rPr>
                                          <w:t>地球</w:t>
                                        </w:r>
                                      </w:p>
                                    </w:txbxContent>
                                  </wps:txbx>
                                  <wps:bodyPr rot="0" vert="horz" wrap="none" lIns="36000" tIns="0" rIns="36000" bIns="0" anchor="t" anchorCtr="0">
                                    <a:spAutoFit/>
                                  </wps:bodyPr>
                                </wps:wsp>
                              </wpg:grpSp>
                              <wps:wsp>
                                <wps:cNvPr id="204755522" name="椭圆 52"/>
                                <wps:cNvSpPr>
                                  <a:spLocks noChangeAspect="1"/>
                                </wps:cNvSpPr>
                                <wps:spPr>
                                  <a:xfrm>
                                    <a:off x="2156" y="283"/>
                                    <a:ext cx="1533" cy="1531"/>
                                  </a:xfrm>
                                  <a:prstGeom prst="ellipse">
                                    <a:avLst/>
                                  </a:prstGeom>
                                  <a:noFill/>
                                  <a:ln w="6350" cap="flat" cmpd="sng">
                                    <a:solidFill>
                                      <a:srgbClr val="000000"/>
                                    </a:solidFill>
                                    <a:prstDash val="dash"/>
                                    <a:headEnd type="none" w="med" len="med"/>
                                    <a:tailEnd type="none" w="med" len="med"/>
                                  </a:ln>
                                </wps:spPr>
                                <wps:bodyPr wrap="none" lIns="36000" tIns="0" rIns="36000" bIns="0">
                                  <a:spAutoFit/>
                                </wps:bodyPr>
                              </wps:wsp>
                              <wps:wsp>
                                <wps:cNvPr id="738135193" name="椭圆 52"/>
                                <wps:cNvSpPr>
                                  <a:spLocks noChangeAspect="1"/>
                                </wps:cNvSpPr>
                                <wps:spPr>
                                  <a:xfrm rot="16200000">
                                    <a:off x="2157" y="812"/>
                                    <a:ext cx="1531" cy="1151"/>
                                  </a:xfrm>
                                  <a:prstGeom prst="ellipse">
                                    <a:avLst/>
                                  </a:prstGeom>
                                  <a:noFill/>
                                  <a:ln w="6350" cap="flat" cmpd="sng">
                                    <a:solidFill>
                                      <a:srgbClr val="000000"/>
                                    </a:solidFill>
                                    <a:prstDash val="dash"/>
                                    <a:headEnd type="none" w="med" len="med"/>
                                    <a:tailEnd type="none" w="med" len="med"/>
                                  </a:ln>
                                </wps:spPr>
                                <wps:bodyPr wrap="none" lIns="36000" tIns="0" rIns="36000" bIns="0">
                                  <a:spAutoFit/>
                                </wps:bodyPr>
                              </wps:wsp>
                              <wps:wsp>
                                <wps:cNvPr id="999647467" name="Oval 4960"/>
                                <wps:cNvSpPr>
                                  <a:spLocks noChangeAspect="1" noChangeArrowheads="1"/>
                                </wps:cNvSpPr>
                                <wps:spPr bwMode="auto">
                                  <a:xfrm>
                                    <a:off x="2334" y="1548"/>
                                    <a:ext cx="60" cy="58"/>
                                  </a:xfrm>
                                  <a:prstGeom prst="ellipse">
                                    <a:avLst/>
                                  </a:prstGeom>
                                  <a:solidFill>
                                    <a:srgbClr val="000000"/>
                                  </a:solidFill>
                                  <a:ln>
                                    <a:noFill/>
                                  </a:ln>
                                </wps:spPr>
                                <wps:bodyPr rot="0" vert="horz" wrap="none" lIns="36000" tIns="0" rIns="36000" bIns="0" anchor="t" anchorCtr="0" upright="1">
                                  <a:spAutoFit/>
                                </wps:bodyPr>
                              </wps:wsp>
                              <wps:wsp>
                                <wps:cNvPr id="358042586" name="Oval 4960"/>
                                <wps:cNvSpPr>
                                  <a:spLocks noChangeAspect="1" noChangeArrowheads="1"/>
                                </wps:cNvSpPr>
                                <wps:spPr bwMode="auto">
                                  <a:xfrm>
                                    <a:off x="3450" y="1549"/>
                                    <a:ext cx="60" cy="58"/>
                                  </a:xfrm>
                                  <a:prstGeom prst="ellipse">
                                    <a:avLst/>
                                  </a:prstGeom>
                                  <a:solidFill>
                                    <a:srgbClr val="000000"/>
                                  </a:solidFill>
                                  <a:ln>
                                    <a:noFill/>
                                  </a:ln>
                                </wps:spPr>
                                <wps:bodyPr rot="0" vert="horz" wrap="none" lIns="36000" tIns="0" rIns="36000" bIns="0" anchor="t" anchorCtr="0" upright="1">
                                  <a:spAutoFit/>
                                </wps:bodyPr>
                              </wps:wsp>
                              <wps:wsp>
                                <wps:cNvPr id="1430572662" name="Oval 4960"/>
                                <wps:cNvSpPr>
                                  <a:spLocks noChangeAspect="1" noChangeArrowheads="1"/>
                                </wps:cNvSpPr>
                                <wps:spPr bwMode="auto">
                                  <a:xfrm>
                                    <a:off x="2857" y="2098"/>
                                    <a:ext cx="120" cy="120"/>
                                  </a:xfrm>
                                  <a:prstGeom prst="ellipse">
                                    <a:avLst/>
                                  </a:prstGeom>
                                  <a:solidFill>
                                    <a:srgbClr val="000000"/>
                                  </a:solidFill>
                                  <a:ln>
                                    <a:noFill/>
                                  </a:ln>
                                </wps:spPr>
                                <wps:bodyPr rot="0" vert="horz" wrap="none" lIns="36000" tIns="0" rIns="36000" bIns="0" anchor="t" anchorCtr="0" upright="1">
                                  <a:spAutoFit/>
                                </wps:bodyPr>
                              </wps:wsp>
                              <wps:wsp>
                                <wps:cNvPr id="636766206" name="Oval 4960"/>
                                <wps:cNvSpPr>
                                  <a:spLocks noChangeAspect="1" noChangeArrowheads="1"/>
                                </wps:cNvSpPr>
                                <wps:spPr bwMode="auto">
                                  <a:xfrm>
                                    <a:off x="2857" y="233"/>
                                    <a:ext cx="120" cy="120"/>
                                  </a:xfrm>
                                  <a:prstGeom prst="ellipse">
                                    <a:avLst/>
                                  </a:prstGeom>
                                  <a:solidFill>
                                    <a:srgbClr val="000000"/>
                                  </a:solidFill>
                                  <a:ln>
                                    <a:noFill/>
                                  </a:ln>
                                </wps:spPr>
                                <wps:bodyPr rot="0" vert="horz" wrap="none" lIns="36000" tIns="0" rIns="36000" bIns="0" anchor="t" anchorCtr="0" upright="1">
                                  <a:spAutoFit/>
                                </wps:bodyPr>
                              </wps:wsp>
                            </wpg:grpSp>
                            <wps:wsp>
                              <wps:cNvPr id="861414602" name="文本框 2"/>
                              <wps:cNvSpPr txBox="1">
                                <a:spLocks noChangeArrowheads="1"/>
                              </wps:cNvSpPr>
                              <wps:spPr bwMode="auto">
                                <a:xfrm>
                                  <a:off x="1779" y="1044"/>
                                  <a:ext cx="613" cy="327"/>
                                </a:xfrm>
                                <a:prstGeom prst="rect">
                                  <a:avLst/>
                                </a:prstGeom>
                                <a:noFill/>
                                <a:ln w="9525">
                                  <a:noFill/>
                                  <a:miter lim="800000"/>
                                </a:ln>
                              </wps:spPr>
                              <wps:txbx>
                                <w:txbxContent>
                                  <w:p w14:paraId="1F5AA430" w14:textId="77777777" w:rsidR="00A1149A" w:rsidRPr="001A4774" w:rsidRDefault="00A1149A" w:rsidP="001A4774">
                                    <w:pPr>
                                      <w:rPr>
                                        <w:sz w:val="18"/>
                                        <w:szCs w:val="18"/>
                                      </w:rPr>
                                    </w:pPr>
                                    <w:r w:rsidRPr="001A4774">
                                      <w:rPr>
                                        <w:sz w:val="18"/>
                                        <w:szCs w:val="18"/>
                                      </w:rPr>
                                      <w:t>卫星</w:t>
                                    </w:r>
                                    <w:r w:rsidRPr="001A4774">
                                      <w:rPr>
                                        <w:sz w:val="18"/>
                                        <w:szCs w:val="18"/>
                                      </w:rPr>
                                      <w:t>a</w:t>
                                    </w:r>
                                  </w:p>
                                </w:txbxContent>
                              </wps:txbx>
                              <wps:bodyPr rot="0" vert="horz" wrap="none" lIns="36000" tIns="0" rIns="36000" bIns="0" anchor="t" anchorCtr="0">
                                <a:spAutoFit/>
                              </wps:bodyPr>
                            </wps:wsp>
                            <wps:wsp>
                              <wps:cNvPr id="217964151" name="文本框 2"/>
                              <wps:cNvSpPr txBox="1">
                                <a:spLocks noChangeArrowheads="1"/>
                              </wps:cNvSpPr>
                              <wps:spPr bwMode="auto">
                                <a:xfrm>
                                  <a:off x="1767" y="3342"/>
                                  <a:ext cx="624" cy="327"/>
                                </a:xfrm>
                                <a:prstGeom prst="rect">
                                  <a:avLst/>
                                </a:prstGeom>
                                <a:noFill/>
                                <a:ln w="9525">
                                  <a:noFill/>
                                  <a:miter lim="800000"/>
                                </a:ln>
                              </wps:spPr>
                              <wps:txbx>
                                <w:txbxContent>
                                  <w:p w14:paraId="4BF909BD" w14:textId="77777777" w:rsidR="00A1149A" w:rsidRPr="001A4774" w:rsidRDefault="00A1149A" w:rsidP="001A4774">
                                    <w:pPr>
                                      <w:rPr>
                                        <w:sz w:val="18"/>
                                        <w:szCs w:val="18"/>
                                      </w:rPr>
                                    </w:pPr>
                                    <w:r w:rsidRPr="001A4774">
                                      <w:rPr>
                                        <w:sz w:val="18"/>
                                        <w:szCs w:val="18"/>
                                      </w:rPr>
                                      <w:t>卫星</w:t>
                                    </w:r>
                                    <w:r w:rsidRPr="001A4774">
                                      <w:rPr>
                                        <w:sz w:val="18"/>
                                        <w:szCs w:val="18"/>
                                      </w:rPr>
                                      <w:t>b</w:t>
                                    </w:r>
                                  </w:p>
                                </w:txbxContent>
                              </wps:txbx>
                              <wps:bodyPr rot="0" vert="horz" wrap="none" lIns="36000" tIns="0" rIns="36000" bIns="0" anchor="t" anchorCtr="0">
                                <a:spAutoFit/>
                              </wps:bodyPr>
                            </wps:wsp>
                            <wps:wsp>
                              <wps:cNvPr id="2013476619" name="文本框 2"/>
                              <wps:cNvSpPr txBox="1">
                                <a:spLocks noChangeArrowheads="1"/>
                              </wps:cNvSpPr>
                              <wps:spPr bwMode="auto">
                                <a:xfrm>
                                  <a:off x="1204" y="2570"/>
                                  <a:ext cx="289" cy="327"/>
                                </a:xfrm>
                                <a:prstGeom prst="rect">
                                  <a:avLst/>
                                </a:prstGeom>
                                <a:noFill/>
                                <a:ln w="9525">
                                  <a:noFill/>
                                  <a:miter lim="800000"/>
                                </a:ln>
                              </wps:spPr>
                              <wps:txbx>
                                <w:txbxContent>
                                  <w:p w14:paraId="4E51529A" w14:textId="77777777" w:rsidR="00A1149A" w:rsidRPr="001A4774" w:rsidRDefault="00A1149A" w:rsidP="001A4774">
                                    <w:pPr>
                                      <w:rPr>
                                        <w:sz w:val="18"/>
                                        <w:szCs w:val="18"/>
                                      </w:rPr>
                                    </w:pPr>
                                    <w:r w:rsidRPr="001A4774">
                                      <w:rPr>
                                        <w:sz w:val="18"/>
                                        <w:szCs w:val="18"/>
                                      </w:rPr>
                                      <w:t>M</w:t>
                                    </w:r>
                                  </w:p>
                                </w:txbxContent>
                              </wps:txbx>
                              <wps:bodyPr rot="0" vert="horz" wrap="none" lIns="36000" tIns="0" rIns="36000" bIns="0" anchor="t" anchorCtr="0">
                                <a:spAutoFit/>
                              </wps:bodyPr>
                            </wps:wsp>
                            <wps:wsp>
                              <wps:cNvPr id="1650142657" name="文本框 2"/>
                              <wps:cNvSpPr txBox="1">
                                <a:spLocks noChangeArrowheads="1"/>
                              </wps:cNvSpPr>
                              <wps:spPr bwMode="auto">
                                <a:xfrm>
                                  <a:off x="2665" y="2574"/>
                                  <a:ext cx="258" cy="327"/>
                                </a:xfrm>
                                <a:prstGeom prst="rect">
                                  <a:avLst/>
                                </a:prstGeom>
                                <a:noFill/>
                                <a:ln w="9525">
                                  <a:noFill/>
                                  <a:miter lim="800000"/>
                                </a:ln>
                              </wps:spPr>
                              <wps:txbx>
                                <w:txbxContent>
                                  <w:p w14:paraId="04A94A97" w14:textId="77777777" w:rsidR="00A1149A" w:rsidRPr="001A4774" w:rsidRDefault="00A1149A" w:rsidP="001A4774">
                                    <w:pPr>
                                      <w:rPr>
                                        <w:sz w:val="18"/>
                                        <w:szCs w:val="18"/>
                                      </w:rPr>
                                    </w:pPr>
                                    <w:r w:rsidRPr="001A4774">
                                      <w:rPr>
                                        <w:sz w:val="18"/>
                                        <w:szCs w:val="18"/>
                                      </w:rPr>
                                      <w:t>N</w:t>
                                    </w:r>
                                  </w:p>
                                </w:txbxContent>
                              </wps:txbx>
                              <wps:bodyPr rot="0" vert="horz" wrap="none" lIns="36000" tIns="0" rIns="36000" bIns="0" anchor="t" anchorCtr="0">
                                <a:spAutoFit/>
                              </wps:bodyPr>
                            </wps:wsp>
                          </wpg:grpSp>
                          <wps:wsp>
                            <wps:cNvPr id="609026791" name="直接箭头连接符 1615947764"/>
                            <wps:cNvCnPr/>
                            <wps:spPr>
                              <a:xfrm>
                                <a:off x="2097" y="1381"/>
                                <a:ext cx="341" cy="4"/>
                              </a:xfrm>
                              <a:prstGeom prst="straightConnector1">
                                <a:avLst/>
                              </a:prstGeom>
                              <a:noFill/>
                              <a:ln w="6350" cap="flat" cmpd="sng" algn="ctr">
                                <a:solidFill>
                                  <a:sysClr val="windowText" lastClr="000000"/>
                                </a:solidFill>
                                <a:prstDash val="solid"/>
                                <a:miter lim="800000"/>
                                <a:headEnd w="sm" len="med"/>
                                <a:tailEnd type="triangle" w="sm" len="med"/>
                              </a:ln>
                              <a:effectLst/>
                            </wps:spPr>
                            <wps:bodyPr/>
                          </wps:wsp>
                          <wps:wsp>
                            <wps:cNvPr id="958394710" name="直接箭头连接符 1615947764"/>
                            <wps:cNvCnPr/>
                            <wps:spPr>
                              <a:xfrm flipH="1">
                                <a:off x="1746" y="3250"/>
                                <a:ext cx="345" cy="0"/>
                              </a:xfrm>
                              <a:prstGeom prst="straightConnector1">
                                <a:avLst/>
                              </a:prstGeom>
                              <a:noFill/>
                              <a:ln w="6350" cap="flat" cmpd="sng" algn="ctr">
                                <a:solidFill>
                                  <a:sysClr val="windowText" lastClr="000000"/>
                                </a:solidFill>
                                <a:prstDash val="solid"/>
                                <a:miter lim="800000"/>
                                <a:headEnd w="sm" len="med"/>
                                <a:tailEnd type="triangle" w="sm" len="med"/>
                              </a:ln>
                              <a:effectLst/>
                            </wps:spPr>
                            <wps:bodyPr/>
                          </wps:wsp>
                        </wpg:grpSp>
                        <wps:wsp>
                          <wps:cNvPr id="1991812117" name="文本框 1991812117"/>
                          <wps:cNvSpPr txBox="1">
                            <a:spLocks noChangeArrowheads="1"/>
                          </wps:cNvSpPr>
                          <wps:spPr bwMode="auto">
                            <a:xfrm>
                              <a:off x="9018" y="22378"/>
                              <a:ext cx="279" cy="327"/>
                            </a:xfrm>
                            <a:prstGeom prst="rect">
                              <a:avLst/>
                            </a:prstGeom>
                            <a:noFill/>
                            <a:ln w="9525">
                              <a:noFill/>
                              <a:miter lim="800000"/>
                            </a:ln>
                          </wps:spPr>
                          <wps:txbx>
                            <w:txbxContent>
                              <w:p w14:paraId="0D030E70" w14:textId="77777777" w:rsidR="00A1149A" w:rsidRPr="001A4774" w:rsidRDefault="00A1149A" w:rsidP="001A4774">
                                <w:pPr>
                                  <w:rPr>
                                    <w:sz w:val="18"/>
                                    <w:szCs w:val="18"/>
                                  </w:rPr>
                                </w:pPr>
                                <w:r w:rsidRPr="001A4774">
                                  <w:rPr>
                                    <w:rFonts w:ascii="Book Antiqua" w:hAnsi="Book Antiqua"/>
                                    <w:i/>
                                    <w:iCs/>
                                    <w:sz w:val="18"/>
                                    <w:szCs w:val="18"/>
                                  </w:rPr>
                                  <w:t>v</w:t>
                                </w:r>
                                <w:r w:rsidRPr="001A4774">
                                  <w:rPr>
                                    <w:rFonts w:hint="eastAsia"/>
                                    <w:sz w:val="18"/>
                                    <w:szCs w:val="18"/>
                                    <w:vertAlign w:val="subscript"/>
                                  </w:rPr>
                                  <w:t>b</w:t>
                                </w:r>
                              </w:p>
                            </w:txbxContent>
                          </wps:txbx>
                          <wps:bodyPr rot="0" vert="horz" wrap="none" lIns="36000" tIns="0" rIns="36000" bIns="0" anchor="t" anchorCtr="0">
                            <a:spAutoFit/>
                          </wps:bodyPr>
                        </wps:wsp>
                      </wpg:grpSp>
                    </wpg:wgp>
                  </a:graphicData>
                </a:graphic>
                <wp14:sizeRelH relativeFrom="margin">
                  <wp14:pctWidth>0</wp14:pctWidth>
                </wp14:sizeRelH>
                <wp14:sizeRelV relativeFrom="margin">
                  <wp14:pctHeight>0</wp14:pctHeight>
                </wp14:sizeRelV>
              </wp:anchor>
            </w:drawing>
          </mc:Choice>
          <mc:Fallback>
            <w:pict>
              <v:group w14:anchorId="1E231094" id="组合 66374064" o:spid="_x0000_s1026" style="position:absolute;left:0;text-align:left;margin-left:322.7pt;margin-top:12.6pt;width:85.95pt;height:131.25pt;z-index:251659264;mso-width-relative:margin;mso-height-relative:margin" coordorigin="8726,20284" coordsize="1719,26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">
                <v:shapetype id="_x0000_t202" coordsize="21600,21600" o:spt="202" path="m,l,21600r21600,l21600,xe">
                  <v:stroke joinstyle="miter"/>
                  <v:path gradientshapeok="t" o:connecttype="rect"/>
                </v:shapetype>
                <v:shape id="文本框 2" o:spid="_x0000_s1027" type="#_x0000_t202" style="position:absolute;left:9947;top:20506;width:272;height:32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" filled="f" stroked="f">
                  <v:textbox style="mso-fit-shape-to-text:t" inset="1mm,0,1mm,0">
                    <w:txbxContent>
                      <w:p w14:paraId="3C56A4D8" w14:textId="77777777" w:rsidR="00A1149A" w:rsidRPr="001A4774" w:rsidRDefault="00A1149A" w:rsidP="001A4774">
                        <w:pPr>
                          <w:rPr>
                            <w:sz w:val="18"/>
                            <w:szCs w:val="18"/>
                          </w:rPr>
                        </w:pPr>
                        <w:r w:rsidRPr="001A4774">
                          <w:rPr>
                            <w:rFonts w:ascii="Book Antiqua" w:hAnsi="Book Antiqua"/>
                            <w:i/>
                            <w:iCs/>
                            <w:sz w:val="18"/>
                            <w:szCs w:val="18"/>
                          </w:rPr>
                          <w:t>v</w:t>
                        </w:r>
                        <w:r w:rsidRPr="001A4774">
                          <w:rPr>
                            <w:rFonts w:hint="eastAsia"/>
                            <w:sz w:val="18"/>
                            <w:szCs w:val="18"/>
                            <w:vertAlign w:val="subscript"/>
                          </w:rPr>
                          <w:t>a</w:t>
                        </w:r>
                      </w:p>
                    </w:txbxContent>
                  </v:textbox>
                </v:shape>
                <v:group id="组合 3" o:spid="_x0000_s1028" style="position:absolute;left:8726;top:20284;width:1719;height:2625" coordorigin="8726,20284" coordsize="1719,26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">
                  <v:group id="_x0000_s1029" style="position:absolute;left:8726;top:20284;width:1719;height:2625" coordorigin="1204,1044" coordsize="1719,26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">
                    <v:group id="组合 22" o:spid="_x0000_s1030" style="position:absolute;left:1204;top:1044;width:1719;height:2625" coordorigin="1204,1044" coordsize="1719,26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">
                      <v:group id="组合 17" o:spid="_x0000_s1031" style="position:absolute;left:1325;top:1335;width:1533;height:1985" coordorigin="2156,233" coordsize="1533,19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">
                        <v:group id="组合 9" o:spid="_x0000_s1032" style="position:absolute;left:2598;top:720;width:650;height:652" coordorigin="906,964" coordsize="650,6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">
                          <v:oval id="椭圆 553126024" o:spid="_x0000_s1033" style="position:absolute;left:906;top:964;width:650;height:65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" filled="f" strokecolor="windowText" strokeweight="1pt">
                            <v:stroke joinstyle="miter"/>
                            <v:path arrowok="t"/>
                            <o:lock v:ext="edit" aspectratio="t"/>
                            <v:textbox style="mso-fit-shape-to-text:t" inset="1mm,0,1mm,0"/>
                          </v:oval>
                          <v:shape id="文本框 2" o:spid="_x0000_s1034" type="#_x0000_t202" style="position:absolute;left:981;top:1184;width:489;height:32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" filled="f" stroked="f">
                            <v:textbox style="mso-fit-shape-to-text:t" inset="1mm,0,1mm,0">
                              <w:txbxContent>
                                <w:p w14:paraId="641BE26E" w14:textId="77777777" w:rsidR="00A1149A" w:rsidRPr="001A4774" w:rsidRDefault="00A1149A" w:rsidP="001A4774">
                                  <w:pPr>
                                    <w:rPr>
                                      <w:sz w:val="18"/>
                                      <w:szCs w:val="18"/>
                                    </w:rPr>
                                  </w:pPr>
                                  <w:r w:rsidRPr="001A4774">
                                    <w:rPr>
                                      <w:sz w:val="18"/>
                                      <w:szCs w:val="18"/>
                                    </w:rPr>
                                    <w:t>地球</w:t>
                                  </w:r>
                                </w:p>
                              </w:txbxContent>
                            </v:textbox>
                          </v:shape>
                        </v:group>
                        <v:oval id="椭圆 52" o:spid="_x0000_s1035" style="position:absolute;left:2156;top:283;width:1533;height:153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" filled="f" strokeweight=".5pt">
                          <v:stroke dashstyle="dash"/>
                          <v:path arrowok="t"/>
                          <o:lock v:ext="edit" aspectratio="t"/>
                          <v:textbox style="mso-fit-shape-to-text:t" inset="1mm,0,1mm,0"/>
                        </v:oval>
                        <v:oval id="椭圆 52" o:spid="_x0000_s1036" style="position:absolute;left:2157;top:812;width:1531;height:1151;rotation:-9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" filled="f" strokeweight=".5pt">
                          <v:stroke dashstyle="dash"/>
                          <v:path arrowok="t"/>
                          <o:lock v:ext="edit" aspectratio="t"/>
                          <v:textbox style="mso-fit-shape-to-text:t" inset="1mm,0,1mm,0"/>
                        </v:oval>
                        <v:oval id="Oval 4960" o:spid="_x0000_s1037" style="position:absolute;left:2334;top:1548;width:60;height:5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" fillcolor="black" stroked="f">
                          <o:lock v:ext="edit" aspectratio="t"/>
                          <v:textbox style="mso-fit-shape-to-text:t" inset="1mm,0,1mm,0"/>
                        </v:oval>
                        <v:oval id="Oval 4960" o:spid="_x0000_s1038" style="position:absolute;left:3450;top:1549;width:60;height:5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" fillcolor="black" stroked="f">
                          <o:lock v:ext="edit" aspectratio="t"/>
                          <v:textbox style="mso-fit-shape-to-text:t" inset="1mm,0,1mm,0"/>
                        </v:oval>
                        <v:oval id="Oval 4960" o:spid="_x0000_s1039" style="position:absolute;left:2857;top:2098;width:120;height:1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" fillcolor="black" stroked="f">
                          <o:lock v:ext="edit" aspectratio="t"/>
                          <v:textbox style="mso-fit-shape-to-text:t" inset="1mm,0,1mm,0"/>
                        </v:oval>
                        <v:oval id="Oval 4960" o:spid="_x0000_s1040" style="position:absolute;left:2857;top:233;width:120;height:1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" fillcolor="black" stroked="f">
                          <o:lock v:ext="edit" aspectratio="t"/>
                          <v:textbox style="mso-fit-shape-to-text:t" inset="1mm,0,1mm,0"/>
                        </v:oval>
                      </v:group>
                      <v:shape id="文本框 2" o:spid="_x0000_s1041" type="#_x0000_t202" style="position:absolute;left:1779;top:1044;width:613;height:32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" filled="f" stroked="f">
                        <v:textbox style="mso-fit-shape-to-text:t" inset="1mm,0,1mm,0">
                          <w:txbxContent>
                            <w:p w14:paraId="1F5AA430" w14:textId="77777777" w:rsidR="00A1149A" w:rsidRPr="001A4774" w:rsidRDefault="00A1149A" w:rsidP="001A4774">
                              <w:pPr>
                                <w:rPr>
                                  <w:sz w:val="18"/>
                                  <w:szCs w:val="18"/>
                                </w:rPr>
                              </w:pPr>
                              <w:r w:rsidRPr="001A4774">
                                <w:rPr>
                                  <w:sz w:val="18"/>
                                  <w:szCs w:val="18"/>
                                </w:rPr>
                                <w:t>卫星</w:t>
                              </w:r>
                              <w:r w:rsidRPr="001A4774">
                                <w:rPr>
                                  <w:sz w:val="18"/>
                                  <w:szCs w:val="18"/>
                                </w:rPr>
                                <w:t>a</w:t>
                              </w:r>
                            </w:p>
                          </w:txbxContent>
                        </v:textbox>
                      </v:shape>
                      <v:shape id="文本框 2" o:spid="_x0000_s1042" type="#_x0000_t202" style="position:absolute;left:1767;top:3342;width:624;height:32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" filled="f" stroked="f">
                        <v:textbox style="mso-fit-shape-to-text:t" inset="1mm,0,1mm,0">
                          <w:txbxContent>
                            <w:p w14:paraId="4BF909BD" w14:textId="77777777" w:rsidR="00A1149A" w:rsidRPr="001A4774" w:rsidRDefault="00A1149A" w:rsidP="001A4774">
                              <w:pPr>
                                <w:rPr>
                                  <w:sz w:val="18"/>
                                  <w:szCs w:val="18"/>
                                </w:rPr>
                              </w:pPr>
                              <w:r w:rsidRPr="001A4774">
                                <w:rPr>
                                  <w:sz w:val="18"/>
                                  <w:szCs w:val="18"/>
                                </w:rPr>
                                <w:t>卫星</w:t>
                              </w:r>
                              <w:r w:rsidRPr="001A4774">
                                <w:rPr>
                                  <w:sz w:val="18"/>
                                  <w:szCs w:val="18"/>
                                </w:rPr>
                                <w:t>b</w:t>
                              </w:r>
                            </w:p>
                          </w:txbxContent>
                        </v:textbox>
                      </v:shape>
                      <v:shape id="文本框 2" o:spid="_x0000_s1043" type="#_x0000_t202" style="position:absolute;left:1204;top:2570;width:289;height:32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" filled="f" stroked="f">
                        <v:textbox style="mso-fit-shape-to-text:t" inset="1mm,0,1mm,0">
                          <w:txbxContent>
                            <w:p w14:paraId="4E51529A" w14:textId="77777777" w:rsidR="00A1149A" w:rsidRPr="001A4774" w:rsidRDefault="00A1149A" w:rsidP="001A4774">
                              <w:pPr>
                                <w:rPr>
                                  <w:sz w:val="18"/>
                                  <w:szCs w:val="18"/>
                                </w:rPr>
                              </w:pPr>
                              <w:r w:rsidRPr="001A4774">
                                <w:rPr>
                                  <w:sz w:val="18"/>
                                  <w:szCs w:val="18"/>
                                </w:rPr>
                                <w:t>M</w:t>
                              </w:r>
                            </w:p>
                          </w:txbxContent>
                        </v:textbox>
                      </v:shape>
                      <v:shape id="文本框 2" o:spid="_x0000_s1044" type="#_x0000_t202" style="position:absolute;left:2665;top:2574;width:258;height:32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" filled="f" stroked="f">
                        <v:textbox style="mso-fit-shape-to-text:t" inset="1mm,0,1mm,0">
                          <w:txbxContent>
                            <w:p w14:paraId="04A94A97" w14:textId="77777777" w:rsidR="00A1149A" w:rsidRPr="001A4774" w:rsidRDefault="00A1149A" w:rsidP="001A4774">
                              <w:pPr>
                                <w:rPr>
                                  <w:sz w:val="18"/>
                                  <w:szCs w:val="18"/>
                                </w:rPr>
                              </w:pPr>
                              <w:r w:rsidRPr="001A4774">
                                <w:rPr>
                                  <w:sz w:val="18"/>
                                  <w:szCs w:val="18"/>
                                </w:rPr>
                                <w:t>N</w:t>
                              </w:r>
                            </w:p>
                          </w:txbxContent>
                        </v:textbox>
                      </v:shape>
                    </v:group>
                    <v:shapetype id="_x0000_t32" coordsize="21600,21600" o:spt="32" o:oned="t" path="m,l21600,21600e" filled="f">
                      <v:path arrowok="t" fillok="f" o:connecttype="none"/>
                      <o:lock v:ext="edit" shapetype="t"/>
                    </v:shapetype>
                    <v:shape id="直接箭头连接符 1615947764" o:spid="_x0000_s1045" type="#_x0000_t32" style="position:absolute;left:2097;top:1381;width:341;height: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" strokecolor="windowText" strokeweight=".5pt">
                      <v:stroke startarrowwidth="narrow" endarrow="block" endarrowwidth="narrow" joinstyle="miter"/>
                    </v:shape>
                    <v:shape id="直接箭头连接符 1615947764" o:spid="_x0000_s1046" type="#_x0000_t32" style="position:absolute;left:1746;top:3250;width:345;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" strokecolor="windowText" strokeweight=".5pt">
                      <v:stroke startarrowwidth="narrow" endarrow="block" endarrowwidth="narrow" joinstyle="miter"/>
                    </v:shape>
                  </v:group>
                  <v:shape id="文本框 1991812117" o:spid="_x0000_s1047" type="#_x0000_t202" style="position:absolute;left:9018;top:22378;width:279;height:32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" filled="f" stroked="f">
                    <v:textbox style="mso-fit-shape-to-text:t" inset="1mm,0,1mm,0">
                      <w:txbxContent>
                        <w:p w14:paraId="0D030E70" w14:textId="77777777" w:rsidR="00A1149A" w:rsidRPr="001A4774" w:rsidRDefault="00A1149A" w:rsidP="001A4774">
                          <w:pPr>
                            <w:rPr>
                              <w:sz w:val="18"/>
                              <w:szCs w:val="18"/>
                            </w:rPr>
                          </w:pPr>
                          <w:r w:rsidRPr="001A4774">
                            <w:rPr>
                              <w:rFonts w:ascii="Book Antiqua" w:hAnsi="Book Antiqua"/>
                              <w:i/>
                              <w:iCs/>
                              <w:sz w:val="18"/>
                              <w:szCs w:val="18"/>
                            </w:rPr>
                            <w:t>v</w:t>
                          </w:r>
                          <w:r w:rsidRPr="001A4774">
                            <w:rPr>
                              <w:rFonts w:hint="eastAsia"/>
                              <w:sz w:val="18"/>
                              <w:szCs w:val="18"/>
                              <w:vertAlign w:val="subscript"/>
                            </w:rPr>
                            <w:t>b</w:t>
                          </w:r>
                        </w:p>
                      </w:txbxContent>
                    </v:textbox>
                  </v:shape>
                </v:group>
                <w10:wrap type="square"/>
              </v:group>
            </w:pict>
          </mc:Fallback>
        </mc:AlternateContent>
      </w:r>
      <w:r>
        <w:rPr>
          <w:rFonts w:hint="eastAsia"/>
        </w:rPr>
        <w:t>C</w:t>
      </w:r>
      <w:r>
        <w:rPr>
          <w:rFonts w:hint="eastAsia"/>
        </w:rPr>
        <w:t>．大于第二宇宙速度</w:t>
      </w:r>
    </w:p>
    <w:p w14:paraId="476B5B31" w14:textId="77777777" w:rsidR="00A1149A" w:rsidRDefault="00A1149A" w:rsidP="00A1149A"/>
    <w:p w14:paraId="2F67130D" w14:textId="7C964522" w:rsidR="00A1149A" w:rsidRPr="001A4774" w:rsidRDefault="00A1149A" w:rsidP="00A1149A">
      <w:pPr>
        <w:rPr>
          <w:color w:val="000000" w:themeColor="text1"/>
        </w:rPr>
      </w:pPr>
      <w:r>
        <w:rPr>
          <w:rFonts w:hint="eastAsia"/>
        </w:rPr>
        <w:t>2</w:t>
      </w:r>
      <w:r>
        <w:rPr>
          <w:rFonts w:hint="eastAsia"/>
        </w:rPr>
        <w:t>．</w:t>
      </w:r>
      <w:r>
        <w:rPr>
          <w:color w:val="000000" w:themeColor="text1"/>
        </w:rPr>
        <w:t>卫星</w:t>
      </w:r>
      <w:r w:rsidRPr="001A4774">
        <w:rPr>
          <w:rFonts w:hint="eastAsia"/>
          <w:color w:val="000000" w:themeColor="text1"/>
        </w:rPr>
        <w:t>a</w:t>
      </w:r>
      <w:r w:rsidRPr="001A4774">
        <w:rPr>
          <w:color w:val="000000" w:themeColor="text1"/>
        </w:rPr>
        <w:t>、</w:t>
      </w:r>
      <w:r w:rsidRPr="001A4774">
        <w:rPr>
          <w:rFonts w:hint="eastAsia"/>
          <w:color w:val="000000" w:themeColor="text1"/>
        </w:rPr>
        <w:t>b</w:t>
      </w:r>
      <w:r w:rsidRPr="001A4774">
        <w:rPr>
          <w:color w:val="000000" w:themeColor="text1"/>
        </w:rPr>
        <w:t>分别沿圆轨道、椭圆轨道运动，圆的半径与椭圆的半长轴相等，两轨道在同一平面内且相交于</w:t>
      </w:r>
      <w:r w:rsidRPr="001A4774">
        <w:rPr>
          <w:rFonts w:hint="eastAsia"/>
          <w:color w:val="000000" w:themeColor="text1"/>
        </w:rPr>
        <w:t>M</w:t>
      </w:r>
      <w:r w:rsidRPr="001A4774">
        <w:rPr>
          <w:color w:val="000000" w:themeColor="text1"/>
        </w:rPr>
        <w:t>、</w:t>
      </w:r>
      <w:r w:rsidRPr="001A4774">
        <w:rPr>
          <w:rFonts w:hint="eastAsia"/>
          <w:color w:val="000000" w:themeColor="text1"/>
        </w:rPr>
        <w:t>N</w:t>
      </w:r>
      <w:r w:rsidRPr="001A4774">
        <w:rPr>
          <w:color w:val="000000" w:themeColor="text1"/>
        </w:rPr>
        <w:t>两点</w:t>
      </w:r>
      <w:r w:rsidRPr="001A4774">
        <w:rPr>
          <w:rFonts w:hint="eastAsia"/>
          <w:color w:val="000000" w:themeColor="text1"/>
        </w:rPr>
        <w:t>。如图，</w:t>
      </w:r>
      <w:r w:rsidRPr="001A4774">
        <w:rPr>
          <w:color w:val="000000" w:themeColor="text1"/>
        </w:rPr>
        <w:t>某时刻两卫星与地</w:t>
      </w:r>
      <w:r w:rsidRPr="001A4774">
        <w:rPr>
          <w:rFonts w:hint="eastAsia"/>
          <w:color w:val="000000" w:themeColor="text1"/>
        </w:rPr>
        <w:t>心恰好</w:t>
      </w:r>
      <w:r w:rsidRPr="001A4774">
        <w:rPr>
          <w:color w:val="000000" w:themeColor="text1"/>
        </w:rPr>
        <w:t>在同一直线上</w:t>
      </w:r>
      <w:r w:rsidRPr="001A4774">
        <w:rPr>
          <w:rFonts w:hint="eastAsia"/>
          <w:color w:val="000000" w:themeColor="text1"/>
        </w:rPr>
        <w:t>，则</w:t>
      </w:r>
      <w:r w:rsidRPr="001A4774">
        <w:rPr>
          <w:rFonts w:hint="eastAsia"/>
          <w:color w:val="000000" w:themeColor="text1"/>
        </w:rPr>
        <w:t>________</w:t>
      </w:r>
      <w:r w:rsidRPr="001A4774">
        <w:rPr>
          <w:rFonts w:hint="eastAsia"/>
          <w:color w:val="000000" w:themeColor="text1"/>
        </w:rPr>
        <w:t>。（多选）</w:t>
      </w:r>
    </w:p>
    <w:p w14:paraId="2052ABFF" w14:textId="77777777" w:rsidR="00A1149A" w:rsidRPr="001A4774" w:rsidRDefault="00A1149A" w:rsidP="00A1149A">
      <w:pPr>
        <w:rPr>
          <w:color w:val="000000" w:themeColor="text1"/>
        </w:rPr>
      </w:pPr>
      <w:r w:rsidRPr="001A4774">
        <w:rPr>
          <w:color w:val="000000" w:themeColor="text1"/>
        </w:rPr>
        <w:t>A</w:t>
      </w:r>
      <w:r w:rsidRPr="001A4774">
        <w:rPr>
          <w:color w:val="000000" w:themeColor="text1"/>
        </w:rPr>
        <w:t>．卫星</w:t>
      </w:r>
      <w:r w:rsidRPr="001A4774">
        <w:rPr>
          <w:rFonts w:hint="eastAsia"/>
          <w:color w:val="000000" w:themeColor="text1"/>
        </w:rPr>
        <w:t>a</w:t>
      </w:r>
      <w:r w:rsidRPr="001A4774">
        <w:rPr>
          <w:rFonts w:hint="eastAsia"/>
          <w:color w:val="000000" w:themeColor="text1"/>
        </w:rPr>
        <w:t>的机械能小于</w:t>
      </w:r>
      <w:r w:rsidRPr="001A4774">
        <w:rPr>
          <w:color w:val="000000" w:themeColor="text1"/>
        </w:rPr>
        <w:t>卫星</w:t>
      </w:r>
      <w:r w:rsidRPr="001A4774">
        <w:rPr>
          <w:rFonts w:hint="eastAsia"/>
          <w:color w:val="000000" w:themeColor="text1"/>
        </w:rPr>
        <w:t>b</w:t>
      </w:r>
      <w:r w:rsidRPr="001A4774">
        <w:rPr>
          <w:rFonts w:hint="eastAsia"/>
          <w:color w:val="000000" w:themeColor="text1"/>
        </w:rPr>
        <w:t>的机械能</w:t>
      </w:r>
    </w:p>
    <w:p w14:paraId="1E9D1A0C" w14:textId="77777777" w:rsidR="00A1149A" w:rsidRPr="001A4774" w:rsidRDefault="00A1149A" w:rsidP="00A1149A">
      <w:pPr>
        <w:rPr>
          <w:color w:val="0000FF"/>
        </w:rPr>
      </w:pPr>
      <w:r w:rsidRPr="001A4774">
        <w:rPr>
          <w:color w:val="000000" w:themeColor="text1"/>
        </w:rPr>
        <w:t>B</w:t>
      </w:r>
      <w:r w:rsidRPr="001A4774">
        <w:rPr>
          <w:color w:val="000000" w:themeColor="text1"/>
        </w:rPr>
        <w:t>．卫星</w:t>
      </w:r>
      <w:r w:rsidRPr="001A4774">
        <w:rPr>
          <w:rFonts w:hint="eastAsia"/>
          <w:color w:val="000000" w:themeColor="text1"/>
        </w:rPr>
        <w:t>a</w:t>
      </w:r>
      <w:r w:rsidRPr="001A4774">
        <w:rPr>
          <w:color w:val="000000" w:themeColor="text1"/>
        </w:rPr>
        <w:t>的速度</w:t>
      </w:r>
      <w:r w:rsidRPr="001A4774">
        <w:rPr>
          <w:rFonts w:hint="eastAsia"/>
          <w:color w:val="000000" w:themeColor="text1"/>
        </w:rPr>
        <w:t>大于卫星</w:t>
      </w:r>
      <w:r w:rsidRPr="001A4774">
        <w:rPr>
          <w:rFonts w:hint="eastAsia"/>
          <w:color w:val="000000" w:themeColor="text1"/>
        </w:rPr>
        <w:t>b</w:t>
      </w:r>
      <w:r w:rsidRPr="001A4774">
        <w:rPr>
          <w:rFonts w:hint="eastAsia"/>
          <w:color w:val="000000" w:themeColor="text1"/>
        </w:rPr>
        <w:t>的速度</w:t>
      </w:r>
    </w:p>
    <w:p w14:paraId="0BFD11FC" w14:textId="77777777" w:rsidR="00A1149A" w:rsidRPr="001A4774" w:rsidRDefault="00A1149A" w:rsidP="00A1149A">
      <w:r w:rsidRPr="001A4774">
        <w:rPr>
          <w:rFonts w:hint="eastAsia"/>
        </w:rPr>
        <w:t>C</w:t>
      </w:r>
      <w:r w:rsidRPr="001A4774">
        <w:t>．卫星</w:t>
      </w:r>
      <w:r w:rsidRPr="001A4774">
        <w:rPr>
          <w:rFonts w:hint="eastAsia"/>
        </w:rPr>
        <w:t>a</w:t>
      </w:r>
      <w:r w:rsidRPr="001A4774">
        <w:t>的加速度</w:t>
      </w:r>
      <w:r w:rsidRPr="001A4774">
        <w:rPr>
          <w:rFonts w:hint="eastAsia"/>
        </w:rPr>
        <w:t>大于</w:t>
      </w:r>
      <w:r w:rsidRPr="001A4774">
        <w:t>卫星</w:t>
      </w:r>
      <w:r w:rsidRPr="001A4774">
        <w:rPr>
          <w:rFonts w:hint="eastAsia"/>
        </w:rPr>
        <w:t>b</w:t>
      </w:r>
      <w:r w:rsidRPr="001A4774">
        <w:t>的加速度</w:t>
      </w:r>
    </w:p>
    <w:p w14:paraId="06A798F0" w14:textId="77777777" w:rsidR="00A1149A" w:rsidRDefault="00A1149A" w:rsidP="00A1149A">
      <w:r w:rsidRPr="001A4774">
        <w:rPr>
          <w:rFonts w:hint="eastAsia"/>
        </w:rPr>
        <w:t>D</w:t>
      </w:r>
      <w:r w:rsidRPr="001A4774">
        <w:t>．</w:t>
      </w:r>
      <w:r w:rsidRPr="001A4774">
        <w:rPr>
          <w:rFonts w:hint="eastAsia"/>
        </w:rPr>
        <w:t>此后</w:t>
      </w:r>
      <w:r w:rsidRPr="001A4774">
        <w:t>卫星</w:t>
      </w:r>
      <w:r w:rsidRPr="001A4774">
        <w:rPr>
          <w:rFonts w:hint="eastAsia"/>
        </w:rPr>
        <w:t>a</w:t>
      </w:r>
      <w:r w:rsidRPr="001A4774">
        <w:t>、</w:t>
      </w:r>
      <w:r w:rsidRPr="001A4774">
        <w:rPr>
          <w:rFonts w:hint="eastAsia"/>
        </w:rPr>
        <w:t>b</w:t>
      </w:r>
      <w:r w:rsidRPr="001A4774">
        <w:t>可能相撞</w:t>
      </w:r>
    </w:p>
    <w:p w14:paraId="5C63333A" w14:textId="77777777" w:rsidR="00A1149A" w:rsidRDefault="00A1149A" w:rsidP="00A1149A"/>
    <w:p w14:paraId="66A2DEFD" w14:textId="6E56A991" w:rsidR="00A1149A" w:rsidRDefault="004E28BA" w:rsidP="00A1149A">
      <w:pPr>
        <w:rPr>
          <w:szCs w:val="22"/>
        </w:rPr>
      </w:pPr>
      <w:r>
        <w:rPr>
          <w:rFonts w:hint="eastAsia"/>
          <w:noProof/>
        </w:rPr>
        <mc:AlternateContent>
          <mc:Choice Requires="wpg">
            <w:drawing>
              <wp:anchor distT="0" distB="0" distL="114300" distR="114300" simplePos="0" relativeHeight="251793408" behindDoc="0" locked="0" layoutInCell="1" allowOverlap="1" wp14:anchorId="17C00FE4" wp14:editId="0D7DF075">
                <wp:simplePos x="0" y="0"/>
                <wp:positionH relativeFrom="column">
                  <wp:posOffset>3125717</wp:posOffset>
                </wp:positionH>
                <wp:positionV relativeFrom="paragraph">
                  <wp:posOffset>65232</wp:posOffset>
                </wp:positionV>
                <wp:extent cx="2105025" cy="1206645"/>
                <wp:effectExtent l="0" t="0" r="28575" b="12700"/>
                <wp:wrapSquare wrapText="bothSides"/>
                <wp:docPr id="1027182885" name="组合 1448"/>
                <wp:cNvGraphicFramePr/>
                <a:graphic xmlns:a="http://schemas.openxmlformats.org/drawingml/2006/main">
                  <a:graphicData uri="http://schemas.microsoft.com/office/word/2010/wordprocessingGroup">
                    <wpg:wgp>
                      <wpg:cNvGrpSpPr/>
                      <wpg:grpSpPr>
                        <a:xfrm>
                          <a:off x="0" y="0"/>
                          <a:ext cx="2105025" cy="1206645"/>
                          <a:chOff x="0" y="-147894"/>
                          <a:chExt cx="2106038" cy="1208270"/>
                        </a:xfrm>
                      </wpg:grpSpPr>
                      <wpg:grpSp>
                        <wpg:cNvPr id="425704834" name="组合 1447"/>
                        <wpg:cNvGrpSpPr/>
                        <wpg:grpSpPr>
                          <a:xfrm>
                            <a:off x="0" y="9306"/>
                            <a:ext cx="2106038" cy="847831"/>
                            <a:chOff x="0" y="9306"/>
                            <a:chExt cx="2106038" cy="847831"/>
                          </a:xfrm>
                        </wpg:grpSpPr>
                        <wpg:grpSp>
                          <wpg:cNvPr id="2133449102" name="组合 1442"/>
                          <wpg:cNvGrpSpPr/>
                          <wpg:grpSpPr>
                            <a:xfrm>
                              <a:off x="0" y="9306"/>
                              <a:ext cx="2106038" cy="847831"/>
                              <a:chOff x="16213" y="9306"/>
                              <a:chExt cx="2106038" cy="847831"/>
                            </a:xfrm>
                          </wpg:grpSpPr>
                          <pic:pic xmlns:pic="http://schemas.openxmlformats.org/drawingml/2006/picture">
                            <pic:nvPicPr>
                              <pic:cNvPr id="626435895" name="图片 1437"/>
                              <pic:cNvPicPr>
                                <a:picLocks noChangeAspect="1"/>
                              </pic:cNvPicPr>
                            </pic:nvPicPr>
                            <pic:blipFill>
                              <a:blip r:embed="rId13" cstate="print">
                                <a:extLst>
                                  <a:ext uri="{28A0092B-C50C-407E-A947-70E740481C1C}">
                                    <a14:useLocalDpi xmlns:a14="http://schemas.microsoft.com/office/drawing/2010/main" val="0"/>
                                  </a:ext>
                                </a:extLst>
                              </a:blip>
                              <a:stretch>
                                <a:fillRect/>
                              </a:stretch>
                            </pic:blipFill>
                            <pic:spPr>
                              <a:xfrm>
                                <a:off x="1791965" y="32867"/>
                                <a:ext cx="157943" cy="158742"/>
                              </a:xfrm>
                              <a:prstGeom prst="rect">
                                <a:avLst/>
                              </a:prstGeom>
                            </pic:spPr>
                          </pic:pic>
                          <pic:pic xmlns:pic="http://schemas.openxmlformats.org/drawingml/2006/picture">
                            <pic:nvPicPr>
                              <pic:cNvPr id="1488348680" name="图片 1438"/>
                              <pic:cNvPicPr>
                                <a:picLocks noChangeAspect="1"/>
                              </pic:cNvPicPr>
                            </pic:nvPicPr>
                            <pic:blipFill>
                              <a:blip r:embed="rId14">
                                <a:extLst>
                                  <a:ext uri="{28A0092B-C50C-407E-A947-70E740481C1C}">
                                    <a14:useLocalDpi xmlns:a14="http://schemas.microsoft.com/office/drawing/2010/main" val="0"/>
                                  </a:ext>
                                </a:extLst>
                              </a:blip>
                              <a:stretch>
                                <a:fillRect/>
                              </a:stretch>
                            </pic:blipFill>
                            <pic:spPr>
                              <a:xfrm>
                                <a:off x="103747" y="555801"/>
                                <a:ext cx="210781" cy="210708"/>
                              </a:xfrm>
                              <a:prstGeom prst="rect">
                                <a:avLst/>
                              </a:prstGeom>
                            </pic:spPr>
                          </pic:pic>
                          <wpg:grpSp>
                            <wpg:cNvPr id="595233377" name="组合 1440"/>
                            <wpg:cNvGrpSpPr/>
                            <wpg:grpSpPr>
                              <a:xfrm>
                                <a:off x="16213" y="9306"/>
                                <a:ext cx="2106038" cy="758951"/>
                                <a:chOff x="-9154" y="-415600"/>
                                <a:chExt cx="2106949" cy="759787"/>
                              </a:xfrm>
                            </wpg:grpSpPr>
                            <wps:wsp>
                              <wps:cNvPr id="731872829" name="椭圆 1439"/>
                              <wps:cNvSpPr/>
                              <wps:spPr>
                                <a:xfrm rot="20434510">
                                  <a:off x="12392" y="66305"/>
                                  <a:ext cx="636747" cy="247156"/>
                                </a:xfrm>
                                <a:prstGeom prst="ellipse">
                                  <a:avLst/>
                                </a:prstGeom>
                                <a:no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37312548" name="椭圆 1439"/>
                              <wps:cNvSpPr/>
                              <wps:spPr>
                                <a:xfrm rot="20325777">
                                  <a:off x="-570" y="-29459"/>
                                  <a:ext cx="840465" cy="349204"/>
                                </a:xfrm>
                                <a:prstGeom prst="ellipse">
                                  <a:avLst/>
                                </a:prstGeom>
                                <a:no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54452034" name="椭圆 1439"/>
                              <wps:cNvSpPr/>
                              <wps:spPr>
                                <a:xfrm rot="20416628">
                                  <a:off x="-9154" y="-132980"/>
                                  <a:ext cx="1167567" cy="477167"/>
                                </a:xfrm>
                                <a:prstGeom prst="ellipse">
                                  <a:avLst/>
                                </a:prstGeom>
                                <a:no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12997007" name="椭圆 1439"/>
                              <wps:cNvSpPr/>
                              <wps:spPr>
                                <a:xfrm>
                                  <a:off x="1594532" y="-415463"/>
                                  <a:ext cx="503263" cy="752669"/>
                                </a:xfrm>
                                <a:prstGeom prst="ellipse">
                                  <a:avLst/>
                                </a:prstGeom>
                                <a:no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78931364" name="椭圆 1439"/>
                              <wps:cNvSpPr/>
                              <wps:spPr>
                                <a:xfrm>
                                  <a:off x="1687502" y="-415179"/>
                                  <a:ext cx="317545" cy="483674"/>
                                </a:xfrm>
                                <a:prstGeom prst="ellipse">
                                  <a:avLst/>
                                </a:prstGeom>
                                <a:no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1785924" name="椭圆 1439"/>
                              <wps:cNvSpPr/>
                              <wps:spPr>
                                <a:xfrm>
                                  <a:off x="1741378" y="-415600"/>
                                  <a:ext cx="209641" cy="209781"/>
                                </a:xfrm>
                                <a:prstGeom prst="ellipse">
                                  <a:avLst/>
                                </a:prstGeom>
                                <a:no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351319697" name="任意多边形: 形状 1441"/>
                            <wps:cNvSpPr/>
                            <wps:spPr>
                              <a:xfrm>
                                <a:off x="55124" y="9727"/>
                                <a:ext cx="1809344" cy="847410"/>
                              </a:xfrm>
                              <a:custGeom>
                                <a:avLst/>
                                <a:gdLst>
                                  <a:gd name="csX0" fmla="*/ 0 w 1809344"/>
                                  <a:gd name="csY0" fmla="*/ 727953 h 727953"/>
                                  <a:gd name="csX1" fmla="*/ 1172183 w 1809344"/>
                                  <a:gd name="csY1" fmla="*/ 570689 h 727953"/>
                                  <a:gd name="csX2" fmla="*/ 1809344 w 1809344"/>
                                  <a:gd name="csY2" fmla="*/ 0 h 727953"/>
                                  <a:gd name="csX0" fmla="*/ 0 w 1809344"/>
                                  <a:gd name="csY0" fmla="*/ 727953 h 727953"/>
                                  <a:gd name="csX1" fmla="*/ 1172183 w 1809344"/>
                                  <a:gd name="csY1" fmla="*/ 570689 h 727953"/>
                                  <a:gd name="csX2" fmla="*/ 1809344 w 1809344"/>
                                  <a:gd name="csY2" fmla="*/ 0 h 727953"/>
                                  <a:gd name="csX0" fmla="*/ 0 w 1809344"/>
                                  <a:gd name="csY0" fmla="*/ 727953 h 877609"/>
                                  <a:gd name="csX1" fmla="*/ 1172183 w 1809344"/>
                                  <a:gd name="csY1" fmla="*/ 570689 h 877609"/>
                                  <a:gd name="csX2" fmla="*/ 1809344 w 1809344"/>
                                  <a:gd name="csY2" fmla="*/ 0 h 877609"/>
                                  <a:gd name="csX0" fmla="*/ 0 w 1809344"/>
                                  <a:gd name="csY0" fmla="*/ 727953 h 894473"/>
                                  <a:gd name="csX1" fmla="*/ 1172183 w 1809344"/>
                                  <a:gd name="csY1" fmla="*/ 570689 h 894473"/>
                                  <a:gd name="csX2" fmla="*/ 1809344 w 1809344"/>
                                  <a:gd name="csY2" fmla="*/ 0 h 894473"/>
                                  <a:gd name="csX0" fmla="*/ 0 w 1809344"/>
                                  <a:gd name="csY0" fmla="*/ 727953 h 892012"/>
                                  <a:gd name="csX1" fmla="*/ 1174254 w 1809344"/>
                                  <a:gd name="csY1" fmla="*/ 560957 h 892012"/>
                                  <a:gd name="csX2" fmla="*/ 1809344 w 1809344"/>
                                  <a:gd name="csY2" fmla="*/ 0 h 892012"/>
                                  <a:gd name="csX0" fmla="*/ 0 w 1809344"/>
                                  <a:gd name="csY0" fmla="*/ 727953 h 892012"/>
                                  <a:gd name="csX1" fmla="*/ 1174254 w 1809344"/>
                                  <a:gd name="csY1" fmla="*/ 560957 h 892012"/>
                                  <a:gd name="csX2" fmla="*/ 1809344 w 1809344"/>
                                  <a:gd name="csY2" fmla="*/ 0 h 892012"/>
                                  <a:gd name="csX0" fmla="*/ 0 w 1809344"/>
                                  <a:gd name="csY0" fmla="*/ 727953 h 856087"/>
                                  <a:gd name="csX1" fmla="*/ 1174254 w 1809344"/>
                                  <a:gd name="csY1" fmla="*/ 560957 h 856087"/>
                                  <a:gd name="csX2" fmla="*/ 1809344 w 1809344"/>
                                  <a:gd name="csY2" fmla="*/ 0 h 856087"/>
                                  <a:gd name="csX0" fmla="*/ 0 w 1809344"/>
                                  <a:gd name="csY0" fmla="*/ 727953 h 856753"/>
                                  <a:gd name="csX1" fmla="*/ 1174254 w 1809344"/>
                                  <a:gd name="csY1" fmla="*/ 560957 h 856753"/>
                                  <a:gd name="csX2" fmla="*/ 1809344 w 1809344"/>
                                  <a:gd name="csY2" fmla="*/ 0 h 856753"/>
                                </a:gdLst>
                                <a:ahLst/>
                                <a:cxnLst>
                                  <a:cxn ang="0">
                                    <a:pos x="csX0" y="csY0"/>
                                  </a:cxn>
                                  <a:cxn ang="0">
                                    <a:pos x="csX1" y="csY1"/>
                                  </a:cxn>
                                  <a:cxn ang="0">
                                    <a:pos x="csX2" y="csY2"/>
                                  </a:cxn>
                                </a:cxnLst>
                                <a:rect l="l" t="t" r="r" b="b"/>
                                <a:pathLst>
                                  <a:path w="1809344" h="856753">
                                    <a:moveTo>
                                      <a:pt x="0" y="727953"/>
                                    </a:moveTo>
                                    <a:cubicBezTo>
                                      <a:pt x="123617" y="1012970"/>
                                      <a:pt x="914855" y="764971"/>
                                      <a:pt x="1174254" y="560957"/>
                                    </a:cubicBezTo>
                                    <a:cubicBezTo>
                                      <a:pt x="1433653" y="356943"/>
                                      <a:pt x="1421837" y="65325"/>
                                      <a:pt x="1809344" y="0"/>
                                    </a:cubicBezTo>
                                  </a:path>
                                </a:pathLst>
                              </a:custGeom>
                              <a:no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905679032" name="组合 1446"/>
                          <wpg:cNvGrpSpPr/>
                          <wpg:grpSpPr>
                            <a:xfrm>
                              <a:off x="1027029" y="446701"/>
                              <a:ext cx="375903" cy="342643"/>
                              <a:chOff x="546" y="30251"/>
                              <a:chExt cx="382741" cy="348818"/>
                            </a:xfrm>
                          </wpg:grpSpPr>
                          <wps:wsp>
                            <wps:cNvPr id="1328284188" name="任意多边形: 形状 1445"/>
                            <wps:cNvSpPr/>
                            <wps:spPr>
                              <a:xfrm>
                                <a:off x="546" y="30251"/>
                                <a:ext cx="160310" cy="167725"/>
                              </a:xfrm>
                              <a:custGeom>
                                <a:avLst/>
                                <a:gdLst>
                                  <a:gd name="csX0" fmla="*/ 160855 w 160855"/>
                                  <a:gd name="csY0" fmla="*/ 148482 h 197976"/>
                                  <a:gd name="csX1" fmla="*/ 160855 w 160855"/>
                                  <a:gd name="csY1" fmla="*/ 197976 h 197976"/>
                                  <a:gd name="csX2" fmla="*/ 0 w 160855"/>
                                  <a:gd name="csY2" fmla="*/ 64342 h 197976"/>
                                  <a:gd name="csX3" fmla="*/ 0 w 160855"/>
                                  <a:gd name="csY3" fmla="*/ 0 h 197976"/>
                                  <a:gd name="csX4" fmla="*/ 160855 w 160855"/>
                                  <a:gd name="csY4" fmla="*/ 148482 h 197976"/>
                                  <a:gd name="csX0" fmla="*/ 160855 w 160855"/>
                                  <a:gd name="csY0" fmla="*/ 148482 h 197976"/>
                                  <a:gd name="csX1" fmla="*/ 160855 w 160855"/>
                                  <a:gd name="csY1" fmla="*/ 197976 h 197976"/>
                                  <a:gd name="csX2" fmla="*/ 605 w 160855"/>
                                  <a:gd name="csY2" fmla="*/ 86124 h 197976"/>
                                  <a:gd name="csX3" fmla="*/ 0 w 160855"/>
                                  <a:gd name="csY3" fmla="*/ 0 h 197976"/>
                                  <a:gd name="csX4" fmla="*/ 160855 w 160855"/>
                                  <a:gd name="csY4" fmla="*/ 148482 h 197976"/>
                                  <a:gd name="csX0" fmla="*/ 163880 w 163880"/>
                                  <a:gd name="csY0" fmla="*/ 119439 h 168933"/>
                                  <a:gd name="csX1" fmla="*/ 163880 w 163880"/>
                                  <a:gd name="csY1" fmla="*/ 168933 h 168933"/>
                                  <a:gd name="csX2" fmla="*/ 3630 w 163880"/>
                                  <a:gd name="csY2" fmla="*/ 57081 h 168933"/>
                                  <a:gd name="csX3" fmla="*/ 0 w 163880"/>
                                  <a:gd name="csY3" fmla="*/ 0 h 168933"/>
                                  <a:gd name="csX4" fmla="*/ 163880 w 163880"/>
                                  <a:gd name="csY4" fmla="*/ 119439 h 168933"/>
                                  <a:gd name="csX0" fmla="*/ 160856 w 160856"/>
                                  <a:gd name="csY0" fmla="*/ 115810 h 165304"/>
                                  <a:gd name="csX1" fmla="*/ 160856 w 160856"/>
                                  <a:gd name="csY1" fmla="*/ 165304 h 165304"/>
                                  <a:gd name="csX2" fmla="*/ 606 w 160856"/>
                                  <a:gd name="csY2" fmla="*/ 53452 h 165304"/>
                                  <a:gd name="csX3" fmla="*/ 0 w 160856"/>
                                  <a:gd name="csY3" fmla="*/ 0 h 165304"/>
                                  <a:gd name="csX4" fmla="*/ 160856 w 160856"/>
                                  <a:gd name="csY4" fmla="*/ 115810 h 165304"/>
                                  <a:gd name="csX0" fmla="*/ 160268 w 160268"/>
                                  <a:gd name="csY0" fmla="*/ 111577 h 161071"/>
                                  <a:gd name="csX1" fmla="*/ 160268 w 160268"/>
                                  <a:gd name="csY1" fmla="*/ 161071 h 161071"/>
                                  <a:gd name="csX2" fmla="*/ 18 w 160268"/>
                                  <a:gd name="csY2" fmla="*/ 49219 h 161071"/>
                                  <a:gd name="csX3" fmla="*/ 1227 w 160268"/>
                                  <a:gd name="csY3" fmla="*/ 0 h 161071"/>
                                  <a:gd name="csX4" fmla="*/ 160268 w 160268"/>
                                  <a:gd name="csY4" fmla="*/ 111577 h 161071"/>
                                  <a:gd name="csX0" fmla="*/ 160310 w 160310"/>
                                  <a:gd name="csY0" fmla="*/ 114600 h 164094"/>
                                  <a:gd name="csX1" fmla="*/ 160310 w 160310"/>
                                  <a:gd name="csY1" fmla="*/ 164094 h 164094"/>
                                  <a:gd name="csX2" fmla="*/ 60 w 160310"/>
                                  <a:gd name="csY2" fmla="*/ 52242 h 164094"/>
                                  <a:gd name="csX3" fmla="*/ 42 w 160310"/>
                                  <a:gd name="csY3" fmla="*/ 0 h 164094"/>
                                  <a:gd name="csX4" fmla="*/ 160310 w 160310"/>
                                  <a:gd name="csY4" fmla="*/ 114600 h 164094"/>
                                  <a:gd name="csX0" fmla="*/ 160316 w 160316"/>
                                  <a:gd name="csY0" fmla="*/ 118231 h 167725"/>
                                  <a:gd name="csX1" fmla="*/ 160316 w 160316"/>
                                  <a:gd name="csY1" fmla="*/ 167725 h 167725"/>
                                  <a:gd name="csX2" fmla="*/ 66 w 160316"/>
                                  <a:gd name="csY2" fmla="*/ 55873 h 167725"/>
                                  <a:gd name="csX3" fmla="*/ 6 w 160316"/>
                                  <a:gd name="csY3" fmla="*/ 0 h 167725"/>
                                  <a:gd name="csX4" fmla="*/ 160316 w 160316"/>
                                  <a:gd name="csY4" fmla="*/ 118231 h 167725"/>
                                  <a:gd name="csX0" fmla="*/ 160310 w 160310"/>
                                  <a:gd name="csY0" fmla="*/ 118231 h 167725"/>
                                  <a:gd name="csX1" fmla="*/ 160310 w 160310"/>
                                  <a:gd name="csY1" fmla="*/ 167725 h 167725"/>
                                  <a:gd name="csX2" fmla="*/ 1270 w 160310"/>
                                  <a:gd name="csY2" fmla="*/ 58896 h 167725"/>
                                  <a:gd name="csX3" fmla="*/ 0 w 160310"/>
                                  <a:gd name="csY3" fmla="*/ 0 h 167725"/>
                                  <a:gd name="csX4" fmla="*/ 160310 w 160310"/>
                                  <a:gd name="csY4" fmla="*/ 118231 h 167725"/>
                                </a:gdLst>
                                <a:ahLst/>
                                <a:cxnLst>
                                  <a:cxn ang="0">
                                    <a:pos x="csX0" y="csY0"/>
                                  </a:cxn>
                                  <a:cxn ang="0">
                                    <a:pos x="csX1" y="csY1"/>
                                  </a:cxn>
                                  <a:cxn ang="0">
                                    <a:pos x="csX2" y="csY2"/>
                                  </a:cxn>
                                  <a:cxn ang="0">
                                    <a:pos x="csX3" y="csY3"/>
                                  </a:cxn>
                                  <a:cxn ang="0">
                                    <a:pos x="csX4" y="csY4"/>
                                  </a:cxn>
                                </a:cxnLst>
                                <a:rect l="l" t="t" r="r" b="b"/>
                                <a:pathLst>
                                  <a:path w="160310" h="167725">
                                    <a:moveTo>
                                      <a:pt x="160310" y="118231"/>
                                    </a:moveTo>
                                    <a:lnTo>
                                      <a:pt x="160310" y="167725"/>
                                    </a:lnTo>
                                    <a:lnTo>
                                      <a:pt x="1270" y="58896"/>
                                    </a:lnTo>
                                    <a:cubicBezTo>
                                      <a:pt x="1068" y="30188"/>
                                      <a:pt x="202" y="28708"/>
                                      <a:pt x="0" y="0"/>
                                    </a:cubicBezTo>
                                    <a:lnTo>
                                      <a:pt x="160310" y="118231"/>
                                    </a:lnTo>
                                    <a:close/>
                                  </a:path>
                                </a:pathLst>
                              </a:custGeom>
                              <a:solidFill>
                                <a:schemeClr val="tx1"/>
                              </a:solidFill>
                              <a:ln w="6350">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0824134" name="立方体 1443"/>
                            <wps:cNvSpPr/>
                            <wps:spPr>
                              <a:xfrm flipH="1">
                                <a:off x="129872" y="133082"/>
                                <a:ext cx="66692" cy="81824"/>
                              </a:xfrm>
                              <a:prstGeom prst="cube">
                                <a:avLst>
                                  <a:gd name="adj" fmla="val 20825"/>
                                </a:avLst>
                              </a:prstGeom>
                              <a:solidFill>
                                <a:schemeClr val="bg1"/>
                              </a:solidFill>
                              <a:ln w="9525">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4364574" name="任意多边形: 形状 1444"/>
                            <wps:cNvSpPr/>
                            <wps:spPr>
                              <a:xfrm>
                                <a:off x="166117" y="149199"/>
                                <a:ext cx="217170" cy="229870"/>
                              </a:xfrm>
                              <a:custGeom>
                                <a:avLst/>
                                <a:gdLst>
                                  <a:gd name="csX0" fmla="*/ 0 w 217774"/>
                                  <a:gd name="csY0" fmla="*/ 0 h 230147"/>
                                  <a:gd name="csX1" fmla="*/ 0 w 217774"/>
                                  <a:gd name="csY1" fmla="*/ 51969 h 230147"/>
                                  <a:gd name="csX2" fmla="*/ 217774 w 217774"/>
                                  <a:gd name="csY2" fmla="*/ 230147 h 230147"/>
                                  <a:gd name="csX3" fmla="*/ 217774 w 217774"/>
                                  <a:gd name="csY3" fmla="*/ 113836 h 230147"/>
                                  <a:gd name="csX4" fmla="*/ 0 w 217774"/>
                                  <a:gd name="csY4" fmla="*/ 0 h 230147"/>
                                </a:gdLst>
                                <a:ahLst/>
                                <a:cxnLst>
                                  <a:cxn ang="0">
                                    <a:pos x="csX0" y="csY0"/>
                                  </a:cxn>
                                  <a:cxn ang="0">
                                    <a:pos x="csX1" y="csY1"/>
                                  </a:cxn>
                                  <a:cxn ang="0">
                                    <a:pos x="csX2" y="csY2"/>
                                  </a:cxn>
                                  <a:cxn ang="0">
                                    <a:pos x="csX3" y="csY3"/>
                                  </a:cxn>
                                  <a:cxn ang="0">
                                    <a:pos x="csX4" y="csY4"/>
                                  </a:cxn>
                                </a:cxnLst>
                                <a:rect l="l" t="t" r="r" b="b"/>
                                <a:pathLst>
                                  <a:path w="217774" h="230147">
                                    <a:moveTo>
                                      <a:pt x="0" y="0"/>
                                    </a:moveTo>
                                    <a:lnTo>
                                      <a:pt x="0" y="51969"/>
                                    </a:lnTo>
                                    <a:lnTo>
                                      <a:pt x="217774" y="230147"/>
                                    </a:lnTo>
                                    <a:lnTo>
                                      <a:pt x="217774" y="113836"/>
                                    </a:lnTo>
                                    <a:lnTo>
                                      <a:pt x="0" y="0"/>
                                    </a:lnTo>
                                    <a:close/>
                                  </a:path>
                                </a:pathLst>
                              </a:custGeom>
                              <a:solidFill>
                                <a:schemeClr val="tx1"/>
                              </a:solidFill>
                              <a:ln w="9525">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s:wsp>
                        <wps:cNvPr id="785209772" name="文本框 2"/>
                        <wps:cNvSpPr txBox="1">
                          <a:spLocks noChangeArrowheads="1"/>
                        </wps:cNvSpPr>
                        <wps:spPr bwMode="auto">
                          <a:xfrm>
                            <a:off x="284595" y="492869"/>
                            <a:ext cx="310909" cy="207924"/>
                          </a:xfrm>
                          <a:prstGeom prst="rect">
                            <a:avLst/>
                          </a:prstGeom>
                          <a:noFill/>
                          <a:ln w="9525">
                            <a:noFill/>
                            <a:miter lim="800000"/>
                          </a:ln>
                        </wps:spPr>
                        <wps:txbx>
                          <w:txbxContent>
                            <w:p w14:paraId="6943F6A3" w14:textId="77777777" w:rsidR="000570C4" w:rsidRPr="001A4774" w:rsidRDefault="000570C4" w:rsidP="000570C4">
                              <w:pPr>
                                <w:rPr>
                                  <w:sz w:val="18"/>
                                  <w:szCs w:val="18"/>
                                </w:rPr>
                              </w:pPr>
                              <w:r w:rsidRPr="001A4774">
                                <w:rPr>
                                  <w:sz w:val="18"/>
                                  <w:szCs w:val="18"/>
                                </w:rPr>
                                <w:t>地球</w:t>
                              </w:r>
                            </w:p>
                          </w:txbxContent>
                        </wps:txbx>
                        <wps:bodyPr rot="0" vert="horz" wrap="none" lIns="36000" tIns="0" rIns="36000" bIns="0" anchor="t" anchorCtr="0">
                          <a:spAutoFit/>
                        </wps:bodyPr>
                      </wps:wsp>
                      <wps:wsp>
                        <wps:cNvPr id="173637373" name="文本框 2"/>
                        <wps:cNvSpPr txBox="1">
                          <a:spLocks noChangeArrowheads="1"/>
                        </wps:cNvSpPr>
                        <wps:spPr bwMode="auto">
                          <a:xfrm>
                            <a:off x="1700452" y="-147894"/>
                            <a:ext cx="310909" cy="207924"/>
                          </a:xfrm>
                          <a:prstGeom prst="rect">
                            <a:avLst/>
                          </a:prstGeom>
                          <a:noFill/>
                          <a:ln w="9525">
                            <a:noFill/>
                            <a:miter lim="800000"/>
                          </a:ln>
                        </wps:spPr>
                        <wps:txbx>
                          <w:txbxContent>
                            <w:p w14:paraId="794949A9" w14:textId="741BEAE7" w:rsidR="000570C4" w:rsidRPr="001A4774" w:rsidRDefault="004E28BA" w:rsidP="000570C4">
                              <w:pPr>
                                <w:rPr>
                                  <w:sz w:val="18"/>
                                  <w:szCs w:val="18"/>
                                </w:rPr>
                              </w:pPr>
                              <w:r>
                                <w:rPr>
                                  <w:rFonts w:hint="eastAsia"/>
                                  <w:sz w:val="18"/>
                                  <w:szCs w:val="18"/>
                                </w:rPr>
                                <w:t>月</w:t>
                              </w:r>
                              <w:r w:rsidR="000570C4" w:rsidRPr="001A4774">
                                <w:rPr>
                                  <w:sz w:val="18"/>
                                  <w:szCs w:val="18"/>
                                </w:rPr>
                                <w:t>球</w:t>
                              </w:r>
                            </w:p>
                          </w:txbxContent>
                        </wps:txbx>
                        <wps:bodyPr rot="0" vert="horz" wrap="none" lIns="36000" tIns="0" rIns="36000" bIns="0" anchor="t" anchorCtr="0">
                          <a:spAutoFit/>
                        </wps:bodyPr>
                      </wps:wsp>
                      <wps:wsp>
                        <wps:cNvPr id="1853961639" name="文本框 2"/>
                        <wps:cNvSpPr txBox="1">
                          <a:spLocks noChangeArrowheads="1"/>
                        </wps:cNvSpPr>
                        <wps:spPr bwMode="auto">
                          <a:xfrm>
                            <a:off x="925998" y="704280"/>
                            <a:ext cx="425264" cy="207924"/>
                          </a:xfrm>
                          <a:prstGeom prst="rect">
                            <a:avLst/>
                          </a:prstGeom>
                          <a:noFill/>
                          <a:ln w="9525">
                            <a:noFill/>
                            <a:miter lim="800000"/>
                          </a:ln>
                        </wps:spPr>
                        <wps:txbx>
                          <w:txbxContent>
                            <w:p w14:paraId="194EFEB8" w14:textId="1571FB76" w:rsidR="000570C4" w:rsidRPr="001A4774" w:rsidRDefault="000570C4" w:rsidP="000570C4">
                              <w:pPr>
                                <w:rPr>
                                  <w:sz w:val="18"/>
                                  <w:szCs w:val="18"/>
                                </w:rPr>
                              </w:pPr>
                              <w:r>
                                <w:rPr>
                                  <w:rFonts w:hint="eastAsia"/>
                                  <w:sz w:val="18"/>
                                  <w:szCs w:val="18"/>
                                </w:rPr>
                                <w:t>飞行器</w:t>
                              </w:r>
                            </w:p>
                          </w:txbxContent>
                        </wps:txbx>
                        <wps:bodyPr rot="0" vert="horz" wrap="none" lIns="36000" tIns="0" rIns="36000" bIns="0" anchor="t" anchorCtr="0">
                          <a:spAutoFit/>
                        </wps:bodyPr>
                      </wps:wsp>
                      <wps:wsp>
                        <wps:cNvPr id="1820845434" name="文本框 2"/>
                        <wps:cNvSpPr txBox="1">
                          <a:spLocks noChangeArrowheads="1"/>
                        </wps:cNvSpPr>
                        <wps:spPr bwMode="auto">
                          <a:xfrm>
                            <a:off x="188229" y="852452"/>
                            <a:ext cx="768329" cy="207924"/>
                          </a:xfrm>
                          <a:prstGeom prst="rect">
                            <a:avLst/>
                          </a:prstGeom>
                          <a:noFill/>
                          <a:ln w="9525">
                            <a:noFill/>
                            <a:miter lim="800000"/>
                          </a:ln>
                        </wps:spPr>
                        <wps:txbx>
                          <w:txbxContent>
                            <w:p w14:paraId="4B8568C5" w14:textId="33A2DD6D" w:rsidR="000570C4" w:rsidRPr="001A4774" w:rsidRDefault="000570C4" w:rsidP="000570C4">
                              <w:pPr>
                                <w:rPr>
                                  <w:sz w:val="18"/>
                                  <w:szCs w:val="18"/>
                                </w:rPr>
                              </w:pPr>
                              <w:r>
                                <w:rPr>
                                  <w:rFonts w:hint="eastAsia"/>
                                  <w:sz w:val="18"/>
                                  <w:szCs w:val="18"/>
                                </w:rPr>
                                <w:t>地月转移轨道</w:t>
                              </w:r>
                            </w:p>
                          </w:txbxContent>
                        </wps:txbx>
                        <wps:bodyPr rot="0" vert="horz" wrap="none" lIns="36000" tIns="0" rIns="36000" bIns="0" anchor="t" anchorCtr="0">
                          <a:spAutoFit/>
                        </wps:bodyPr>
                      </wps:wsp>
                    </wpg:wgp>
                  </a:graphicData>
                </a:graphic>
                <wp14:sizeRelV relativeFrom="margin">
                  <wp14:pctHeight>0</wp14:pctHeight>
                </wp14:sizeRelV>
              </wp:anchor>
            </w:drawing>
          </mc:Choice>
          <mc:Fallback>
            <w:pict>
              <v:group w14:anchorId="17C00FE4" id="组合 1448" o:spid="_x0000_s1048" style="position:absolute;left:0;text-align:left;margin-left:246.1pt;margin-top:5.15pt;width:165.75pt;height:95pt;z-index:251793408;mso-height-relative:margin" coordorigin=",-1478" coordsize="21060,1208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">
                <v:group id="组合 1447" o:spid="_x0000_s1049" style="position:absolute;top:93;width:21060;height:8478" coordorigin=",93" coordsize="21060,84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">
                  <v:group id="组合 1442" o:spid="_x0000_s1050" style="position:absolute;top:93;width:21060;height:8478" coordorigin="162,93" coordsize="21060,84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1437" o:spid="_x0000_s1051" type="#_x0000_t75" style="position:absolute;left:17919;top:328;width:1580;height:158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">
                      <v:imagedata r:id="rId15" o:title=""/>
                    </v:shape>
                    <v:shape id="图片 1438" o:spid="_x0000_s1052" type="#_x0000_t75" style="position:absolute;left:1037;top:5558;width:2108;height:210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">
                      <v:imagedata r:id="rId16" o:title=""/>
                    </v:shape>
                    <v:group id="组合 1440" o:spid="_x0000_s1053" style="position:absolute;left:162;top:93;width:21060;height:7589" coordorigin="-91,-4156" coordsize="21069,75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">
                      <v:oval id="椭圆 1439" o:spid="_x0000_s1054" style="position:absolute;left:123;top:663;width:6368;height:2471;rotation:-1273026fd;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" filled="f" strokecolor="black [3213]" strokeweight=".5pt">
                        <v:stroke joinstyle="miter"/>
                      </v:oval>
                      <v:oval id="椭圆 1439" o:spid="_x0000_s1055" style="position:absolute;left:-5;top:-294;width:8403;height:3491;rotation:-1391791fd;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" filled="f" strokecolor="black [3213]" strokeweight=".5pt">
                        <v:stroke joinstyle="miter"/>
                      </v:oval>
                      <v:oval id="椭圆 1439" o:spid="_x0000_s1056" style="position:absolute;left:-91;top:-1329;width:11675;height:4770;rotation:-1292558fd;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" filled="f" strokecolor="black [3213]" strokeweight=".5pt">
                        <v:stroke joinstyle="miter"/>
                      </v:oval>
                      <v:oval id="椭圆 1439" o:spid="_x0000_s1057" style="position:absolute;left:15945;top:-4154;width:5032;height:752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" filled="f" strokecolor="black [3213]" strokeweight=".5pt">
                        <v:stroke joinstyle="miter"/>
                      </v:oval>
                      <v:oval id="椭圆 1439" o:spid="_x0000_s1058" style="position:absolute;left:16875;top:-4151;width:3175;height:483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" filled="f" strokecolor="black [3213]" strokeweight=".5pt">
                        <v:stroke joinstyle="miter"/>
                      </v:oval>
                      <v:oval id="椭圆 1439" o:spid="_x0000_s1059" style="position:absolute;left:17413;top:-4156;width:2097;height:209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" filled="f" strokecolor="black [3213]" strokeweight=".5pt">
                        <v:stroke joinstyle="miter"/>
                      </v:oval>
                    </v:group>
                    <v:shape id="任意多边形: 形状 1441" o:spid="_x0000_s1060" style="position:absolute;left:551;top:97;width:18093;height:8474;visibility:visible;mso-wrap-style:square;v-text-anchor:middle" coordsize="1809344,8567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" path="m,727953v123617,285017,914855,37018,1174254,-166996c1433653,356943,1421837,65325,1809344,e" filled="f" strokecolor="black [3213]" strokeweight=".5pt">
                      <v:stroke joinstyle="miter"/>
                      <v:path arrowok="t" o:connecttype="custom" o:connectlocs="0,720015;1174254,554840;1809344,0" o:connectangles="0,0,0"/>
                    </v:shape>
                  </v:group>
                  <v:group id="组合 1446" o:spid="_x0000_s1061" style="position:absolute;left:10270;top:4467;width:3759;height:3426" coordorigin="546,30251" coordsize="382741,3488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">
                    <v:shape id="任意多边形: 形状 1445" o:spid="_x0000_s1062" style="position:absolute;left:546;top:30251;width:160310;height:167725;visibility:visible;mso-wrap-style:square;v-text-anchor:middle" coordsize="160310,1677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" path="m160310,118231r,49494l1270,58896c1068,30188,202,28708,,l160310,118231xe" fillcolor="black [3213]" stroked="f" strokeweight=".5pt">
                      <v:stroke joinstyle="miter"/>
                      <v:path arrowok="t" o:connecttype="custom" o:connectlocs="160310,118231;160310,167725;1270,58896;0,0;160310,118231" o:connectangles="0,0,0,0,0"/>
                    </v:shape>
                    <v:shapetype id="_x0000_t16" coordsize="21600,21600" o:spt="16" adj="5400" path="m@0,l0@0,,21600@1,21600,21600@2,21600,xem0@0nfl@1@0,21600,em@1@0nfl@1,21600e">
                      <v:stroke joinstyle="miter"/>
                      <v:formulas>
                        <v:f eqn="val #0"/>
                        <v:f eqn="sum width 0 #0"/>
                        <v:f eqn="sum height 0 #0"/>
                        <v:f eqn="mid height #0"/>
                        <v:f eqn="prod @1 1 2"/>
                        <v:f eqn="prod @2 1 2"/>
                        <v:f eqn="mid width #0"/>
                      </v:formulas>
                      <v:path o:extrusionok="f" gradientshapeok="t" limo="10800,10800" o:connecttype="custom" o:connectlocs="@6,0;@4,@0;0,@3;@4,21600;@1,@3;21600,@5" o:connectangles="270,270,180,90,0,0" textboxrect="0,@0,@1,21600"/>
                      <v:handles>
                        <v:h position="topLeft,#0" switch="" yrange="0,21600"/>
                      </v:handles>
                      <o:complex v:ext="view"/>
                    </v:shapetype>
                    <v:shape id="立方体 1443" o:spid="_x0000_s1063" type="#_x0000_t16" style="position:absolute;left:129872;top:133082;width:66692;height:81824;flip:x;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" adj="4498" fillcolor="white [3212]" strokecolor="black [3213]"/>
                    <v:shape id="任意多边形: 形状 1444" o:spid="_x0000_s1064" style="position:absolute;left:166117;top:149199;width:217170;height:229870;visibility:visible;mso-wrap-style:square;v-text-anchor:middle" coordsize="217774,2301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" path="m,l,51969,217774,230147r,-116311l,xe" fillcolor="black [3213]" stroked="f">
                      <v:stroke joinstyle="miter"/>
                      <v:path arrowok="t" o:connecttype="custom" o:connectlocs="0,0;0,51906;217170,229870;217170,113699;0,0" o:connectangles="0,0,0,0,0"/>
                    </v:shape>
                  </v:group>
                </v:group>
                <v:shape id="文本框 2" o:spid="_x0000_s1065" type="#_x0000_t202" style="position:absolute;left:2845;top:4928;width:3110;height:207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" filled="f" stroked="f">
                  <v:textbox style="mso-fit-shape-to-text:t" inset="1mm,0,1mm,0">
                    <w:txbxContent>
                      <w:p w14:paraId="6943F6A3" w14:textId="77777777" w:rsidR="000570C4" w:rsidRPr="001A4774" w:rsidRDefault="000570C4" w:rsidP="000570C4">
                        <w:pPr>
                          <w:rPr>
                            <w:sz w:val="18"/>
                            <w:szCs w:val="18"/>
                          </w:rPr>
                        </w:pPr>
                        <w:r w:rsidRPr="001A4774">
                          <w:rPr>
                            <w:sz w:val="18"/>
                            <w:szCs w:val="18"/>
                          </w:rPr>
                          <w:t>地球</w:t>
                        </w:r>
                      </w:p>
                    </w:txbxContent>
                  </v:textbox>
                </v:shape>
                <v:shape id="文本框 2" o:spid="_x0000_s1066" type="#_x0000_t202" style="position:absolute;left:17004;top:-1478;width:3109;height:207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" filled="f" stroked="f">
                  <v:textbox style="mso-fit-shape-to-text:t" inset="1mm,0,1mm,0">
                    <w:txbxContent>
                      <w:p w14:paraId="794949A9" w14:textId="741BEAE7" w:rsidR="000570C4" w:rsidRPr="001A4774" w:rsidRDefault="004E28BA" w:rsidP="000570C4">
                        <w:pPr>
                          <w:rPr>
                            <w:sz w:val="18"/>
                            <w:szCs w:val="18"/>
                          </w:rPr>
                        </w:pPr>
                        <w:r>
                          <w:rPr>
                            <w:rFonts w:hint="eastAsia"/>
                            <w:sz w:val="18"/>
                            <w:szCs w:val="18"/>
                          </w:rPr>
                          <w:t>月</w:t>
                        </w:r>
                        <w:r w:rsidR="000570C4" w:rsidRPr="001A4774">
                          <w:rPr>
                            <w:sz w:val="18"/>
                            <w:szCs w:val="18"/>
                          </w:rPr>
                          <w:t>球</w:t>
                        </w:r>
                      </w:p>
                    </w:txbxContent>
                  </v:textbox>
                </v:shape>
                <v:shape id="文本框 2" o:spid="_x0000_s1067" type="#_x0000_t202" style="position:absolute;left:9259;top:7042;width:4253;height:208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" filled="f" stroked="f">
                  <v:textbox style="mso-fit-shape-to-text:t" inset="1mm,0,1mm,0">
                    <w:txbxContent>
                      <w:p w14:paraId="194EFEB8" w14:textId="1571FB76" w:rsidR="000570C4" w:rsidRPr="001A4774" w:rsidRDefault="000570C4" w:rsidP="000570C4">
                        <w:pPr>
                          <w:rPr>
                            <w:sz w:val="18"/>
                            <w:szCs w:val="18"/>
                          </w:rPr>
                        </w:pPr>
                        <w:r>
                          <w:rPr>
                            <w:rFonts w:hint="eastAsia"/>
                            <w:sz w:val="18"/>
                            <w:szCs w:val="18"/>
                          </w:rPr>
                          <w:t>飞行器</w:t>
                        </w:r>
                      </w:p>
                    </w:txbxContent>
                  </v:textbox>
                </v:shape>
                <v:shape id="文本框 2" o:spid="_x0000_s1068" type="#_x0000_t202" style="position:absolute;left:1882;top:8524;width:7683;height:207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" filled="f" stroked="f">
                  <v:textbox style="mso-fit-shape-to-text:t" inset="1mm,0,1mm,0">
                    <w:txbxContent>
                      <w:p w14:paraId="4B8568C5" w14:textId="33A2DD6D" w:rsidR="000570C4" w:rsidRPr="001A4774" w:rsidRDefault="000570C4" w:rsidP="000570C4">
                        <w:pPr>
                          <w:rPr>
                            <w:sz w:val="18"/>
                            <w:szCs w:val="18"/>
                          </w:rPr>
                        </w:pPr>
                        <w:r>
                          <w:rPr>
                            <w:rFonts w:hint="eastAsia"/>
                            <w:sz w:val="18"/>
                            <w:szCs w:val="18"/>
                          </w:rPr>
                          <w:t>地月转移轨道</w:t>
                        </w:r>
                      </w:p>
                    </w:txbxContent>
                  </v:textbox>
                </v:shape>
                <w10:wrap type="square"/>
              </v:group>
            </w:pict>
          </mc:Fallback>
        </mc:AlternateContent>
      </w:r>
      <w:r w:rsidR="00A1149A">
        <w:rPr>
          <w:rFonts w:hint="eastAsia"/>
        </w:rPr>
        <w:t>3</w:t>
      </w:r>
      <w:r w:rsidR="00A1149A">
        <w:rPr>
          <w:rFonts w:hint="eastAsia"/>
        </w:rPr>
        <w:t>．如图，飞行器在</w:t>
      </w:r>
      <w:r w:rsidR="00A1149A">
        <w:rPr>
          <w:rFonts w:ascii="宋体" w:hAnsi="宋体" w:hint="eastAsia"/>
          <w:kern w:val="0"/>
          <w:szCs w:val="21"/>
        </w:rPr>
        <w:t>无动力状态下，沿</w:t>
      </w:r>
      <w:r w:rsidR="00A1149A">
        <w:rPr>
          <w:rFonts w:hint="eastAsia"/>
        </w:rPr>
        <w:t>地月转移轨道飞向月球</w:t>
      </w:r>
      <w:r w:rsidR="00A1149A">
        <w:rPr>
          <w:rFonts w:ascii="宋体" w:hAnsi="宋体" w:hint="eastAsia"/>
          <w:kern w:val="0"/>
          <w:szCs w:val="21"/>
        </w:rPr>
        <w:t>。仅考虑地球和月球引力作用。</w:t>
      </w:r>
    </w:p>
    <w:p w14:paraId="11518BC5" w14:textId="6331D37E" w:rsidR="00A1149A" w:rsidRDefault="00A1149A" w:rsidP="00A1149A">
      <w:r>
        <w:rPr>
          <w:rFonts w:hint="eastAsia"/>
        </w:rPr>
        <w:t>（</w:t>
      </w:r>
      <w:r w:rsidRPr="00A1149A">
        <w:rPr>
          <w:rFonts w:hint="eastAsia"/>
        </w:rPr>
        <w:t>1</w:t>
      </w:r>
      <w:r>
        <w:rPr>
          <w:rFonts w:hint="eastAsia"/>
        </w:rPr>
        <w:t>）</w:t>
      </w:r>
      <w:r>
        <w:rPr>
          <w:rFonts w:ascii="宋体" w:hAnsi="宋体" w:hint="eastAsia"/>
          <w:kern w:val="0"/>
          <w:szCs w:val="21"/>
        </w:rPr>
        <w:t>由于</w:t>
      </w:r>
      <w:r>
        <w:rPr>
          <w:rFonts w:hint="eastAsia"/>
        </w:rPr>
        <w:t>广义相对论效应，飞行器中的原子钟比地球表面的原子钟</w:t>
      </w:r>
      <w:r>
        <w:rPr>
          <w:rFonts w:hint="eastAsia"/>
          <w:iCs/>
          <w:kern w:val="0"/>
          <w:szCs w:val="21"/>
        </w:rPr>
        <w:t>________</w:t>
      </w:r>
      <w:r>
        <w:rPr>
          <w:rFonts w:hint="eastAsia"/>
          <w:iCs/>
          <w:kern w:val="0"/>
          <w:szCs w:val="21"/>
        </w:rPr>
        <w:t>。</w:t>
      </w:r>
    </w:p>
    <w:p w14:paraId="006BC1B6" w14:textId="571DCAC1" w:rsidR="00A1149A" w:rsidRDefault="00A1149A" w:rsidP="00A1149A">
      <w:pPr>
        <w:rPr>
          <w:iCs/>
          <w:kern w:val="0"/>
          <w:szCs w:val="21"/>
        </w:rPr>
      </w:pPr>
      <w:r>
        <w:rPr>
          <w:rFonts w:hint="eastAsia"/>
        </w:rPr>
        <w:t>A</w:t>
      </w:r>
      <w:r>
        <w:rPr>
          <w:rFonts w:hint="eastAsia"/>
        </w:rPr>
        <w:t>．快</w:t>
      </w:r>
      <w:r>
        <w:tab/>
      </w:r>
      <w:r>
        <w:tab/>
      </w:r>
      <w:r>
        <w:rPr>
          <w:rFonts w:hint="eastAsia"/>
        </w:rPr>
        <w:tab/>
      </w:r>
      <w:r>
        <w:tab/>
      </w:r>
      <w:r>
        <w:rPr>
          <w:rFonts w:hint="eastAsia"/>
        </w:rPr>
        <w:t>B</w:t>
      </w:r>
      <w:r>
        <w:rPr>
          <w:rFonts w:hint="eastAsia"/>
        </w:rPr>
        <w:t>．慢</w:t>
      </w:r>
    </w:p>
    <w:p w14:paraId="40F31EFC" w14:textId="580684CA" w:rsidR="00A1149A" w:rsidRDefault="00A1149A" w:rsidP="00A1149A">
      <w:pPr>
        <w:rPr>
          <w:iCs/>
          <w:kern w:val="0"/>
          <w:szCs w:val="21"/>
        </w:rPr>
      </w:pPr>
      <w:r>
        <w:rPr>
          <w:rFonts w:hint="eastAsia"/>
        </w:rPr>
        <w:t>（</w:t>
      </w:r>
      <w:r w:rsidRPr="00A1149A">
        <w:rPr>
          <w:rFonts w:hint="eastAsia"/>
        </w:rPr>
        <w:t>2</w:t>
      </w:r>
      <w:r>
        <w:rPr>
          <w:rFonts w:hint="eastAsia"/>
        </w:rPr>
        <w:t>）</w:t>
      </w:r>
      <w:r>
        <w:rPr>
          <w:rFonts w:ascii="宋体" w:hAnsi="宋体" w:hint="eastAsia"/>
          <w:kern w:val="0"/>
          <w:szCs w:val="21"/>
        </w:rPr>
        <w:t>飞行器的速度</w:t>
      </w:r>
      <w:r>
        <w:rPr>
          <w:rFonts w:hint="eastAsia"/>
          <w:iCs/>
          <w:kern w:val="0"/>
          <w:szCs w:val="21"/>
        </w:rPr>
        <w:t>________</w:t>
      </w:r>
      <w:r>
        <w:rPr>
          <w:rFonts w:hint="eastAsia"/>
          <w:iCs/>
          <w:kern w:val="0"/>
          <w:szCs w:val="21"/>
        </w:rPr>
        <w:t>。</w:t>
      </w:r>
    </w:p>
    <w:p w14:paraId="41443F55" w14:textId="750D4D38" w:rsidR="00A1149A" w:rsidRDefault="00A1149A" w:rsidP="00A1149A">
      <w:r>
        <w:rPr>
          <w:rFonts w:hint="eastAsia"/>
        </w:rPr>
        <w:t>A</w:t>
      </w:r>
      <w:r>
        <w:rPr>
          <w:rFonts w:hint="eastAsia"/>
        </w:rPr>
        <w:t>．一直增大</w:t>
      </w:r>
      <w:r>
        <w:tab/>
      </w:r>
      <w:r>
        <w:tab/>
      </w:r>
      <w:r>
        <w:tab/>
      </w:r>
      <w:r>
        <w:rPr>
          <w:rFonts w:hint="eastAsia"/>
        </w:rPr>
        <w:t>B</w:t>
      </w:r>
      <w:r>
        <w:rPr>
          <w:rFonts w:hint="eastAsia"/>
        </w:rPr>
        <w:t>．一直减小</w:t>
      </w:r>
    </w:p>
    <w:p w14:paraId="49F88868" w14:textId="7E145D92" w:rsidR="00A1149A" w:rsidRDefault="00A1149A" w:rsidP="00A1149A">
      <w:pPr>
        <w:rPr>
          <w:iCs/>
          <w:kern w:val="0"/>
          <w:szCs w:val="21"/>
        </w:rPr>
      </w:pPr>
      <w:r>
        <w:rPr>
          <w:rFonts w:hint="eastAsia"/>
        </w:rPr>
        <w:t>C</w:t>
      </w:r>
      <w:r>
        <w:rPr>
          <w:rFonts w:hint="eastAsia"/>
        </w:rPr>
        <w:t>．先增大后减小</w:t>
      </w:r>
      <w:r>
        <w:rPr>
          <w:rFonts w:hint="eastAsia"/>
        </w:rPr>
        <w:tab/>
      </w:r>
      <w:r>
        <w:rPr>
          <w:rFonts w:hint="eastAsia"/>
        </w:rPr>
        <w:tab/>
        <w:t>D</w:t>
      </w:r>
      <w:r>
        <w:rPr>
          <w:rFonts w:hint="eastAsia"/>
        </w:rPr>
        <w:t>．先减小后增大</w:t>
      </w:r>
    </w:p>
    <w:p w14:paraId="5944EE5C" w14:textId="0961C273" w:rsidR="00A1149A" w:rsidRDefault="00A1149A" w:rsidP="00B41D6C"/>
    <w:p w14:paraId="5E95E16F" w14:textId="7F602EED" w:rsidR="00A1149A" w:rsidRDefault="00A1149A" w:rsidP="00B41D6C">
      <w:r>
        <w:rPr>
          <w:rFonts w:hint="eastAsia"/>
        </w:rPr>
        <w:t>4</w:t>
      </w:r>
      <w:r>
        <w:rPr>
          <w:rFonts w:hint="eastAsia"/>
        </w:rPr>
        <w:t>．地球质量是月球质量的</w:t>
      </w:r>
      <w:r>
        <w:rPr>
          <w:rFonts w:hint="eastAsia"/>
        </w:rPr>
        <w:t>81</w:t>
      </w:r>
      <w:r>
        <w:rPr>
          <w:rFonts w:hint="eastAsia"/>
        </w:rPr>
        <w:t>倍，</w:t>
      </w:r>
      <w:r>
        <w:rPr>
          <w:rFonts w:ascii="宋体" w:hAnsi="宋体" w:cs="宋体" w:hint="eastAsia"/>
        </w:rPr>
        <w:t>地球半径可看成</w:t>
      </w:r>
      <w:r>
        <w:rPr>
          <w:rFonts w:hint="eastAsia"/>
        </w:rPr>
        <w:t>是月球半径的</w:t>
      </w:r>
      <w:r>
        <w:rPr>
          <w:rFonts w:hint="eastAsia"/>
        </w:rPr>
        <w:t>4</w:t>
      </w:r>
      <w:r>
        <w:rPr>
          <w:rFonts w:hint="eastAsia"/>
        </w:rPr>
        <w:t>倍，地球第一宇宙速度为</w:t>
      </w:r>
      <w:r>
        <w:rPr>
          <w:rFonts w:hint="eastAsia"/>
        </w:rPr>
        <w:t>7.9 km/s</w:t>
      </w:r>
      <w:r>
        <w:rPr>
          <w:rFonts w:hint="eastAsia"/>
        </w:rPr>
        <w:t>。仅考虑月球引力作用，求从月表发射月球卫星的最小速度。（计算，结果保留</w:t>
      </w:r>
      <w:r>
        <w:rPr>
          <w:rFonts w:hint="eastAsia"/>
        </w:rPr>
        <w:t>2</w:t>
      </w:r>
      <w:r>
        <w:rPr>
          <w:rFonts w:hint="eastAsia"/>
        </w:rPr>
        <w:t>位有效数字）</w:t>
      </w:r>
    </w:p>
    <w:p w14:paraId="36F64F7E" w14:textId="77777777" w:rsidR="00A1149A" w:rsidRDefault="00A1149A" w:rsidP="00A1149A">
      <w:r>
        <w:rPr>
          <w:rFonts w:hint="eastAsia"/>
        </w:rPr>
        <w:br w:type="page"/>
      </w:r>
    </w:p>
    <w:p w14:paraId="22546B65" w14:textId="3BA31636" w:rsidR="00A1149A" w:rsidRDefault="00A1149A" w:rsidP="00A1149A">
      <w:pPr>
        <w:pStyle w:val="2"/>
        <w:rPr>
          <w:shd w:val="clear" w:color="auto" w:fill="FFFFFF"/>
          <w:lang w:bidi="ar"/>
        </w:rPr>
      </w:pPr>
      <w:r>
        <w:rPr>
          <w:rFonts w:hint="eastAsia"/>
          <w:shd w:val="clear" w:color="auto" w:fill="FFFFFF"/>
          <w:lang w:bidi="ar"/>
        </w:rPr>
        <w:lastRenderedPageBreak/>
        <w:t>二</w:t>
      </w:r>
      <w:r>
        <w:rPr>
          <w:rFonts w:hint="eastAsia"/>
          <w:shd w:val="clear" w:color="auto" w:fill="FFFFFF"/>
          <w:lang w:bidi="ar"/>
        </w:rPr>
        <w:t xml:space="preserve"> </w:t>
      </w:r>
      <w:r>
        <w:rPr>
          <w:rFonts w:hint="eastAsia"/>
          <w:shd w:val="clear" w:color="auto" w:fill="FFFFFF"/>
          <w:lang w:bidi="ar"/>
        </w:rPr>
        <w:t>电动汽车</w:t>
      </w:r>
    </w:p>
    <w:p w14:paraId="1BA8B445" w14:textId="77777777" w:rsidR="00A1149A" w:rsidRDefault="00A1149A" w:rsidP="00A1149A">
      <w:pPr>
        <w:pStyle w:val="af9"/>
        <w:rPr>
          <w:rFonts w:hint="eastAsia"/>
        </w:rPr>
      </w:pPr>
      <w:r>
        <w:rPr>
          <w:rFonts w:hint="eastAsia"/>
        </w:rPr>
        <w:t>电动汽车节能环保、使用成本低、驾乘舒适，已广泛应用于日常通勤与生活</w:t>
      </w:r>
      <w:commentRangeStart w:id="2"/>
      <w:r>
        <w:rPr>
          <w:rFonts w:hint="eastAsia"/>
        </w:rPr>
        <w:t>出行</w:t>
      </w:r>
      <w:commentRangeEnd w:id="2"/>
      <w:r w:rsidR="005D67A2">
        <w:rPr>
          <w:rStyle w:val="afb"/>
          <w:rFonts w:hint="eastAsia"/>
          <w:szCs w:val="24"/>
        </w:rPr>
        <w:commentReference w:id="2"/>
      </w:r>
      <w:r>
        <w:rPr>
          <w:rFonts w:hint="eastAsia"/>
        </w:rPr>
        <w:t>。</w:t>
      </w:r>
    </w:p>
    <w:p w14:paraId="39FC3D88" w14:textId="77777777" w:rsidR="00A1149A" w:rsidRDefault="00A1149A" w:rsidP="00A1149A">
      <w:pPr>
        <w:rPr>
          <w:szCs w:val="21"/>
        </w:rPr>
      </w:pPr>
    </w:p>
    <w:p w14:paraId="321885D9" w14:textId="54DCA475" w:rsidR="00A1149A" w:rsidRDefault="00AB7519" w:rsidP="00AB7519">
      <w:pPr>
        <w:rPr>
          <w:szCs w:val="21"/>
        </w:rPr>
      </w:pPr>
      <w:r>
        <w:rPr>
          <w:noProof/>
          <w:szCs w:val="21"/>
        </w:rPr>
        <mc:AlternateContent>
          <mc:Choice Requires="wpg">
            <w:drawing>
              <wp:anchor distT="0" distB="0" distL="114300" distR="114300" simplePos="0" relativeHeight="251716608" behindDoc="0" locked="0" layoutInCell="1" allowOverlap="1" wp14:anchorId="6A09AAC0" wp14:editId="17C5ACDC">
                <wp:simplePos x="0" y="0"/>
                <wp:positionH relativeFrom="column">
                  <wp:posOffset>3963816</wp:posOffset>
                </wp:positionH>
                <wp:positionV relativeFrom="paragraph">
                  <wp:posOffset>78161</wp:posOffset>
                </wp:positionV>
                <wp:extent cx="1231265" cy="1181520"/>
                <wp:effectExtent l="0" t="38100" r="26035" b="19050"/>
                <wp:wrapSquare wrapText="bothSides"/>
                <wp:docPr id="490919200" name="组合 1419"/>
                <wp:cNvGraphicFramePr/>
                <a:graphic xmlns:a="http://schemas.openxmlformats.org/drawingml/2006/main">
                  <a:graphicData uri="http://schemas.microsoft.com/office/word/2010/wordprocessingGroup">
                    <wpg:wgp>
                      <wpg:cNvGrpSpPr/>
                      <wpg:grpSpPr>
                        <a:xfrm>
                          <a:off x="0" y="0"/>
                          <a:ext cx="1231265" cy="1181520"/>
                          <a:chOff x="219344" y="430161"/>
                          <a:chExt cx="1232239" cy="1184314"/>
                        </a:xfrm>
                      </wpg:grpSpPr>
                      <wpg:grpSp>
                        <wpg:cNvPr id="179657251" name="组合 1416"/>
                        <wpg:cNvGrpSpPr/>
                        <wpg:grpSpPr>
                          <a:xfrm>
                            <a:off x="256224" y="430161"/>
                            <a:ext cx="1195359" cy="1150795"/>
                            <a:chOff x="256224" y="430161"/>
                            <a:chExt cx="1195359" cy="1150795"/>
                          </a:xfrm>
                        </wpg:grpSpPr>
                        <wps:wsp>
                          <wps:cNvPr id="390506063" name="Oval 3"/>
                          <wps:cNvSpPr/>
                          <wps:spPr>
                            <a:xfrm>
                              <a:off x="256224" y="896784"/>
                              <a:ext cx="40306" cy="40446"/>
                            </a:xfrm>
                            <a:prstGeom prst="ellipse">
                              <a:avLst/>
                            </a:prstGeom>
                            <a:solidFill>
                              <a:srgbClr val="FFFFFF"/>
                            </a:solidFill>
                            <a:ln w="12700" cap="flat" cmpd="sng">
                              <a:solidFill>
                                <a:srgbClr val="000000"/>
                              </a:solidFill>
                              <a:prstDash val="solid"/>
                              <a:headEnd type="none" w="med" len="med"/>
                              <a:tailEnd type="none" w="med" len="med"/>
                            </a:ln>
                            <a:effectLst/>
                          </wps:spPr>
                          <wps:bodyPr wrap="none" lIns="36000" tIns="0" rIns="36000" bIns="0">
                            <a:spAutoFit/>
                          </wps:bodyPr>
                        </wps:wsp>
                        <wps:wsp>
                          <wps:cNvPr id="635065848" name="Oval 4"/>
                          <wps:cNvSpPr/>
                          <wps:spPr>
                            <a:xfrm>
                              <a:off x="257825" y="1077743"/>
                              <a:ext cx="40306" cy="40446"/>
                            </a:xfrm>
                            <a:prstGeom prst="ellipse">
                              <a:avLst/>
                            </a:prstGeom>
                            <a:solidFill>
                              <a:srgbClr val="FFFFFF"/>
                            </a:solidFill>
                            <a:ln w="12700" cap="flat" cmpd="sng">
                              <a:solidFill>
                                <a:srgbClr val="000000"/>
                              </a:solidFill>
                              <a:prstDash val="solid"/>
                              <a:headEnd type="none" w="med" len="med"/>
                              <a:tailEnd type="none" w="med" len="med"/>
                            </a:ln>
                            <a:effectLst/>
                          </wps:spPr>
                          <wps:bodyPr wrap="none" lIns="36000" tIns="0" rIns="36000" bIns="0">
                            <a:spAutoFit/>
                          </wps:bodyPr>
                        </wps:wsp>
                        <wps:wsp>
                          <wps:cNvPr id="892560762" name="Oval 3"/>
                          <wps:cNvSpPr/>
                          <wps:spPr>
                            <a:xfrm>
                              <a:off x="1408381" y="430161"/>
                              <a:ext cx="39997" cy="39932"/>
                            </a:xfrm>
                            <a:prstGeom prst="ellipse">
                              <a:avLst/>
                            </a:prstGeom>
                            <a:solidFill>
                              <a:srgbClr val="FFFFFF"/>
                            </a:solidFill>
                            <a:ln w="12700" cap="flat" cmpd="sng">
                              <a:solidFill>
                                <a:srgbClr val="000000"/>
                              </a:solidFill>
                              <a:prstDash val="solid"/>
                              <a:headEnd type="none" w="med" len="med"/>
                              <a:tailEnd type="none" w="med" len="med"/>
                            </a:ln>
                            <a:effectLst/>
                          </wps:spPr>
                          <wps:bodyPr wrap="none" lIns="36000" tIns="0" rIns="36000" bIns="0">
                            <a:spAutoFit/>
                          </wps:bodyPr>
                        </wps:wsp>
                        <wps:wsp>
                          <wps:cNvPr id="151822440" name="Oval 3"/>
                          <wps:cNvSpPr/>
                          <wps:spPr>
                            <a:xfrm>
                              <a:off x="1411586" y="899243"/>
                              <a:ext cx="39997" cy="39932"/>
                            </a:xfrm>
                            <a:prstGeom prst="ellipse">
                              <a:avLst/>
                            </a:prstGeom>
                            <a:solidFill>
                              <a:srgbClr val="FFFFFF"/>
                            </a:solidFill>
                            <a:ln w="12700" cap="flat" cmpd="sng">
                              <a:solidFill>
                                <a:srgbClr val="000000"/>
                              </a:solidFill>
                              <a:prstDash val="solid"/>
                              <a:headEnd type="none" w="med" len="med"/>
                              <a:tailEnd type="none" w="med" len="med"/>
                            </a:ln>
                            <a:effectLst/>
                          </wps:spPr>
                          <wps:bodyPr wrap="none" lIns="36000" tIns="0" rIns="36000" bIns="0">
                            <a:spAutoFit/>
                          </wps:bodyPr>
                        </wps:wsp>
                        <wps:wsp>
                          <wps:cNvPr id="2134354368" name="Oval 3"/>
                          <wps:cNvSpPr/>
                          <wps:spPr>
                            <a:xfrm>
                              <a:off x="1409984" y="1069686"/>
                              <a:ext cx="39997" cy="39932"/>
                            </a:xfrm>
                            <a:prstGeom prst="ellipse">
                              <a:avLst/>
                            </a:prstGeom>
                            <a:solidFill>
                              <a:srgbClr val="FFFFFF"/>
                            </a:solidFill>
                            <a:ln w="12700" cap="flat" cmpd="sng">
                              <a:solidFill>
                                <a:srgbClr val="000000"/>
                              </a:solidFill>
                              <a:prstDash val="solid"/>
                              <a:headEnd type="none" w="med" len="med"/>
                              <a:tailEnd type="none" w="med" len="med"/>
                            </a:ln>
                            <a:effectLst/>
                          </wps:spPr>
                          <wps:bodyPr wrap="none" lIns="36000" tIns="0" rIns="36000" bIns="0">
                            <a:spAutoFit/>
                          </wps:bodyPr>
                        </wps:wsp>
                        <wps:wsp>
                          <wps:cNvPr id="304388929" name="Oval 3"/>
                          <wps:cNvSpPr/>
                          <wps:spPr>
                            <a:xfrm>
                              <a:off x="1409983" y="1541024"/>
                              <a:ext cx="39997" cy="39932"/>
                            </a:xfrm>
                            <a:prstGeom prst="ellipse">
                              <a:avLst/>
                            </a:prstGeom>
                            <a:solidFill>
                              <a:srgbClr val="FFFFFF"/>
                            </a:solidFill>
                            <a:ln w="12700" cap="flat" cmpd="sng">
                              <a:solidFill>
                                <a:srgbClr val="000000"/>
                              </a:solidFill>
                              <a:prstDash val="solid"/>
                              <a:headEnd type="none" w="med" len="med"/>
                              <a:tailEnd type="none" w="med" len="med"/>
                            </a:ln>
                            <a:effectLst/>
                          </wps:spPr>
                          <wps:bodyPr wrap="none" lIns="36000" tIns="0" rIns="36000" bIns="0">
                            <a:spAutoFit/>
                          </wps:bodyPr>
                        </wps:wsp>
                      </wpg:grpSp>
                      <wpg:grpSp>
                        <wpg:cNvPr id="100601299" name="组合 1418"/>
                        <wpg:cNvGrpSpPr/>
                        <wpg:grpSpPr>
                          <a:xfrm>
                            <a:off x="219344" y="446935"/>
                            <a:ext cx="1189037" cy="1167540"/>
                            <a:chOff x="219344" y="446935"/>
                            <a:chExt cx="1189037" cy="1167540"/>
                          </a:xfrm>
                        </wpg:grpSpPr>
                        <wpg:grpSp>
                          <wpg:cNvPr id="824934109" name="组合 1415"/>
                          <wpg:cNvGrpSpPr/>
                          <wpg:grpSpPr>
                            <a:xfrm>
                              <a:off x="219344" y="447574"/>
                              <a:ext cx="1159259" cy="1166901"/>
                              <a:chOff x="566896" y="448392"/>
                              <a:chExt cx="1159510" cy="1169033"/>
                            </a:xfrm>
                          </wpg:grpSpPr>
                          <wps:wsp>
                            <wps:cNvPr id="1295716093" name="Shape 11839"/>
                            <wps:cNvSpPr>
                              <a:spLocks noChangeAspect="1"/>
                            </wps:cNvSpPr>
                            <wps:spPr>
                              <a:xfrm>
                                <a:off x="1292306" y="450910"/>
                                <a:ext cx="55120" cy="470981"/>
                              </a:xfrm>
                              <a:custGeom>
                                <a:avLst/>
                                <a:gdLst>
                                  <a:gd name="csX0" fmla="*/ 0 w 56698"/>
                                  <a:gd name="csY0" fmla="*/ 895433 h 895433"/>
                                  <a:gd name="csX1" fmla="*/ 56698 w 56698"/>
                                  <a:gd name="csY1" fmla="*/ 835738 h 895433"/>
                                  <a:gd name="csX2" fmla="*/ 0 w 56698"/>
                                  <a:gd name="csY2" fmla="*/ 776043 h 895433"/>
                                  <a:gd name="csX3" fmla="*/ 56698 w 56698"/>
                                  <a:gd name="csY3" fmla="*/ 716347 h 895433"/>
                                  <a:gd name="csX4" fmla="*/ 0 w 56698"/>
                                  <a:gd name="csY4" fmla="*/ 656651 h 895433"/>
                                  <a:gd name="csX5" fmla="*/ 56698 w 56698"/>
                                  <a:gd name="csY5" fmla="*/ 596956 h 895433"/>
                                  <a:gd name="csX6" fmla="*/ 0 w 56698"/>
                                  <a:gd name="csY6" fmla="*/ 537260 h 895433"/>
                                  <a:gd name="csX7" fmla="*/ 56698 w 56698"/>
                                  <a:gd name="csY7" fmla="*/ 477565 h 895433"/>
                                  <a:gd name="csX8" fmla="*/ 0 w 56698"/>
                                  <a:gd name="csY8" fmla="*/ 417869 h 895433"/>
                                  <a:gd name="csX9" fmla="*/ 56698 w 56698"/>
                                  <a:gd name="csY9" fmla="*/ 358174 h 895433"/>
                                  <a:gd name="csX10" fmla="*/ 0 w 56698"/>
                                  <a:gd name="csY10" fmla="*/ 298478 h 895433"/>
                                  <a:gd name="csX11" fmla="*/ 56698 w 56698"/>
                                  <a:gd name="csY11" fmla="*/ 238782 h 895433"/>
                                  <a:gd name="csX12" fmla="*/ 0 w 56698"/>
                                  <a:gd name="csY12" fmla="*/ 179087 h 895433"/>
                                  <a:gd name="csX13" fmla="*/ 56698 w 56698"/>
                                  <a:gd name="csY13" fmla="*/ 119391 h 895433"/>
                                  <a:gd name="csX14" fmla="*/ 0 w 56698"/>
                                  <a:gd name="csY14" fmla="*/ 59696 h 895433"/>
                                  <a:gd name="csX15" fmla="*/ 56698 w 56698"/>
                                  <a:gd name="csY15" fmla="*/ 0 h 895433"/>
                                  <a:gd name="csX0" fmla="*/ 56698 w 56698"/>
                                  <a:gd name="csY0" fmla="*/ 835738 h 835738"/>
                                  <a:gd name="csX1" fmla="*/ 0 w 56698"/>
                                  <a:gd name="csY1" fmla="*/ 776043 h 835738"/>
                                  <a:gd name="csX2" fmla="*/ 56698 w 56698"/>
                                  <a:gd name="csY2" fmla="*/ 716347 h 835738"/>
                                  <a:gd name="csX3" fmla="*/ 0 w 56698"/>
                                  <a:gd name="csY3" fmla="*/ 656651 h 835738"/>
                                  <a:gd name="csX4" fmla="*/ 56698 w 56698"/>
                                  <a:gd name="csY4" fmla="*/ 596956 h 835738"/>
                                  <a:gd name="csX5" fmla="*/ 0 w 56698"/>
                                  <a:gd name="csY5" fmla="*/ 537260 h 835738"/>
                                  <a:gd name="csX6" fmla="*/ 56698 w 56698"/>
                                  <a:gd name="csY6" fmla="*/ 477565 h 835738"/>
                                  <a:gd name="csX7" fmla="*/ 0 w 56698"/>
                                  <a:gd name="csY7" fmla="*/ 417869 h 835738"/>
                                  <a:gd name="csX8" fmla="*/ 56698 w 56698"/>
                                  <a:gd name="csY8" fmla="*/ 358174 h 835738"/>
                                  <a:gd name="csX9" fmla="*/ 0 w 56698"/>
                                  <a:gd name="csY9" fmla="*/ 298478 h 835738"/>
                                  <a:gd name="csX10" fmla="*/ 56698 w 56698"/>
                                  <a:gd name="csY10" fmla="*/ 238782 h 835738"/>
                                  <a:gd name="csX11" fmla="*/ 0 w 56698"/>
                                  <a:gd name="csY11" fmla="*/ 179087 h 835738"/>
                                  <a:gd name="csX12" fmla="*/ 56698 w 56698"/>
                                  <a:gd name="csY12" fmla="*/ 119391 h 835738"/>
                                  <a:gd name="csX13" fmla="*/ 0 w 56698"/>
                                  <a:gd name="csY13" fmla="*/ 59696 h 835738"/>
                                  <a:gd name="csX14" fmla="*/ 56698 w 56698"/>
                                  <a:gd name="csY14" fmla="*/ 0 h 835738"/>
                                  <a:gd name="csX0" fmla="*/ 0 w 56698"/>
                                  <a:gd name="csY0" fmla="*/ 776043 h 776043"/>
                                  <a:gd name="csX1" fmla="*/ 56698 w 56698"/>
                                  <a:gd name="csY1" fmla="*/ 716347 h 776043"/>
                                  <a:gd name="csX2" fmla="*/ 0 w 56698"/>
                                  <a:gd name="csY2" fmla="*/ 656651 h 776043"/>
                                  <a:gd name="csX3" fmla="*/ 56698 w 56698"/>
                                  <a:gd name="csY3" fmla="*/ 596956 h 776043"/>
                                  <a:gd name="csX4" fmla="*/ 0 w 56698"/>
                                  <a:gd name="csY4" fmla="*/ 537260 h 776043"/>
                                  <a:gd name="csX5" fmla="*/ 56698 w 56698"/>
                                  <a:gd name="csY5" fmla="*/ 477565 h 776043"/>
                                  <a:gd name="csX6" fmla="*/ 0 w 56698"/>
                                  <a:gd name="csY6" fmla="*/ 417869 h 776043"/>
                                  <a:gd name="csX7" fmla="*/ 56698 w 56698"/>
                                  <a:gd name="csY7" fmla="*/ 358174 h 776043"/>
                                  <a:gd name="csX8" fmla="*/ 0 w 56698"/>
                                  <a:gd name="csY8" fmla="*/ 298478 h 776043"/>
                                  <a:gd name="csX9" fmla="*/ 56698 w 56698"/>
                                  <a:gd name="csY9" fmla="*/ 238782 h 776043"/>
                                  <a:gd name="csX10" fmla="*/ 0 w 56698"/>
                                  <a:gd name="csY10" fmla="*/ 179087 h 776043"/>
                                  <a:gd name="csX11" fmla="*/ 56698 w 56698"/>
                                  <a:gd name="csY11" fmla="*/ 119391 h 776043"/>
                                  <a:gd name="csX12" fmla="*/ 0 w 56698"/>
                                  <a:gd name="csY12" fmla="*/ 59696 h 776043"/>
                                  <a:gd name="csX13" fmla="*/ 56698 w 56698"/>
                                  <a:gd name="csY13" fmla="*/ 0 h 776043"/>
                                  <a:gd name="csX0" fmla="*/ 56698 w 56698"/>
                                  <a:gd name="csY0" fmla="*/ 716347 h 716347"/>
                                  <a:gd name="csX1" fmla="*/ 0 w 56698"/>
                                  <a:gd name="csY1" fmla="*/ 656651 h 716347"/>
                                  <a:gd name="csX2" fmla="*/ 56698 w 56698"/>
                                  <a:gd name="csY2" fmla="*/ 596956 h 716347"/>
                                  <a:gd name="csX3" fmla="*/ 0 w 56698"/>
                                  <a:gd name="csY3" fmla="*/ 537260 h 716347"/>
                                  <a:gd name="csX4" fmla="*/ 56698 w 56698"/>
                                  <a:gd name="csY4" fmla="*/ 477565 h 716347"/>
                                  <a:gd name="csX5" fmla="*/ 0 w 56698"/>
                                  <a:gd name="csY5" fmla="*/ 417869 h 716347"/>
                                  <a:gd name="csX6" fmla="*/ 56698 w 56698"/>
                                  <a:gd name="csY6" fmla="*/ 358174 h 716347"/>
                                  <a:gd name="csX7" fmla="*/ 0 w 56698"/>
                                  <a:gd name="csY7" fmla="*/ 298478 h 716347"/>
                                  <a:gd name="csX8" fmla="*/ 56698 w 56698"/>
                                  <a:gd name="csY8" fmla="*/ 238782 h 716347"/>
                                  <a:gd name="csX9" fmla="*/ 0 w 56698"/>
                                  <a:gd name="csY9" fmla="*/ 179087 h 716347"/>
                                  <a:gd name="csX10" fmla="*/ 56698 w 56698"/>
                                  <a:gd name="csY10" fmla="*/ 119391 h 716347"/>
                                  <a:gd name="csX11" fmla="*/ 0 w 56698"/>
                                  <a:gd name="csY11" fmla="*/ 59696 h 716347"/>
                                  <a:gd name="csX12" fmla="*/ 56698 w 56698"/>
                                  <a:gd name="csY12" fmla="*/ 0 h 716347"/>
                                  <a:gd name="csX0" fmla="*/ 0 w 56698"/>
                                  <a:gd name="csY0" fmla="*/ 656651 h 656651"/>
                                  <a:gd name="csX1" fmla="*/ 56698 w 56698"/>
                                  <a:gd name="csY1" fmla="*/ 596956 h 656651"/>
                                  <a:gd name="csX2" fmla="*/ 0 w 56698"/>
                                  <a:gd name="csY2" fmla="*/ 537260 h 656651"/>
                                  <a:gd name="csX3" fmla="*/ 56698 w 56698"/>
                                  <a:gd name="csY3" fmla="*/ 477565 h 656651"/>
                                  <a:gd name="csX4" fmla="*/ 0 w 56698"/>
                                  <a:gd name="csY4" fmla="*/ 417869 h 656651"/>
                                  <a:gd name="csX5" fmla="*/ 56698 w 56698"/>
                                  <a:gd name="csY5" fmla="*/ 358174 h 656651"/>
                                  <a:gd name="csX6" fmla="*/ 0 w 56698"/>
                                  <a:gd name="csY6" fmla="*/ 298478 h 656651"/>
                                  <a:gd name="csX7" fmla="*/ 56698 w 56698"/>
                                  <a:gd name="csY7" fmla="*/ 238782 h 656651"/>
                                  <a:gd name="csX8" fmla="*/ 0 w 56698"/>
                                  <a:gd name="csY8" fmla="*/ 179087 h 656651"/>
                                  <a:gd name="csX9" fmla="*/ 56698 w 56698"/>
                                  <a:gd name="csY9" fmla="*/ 119391 h 656651"/>
                                  <a:gd name="csX10" fmla="*/ 0 w 56698"/>
                                  <a:gd name="csY10" fmla="*/ 59696 h 656651"/>
                                  <a:gd name="csX11" fmla="*/ 56698 w 56698"/>
                                  <a:gd name="csY11" fmla="*/ 0 h 656651"/>
                                  <a:gd name="csX0" fmla="*/ 56698 w 56698"/>
                                  <a:gd name="csY0" fmla="*/ 596956 h 596956"/>
                                  <a:gd name="csX1" fmla="*/ 0 w 56698"/>
                                  <a:gd name="csY1" fmla="*/ 537260 h 596956"/>
                                  <a:gd name="csX2" fmla="*/ 56698 w 56698"/>
                                  <a:gd name="csY2" fmla="*/ 477565 h 596956"/>
                                  <a:gd name="csX3" fmla="*/ 0 w 56698"/>
                                  <a:gd name="csY3" fmla="*/ 417869 h 596956"/>
                                  <a:gd name="csX4" fmla="*/ 56698 w 56698"/>
                                  <a:gd name="csY4" fmla="*/ 358174 h 596956"/>
                                  <a:gd name="csX5" fmla="*/ 0 w 56698"/>
                                  <a:gd name="csY5" fmla="*/ 298478 h 596956"/>
                                  <a:gd name="csX6" fmla="*/ 56698 w 56698"/>
                                  <a:gd name="csY6" fmla="*/ 238782 h 596956"/>
                                  <a:gd name="csX7" fmla="*/ 0 w 56698"/>
                                  <a:gd name="csY7" fmla="*/ 179087 h 596956"/>
                                  <a:gd name="csX8" fmla="*/ 56698 w 56698"/>
                                  <a:gd name="csY8" fmla="*/ 119391 h 596956"/>
                                  <a:gd name="csX9" fmla="*/ 0 w 56698"/>
                                  <a:gd name="csY9" fmla="*/ 59696 h 596956"/>
                                  <a:gd name="csX10" fmla="*/ 56698 w 56698"/>
                                  <a:gd name="csY10" fmla="*/ 0 h 596956"/>
                                  <a:gd name="csX0" fmla="*/ 0 w 56698"/>
                                  <a:gd name="csY0" fmla="*/ 537260 h 537260"/>
                                  <a:gd name="csX1" fmla="*/ 56698 w 56698"/>
                                  <a:gd name="csY1" fmla="*/ 477565 h 537260"/>
                                  <a:gd name="csX2" fmla="*/ 0 w 56698"/>
                                  <a:gd name="csY2" fmla="*/ 417869 h 537260"/>
                                  <a:gd name="csX3" fmla="*/ 56698 w 56698"/>
                                  <a:gd name="csY3" fmla="*/ 358174 h 537260"/>
                                  <a:gd name="csX4" fmla="*/ 0 w 56698"/>
                                  <a:gd name="csY4" fmla="*/ 298478 h 537260"/>
                                  <a:gd name="csX5" fmla="*/ 56698 w 56698"/>
                                  <a:gd name="csY5" fmla="*/ 238782 h 537260"/>
                                  <a:gd name="csX6" fmla="*/ 0 w 56698"/>
                                  <a:gd name="csY6" fmla="*/ 179087 h 537260"/>
                                  <a:gd name="csX7" fmla="*/ 56698 w 56698"/>
                                  <a:gd name="csY7" fmla="*/ 119391 h 537260"/>
                                  <a:gd name="csX8" fmla="*/ 0 w 56698"/>
                                  <a:gd name="csY8" fmla="*/ 59696 h 537260"/>
                                  <a:gd name="csX9" fmla="*/ 56698 w 56698"/>
                                  <a:gd name="csY9" fmla="*/ 0 h 537260"/>
                                  <a:gd name="csX0" fmla="*/ 56698 w 56698"/>
                                  <a:gd name="csY0" fmla="*/ 477565 h 477565"/>
                                  <a:gd name="csX1" fmla="*/ 0 w 56698"/>
                                  <a:gd name="csY1" fmla="*/ 417869 h 477565"/>
                                  <a:gd name="csX2" fmla="*/ 56698 w 56698"/>
                                  <a:gd name="csY2" fmla="*/ 358174 h 477565"/>
                                  <a:gd name="csX3" fmla="*/ 0 w 56698"/>
                                  <a:gd name="csY3" fmla="*/ 298478 h 477565"/>
                                  <a:gd name="csX4" fmla="*/ 56698 w 56698"/>
                                  <a:gd name="csY4" fmla="*/ 238782 h 477565"/>
                                  <a:gd name="csX5" fmla="*/ 0 w 56698"/>
                                  <a:gd name="csY5" fmla="*/ 179087 h 477565"/>
                                  <a:gd name="csX6" fmla="*/ 56698 w 56698"/>
                                  <a:gd name="csY6" fmla="*/ 119391 h 477565"/>
                                  <a:gd name="csX7" fmla="*/ 0 w 56698"/>
                                  <a:gd name="csY7" fmla="*/ 59696 h 477565"/>
                                  <a:gd name="csX8" fmla="*/ 56698 w 56698"/>
                                  <a:gd name="csY8" fmla="*/ 0 h 477565"/>
                                </a:gdLst>
                                <a:ahLst/>
                                <a:cxnLst>
                                  <a:cxn ang="0">
                                    <a:pos x="csX0" y="csY0"/>
                                  </a:cxn>
                                  <a:cxn ang="0">
                                    <a:pos x="csX1" y="csY1"/>
                                  </a:cxn>
                                  <a:cxn ang="0">
                                    <a:pos x="csX2" y="csY2"/>
                                  </a:cxn>
                                  <a:cxn ang="0">
                                    <a:pos x="csX3" y="csY3"/>
                                  </a:cxn>
                                  <a:cxn ang="0">
                                    <a:pos x="csX4" y="csY4"/>
                                  </a:cxn>
                                  <a:cxn ang="0">
                                    <a:pos x="csX5" y="csY5"/>
                                  </a:cxn>
                                  <a:cxn ang="0">
                                    <a:pos x="csX6" y="csY6"/>
                                  </a:cxn>
                                  <a:cxn ang="0">
                                    <a:pos x="csX7" y="csY7"/>
                                  </a:cxn>
                                  <a:cxn ang="0">
                                    <a:pos x="csX8" y="csY8"/>
                                  </a:cxn>
                                </a:cxnLst>
                                <a:rect l="l" t="t" r="r" b="b"/>
                                <a:pathLst>
                                  <a:path w="56698" h="477565">
                                    <a:moveTo>
                                      <a:pt x="56698" y="477565"/>
                                    </a:moveTo>
                                    <a:cubicBezTo>
                                      <a:pt x="25384" y="477565"/>
                                      <a:pt x="0" y="450838"/>
                                      <a:pt x="0" y="417869"/>
                                    </a:cubicBezTo>
                                    <a:cubicBezTo>
                                      <a:pt x="0" y="384900"/>
                                      <a:pt x="25384" y="358174"/>
                                      <a:pt x="56698" y="358174"/>
                                    </a:cubicBezTo>
                                    <a:cubicBezTo>
                                      <a:pt x="25384" y="358174"/>
                                      <a:pt x="0" y="331447"/>
                                      <a:pt x="0" y="298478"/>
                                    </a:cubicBezTo>
                                    <a:cubicBezTo>
                                      <a:pt x="0" y="265509"/>
                                      <a:pt x="25384" y="238782"/>
                                      <a:pt x="56698" y="238782"/>
                                    </a:cubicBezTo>
                                    <a:cubicBezTo>
                                      <a:pt x="25384" y="238782"/>
                                      <a:pt x="0" y="212056"/>
                                      <a:pt x="0" y="179087"/>
                                    </a:cubicBezTo>
                                    <a:cubicBezTo>
                                      <a:pt x="0" y="146118"/>
                                      <a:pt x="25384" y="119391"/>
                                      <a:pt x="56698" y="119391"/>
                                    </a:cubicBezTo>
                                    <a:cubicBezTo>
                                      <a:pt x="25384" y="119391"/>
                                      <a:pt x="0" y="92665"/>
                                      <a:pt x="0" y="59696"/>
                                    </a:cubicBezTo>
                                    <a:cubicBezTo>
                                      <a:pt x="0" y="26726"/>
                                      <a:pt x="25384" y="0"/>
                                      <a:pt x="56698" y="0"/>
                                    </a:cubicBezTo>
                                  </a:path>
                                </a:pathLst>
                              </a:custGeom>
                              <a:ln w="12700" cap="flat">
                                <a:solidFill>
                                  <a:schemeClr val="tx1"/>
                                </a:solidFill>
                                <a:bevel/>
                              </a:ln>
                            </wps:spPr>
                            <wps:style>
                              <a:lnRef idx="1">
                                <a:srgbClr val="000000"/>
                              </a:lnRef>
                              <a:fillRef idx="0">
                                <a:srgbClr val="000000">
                                  <a:alpha val="0"/>
                                </a:srgbClr>
                              </a:fillRef>
                              <a:effectRef idx="0">
                                <a:scrgbClr r="0" g="0" b="0"/>
                              </a:effectRef>
                              <a:fontRef idx="none"/>
                            </wps:style>
                            <wps:bodyPr/>
                          </wps:wsp>
                          <wpg:grpSp>
                            <wpg:cNvPr id="1299836947" name="组合 33"/>
                            <wpg:cNvGrpSpPr/>
                            <wpg:grpSpPr>
                              <a:xfrm>
                                <a:off x="566896" y="453470"/>
                                <a:ext cx="1159510" cy="1163955"/>
                                <a:chOff x="1059" y="2036"/>
                                <a:chExt cx="1826" cy="1833"/>
                              </a:xfrm>
                            </wpg:grpSpPr>
                            <wps:wsp>
                              <wps:cNvPr id="510438660" name="Freeform 5"/>
                              <wps:cNvSpPr/>
                              <wps:spPr>
                                <a:xfrm>
                                  <a:off x="1059" y="2899"/>
                                  <a:ext cx="169" cy="48"/>
                                </a:xfrm>
                                <a:custGeom>
                                  <a:avLst/>
                                  <a:gdLst/>
                                  <a:ahLst/>
                                  <a:cxnLst>
                                    <a:cxn ang="0">
                                      <a:pos x="0" y="44"/>
                                    </a:cxn>
                                    <a:cxn ang="0">
                                      <a:pos x="62" y="1"/>
                                    </a:cxn>
                                    <a:cxn ang="0">
                                      <a:pos x="123" y="51"/>
                                    </a:cxn>
                                    <a:cxn ang="0">
                                      <a:pos x="189" y="13"/>
                                    </a:cxn>
                                  </a:cxnLst>
                                  <a:rect l="0" t="0" r="0" b="0"/>
                                  <a:pathLst>
                                    <a:path w="189" h="53">
                                      <a:moveTo>
                                        <a:pt x="0" y="44"/>
                                      </a:moveTo>
                                      <a:cubicBezTo>
                                        <a:pt x="10" y="36"/>
                                        <a:pt x="42" y="0"/>
                                        <a:pt x="62" y="1"/>
                                      </a:cubicBezTo>
                                      <a:cubicBezTo>
                                        <a:pt x="82" y="2"/>
                                        <a:pt x="102" y="49"/>
                                        <a:pt x="123" y="51"/>
                                      </a:cubicBezTo>
                                      <a:cubicBezTo>
                                        <a:pt x="144" y="53"/>
                                        <a:pt x="175" y="21"/>
                                        <a:pt x="189" y="13"/>
                                      </a:cubicBezTo>
                                    </a:path>
                                  </a:pathLst>
                                </a:custGeom>
                                <a:noFill/>
                                <a:ln w="9525" cap="flat" cmpd="sng">
                                  <a:solidFill>
                                    <a:srgbClr val="000000"/>
                                  </a:solidFill>
                                  <a:prstDash val="solid"/>
                                  <a:headEnd type="none" w="med" len="med"/>
                                  <a:tailEnd type="none" w="med" len="med"/>
                                </a:ln>
                                <a:effectLst/>
                              </wps:spPr>
                              <wps:bodyPr wrap="none" lIns="36000" tIns="0" rIns="36000" bIns="0">
                                <a:spAutoFit/>
                              </wps:bodyPr>
                            </wps:wsp>
                            <wps:wsp>
                              <wps:cNvPr id="1411804356" name="Rectangle 52"/>
                              <wps:cNvSpPr/>
                              <wps:spPr>
                                <a:xfrm>
                                  <a:off x="2268" y="3097"/>
                                  <a:ext cx="342" cy="639"/>
                                </a:xfrm>
                                <a:prstGeom prst="rect">
                                  <a:avLst/>
                                </a:prstGeom>
                                <a:solidFill>
                                  <a:srgbClr val="FFFFFF"/>
                                </a:solidFill>
                                <a:ln w="9525">
                                  <a:noFill/>
                                </a:ln>
                                <a:effectLst/>
                              </wps:spPr>
                              <wps:bodyPr wrap="none" lIns="36000" tIns="0" rIns="36000" bIns="0">
                                <a:spAutoFit/>
                              </wps:bodyPr>
                            </wps:wsp>
                            <wps:wsp>
                              <wps:cNvPr id="1464121663" name="JP2025/11/6 星期四9:58:415334"/>
                              <wps:cNvSpPr txBox="1">
                                <a:spLocks noChangeArrowheads="1"/>
                              </wps:cNvSpPr>
                              <wps:spPr bwMode="auto">
                                <a:xfrm>
                                  <a:off x="1765" y="2766"/>
                                  <a:ext cx="265" cy="313"/>
                                </a:xfrm>
                                <a:prstGeom prst="rect">
                                  <a:avLst/>
                                </a:prstGeom>
                                <a:noFill/>
                                <a:ln>
                                  <a:noFill/>
                                </a:ln>
                                <a:effectLst/>
                              </wps:spPr>
                              <wps:txbx>
                                <w:txbxContent>
                                  <w:p w14:paraId="61611409" w14:textId="3F4983A4" w:rsidR="00AB7519" w:rsidRDefault="00AB7519" w:rsidP="00AB7519">
                                    <w:pPr>
                                      <w:pStyle w:val="a4"/>
                                      <w:jc w:val="center"/>
                                    </w:pPr>
                                    <w:r>
                                      <w:rPr>
                                        <w:i/>
                                        <w:color w:val="000000"/>
                                        <w:sz w:val="18"/>
                                        <w:szCs w:val="18"/>
                                      </w:rPr>
                                      <w:t>n</w:t>
                                    </w:r>
                                    <w:r>
                                      <w:rPr>
                                        <w:color w:val="000000"/>
                                        <w:sz w:val="18"/>
                                        <w:szCs w:val="18"/>
                                        <w:vertAlign w:val="subscript"/>
                                      </w:rPr>
                                      <w:t>1</w:t>
                                    </w:r>
                                  </w:p>
                                </w:txbxContent>
                              </wps:txbx>
                              <wps:bodyPr rot="0" vertOverflow="clip" horzOverflow="clip" vert="horz" wrap="none" lIns="36000" tIns="0" rIns="36000" bIns="0" anchor="t" anchorCtr="0" upright="1">
                                <a:spAutoFit/>
                              </wps:bodyPr>
                            </wps:wsp>
                            <wps:wsp>
                              <wps:cNvPr id="15275671" name="JP2025/11/6 星期四9:58:415334"/>
                              <wps:cNvSpPr txBox="1">
                                <a:spLocks noChangeArrowheads="1"/>
                              </wps:cNvSpPr>
                              <wps:spPr bwMode="auto">
                                <a:xfrm>
                                  <a:off x="2294" y="2293"/>
                                  <a:ext cx="265" cy="313"/>
                                </a:xfrm>
                                <a:prstGeom prst="rect">
                                  <a:avLst/>
                                </a:prstGeom>
                                <a:noFill/>
                                <a:ln>
                                  <a:noFill/>
                                </a:ln>
                                <a:effectLst/>
                              </wps:spPr>
                              <wps:txbx>
                                <w:txbxContent>
                                  <w:p w14:paraId="644A7622" w14:textId="14FDCDC7" w:rsidR="00AB7519" w:rsidRDefault="00AB7519" w:rsidP="00AB7519">
                                    <w:pPr>
                                      <w:pStyle w:val="a4"/>
                                      <w:jc w:val="center"/>
                                    </w:pPr>
                                    <w:r>
                                      <w:rPr>
                                        <w:i/>
                                        <w:color w:val="000000"/>
                                        <w:sz w:val="18"/>
                                        <w:szCs w:val="18"/>
                                      </w:rPr>
                                      <w:t>n</w:t>
                                    </w:r>
                                    <w:r>
                                      <w:rPr>
                                        <w:color w:val="000000"/>
                                        <w:sz w:val="18"/>
                                        <w:szCs w:val="18"/>
                                        <w:vertAlign w:val="subscript"/>
                                      </w:rPr>
                                      <w:t>2</w:t>
                                    </w:r>
                                  </w:p>
                                </w:txbxContent>
                              </wps:txbx>
                              <wps:bodyPr rot="0" vertOverflow="clip" horzOverflow="clip" vert="horz" wrap="none" lIns="36000" tIns="0" rIns="36000" bIns="0" anchor="t" anchorCtr="0" upright="1">
                                <a:spAutoFit/>
                              </wps:bodyPr>
                            </wps:wsp>
                            <wps:wsp>
                              <wps:cNvPr id="429728334" name="JP2025/11/6 星期四9:58:415334"/>
                              <wps:cNvSpPr txBox="1">
                                <a:spLocks noChangeArrowheads="1"/>
                              </wps:cNvSpPr>
                              <wps:spPr bwMode="auto">
                                <a:xfrm>
                                  <a:off x="2283" y="3300"/>
                                  <a:ext cx="265" cy="313"/>
                                </a:xfrm>
                                <a:prstGeom prst="rect">
                                  <a:avLst/>
                                </a:prstGeom>
                                <a:noFill/>
                                <a:ln>
                                  <a:noFill/>
                                </a:ln>
                                <a:effectLst/>
                              </wps:spPr>
                              <wps:txbx>
                                <w:txbxContent>
                                  <w:p w14:paraId="17A2E087" w14:textId="1355C3B1" w:rsidR="00AB7519" w:rsidRDefault="00AB7519" w:rsidP="00AB7519">
                                    <w:pPr>
                                      <w:pStyle w:val="a4"/>
                                      <w:jc w:val="center"/>
                                    </w:pPr>
                                    <w:r>
                                      <w:rPr>
                                        <w:i/>
                                        <w:color w:val="000000"/>
                                        <w:sz w:val="18"/>
                                        <w:szCs w:val="18"/>
                                      </w:rPr>
                                      <w:t>n</w:t>
                                    </w:r>
                                    <w:r>
                                      <w:rPr>
                                        <w:color w:val="000000"/>
                                        <w:sz w:val="18"/>
                                        <w:szCs w:val="18"/>
                                        <w:vertAlign w:val="subscript"/>
                                      </w:rPr>
                                      <w:t>3</w:t>
                                    </w:r>
                                  </w:p>
                                </w:txbxContent>
                              </wps:txbx>
                              <wps:bodyPr rot="0" vertOverflow="clip" horzOverflow="clip" vert="horz" wrap="none" lIns="36000" tIns="0" rIns="36000" bIns="0" anchor="t" anchorCtr="0" upright="1">
                                <a:spAutoFit/>
                              </wps:bodyPr>
                            </wps:wsp>
                            <wps:wsp>
                              <wps:cNvPr id="319501753" name="矩形 62"/>
                              <wps:cNvSpPr/>
                              <wps:spPr>
                                <a:xfrm>
                                  <a:off x="1433" y="2788"/>
                                  <a:ext cx="304" cy="313"/>
                                </a:xfrm>
                                <a:prstGeom prst="rect">
                                  <a:avLst/>
                                </a:prstGeom>
                              </wps:spPr>
                              <wps:txbx>
                                <w:txbxContent>
                                  <w:p w14:paraId="5E8C5D47" w14:textId="77777777" w:rsidR="00AB7519" w:rsidRDefault="00AB7519" w:rsidP="00AB7519">
                                    <w:pPr>
                                      <w:pStyle w:val="a4"/>
                                    </w:pPr>
                                    <w:r>
                                      <w:rPr>
                                        <w:rFonts w:eastAsia="华文中宋"/>
                                        <w:i/>
                                        <w:color w:val="000000" w:themeColor="text1"/>
                                        <w:kern w:val="24"/>
                                        <w:sz w:val="18"/>
                                        <w:szCs w:val="18"/>
                                      </w:rPr>
                                      <w:t>U</w:t>
                                    </w:r>
                                    <w:r>
                                      <w:rPr>
                                        <w:rFonts w:eastAsia="华文中宋"/>
                                        <w:color w:val="000000" w:themeColor="text1"/>
                                        <w:kern w:val="24"/>
                                        <w:sz w:val="18"/>
                                        <w:szCs w:val="18"/>
                                        <w:vertAlign w:val="subscript"/>
                                      </w:rPr>
                                      <w:t>1</w:t>
                                    </w:r>
                                  </w:p>
                                </w:txbxContent>
                              </wps:txbx>
                              <wps:bodyPr wrap="none" lIns="36000" tIns="0" rIns="36000" bIns="0">
                                <a:spAutoFit/>
                              </wps:bodyPr>
                            </wps:wsp>
                            <wps:wsp>
                              <wps:cNvPr id="1408283636" name="矩形 26"/>
                              <wps:cNvSpPr/>
                              <wps:spPr>
                                <a:xfrm>
                                  <a:off x="1236" y="2036"/>
                                  <a:ext cx="234" cy="313"/>
                                </a:xfrm>
                                <a:prstGeom prst="rect">
                                  <a:avLst/>
                                </a:prstGeom>
                              </wps:spPr>
                              <wps:txbx>
                                <w:txbxContent>
                                  <w:p w14:paraId="49E35C83" w14:textId="77777777" w:rsidR="00AB7519" w:rsidRDefault="00AB7519" w:rsidP="00AB7519">
                                    <w:pPr>
                                      <w:pStyle w:val="a4"/>
                                    </w:pPr>
                                    <w:r>
                                      <w:rPr>
                                        <w:rFonts w:eastAsia="华文中宋"/>
                                        <w:i/>
                                        <w:color w:val="000000" w:themeColor="text1"/>
                                        <w:kern w:val="24"/>
                                        <w:sz w:val="18"/>
                                        <w:szCs w:val="18"/>
                                      </w:rPr>
                                      <w:t>I</w:t>
                                    </w:r>
                                    <w:r>
                                      <w:rPr>
                                        <w:rFonts w:eastAsia="华文中宋"/>
                                        <w:color w:val="000000" w:themeColor="text1"/>
                                        <w:kern w:val="24"/>
                                        <w:sz w:val="18"/>
                                        <w:szCs w:val="18"/>
                                        <w:vertAlign w:val="subscript"/>
                                      </w:rPr>
                                      <w:t>1</w:t>
                                    </w:r>
                                  </w:p>
                                </w:txbxContent>
                              </wps:txbx>
                              <wps:bodyPr wrap="none" lIns="36000" tIns="0" rIns="36000" bIns="0">
                                <a:spAutoFit/>
                              </wps:bodyPr>
                            </wps:wsp>
                            <wps:wsp>
                              <wps:cNvPr id="1911558889" name="矩形 29"/>
                              <wps:cNvSpPr/>
                              <wps:spPr>
                                <a:xfrm>
                                  <a:off x="2396" y="2040"/>
                                  <a:ext cx="234" cy="313"/>
                                </a:xfrm>
                                <a:prstGeom prst="rect">
                                  <a:avLst/>
                                </a:prstGeom>
                              </wps:spPr>
                              <wps:txbx>
                                <w:txbxContent>
                                  <w:p w14:paraId="3260E0C3" w14:textId="77777777" w:rsidR="00AB7519" w:rsidRDefault="00AB7519" w:rsidP="00AB7519">
                                    <w:pPr>
                                      <w:pStyle w:val="a4"/>
                                    </w:pPr>
                                    <w:r>
                                      <w:rPr>
                                        <w:rFonts w:eastAsia="华文中宋"/>
                                        <w:i/>
                                        <w:color w:val="000000" w:themeColor="text1"/>
                                        <w:kern w:val="24"/>
                                        <w:sz w:val="18"/>
                                        <w:szCs w:val="18"/>
                                      </w:rPr>
                                      <w:t>I</w:t>
                                    </w:r>
                                    <w:r>
                                      <w:rPr>
                                        <w:rFonts w:eastAsia="华文中宋"/>
                                        <w:color w:val="000000" w:themeColor="text1"/>
                                        <w:kern w:val="24"/>
                                        <w:sz w:val="18"/>
                                        <w:szCs w:val="18"/>
                                        <w:vertAlign w:val="subscript"/>
                                      </w:rPr>
                                      <w:t>2</w:t>
                                    </w:r>
                                  </w:p>
                                </w:txbxContent>
                              </wps:txbx>
                              <wps:bodyPr wrap="none" lIns="36000" tIns="0" rIns="36000" bIns="0">
                                <a:spAutoFit/>
                              </wps:bodyPr>
                            </wps:wsp>
                            <wps:wsp>
                              <wps:cNvPr id="1923843247" name="矩形 30"/>
                              <wps:cNvSpPr/>
                              <wps:spPr>
                                <a:xfrm>
                                  <a:off x="2386" y="3556"/>
                                  <a:ext cx="234" cy="313"/>
                                </a:xfrm>
                                <a:prstGeom prst="rect">
                                  <a:avLst/>
                                </a:prstGeom>
                              </wps:spPr>
                              <wps:txbx>
                                <w:txbxContent>
                                  <w:p w14:paraId="499B6424" w14:textId="77777777" w:rsidR="00AB7519" w:rsidRDefault="00AB7519" w:rsidP="00AB7519">
                                    <w:pPr>
                                      <w:pStyle w:val="a4"/>
                                    </w:pPr>
                                    <w:r>
                                      <w:rPr>
                                        <w:rFonts w:eastAsia="华文中宋"/>
                                        <w:i/>
                                        <w:color w:val="000000" w:themeColor="text1"/>
                                        <w:kern w:val="24"/>
                                        <w:sz w:val="18"/>
                                        <w:szCs w:val="18"/>
                                      </w:rPr>
                                      <w:t>I</w:t>
                                    </w:r>
                                    <w:r>
                                      <w:rPr>
                                        <w:rFonts w:eastAsia="华文中宋"/>
                                        <w:color w:val="000000" w:themeColor="text1"/>
                                        <w:kern w:val="24"/>
                                        <w:sz w:val="18"/>
                                        <w:szCs w:val="18"/>
                                        <w:vertAlign w:val="subscript"/>
                                      </w:rPr>
                                      <w:t>3</w:t>
                                    </w:r>
                                  </w:p>
                                </w:txbxContent>
                              </wps:txbx>
                              <wps:bodyPr wrap="none" lIns="36000" tIns="0" rIns="36000" bIns="0">
                                <a:spAutoFit/>
                              </wps:bodyPr>
                            </wps:wsp>
                            <wps:wsp>
                              <wps:cNvPr id="416920250" name="矩形 31"/>
                              <wps:cNvSpPr/>
                              <wps:spPr>
                                <a:xfrm>
                                  <a:off x="2581" y="2293"/>
                                  <a:ext cx="304" cy="313"/>
                                </a:xfrm>
                                <a:prstGeom prst="rect">
                                  <a:avLst/>
                                </a:prstGeom>
                              </wps:spPr>
                              <wps:txbx>
                                <w:txbxContent>
                                  <w:p w14:paraId="695DA7F8" w14:textId="77777777" w:rsidR="00AB7519" w:rsidRDefault="00AB7519" w:rsidP="00AB7519">
                                    <w:pPr>
                                      <w:pStyle w:val="a4"/>
                                    </w:pPr>
                                    <w:r>
                                      <w:rPr>
                                        <w:rFonts w:eastAsia="华文中宋"/>
                                        <w:i/>
                                        <w:color w:val="000000" w:themeColor="text1"/>
                                        <w:kern w:val="24"/>
                                        <w:sz w:val="18"/>
                                        <w:szCs w:val="18"/>
                                      </w:rPr>
                                      <w:t>U</w:t>
                                    </w:r>
                                    <w:r>
                                      <w:rPr>
                                        <w:rFonts w:eastAsia="华文中宋"/>
                                        <w:color w:val="000000" w:themeColor="text1"/>
                                        <w:kern w:val="24"/>
                                        <w:sz w:val="18"/>
                                        <w:szCs w:val="18"/>
                                        <w:vertAlign w:val="subscript"/>
                                      </w:rPr>
                                      <w:t>2</w:t>
                                    </w:r>
                                  </w:p>
                                </w:txbxContent>
                              </wps:txbx>
                              <wps:bodyPr wrap="none" lIns="36000" tIns="0" rIns="36000" bIns="0">
                                <a:spAutoFit/>
                              </wps:bodyPr>
                            </wps:wsp>
                            <wps:wsp>
                              <wps:cNvPr id="1726066750" name="矩形 31"/>
                              <wps:cNvSpPr/>
                              <wps:spPr>
                                <a:xfrm>
                                  <a:off x="2581" y="3304"/>
                                  <a:ext cx="304" cy="313"/>
                                </a:xfrm>
                                <a:prstGeom prst="rect">
                                  <a:avLst/>
                                </a:prstGeom>
                              </wps:spPr>
                              <wps:txbx>
                                <w:txbxContent>
                                  <w:p w14:paraId="4E9DC08E" w14:textId="17DDDDF0" w:rsidR="00AB7519" w:rsidRDefault="00AB7519" w:rsidP="00AB7519">
                                    <w:pPr>
                                      <w:pStyle w:val="a4"/>
                                    </w:pPr>
                                    <w:r>
                                      <w:rPr>
                                        <w:rFonts w:eastAsia="华文中宋"/>
                                        <w:i/>
                                        <w:color w:val="000000" w:themeColor="text1"/>
                                        <w:kern w:val="24"/>
                                        <w:sz w:val="18"/>
                                        <w:szCs w:val="18"/>
                                      </w:rPr>
                                      <w:t>U</w:t>
                                    </w:r>
                                    <w:r>
                                      <w:rPr>
                                        <w:rFonts w:eastAsia="华文中宋" w:hint="eastAsia"/>
                                        <w:color w:val="000000" w:themeColor="text1"/>
                                        <w:kern w:val="24"/>
                                        <w:sz w:val="18"/>
                                        <w:szCs w:val="18"/>
                                        <w:vertAlign w:val="subscript"/>
                                      </w:rPr>
                                      <w:t>3</w:t>
                                    </w:r>
                                  </w:p>
                                </w:txbxContent>
                              </wps:txbx>
                              <wps:bodyPr wrap="none" lIns="36000" tIns="0" rIns="36000" bIns="0">
                                <a:spAutoFit/>
                              </wps:bodyPr>
                            </wps:wsp>
                          </wpg:grpSp>
                          <wps:wsp>
                            <wps:cNvPr id="429070880" name="任意多边形: 形状 1414"/>
                            <wps:cNvSpPr/>
                            <wps:spPr>
                              <a:xfrm>
                                <a:off x="624546" y="448392"/>
                                <a:ext cx="541274" cy="448392"/>
                              </a:xfrm>
                              <a:custGeom>
                                <a:avLst/>
                                <a:gdLst>
                                  <a:gd name="csX0" fmla="*/ 0 w 541274"/>
                                  <a:gd name="csY0" fmla="*/ 448392 h 448392"/>
                                  <a:gd name="csX1" fmla="*/ 0 w 541274"/>
                                  <a:gd name="csY1" fmla="*/ 0 h 448392"/>
                                  <a:gd name="csX2" fmla="*/ 541274 w 541274"/>
                                  <a:gd name="csY2" fmla="*/ 0 h 448392"/>
                                  <a:gd name="csX3" fmla="*/ 541274 w 541274"/>
                                  <a:gd name="csY3" fmla="*/ 72063 h 448392"/>
                                </a:gdLst>
                                <a:ahLst/>
                                <a:cxnLst>
                                  <a:cxn ang="0">
                                    <a:pos x="csX0" y="csY0"/>
                                  </a:cxn>
                                  <a:cxn ang="0">
                                    <a:pos x="csX1" y="csY1"/>
                                  </a:cxn>
                                  <a:cxn ang="0">
                                    <a:pos x="csX2" y="csY2"/>
                                  </a:cxn>
                                  <a:cxn ang="0">
                                    <a:pos x="csX3" y="csY3"/>
                                  </a:cxn>
                                </a:cxnLst>
                                <a:rect l="l" t="t" r="r" b="b"/>
                                <a:pathLst>
                                  <a:path w="541274" h="448392">
                                    <a:moveTo>
                                      <a:pt x="0" y="448392"/>
                                    </a:moveTo>
                                    <a:lnTo>
                                      <a:pt x="0" y="0"/>
                                    </a:lnTo>
                                    <a:lnTo>
                                      <a:pt x="541274" y="0"/>
                                    </a:lnTo>
                                    <a:lnTo>
                                      <a:pt x="541274" y="72063"/>
                                    </a:lnTo>
                                  </a:path>
                                </a:pathLst>
                              </a:custGeom>
                              <a:no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22614457" name="Shape 11839"/>
                            <wps:cNvSpPr>
                              <a:spLocks noChangeAspect="1"/>
                            </wps:cNvSpPr>
                            <wps:spPr>
                              <a:xfrm flipH="1">
                                <a:off x="1162725" y="514405"/>
                                <a:ext cx="57150" cy="981075"/>
                              </a:xfrm>
                              <a:custGeom>
                                <a:avLst/>
                                <a:gdLst/>
                                <a:ahLst/>
                                <a:cxnLst/>
                                <a:rect l="0" t="0" r="0" b="0"/>
                                <a:pathLst>
                                  <a:path w="56698" h="955129">
                                    <a:moveTo>
                                      <a:pt x="56698" y="955129"/>
                                    </a:moveTo>
                                    <a:cubicBezTo>
                                      <a:pt x="25384" y="955129"/>
                                      <a:pt x="0" y="928403"/>
                                      <a:pt x="0" y="895433"/>
                                    </a:cubicBezTo>
                                    <a:cubicBezTo>
                                      <a:pt x="0" y="862464"/>
                                      <a:pt x="25384" y="835738"/>
                                      <a:pt x="56698" y="835738"/>
                                    </a:cubicBezTo>
                                    <a:cubicBezTo>
                                      <a:pt x="25384" y="835738"/>
                                      <a:pt x="0" y="809012"/>
                                      <a:pt x="0" y="776043"/>
                                    </a:cubicBezTo>
                                    <a:cubicBezTo>
                                      <a:pt x="0" y="743073"/>
                                      <a:pt x="25384" y="716347"/>
                                      <a:pt x="56698" y="716347"/>
                                    </a:cubicBezTo>
                                    <a:cubicBezTo>
                                      <a:pt x="25384" y="716347"/>
                                      <a:pt x="0" y="689621"/>
                                      <a:pt x="0" y="656651"/>
                                    </a:cubicBezTo>
                                    <a:cubicBezTo>
                                      <a:pt x="0" y="623682"/>
                                      <a:pt x="25384" y="596956"/>
                                      <a:pt x="56698" y="596956"/>
                                    </a:cubicBezTo>
                                    <a:cubicBezTo>
                                      <a:pt x="25384" y="596956"/>
                                      <a:pt x="0" y="570230"/>
                                      <a:pt x="0" y="537260"/>
                                    </a:cubicBezTo>
                                    <a:cubicBezTo>
                                      <a:pt x="0" y="504291"/>
                                      <a:pt x="25384" y="477565"/>
                                      <a:pt x="56698" y="477565"/>
                                    </a:cubicBezTo>
                                    <a:cubicBezTo>
                                      <a:pt x="25384" y="477565"/>
                                      <a:pt x="0" y="450838"/>
                                      <a:pt x="0" y="417869"/>
                                    </a:cubicBezTo>
                                    <a:cubicBezTo>
                                      <a:pt x="0" y="384900"/>
                                      <a:pt x="25384" y="358174"/>
                                      <a:pt x="56698" y="358174"/>
                                    </a:cubicBezTo>
                                    <a:cubicBezTo>
                                      <a:pt x="25384" y="358174"/>
                                      <a:pt x="0" y="331447"/>
                                      <a:pt x="0" y="298478"/>
                                    </a:cubicBezTo>
                                    <a:cubicBezTo>
                                      <a:pt x="0" y="265509"/>
                                      <a:pt x="25384" y="238782"/>
                                      <a:pt x="56698" y="238782"/>
                                    </a:cubicBezTo>
                                    <a:cubicBezTo>
                                      <a:pt x="25384" y="238782"/>
                                      <a:pt x="0" y="212056"/>
                                      <a:pt x="0" y="179087"/>
                                    </a:cubicBezTo>
                                    <a:cubicBezTo>
                                      <a:pt x="0" y="146118"/>
                                      <a:pt x="25384" y="119391"/>
                                      <a:pt x="56698" y="119391"/>
                                    </a:cubicBezTo>
                                    <a:cubicBezTo>
                                      <a:pt x="25384" y="119391"/>
                                      <a:pt x="0" y="92665"/>
                                      <a:pt x="0" y="59696"/>
                                    </a:cubicBezTo>
                                    <a:cubicBezTo>
                                      <a:pt x="0" y="26726"/>
                                      <a:pt x="25384" y="0"/>
                                      <a:pt x="56698" y="0"/>
                                    </a:cubicBezTo>
                                  </a:path>
                                </a:pathLst>
                              </a:custGeom>
                              <a:ln w="12700" cap="flat">
                                <a:solidFill>
                                  <a:schemeClr val="tx1"/>
                                </a:solidFill>
                                <a:bevel/>
                              </a:ln>
                            </wps:spPr>
                            <wps:style>
                              <a:lnRef idx="1">
                                <a:srgbClr val="000000"/>
                              </a:lnRef>
                              <a:fillRef idx="0">
                                <a:srgbClr val="000000">
                                  <a:alpha val="0"/>
                                </a:srgbClr>
                              </a:fillRef>
                              <a:effectRef idx="0">
                                <a:scrgbClr r="0" g="0" b="0"/>
                              </a:effectRef>
                              <a:fontRef idx="none"/>
                            </wps:style>
                            <wps:bodyPr/>
                          </wps:wsp>
                          <wps:wsp>
                            <wps:cNvPr id="236880098" name="任意多边形: 形状 1414"/>
                            <wps:cNvSpPr/>
                            <wps:spPr>
                              <a:xfrm flipV="1">
                                <a:off x="625558" y="1117835"/>
                                <a:ext cx="541274" cy="448392"/>
                              </a:xfrm>
                              <a:custGeom>
                                <a:avLst/>
                                <a:gdLst>
                                  <a:gd name="csX0" fmla="*/ 0 w 541274"/>
                                  <a:gd name="csY0" fmla="*/ 448392 h 448392"/>
                                  <a:gd name="csX1" fmla="*/ 0 w 541274"/>
                                  <a:gd name="csY1" fmla="*/ 0 h 448392"/>
                                  <a:gd name="csX2" fmla="*/ 541274 w 541274"/>
                                  <a:gd name="csY2" fmla="*/ 0 h 448392"/>
                                  <a:gd name="csX3" fmla="*/ 541274 w 541274"/>
                                  <a:gd name="csY3" fmla="*/ 72063 h 448392"/>
                                </a:gdLst>
                                <a:ahLst/>
                                <a:cxnLst>
                                  <a:cxn ang="0">
                                    <a:pos x="csX0" y="csY0"/>
                                  </a:cxn>
                                  <a:cxn ang="0">
                                    <a:pos x="csX1" y="csY1"/>
                                  </a:cxn>
                                  <a:cxn ang="0">
                                    <a:pos x="csX2" y="csY2"/>
                                  </a:cxn>
                                  <a:cxn ang="0">
                                    <a:pos x="csX3" y="csY3"/>
                                  </a:cxn>
                                </a:cxnLst>
                                <a:rect l="l" t="t" r="r" b="b"/>
                                <a:pathLst>
                                  <a:path w="541274" h="448392">
                                    <a:moveTo>
                                      <a:pt x="0" y="448392"/>
                                    </a:moveTo>
                                    <a:lnTo>
                                      <a:pt x="0" y="0"/>
                                    </a:lnTo>
                                    <a:lnTo>
                                      <a:pt x="541274" y="0"/>
                                    </a:lnTo>
                                    <a:lnTo>
                                      <a:pt x="541274" y="72063"/>
                                    </a:lnTo>
                                  </a:path>
                                </a:pathLst>
                              </a:custGeom>
                              <a:no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926401330" name="Shape 11839"/>
                            <wps:cNvSpPr>
                              <a:spLocks noChangeAspect="1"/>
                            </wps:cNvSpPr>
                            <wps:spPr>
                              <a:xfrm>
                                <a:off x="1287500" y="1092841"/>
                                <a:ext cx="55120" cy="470981"/>
                              </a:xfrm>
                              <a:custGeom>
                                <a:avLst/>
                                <a:gdLst>
                                  <a:gd name="csX0" fmla="*/ 0 w 56698"/>
                                  <a:gd name="csY0" fmla="*/ 895433 h 895433"/>
                                  <a:gd name="csX1" fmla="*/ 56698 w 56698"/>
                                  <a:gd name="csY1" fmla="*/ 835738 h 895433"/>
                                  <a:gd name="csX2" fmla="*/ 0 w 56698"/>
                                  <a:gd name="csY2" fmla="*/ 776043 h 895433"/>
                                  <a:gd name="csX3" fmla="*/ 56698 w 56698"/>
                                  <a:gd name="csY3" fmla="*/ 716347 h 895433"/>
                                  <a:gd name="csX4" fmla="*/ 0 w 56698"/>
                                  <a:gd name="csY4" fmla="*/ 656651 h 895433"/>
                                  <a:gd name="csX5" fmla="*/ 56698 w 56698"/>
                                  <a:gd name="csY5" fmla="*/ 596956 h 895433"/>
                                  <a:gd name="csX6" fmla="*/ 0 w 56698"/>
                                  <a:gd name="csY6" fmla="*/ 537260 h 895433"/>
                                  <a:gd name="csX7" fmla="*/ 56698 w 56698"/>
                                  <a:gd name="csY7" fmla="*/ 477565 h 895433"/>
                                  <a:gd name="csX8" fmla="*/ 0 w 56698"/>
                                  <a:gd name="csY8" fmla="*/ 417869 h 895433"/>
                                  <a:gd name="csX9" fmla="*/ 56698 w 56698"/>
                                  <a:gd name="csY9" fmla="*/ 358174 h 895433"/>
                                  <a:gd name="csX10" fmla="*/ 0 w 56698"/>
                                  <a:gd name="csY10" fmla="*/ 298478 h 895433"/>
                                  <a:gd name="csX11" fmla="*/ 56698 w 56698"/>
                                  <a:gd name="csY11" fmla="*/ 238782 h 895433"/>
                                  <a:gd name="csX12" fmla="*/ 0 w 56698"/>
                                  <a:gd name="csY12" fmla="*/ 179087 h 895433"/>
                                  <a:gd name="csX13" fmla="*/ 56698 w 56698"/>
                                  <a:gd name="csY13" fmla="*/ 119391 h 895433"/>
                                  <a:gd name="csX14" fmla="*/ 0 w 56698"/>
                                  <a:gd name="csY14" fmla="*/ 59696 h 895433"/>
                                  <a:gd name="csX15" fmla="*/ 56698 w 56698"/>
                                  <a:gd name="csY15" fmla="*/ 0 h 895433"/>
                                  <a:gd name="csX0" fmla="*/ 56698 w 56698"/>
                                  <a:gd name="csY0" fmla="*/ 835738 h 835738"/>
                                  <a:gd name="csX1" fmla="*/ 0 w 56698"/>
                                  <a:gd name="csY1" fmla="*/ 776043 h 835738"/>
                                  <a:gd name="csX2" fmla="*/ 56698 w 56698"/>
                                  <a:gd name="csY2" fmla="*/ 716347 h 835738"/>
                                  <a:gd name="csX3" fmla="*/ 0 w 56698"/>
                                  <a:gd name="csY3" fmla="*/ 656651 h 835738"/>
                                  <a:gd name="csX4" fmla="*/ 56698 w 56698"/>
                                  <a:gd name="csY4" fmla="*/ 596956 h 835738"/>
                                  <a:gd name="csX5" fmla="*/ 0 w 56698"/>
                                  <a:gd name="csY5" fmla="*/ 537260 h 835738"/>
                                  <a:gd name="csX6" fmla="*/ 56698 w 56698"/>
                                  <a:gd name="csY6" fmla="*/ 477565 h 835738"/>
                                  <a:gd name="csX7" fmla="*/ 0 w 56698"/>
                                  <a:gd name="csY7" fmla="*/ 417869 h 835738"/>
                                  <a:gd name="csX8" fmla="*/ 56698 w 56698"/>
                                  <a:gd name="csY8" fmla="*/ 358174 h 835738"/>
                                  <a:gd name="csX9" fmla="*/ 0 w 56698"/>
                                  <a:gd name="csY9" fmla="*/ 298478 h 835738"/>
                                  <a:gd name="csX10" fmla="*/ 56698 w 56698"/>
                                  <a:gd name="csY10" fmla="*/ 238782 h 835738"/>
                                  <a:gd name="csX11" fmla="*/ 0 w 56698"/>
                                  <a:gd name="csY11" fmla="*/ 179087 h 835738"/>
                                  <a:gd name="csX12" fmla="*/ 56698 w 56698"/>
                                  <a:gd name="csY12" fmla="*/ 119391 h 835738"/>
                                  <a:gd name="csX13" fmla="*/ 0 w 56698"/>
                                  <a:gd name="csY13" fmla="*/ 59696 h 835738"/>
                                  <a:gd name="csX14" fmla="*/ 56698 w 56698"/>
                                  <a:gd name="csY14" fmla="*/ 0 h 835738"/>
                                  <a:gd name="csX0" fmla="*/ 0 w 56698"/>
                                  <a:gd name="csY0" fmla="*/ 776043 h 776043"/>
                                  <a:gd name="csX1" fmla="*/ 56698 w 56698"/>
                                  <a:gd name="csY1" fmla="*/ 716347 h 776043"/>
                                  <a:gd name="csX2" fmla="*/ 0 w 56698"/>
                                  <a:gd name="csY2" fmla="*/ 656651 h 776043"/>
                                  <a:gd name="csX3" fmla="*/ 56698 w 56698"/>
                                  <a:gd name="csY3" fmla="*/ 596956 h 776043"/>
                                  <a:gd name="csX4" fmla="*/ 0 w 56698"/>
                                  <a:gd name="csY4" fmla="*/ 537260 h 776043"/>
                                  <a:gd name="csX5" fmla="*/ 56698 w 56698"/>
                                  <a:gd name="csY5" fmla="*/ 477565 h 776043"/>
                                  <a:gd name="csX6" fmla="*/ 0 w 56698"/>
                                  <a:gd name="csY6" fmla="*/ 417869 h 776043"/>
                                  <a:gd name="csX7" fmla="*/ 56698 w 56698"/>
                                  <a:gd name="csY7" fmla="*/ 358174 h 776043"/>
                                  <a:gd name="csX8" fmla="*/ 0 w 56698"/>
                                  <a:gd name="csY8" fmla="*/ 298478 h 776043"/>
                                  <a:gd name="csX9" fmla="*/ 56698 w 56698"/>
                                  <a:gd name="csY9" fmla="*/ 238782 h 776043"/>
                                  <a:gd name="csX10" fmla="*/ 0 w 56698"/>
                                  <a:gd name="csY10" fmla="*/ 179087 h 776043"/>
                                  <a:gd name="csX11" fmla="*/ 56698 w 56698"/>
                                  <a:gd name="csY11" fmla="*/ 119391 h 776043"/>
                                  <a:gd name="csX12" fmla="*/ 0 w 56698"/>
                                  <a:gd name="csY12" fmla="*/ 59696 h 776043"/>
                                  <a:gd name="csX13" fmla="*/ 56698 w 56698"/>
                                  <a:gd name="csY13" fmla="*/ 0 h 776043"/>
                                  <a:gd name="csX0" fmla="*/ 56698 w 56698"/>
                                  <a:gd name="csY0" fmla="*/ 716347 h 716347"/>
                                  <a:gd name="csX1" fmla="*/ 0 w 56698"/>
                                  <a:gd name="csY1" fmla="*/ 656651 h 716347"/>
                                  <a:gd name="csX2" fmla="*/ 56698 w 56698"/>
                                  <a:gd name="csY2" fmla="*/ 596956 h 716347"/>
                                  <a:gd name="csX3" fmla="*/ 0 w 56698"/>
                                  <a:gd name="csY3" fmla="*/ 537260 h 716347"/>
                                  <a:gd name="csX4" fmla="*/ 56698 w 56698"/>
                                  <a:gd name="csY4" fmla="*/ 477565 h 716347"/>
                                  <a:gd name="csX5" fmla="*/ 0 w 56698"/>
                                  <a:gd name="csY5" fmla="*/ 417869 h 716347"/>
                                  <a:gd name="csX6" fmla="*/ 56698 w 56698"/>
                                  <a:gd name="csY6" fmla="*/ 358174 h 716347"/>
                                  <a:gd name="csX7" fmla="*/ 0 w 56698"/>
                                  <a:gd name="csY7" fmla="*/ 298478 h 716347"/>
                                  <a:gd name="csX8" fmla="*/ 56698 w 56698"/>
                                  <a:gd name="csY8" fmla="*/ 238782 h 716347"/>
                                  <a:gd name="csX9" fmla="*/ 0 w 56698"/>
                                  <a:gd name="csY9" fmla="*/ 179087 h 716347"/>
                                  <a:gd name="csX10" fmla="*/ 56698 w 56698"/>
                                  <a:gd name="csY10" fmla="*/ 119391 h 716347"/>
                                  <a:gd name="csX11" fmla="*/ 0 w 56698"/>
                                  <a:gd name="csY11" fmla="*/ 59696 h 716347"/>
                                  <a:gd name="csX12" fmla="*/ 56698 w 56698"/>
                                  <a:gd name="csY12" fmla="*/ 0 h 716347"/>
                                  <a:gd name="csX0" fmla="*/ 0 w 56698"/>
                                  <a:gd name="csY0" fmla="*/ 656651 h 656651"/>
                                  <a:gd name="csX1" fmla="*/ 56698 w 56698"/>
                                  <a:gd name="csY1" fmla="*/ 596956 h 656651"/>
                                  <a:gd name="csX2" fmla="*/ 0 w 56698"/>
                                  <a:gd name="csY2" fmla="*/ 537260 h 656651"/>
                                  <a:gd name="csX3" fmla="*/ 56698 w 56698"/>
                                  <a:gd name="csY3" fmla="*/ 477565 h 656651"/>
                                  <a:gd name="csX4" fmla="*/ 0 w 56698"/>
                                  <a:gd name="csY4" fmla="*/ 417869 h 656651"/>
                                  <a:gd name="csX5" fmla="*/ 56698 w 56698"/>
                                  <a:gd name="csY5" fmla="*/ 358174 h 656651"/>
                                  <a:gd name="csX6" fmla="*/ 0 w 56698"/>
                                  <a:gd name="csY6" fmla="*/ 298478 h 656651"/>
                                  <a:gd name="csX7" fmla="*/ 56698 w 56698"/>
                                  <a:gd name="csY7" fmla="*/ 238782 h 656651"/>
                                  <a:gd name="csX8" fmla="*/ 0 w 56698"/>
                                  <a:gd name="csY8" fmla="*/ 179087 h 656651"/>
                                  <a:gd name="csX9" fmla="*/ 56698 w 56698"/>
                                  <a:gd name="csY9" fmla="*/ 119391 h 656651"/>
                                  <a:gd name="csX10" fmla="*/ 0 w 56698"/>
                                  <a:gd name="csY10" fmla="*/ 59696 h 656651"/>
                                  <a:gd name="csX11" fmla="*/ 56698 w 56698"/>
                                  <a:gd name="csY11" fmla="*/ 0 h 656651"/>
                                  <a:gd name="csX0" fmla="*/ 56698 w 56698"/>
                                  <a:gd name="csY0" fmla="*/ 596956 h 596956"/>
                                  <a:gd name="csX1" fmla="*/ 0 w 56698"/>
                                  <a:gd name="csY1" fmla="*/ 537260 h 596956"/>
                                  <a:gd name="csX2" fmla="*/ 56698 w 56698"/>
                                  <a:gd name="csY2" fmla="*/ 477565 h 596956"/>
                                  <a:gd name="csX3" fmla="*/ 0 w 56698"/>
                                  <a:gd name="csY3" fmla="*/ 417869 h 596956"/>
                                  <a:gd name="csX4" fmla="*/ 56698 w 56698"/>
                                  <a:gd name="csY4" fmla="*/ 358174 h 596956"/>
                                  <a:gd name="csX5" fmla="*/ 0 w 56698"/>
                                  <a:gd name="csY5" fmla="*/ 298478 h 596956"/>
                                  <a:gd name="csX6" fmla="*/ 56698 w 56698"/>
                                  <a:gd name="csY6" fmla="*/ 238782 h 596956"/>
                                  <a:gd name="csX7" fmla="*/ 0 w 56698"/>
                                  <a:gd name="csY7" fmla="*/ 179087 h 596956"/>
                                  <a:gd name="csX8" fmla="*/ 56698 w 56698"/>
                                  <a:gd name="csY8" fmla="*/ 119391 h 596956"/>
                                  <a:gd name="csX9" fmla="*/ 0 w 56698"/>
                                  <a:gd name="csY9" fmla="*/ 59696 h 596956"/>
                                  <a:gd name="csX10" fmla="*/ 56698 w 56698"/>
                                  <a:gd name="csY10" fmla="*/ 0 h 596956"/>
                                  <a:gd name="csX0" fmla="*/ 0 w 56698"/>
                                  <a:gd name="csY0" fmla="*/ 537260 h 537260"/>
                                  <a:gd name="csX1" fmla="*/ 56698 w 56698"/>
                                  <a:gd name="csY1" fmla="*/ 477565 h 537260"/>
                                  <a:gd name="csX2" fmla="*/ 0 w 56698"/>
                                  <a:gd name="csY2" fmla="*/ 417869 h 537260"/>
                                  <a:gd name="csX3" fmla="*/ 56698 w 56698"/>
                                  <a:gd name="csY3" fmla="*/ 358174 h 537260"/>
                                  <a:gd name="csX4" fmla="*/ 0 w 56698"/>
                                  <a:gd name="csY4" fmla="*/ 298478 h 537260"/>
                                  <a:gd name="csX5" fmla="*/ 56698 w 56698"/>
                                  <a:gd name="csY5" fmla="*/ 238782 h 537260"/>
                                  <a:gd name="csX6" fmla="*/ 0 w 56698"/>
                                  <a:gd name="csY6" fmla="*/ 179087 h 537260"/>
                                  <a:gd name="csX7" fmla="*/ 56698 w 56698"/>
                                  <a:gd name="csY7" fmla="*/ 119391 h 537260"/>
                                  <a:gd name="csX8" fmla="*/ 0 w 56698"/>
                                  <a:gd name="csY8" fmla="*/ 59696 h 537260"/>
                                  <a:gd name="csX9" fmla="*/ 56698 w 56698"/>
                                  <a:gd name="csY9" fmla="*/ 0 h 537260"/>
                                  <a:gd name="csX0" fmla="*/ 56698 w 56698"/>
                                  <a:gd name="csY0" fmla="*/ 477565 h 477565"/>
                                  <a:gd name="csX1" fmla="*/ 0 w 56698"/>
                                  <a:gd name="csY1" fmla="*/ 417869 h 477565"/>
                                  <a:gd name="csX2" fmla="*/ 56698 w 56698"/>
                                  <a:gd name="csY2" fmla="*/ 358174 h 477565"/>
                                  <a:gd name="csX3" fmla="*/ 0 w 56698"/>
                                  <a:gd name="csY3" fmla="*/ 298478 h 477565"/>
                                  <a:gd name="csX4" fmla="*/ 56698 w 56698"/>
                                  <a:gd name="csY4" fmla="*/ 238782 h 477565"/>
                                  <a:gd name="csX5" fmla="*/ 0 w 56698"/>
                                  <a:gd name="csY5" fmla="*/ 179087 h 477565"/>
                                  <a:gd name="csX6" fmla="*/ 56698 w 56698"/>
                                  <a:gd name="csY6" fmla="*/ 119391 h 477565"/>
                                  <a:gd name="csX7" fmla="*/ 0 w 56698"/>
                                  <a:gd name="csY7" fmla="*/ 59696 h 477565"/>
                                  <a:gd name="csX8" fmla="*/ 56698 w 56698"/>
                                  <a:gd name="csY8" fmla="*/ 0 h 477565"/>
                                </a:gdLst>
                                <a:ahLst/>
                                <a:cxnLst>
                                  <a:cxn ang="0">
                                    <a:pos x="csX0" y="csY0"/>
                                  </a:cxn>
                                  <a:cxn ang="0">
                                    <a:pos x="csX1" y="csY1"/>
                                  </a:cxn>
                                  <a:cxn ang="0">
                                    <a:pos x="csX2" y="csY2"/>
                                  </a:cxn>
                                  <a:cxn ang="0">
                                    <a:pos x="csX3" y="csY3"/>
                                  </a:cxn>
                                  <a:cxn ang="0">
                                    <a:pos x="csX4" y="csY4"/>
                                  </a:cxn>
                                  <a:cxn ang="0">
                                    <a:pos x="csX5" y="csY5"/>
                                  </a:cxn>
                                  <a:cxn ang="0">
                                    <a:pos x="csX6" y="csY6"/>
                                  </a:cxn>
                                  <a:cxn ang="0">
                                    <a:pos x="csX7" y="csY7"/>
                                  </a:cxn>
                                  <a:cxn ang="0">
                                    <a:pos x="csX8" y="csY8"/>
                                  </a:cxn>
                                </a:cxnLst>
                                <a:rect l="l" t="t" r="r" b="b"/>
                                <a:pathLst>
                                  <a:path w="56698" h="477565">
                                    <a:moveTo>
                                      <a:pt x="56698" y="477565"/>
                                    </a:moveTo>
                                    <a:cubicBezTo>
                                      <a:pt x="25384" y="477565"/>
                                      <a:pt x="0" y="450838"/>
                                      <a:pt x="0" y="417869"/>
                                    </a:cubicBezTo>
                                    <a:cubicBezTo>
                                      <a:pt x="0" y="384900"/>
                                      <a:pt x="25384" y="358174"/>
                                      <a:pt x="56698" y="358174"/>
                                    </a:cubicBezTo>
                                    <a:cubicBezTo>
                                      <a:pt x="25384" y="358174"/>
                                      <a:pt x="0" y="331447"/>
                                      <a:pt x="0" y="298478"/>
                                    </a:cubicBezTo>
                                    <a:cubicBezTo>
                                      <a:pt x="0" y="265509"/>
                                      <a:pt x="25384" y="238782"/>
                                      <a:pt x="56698" y="238782"/>
                                    </a:cubicBezTo>
                                    <a:cubicBezTo>
                                      <a:pt x="25384" y="238782"/>
                                      <a:pt x="0" y="212056"/>
                                      <a:pt x="0" y="179087"/>
                                    </a:cubicBezTo>
                                    <a:cubicBezTo>
                                      <a:pt x="0" y="146118"/>
                                      <a:pt x="25384" y="119391"/>
                                      <a:pt x="56698" y="119391"/>
                                    </a:cubicBezTo>
                                    <a:cubicBezTo>
                                      <a:pt x="25384" y="119391"/>
                                      <a:pt x="0" y="92665"/>
                                      <a:pt x="0" y="59696"/>
                                    </a:cubicBezTo>
                                    <a:cubicBezTo>
                                      <a:pt x="0" y="26726"/>
                                      <a:pt x="25384" y="0"/>
                                      <a:pt x="56698" y="0"/>
                                    </a:cubicBezTo>
                                  </a:path>
                                </a:pathLst>
                              </a:custGeom>
                              <a:ln w="12700" cap="flat">
                                <a:solidFill>
                                  <a:schemeClr val="tx1"/>
                                </a:solidFill>
                                <a:bevel/>
                              </a:ln>
                            </wps:spPr>
                            <wps:style>
                              <a:lnRef idx="1">
                                <a:srgbClr val="000000"/>
                              </a:lnRef>
                              <a:fillRef idx="0">
                                <a:srgbClr val="000000">
                                  <a:alpha val="0"/>
                                </a:srgbClr>
                              </a:fillRef>
                              <a:effectRef idx="0">
                                <a:scrgbClr r="0" g="0" b="0"/>
                              </a:effectRef>
                              <a:fontRef idx="none"/>
                            </wps:style>
                            <wps:bodyPr/>
                          </wps:wsp>
                        </wpg:grpSp>
                        <wps:wsp>
                          <wps:cNvPr id="826763527" name="直接连接符 1417"/>
                          <wps:cNvCnPr/>
                          <wps:spPr>
                            <a:xfrm flipH="1">
                              <a:off x="995312" y="447436"/>
                              <a:ext cx="406602"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662424529" name="直接连接符 1417"/>
                          <wps:cNvCnPr/>
                          <wps:spPr>
                            <a:xfrm flipV="1">
                              <a:off x="907969" y="447574"/>
                              <a:ext cx="0" cy="1115796"/>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397338299" name="直接连接符 1417"/>
                          <wps:cNvCnPr/>
                          <wps:spPr>
                            <a:xfrm flipH="1">
                              <a:off x="996201" y="918799"/>
                              <a:ext cx="41218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702116457" name="直接连接符 1417"/>
                          <wps:cNvCnPr/>
                          <wps:spPr>
                            <a:xfrm>
                              <a:off x="569860" y="450088"/>
                              <a:ext cx="0" cy="461463"/>
                            </a:xfrm>
                            <a:prstGeom prst="line">
                              <a:avLst/>
                            </a:prstGeom>
                            <a:ln w="6350">
                              <a:solidFill>
                                <a:schemeClr val="tx1"/>
                              </a:solidFill>
                              <a:headEnd type="triangle" w="sm" len="med"/>
                            </a:ln>
                          </wps:spPr>
                          <wps:style>
                            <a:lnRef idx="1">
                              <a:schemeClr val="accent1"/>
                            </a:lnRef>
                            <a:fillRef idx="0">
                              <a:schemeClr val="accent1"/>
                            </a:fillRef>
                            <a:effectRef idx="0">
                              <a:schemeClr val="accent1"/>
                            </a:effectRef>
                            <a:fontRef idx="minor">
                              <a:schemeClr val="tx1"/>
                            </a:fontRef>
                          </wps:style>
                          <wps:bodyPr/>
                        </wps:wsp>
                        <wps:wsp>
                          <wps:cNvPr id="2024401158" name="直接连接符 1417"/>
                          <wps:cNvCnPr/>
                          <wps:spPr>
                            <a:xfrm flipV="1">
                              <a:off x="569860" y="1099507"/>
                              <a:ext cx="0" cy="461463"/>
                            </a:xfrm>
                            <a:prstGeom prst="line">
                              <a:avLst/>
                            </a:prstGeom>
                            <a:ln w="6350">
                              <a:solidFill>
                                <a:schemeClr val="tx1"/>
                              </a:solidFill>
                              <a:headEnd type="triangle" w="sm" len="med"/>
                            </a:ln>
                          </wps:spPr>
                          <wps:style>
                            <a:lnRef idx="1">
                              <a:schemeClr val="accent1"/>
                            </a:lnRef>
                            <a:fillRef idx="0">
                              <a:schemeClr val="accent1"/>
                            </a:fillRef>
                            <a:effectRef idx="0">
                              <a:schemeClr val="accent1"/>
                            </a:effectRef>
                            <a:fontRef idx="minor">
                              <a:schemeClr val="tx1"/>
                            </a:fontRef>
                          </wps:style>
                          <wps:bodyPr/>
                        </wps:wsp>
                        <wps:wsp>
                          <wps:cNvPr id="938588756" name="直接连接符 1417"/>
                          <wps:cNvCnPr/>
                          <wps:spPr>
                            <a:xfrm>
                              <a:off x="1285257" y="446935"/>
                              <a:ext cx="0" cy="166843"/>
                            </a:xfrm>
                            <a:prstGeom prst="line">
                              <a:avLst/>
                            </a:prstGeom>
                            <a:ln w="6350">
                              <a:solidFill>
                                <a:schemeClr val="tx1"/>
                              </a:solidFill>
                              <a:headEnd type="triangle" w="sm" len="med"/>
                            </a:ln>
                          </wps:spPr>
                          <wps:style>
                            <a:lnRef idx="1">
                              <a:schemeClr val="accent1"/>
                            </a:lnRef>
                            <a:fillRef idx="0">
                              <a:schemeClr val="accent1"/>
                            </a:fillRef>
                            <a:effectRef idx="0">
                              <a:schemeClr val="accent1"/>
                            </a:effectRef>
                            <a:fontRef idx="minor">
                              <a:schemeClr val="tx1"/>
                            </a:fontRef>
                          </wps:style>
                          <wps:bodyPr/>
                        </wps:wsp>
                        <wps:wsp>
                          <wps:cNvPr id="642639474" name="直接连接符 1417"/>
                          <wps:cNvCnPr/>
                          <wps:spPr>
                            <a:xfrm flipV="1">
                              <a:off x="1284981" y="750163"/>
                              <a:ext cx="0" cy="166843"/>
                            </a:xfrm>
                            <a:prstGeom prst="line">
                              <a:avLst/>
                            </a:prstGeom>
                            <a:ln w="6350">
                              <a:solidFill>
                                <a:schemeClr val="tx1"/>
                              </a:solidFill>
                              <a:headEnd type="triangle" w="sm" len="med"/>
                            </a:ln>
                          </wps:spPr>
                          <wps:style>
                            <a:lnRef idx="1">
                              <a:schemeClr val="accent1"/>
                            </a:lnRef>
                            <a:fillRef idx="0">
                              <a:schemeClr val="accent1"/>
                            </a:fillRef>
                            <a:effectRef idx="0">
                              <a:schemeClr val="accent1"/>
                            </a:effectRef>
                            <a:fontRef idx="minor">
                              <a:schemeClr val="tx1"/>
                            </a:fontRef>
                          </wps:style>
                          <wps:bodyPr/>
                        </wps:wsp>
                        <wps:wsp>
                          <wps:cNvPr id="665671606" name="直接连接符 1417"/>
                          <wps:cNvCnPr/>
                          <wps:spPr>
                            <a:xfrm flipH="1">
                              <a:off x="994599" y="1090847"/>
                              <a:ext cx="41218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974275532" name="直接连接符 1417"/>
                          <wps:cNvCnPr/>
                          <wps:spPr>
                            <a:xfrm flipH="1">
                              <a:off x="994598" y="1562184"/>
                              <a:ext cx="41218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30621412" name="直接连接符 1417"/>
                          <wps:cNvCnPr/>
                          <wps:spPr>
                            <a:xfrm>
                              <a:off x="1285257" y="1088599"/>
                              <a:ext cx="0" cy="166843"/>
                            </a:xfrm>
                            <a:prstGeom prst="line">
                              <a:avLst/>
                            </a:prstGeom>
                            <a:ln w="6350">
                              <a:solidFill>
                                <a:schemeClr val="tx1"/>
                              </a:solidFill>
                              <a:headEnd type="triangle" w="sm" len="med"/>
                            </a:ln>
                          </wps:spPr>
                          <wps:style>
                            <a:lnRef idx="1">
                              <a:schemeClr val="accent1"/>
                            </a:lnRef>
                            <a:fillRef idx="0">
                              <a:schemeClr val="accent1"/>
                            </a:fillRef>
                            <a:effectRef idx="0">
                              <a:schemeClr val="accent1"/>
                            </a:effectRef>
                            <a:fontRef idx="minor">
                              <a:schemeClr val="tx1"/>
                            </a:fontRef>
                          </wps:style>
                          <wps:bodyPr/>
                        </wps:wsp>
                        <wps:wsp>
                          <wps:cNvPr id="1410473919" name="直接连接符 1417"/>
                          <wps:cNvCnPr/>
                          <wps:spPr>
                            <a:xfrm flipV="1">
                              <a:off x="1284981" y="1391826"/>
                              <a:ext cx="0" cy="166843"/>
                            </a:xfrm>
                            <a:prstGeom prst="line">
                              <a:avLst/>
                            </a:prstGeom>
                            <a:ln w="6350">
                              <a:solidFill>
                                <a:schemeClr val="tx1"/>
                              </a:solidFill>
                              <a:headEnd type="triangle" w="sm" len="med"/>
                            </a:ln>
                          </wps:spPr>
                          <wps:style>
                            <a:lnRef idx="1">
                              <a:schemeClr val="accent1"/>
                            </a:lnRef>
                            <a:fillRef idx="0">
                              <a:schemeClr val="accent1"/>
                            </a:fillRef>
                            <a:effectRef idx="0">
                              <a:schemeClr val="accent1"/>
                            </a:effectRef>
                            <a:fontRef idx="minor">
                              <a:schemeClr val="tx1"/>
                            </a:fontRef>
                          </wps:style>
                          <wps:bodyPr/>
                        </wps:wsp>
                      </wpg:grpSp>
                    </wpg:wgp>
                  </a:graphicData>
                </a:graphic>
                <wp14:sizeRelH relativeFrom="margin">
                  <wp14:pctWidth>0</wp14:pctWidth>
                </wp14:sizeRelH>
                <wp14:sizeRelV relativeFrom="margin">
                  <wp14:pctHeight>0</wp14:pctHeight>
                </wp14:sizeRelV>
              </wp:anchor>
            </w:drawing>
          </mc:Choice>
          <mc:Fallback>
            <w:pict>
              <v:group w14:anchorId="6A09AAC0" id="组合 1419" o:spid="_x0000_s1069" style="position:absolute;left:0;text-align:left;margin-left:312.1pt;margin-top:6.15pt;width:96.95pt;height:93.05pt;z-index:251716608;mso-width-relative:margin;mso-height-relative:margin" coordorigin="2193,4301" coordsize="12322,1184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">
                <v:group id="组合 1416" o:spid="_x0000_s1070" style="position:absolute;left:2562;top:4301;width:11953;height:11508" coordorigin="2562,4301" coordsize="11953,115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">
                  <v:oval id="Oval 3" o:spid="_x0000_s1071" style="position:absolute;left:2562;top:8967;width:403;height:40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" strokeweight="1pt">
                    <v:textbox style="mso-fit-shape-to-text:t" inset="1mm,0,1mm,0"/>
                  </v:oval>
                  <v:oval id="Oval 4" o:spid="_x0000_s1072" style="position:absolute;left:2578;top:10777;width:403;height:4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" strokeweight="1pt">
                    <v:textbox style="mso-fit-shape-to-text:t" inset="1mm,0,1mm,0"/>
                  </v:oval>
                  <v:oval id="Oval 3" o:spid="_x0000_s1073" style="position:absolute;left:14083;top:4301;width:400;height:39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" strokeweight="1pt">
                    <v:textbox style="mso-fit-shape-to-text:t" inset="1mm,0,1mm,0"/>
                  </v:oval>
                  <v:oval id="Oval 3" o:spid="_x0000_s1074" style="position:absolute;left:14115;top:8992;width:400;height:39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" strokeweight="1pt">
                    <v:textbox style="mso-fit-shape-to-text:t" inset="1mm,0,1mm,0"/>
                  </v:oval>
                  <v:oval id="Oval 3" o:spid="_x0000_s1075" style="position:absolute;left:14099;top:10696;width:400;height:40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" strokeweight="1pt">
                    <v:textbox style="mso-fit-shape-to-text:t" inset="1mm,0,1mm,0"/>
                  </v:oval>
                  <v:oval id="Oval 3" o:spid="_x0000_s1076" style="position:absolute;left:14099;top:15410;width:400;height:39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" strokeweight="1pt">
                    <v:textbox style="mso-fit-shape-to-text:t" inset="1mm,0,1mm,0"/>
                  </v:oval>
                </v:group>
                <v:group id="组合 1418" o:spid="_x0000_s1077" style="position:absolute;left:2193;top:4469;width:11890;height:11675" coordorigin="2193,4469" coordsize="11890,116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">
                  <v:group id="组合 1415" o:spid="_x0000_s1078" style="position:absolute;left:2193;top:4475;width:11593;height:11669" coordorigin="5668,4483" coordsize="11595,116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">
                    <v:shape id="Shape 11839" o:spid="_x0000_s1079" style="position:absolute;left:12923;top:4509;width:551;height:4709;visibility:visible;mso-wrap-style:square;v-text-anchor:top" coordsize="56698,4775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" path="m56698,477565c25384,477565,,450838,,417869,,384900,25384,358174,56698,358174,25384,358174,,331447,,298478,,265509,25384,238782,56698,238782,25384,238782,,212056,,179087,,146118,25384,119391,56698,119391,25384,119391,,92665,,59696,,26726,25384,,56698,e" filled="f" strokecolor="black [3213]" strokeweight="1pt">
                      <v:stroke joinstyle="bevel"/>
                      <v:path arrowok="t" o:connecttype="custom" o:connectlocs="55120,470981;0,412108;55120,353236;0,294363;55120,235490;0,176618;55120,117745;0,58873;55120,0" o:connectangles="0,0,0,0,0,0,0,0,0"/>
                      <o:lock v:ext="edit" aspectratio="t"/>
                    </v:shape>
                    <v:group id="_x0000_s1080" style="position:absolute;left:5668;top:4534;width:11596;height:11640" coordorigin="1059,2036" coordsize="1826,18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">
                      <v:shape id="Freeform 5" o:spid="_x0000_s1081" style="position:absolute;left:1059;top:2899;width:169;height:48;visibility:visible;mso-wrap-style:none;v-text-anchor:top" coordsize="189,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" path="m,44c10,36,42,,62,1v20,1,40,48,61,50c144,53,175,21,189,13e" filled="f">
                        <v:path arrowok="t" o:connecttype="custom" o:connectlocs="0,44;62,1;123,51;189,13" o:connectangles="0,0,0,0" textboxrect="0,0,189,53"/>
                      </v:shape>
                      <v:rect id="Rectangle 52" o:spid="_x0000_s1082" style="position:absolute;left:2268;top:3097;width:342;height:63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" stroked="f">
                        <v:textbox style="mso-fit-shape-to-text:t" inset="1mm,0,1mm,0"/>
                      </v:rect>
                      <v:shape id="JP2025/11/6 星期四9:58:415334" o:spid="_x0000_s1083" type="#_x0000_t202" style="position:absolute;left:1765;top:2766;width:265;height:31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" filled="f" stroked="f">
                        <v:textbox style="mso-fit-shape-to-text:t" inset="1mm,0,1mm,0">
                          <w:txbxContent>
                            <w:p w14:paraId="61611409" w14:textId="3F4983A4" w:rsidR="00AB7519" w:rsidRDefault="00AB7519" w:rsidP="00AB7519">
                              <w:pPr>
                                <w:pStyle w:val="a4"/>
                                <w:jc w:val="center"/>
                              </w:pPr>
                              <w:r>
                                <w:rPr>
                                  <w:i/>
                                  <w:color w:val="000000"/>
                                  <w:sz w:val="18"/>
                                  <w:szCs w:val="18"/>
                                </w:rPr>
                                <w:t>n</w:t>
                              </w:r>
                              <w:r>
                                <w:rPr>
                                  <w:color w:val="000000"/>
                                  <w:sz w:val="18"/>
                                  <w:szCs w:val="18"/>
                                  <w:vertAlign w:val="subscript"/>
                                </w:rPr>
                                <w:t>1</w:t>
                              </w:r>
                            </w:p>
                          </w:txbxContent>
                        </v:textbox>
                      </v:shape>
                      <v:shape id="JP2025/11/6 星期四9:58:415334" o:spid="_x0000_s1084" type="#_x0000_t202" style="position:absolute;left:2294;top:2293;width:265;height:31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" filled="f" stroked="f">
                        <v:textbox style="mso-fit-shape-to-text:t" inset="1mm,0,1mm,0">
                          <w:txbxContent>
                            <w:p w14:paraId="644A7622" w14:textId="14FDCDC7" w:rsidR="00AB7519" w:rsidRDefault="00AB7519" w:rsidP="00AB7519">
                              <w:pPr>
                                <w:pStyle w:val="a4"/>
                                <w:jc w:val="center"/>
                              </w:pPr>
                              <w:r>
                                <w:rPr>
                                  <w:i/>
                                  <w:color w:val="000000"/>
                                  <w:sz w:val="18"/>
                                  <w:szCs w:val="18"/>
                                </w:rPr>
                                <w:t>n</w:t>
                              </w:r>
                              <w:r>
                                <w:rPr>
                                  <w:color w:val="000000"/>
                                  <w:sz w:val="18"/>
                                  <w:szCs w:val="18"/>
                                  <w:vertAlign w:val="subscript"/>
                                </w:rPr>
                                <w:t>2</w:t>
                              </w:r>
                            </w:p>
                          </w:txbxContent>
                        </v:textbox>
                      </v:shape>
                      <v:shape id="JP2025/11/6 星期四9:58:415334" o:spid="_x0000_s1085" type="#_x0000_t202" style="position:absolute;left:2283;top:3300;width:265;height:31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" filled="f" stroked="f">
                        <v:textbox style="mso-fit-shape-to-text:t" inset="1mm,0,1mm,0">
                          <w:txbxContent>
                            <w:p w14:paraId="17A2E087" w14:textId="1355C3B1" w:rsidR="00AB7519" w:rsidRDefault="00AB7519" w:rsidP="00AB7519">
                              <w:pPr>
                                <w:pStyle w:val="a4"/>
                                <w:jc w:val="center"/>
                              </w:pPr>
                              <w:r>
                                <w:rPr>
                                  <w:i/>
                                  <w:color w:val="000000"/>
                                  <w:sz w:val="18"/>
                                  <w:szCs w:val="18"/>
                                </w:rPr>
                                <w:t>n</w:t>
                              </w:r>
                              <w:r>
                                <w:rPr>
                                  <w:color w:val="000000"/>
                                  <w:sz w:val="18"/>
                                  <w:szCs w:val="18"/>
                                  <w:vertAlign w:val="subscript"/>
                                </w:rPr>
                                <w:t>3</w:t>
                              </w:r>
                            </w:p>
                          </w:txbxContent>
                        </v:textbox>
                      </v:shape>
                      <v:rect id="矩形 62" o:spid="_x0000_s1086" style="position:absolute;left:1433;top:2788;width:304;height:31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" filled="f" stroked="f">
                        <v:textbox style="mso-fit-shape-to-text:t" inset="1mm,0,1mm,0">
                          <w:txbxContent>
                            <w:p w14:paraId="5E8C5D47" w14:textId="77777777" w:rsidR="00AB7519" w:rsidRDefault="00AB7519" w:rsidP="00AB7519">
                              <w:pPr>
                                <w:pStyle w:val="a4"/>
                              </w:pPr>
                              <w:r>
                                <w:rPr>
                                  <w:rFonts w:eastAsia="华文中宋"/>
                                  <w:i/>
                                  <w:color w:val="000000" w:themeColor="text1"/>
                                  <w:kern w:val="24"/>
                                  <w:sz w:val="18"/>
                                  <w:szCs w:val="18"/>
                                </w:rPr>
                                <w:t>U</w:t>
                              </w:r>
                              <w:r>
                                <w:rPr>
                                  <w:rFonts w:eastAsia="华文中宋"/>
                                  <w:color w:val="000000" w:themeColor="text1"/>
                                  <w:kern w:val="24"/>
                                  <w:sz w:val="18"/>
                                  <w:szCs w:val="18"/>
                                  <w:vertAlign w:val="subscript"/>
                                </w:rPr>
                                <w:t>1</w:t>
                              </w:r>
                            </w:p>
                          </w:txbxContent>
                        </v:textbox>
                      </v:rect>
                      <v:rect id="矩形 26" o:spid="_x0000_s1087" style="position:absolute;left:1236;top:2036;width:234;height:31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" filled="f" stroked="f">
                        <v:textbox style="mso-fit-shape-to-text:t" inset="1mm,0,1mm,0">
                          <w:txbxContent>
                            <w:p w14:paraId="49E35C83" w14:textId="77777777" w:rsidR="00AB7519" w:rsidRDefault="00AB7519" w:rsidP="00AB7519">
                              <w:pPr>
                                <w:pStyle w:val="a4"/>
                              </w:pPr>
                              <w:r>
                                <w:rPr>
                                  <w:rFonts w:eastAsia="华文中宋"/>
                                  <w:i/>
                                  <w:color w:val="000000" w:themeColor="text1"/>
                                  <w:kern w:val="24"/>
                                  <w:sz w:val="18"/>
                                  <w:szCs w:val="18"/>
                                </w:rPr>
                                <w:t>I</w:t>
                              </w:r>
                              <w:r>
                                <w:rPr>
                                  <w:rFonts w:eastAsia="华文中宋"/>
                                  <w:color w:val="000000" w:themeColor="text1"/>
                                  <w:kern w:val="24"/>
                                  <w:sz w:val="18"/>
                                  <w:szCs w:val="18"/>
                                  <w:vertAlign w:val="subscript"/>
                                </w:rPr>
                                <w:t>1</w:t>
                              </w:r>
                            </w:p>
                          </w:txbxContent>
                        </v:textbox>
                      </v:rect>
                      <v:rect id="矩形 29" o:spid="_x0000_s1088" style="position:absolute;left:2396;top:2040;width:234;height:31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" filled="f" stroked="f">
                        <v:textbox style="mso-fit-shape-to-text:t" inset="1mm,0,1mm,0">
                          <w:txbxContent>
                            <w:p w14:paraId="3260E0C3" w14:textId="77777777" w:rsidR="00AB7519" w:rsidRDefault="00AB7519" w:rsidP="00AB7519">
                              <w:pPr>
                                <w:pStyle w:val="a4"/>
                              </w:pPr>
                              <w:r>
                                <w:rPr>
                                  <w:rFonts w:eastAsia="华文中宋"/>
                                  <w:i/>
                                  <w:color w:val="000000" w:themeColor="text1"/>
                                  <w:kern w:val="24"/>
                                  <w:sz w:val="18"/>
                                  <w:szCs w:val="18"/>
                                </w:rPr>
                                <w:t>I</w:t>
                              </w:r>
                              <w:r>
                                <w:rPr>
                                  <w:rFonts w:eastAsia="华文中宋"/>
                                  <w:color w:val="000000" w:themeColor="text1"/>
                                  <w:kern w:val="24"/>
                                  <w:sz w:val="18"/>
                                  <w:szCs w:val="18"/>
                                  <w:vertAlign w:val="subscript"/>
                                </w:rPr>
                                <w:t>2</w:t>
                              </w:r>
                            </w:p>
                          </w:txbxContent>
                        </v:textbox>
                      </v:rect>
                      <v:rect id="矩形 30" o:spid="_x0000_s1089" style="position:absolute;left:2386;top:3556;width:234;height:31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" filled="f" stroked="f">
                        <v:textbox style="mso-fit-shape-to-text:t" inset="1mm,0,1mm,0">
                          <w:txbxContent>
                            <w:p w14:paraId="499B6424" w14:textId="77777777" w:rsidR="00AB7519" w:rsidRDefault="00AB7519" w:rsidP="00AB7519">
                              <w:pPr>
                                <w:pStyle w:val="a4"/>
                              </w:pPr>
                              <w:r>
                                <w:rPr>
                                  <w:rFonts w:eastAsia="华文中宋"/>
                                  <w:i/>
                                  <w:color w:val="000000" w:themeColor="text1"/>
                                  <w:kern w:val="24"/>
                                  <w:sz w:val="18"/>
                                  <w:szCs w:val="18"/>
                                </w:rPr>
                                <w:t>I</w:t>
                              </w:r>
                              <w:r>
                                <w:rPr>
                                  <w:rFonts w:eastAsia="华文中宋"/>
                                  <w:color w:val="000000" w:themeColor="text1"/>
                                  <w:kern w:val="24"/>
                                  <w:sz w:val="18"/>
                                  <w:szCs w:val="18"/>
                                  <w:vertAlign w:val="subscript"/>
                                </w:rPr>
                                <w:t>3</w:t>
                              </w:r>
                            </w:p>
                          </w:txbxContent>
                        </v:textbox>
                      </v:rect>
                      <v:rect id="矩形 31" o:spid="_x0000_s1090" style="position:absolute;left:2581;top:2293;width:304;height:31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" filled="f" stroked="f">
                        <v:textbox style="mso-fit-shape-to-text:t" inset="1mm,0,1mm,0">
                          <w:txbxContent>
                            <w:p w14:paraId="695DA7F8" w14:textId="77777777" w:rsidR="00AB7519" w:rsidRDefault="00AB7519" w:rsidP="00AB7519">
                              <w:pPr>
                                <w:pStyle w:val="a4"/>
                              </w:pPr>
                              <w:r>
                                <w:rPr>
                                  <w:rFonts w:eastAsia="华文中宋"/>
                                  <w:i/>
                                  <w:color w:val="000000" w:themeColor="text1"/>
                                  <w:kern w:val="24"/>
                                  <w:sz w:val="18"/>
                                  <w:szCs w:val="18"/>
                                </w:rPr>
                                <w:t>U</w:t>
                              </w:r>
                              <w:r>
                                <w:rPr>
                                  <w:rFonts w:eastAsia="华文中宋"/>
                                  <w:color w:val="000000" w:themeColor="text1"/>
                                  <w:kern w:val="24"/>
                                  <w:sz w:val="18"/>
                                  <w:szCs w:val="18"/>
                                  <w:vertAlign w:val="subscript"/>
                                </w:rPr>
                                <w:t>2</w:t>
                              </w:r>
                            </w:p>
                          </w:txbxContent>
                        </v:textbox>
                      </v:rect>
                      <v:rect id="矩形 31" o:spid="_x0000_s1091" style="position:absolute;left:2581;top:3304;width:304;height:31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" filled="f" stroked="f">
                        <v:textbox style="mso-fit-shape-to-text:t" inset="1mm,0,1mm,0">
                          <w:txbxContent>
                            <w:p w14:paraId="4E9DC08E" w14:textId="17DDDDF0" w:rsidR="00AB7519" w:rsidRDefault="00AB7519" w:rsidP="00AB7519">
                              <w:pPr>
                                <w:pStyle w:val="a4"/>
                              </w:pPr>
                              <w:r>
                                <w:rPr>
                                  <w:rFonts w:eastAsia="华文中宋"/>
                                  <w:i/>
                                  <w:color w:val="000000" w:themeColor="text1"/>
                                  <w:kern w:val="24"/>
                                  <w:sz w:val="18"/>
                                  <w:szCs w:val="18"/>
                                </w:rPr>
                                <w:t>U</w:t>
                              </w:r>
                              <w:r>
                                <w:rPr>
                                  <w:rFonts w:eastAsia="华文中宋" w:hint="eastAsia"/>
                                  <w:color w:val="000000" w:themeColor="text1"/>
                                  <w:kern w:val="24"/>
                                  <w:sz w:val="18"/>
                                  <w:szCs w:val="18"/>
                                  <w:vertAlign w:val="subscript"/>
                                </w:rPr>
                                <w:t>3</w:t>
                              </w:r>
                            </w:p>
                          </w:txbxContent>
                        </v:textbox>
                      </v:rect>
                    </v:group>
                    <v:shape id="任意多边形: 形状 1414" o:spid="_x0000_s1092" style="position:absolute;left:6245;top:4483;width:5413;height:4484;visibility:visible;mso-wrap-style:square;v-text-anchor:middle" coordsize="541274,4483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" path="m,448392l,,541274,r,72063e" filled="f" strokecolor="black [3213]" strokeweight=".5pt">
                      <v:stroke joinstyle="miter"/>
                      <v:path arrowok="t" o:connecttype="custom" o:connectlocs="0,448392;0,0;541274,0;541274,72063" o:connectangles="0,0,0,0"/>
                    </v:shape>
                    <v:shape id="Shape 11839" o:spid="_x0000_s1093" style="position:absolute;left:11627;top:5144;width:571;height:9810;flip:x;visibility:visible;mso-wrap-style:square;v-text-anchor:top" coordsize="56698,9551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" path="m56698,955129c25384,955129,,928403,,895433,,862464,25384,835738,56698,835738,25384,835738,,809012,,776043,,743073,25384,716347,56698,716347,25384,716347,,689621,,656651,,623682,25384,596956,56698,596956,25384,596956,,570230,,537260,,504291,25384,477565,56698,477565,25384,477565,,450838,,417869,,384900,25384,358174,56698,358174,25384,358174,,331447,,298478,,265509,25384,238782,56698,238782,25384,238782,,212056,,179087,,146118,25384,119391,56698,119391,25384,119391,,92665,,59696,,26726,25384,,56698,e" filled="f" strokecolor="black [3213]" strokeweight="1pt">
                      <v:stroke joinstyle="bevel"/>
                      <v:path arrowok="t" textboxrect="0,0,56698,955129"/>
                      <o:lock v:ext="edit" aspectratio="t"/>
                    </v:shape>
                    <v:shape id="任意多边形: 形状 1414" o:spid="_x0000_s1094" style="position:absolute;left:6255;top:11178;width:5413;height:4484;flip:y;visibility:visible;mso-wrap-style:square;v-text-anchor:middle" coordsize="541274,4483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" path="m,448392l,,541274,r,72063e" filled="f" strokecolor="black [3213]" strokeweight=".5pt">
                      <v:stroke joinstyle="miter"/>
                      <v:path arrowok="t" o:connecttype="custom" o:connectlocs="0,448392;0,0;541274,0;541274,72063" o:connectangles="0,0,0,0"/>
                    </v:shape>
                    <v:shape id="Shape 11839" o:spid="_x0000_s1095" style="position:absolute;left:12875;top:10928;width:551;height:4710;visibility:visible;mso-wrap-style:square;v-text-anchor:top" coordsize="56698,4775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" path="m56698,477565c25384,477565,,450838,,417869,,384900,25384,358174,56698,358174,25384,358174,,331447,,298478,,265509,25384,238782,56698,238782,25384,238782,,212056,,179087,,146118,25384,119391,56698,119391,25384,119391,,92665,,59696,,26726,25384,,56698,e" filled="f" strokecolor="black [3213]" strokeweight="1pt">
                      <v:stroke joinstyle="bevel"/>
                      <v:path arrowok="t" o:connecttype="custom" o:connectlocs="55120,470981;0,412108;55120,353236;0,294363;55120,235490;0,176618;55120,117745;0,58873;55120,0" o:connectangles="0,0,0,0,0,0,0,0,0"/>
                      <o:lock v:ext="edit" aspectratio="t"/>
                    </v:shape>
                  </v:group>
                  <v:line id="直接连接符 1417" o:spid="_x0000_s1096" style="position:absolute;flip:x;visibility:visible;mso-wrap-style:square" from="9953,4474" to="14019,44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" strokecolor="black [3213]" strokeweight=".5pt">
                    <v:stroke joinstyle="miter"/>
                  </v:line>
                  <v:line id="直接连接符 1417" o:spid="_x0000_s1097" style="position:absolute;flip:y;visibility:visible;mso-wrap-style:square" from="9079,4475" to="9079,156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" strokecolor="black [3213]" strokeweight="1pt">
                    <v:stroke joinstyle="miter"/>
                  </v:line>
                  <v:line id="直接连接符 1417" o:spid="_x0000_s1098" style="position:absolute;flip:x;visibility:visible;mso-wrap-style:square" from="9962,9187" to="14083,91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" strokecolor="black [3213]" strokeweight=".5pt">
                    <v:stroke joinstyle="miter"/>
                  </v:line>
                  <v:line id="直接连接符 1417" o:spid="_x0000_s1099" style="position:absolute;visibility:visible;mso-wrap-style:square" from="5698,4500" to="5698,91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" strokecolor="black [3213]" strokeweight=".5pt">
                    <v:stroke startarrow="block" startarrowwidth="narrow" joinstyle="miter"/>
                  </v:line>
                  <v:line id="直接连接符 1417" o:spid="_x0000_s1100" style="position:absolute;flip:y;visibility:visible;mso-wrap-style:square" from="5698,10995" to="5698,156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" strokecolor="black [3213]" strokeweight=".5pt">
                    <v:stroke startarrow="block" startarrowwidth="narrow" joinstyle="miter"/>
                  </v:line>
                  <v:line id="直接连接符 1417" o:spid="_x0000_s1101" style="position:absolute;visibility:visible;mso-wrap-style:square" from="12852,4469" to="12852,61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" strokecolor="black [3213]" strokeweight=".5pt">
                    <v:stroke startarrow="block" startarrowwidth="narrow" joinstyle="miter"/>
                  </v:line>
                  <v:line id="直接连接符 1417" o:spid="_x0000_s1102" style="position:absolute;flip:y;visibility:visible;mso-wrap-style:square" from="12849,7501" to="12849,91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" strokecolor="black [3213]" strokeweight=".5pt">
                    <v:stroke startarrow="block" startarrowwidth="narrow" joinstyle="miter"/>
                  </v:line>
                  <v:line id="直接连接符 1417" o:spid="_x0000_s1103" style="position:absolute;flip:x;visibility:visible;mso-wrap-style:square" from="9945,10908" to="14067,109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" strokecolor="black [3213]" strokeweight=".5pt">
                    <v:stroke joinstyle="miter"/>
                  </v:line>
                  <v:line id="直接连接符 1417" o:spid="_x0000_s1104" style="position:absolute;flip:x;visibility:visible;mso-wrap-style:square" from="9945,15621" to="14067,156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" strokecolor="black [3213]" strokeweight=".5pt">
                    <v:stroke joinstyle="miter"/>
                  </v:line>
                  <v:line id="直接连接符 1417" o:spid="_x0000_s1105" style="position:absolute;visibility:visible;mso-wrap-style:square" from="12852,10885" to="12852,125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" strokecolor="black [3213]" strokeweight=".5pt">
                    <v:stroke startarrow="block" startarrowwidth="narrow" joinstyle="miter"/>
                  </v:line>
                  <v:line id="直接连接符 1417" o:spid="_x0000_s1106" style="position:absolute;flip:y;visibility:visible;mso-wrap-style:square" from="12849,13918" to="12849,155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" strokecolor="black [3213]" strokeweight=".5pt">
                    <v:stroke startarrow="block" startarrowwidth="narrow" joinstyle="miter"/>
                  </v:line>
                </v:group>
                <w10:wrap type="square"/>
              </v:group>
            </w:pict>
          </mc:Fallback>
        </mc:AlternateContent>
      </w:r>
      <w:r w:rsidR="00A1149A">
        <w:rPr>
          <w:rFonts w:hint="eastAsia"/>
          <w:szCs w:val="21"/>
        </w:rPr>
        <w:t>1</w:t>
      </w:r>
      <w:r w:rsidR="00A1149A">
        <w:rPr>
          <w:szCs w:val="21"/>
        </w:rPr>
        <w:t>．</w:t>
      </w:r>
      <w:r w:rsidR="00A1149A">
        <w:rPr>
          <w:rFonts w:hint="eastAsia"/>
          <w:szCs w:val="21"/>
        </w:rPr>
        <w:t>如图，电动汽车充电桩的供电系统可看作理想变压器，原线圈匝数为</w:t>
      </w:r>
      <w:r w:rsidR="00A1149A">
        <w:rPr>
          <w:rFonts w:hint="eastAsia"/>
          <w:i/>
          <w:iCs/>
          <w:szCs w:val="21"/>
        </w:rPr>
        <w:t>n</w:t>
      </w:r>
      <w:r w:rsidR="00A1149A">
        <w:rPr>
          <w:rFonts w:hint="eastAsia"/>
          <w:szCs w:val="21"/>
          <w:vertAlign w:val="subscript"/>
        </w:rPr>
        <w:t>1</w:t>
      </w:r>
      <w:r w:rsidR="00A1149A">
        <w:rPr>
          <w:rFonts w:hint="eastAsia"/>
          <w:szCs w:val="21"/>
        </w:rPr>
        <w:t>，两副线圈匝数分别为</w:t>
      </w:r>
      <w:r w:rsidR="00A1149A">
        <w:rPr>
          <w:rFonts w:hint="eastAsia"/>
          <w:i/>
          <w:iCs/>
          <w:szCs w:val="21"/>
        </w:rPr>
        <w:t>n</w:t>
      </w:r>
      <w:r w:rsidR="00A1149A">
        <w:rPr>
          <w:rFonts w:hint="eastAsia"/>
          <w:szCs w:val="21"/>
          <w:vertAlign w:val="subscript"/>
        </w:rPr>
        <w:t>2</w:t>
      </w:r>
      <w:r w:rsidR="00A1149A">
        <w:rPr>
          <w:rFonts w:hint="eastAsia"/>
          <w:szCs w:val="21"/>
        </w:rPr>
        <w:t>、</w:t>
      </w:r>
      <w:r w:rsidR="00A1149A">
        <w:rPr>
          <w:rFonts w:hint="eastAsia"/>
          <w:i/>
          <w:iCs/>
          <w:szCs w:val="21"/>
        </w:rPr>
        <w:t>n</w:t>
      </w:r>
      <w:r w:rsidR="00A1149A">
        <w:rPr>
          <w:rFonts w:hint="eastAsia"/>
          <w:szCs w:val="21"/>
          <w:vertAlign w:val="subscript"/>
        </w:rPr>
        <w:t>3</w:t>
      </w:r>
      <w:r w:rsidR="00A1149A">
        <w:rPr>
          <w:rFonts w:hint="eastAsia"/>
          <w:szCs w:val="21"/>
        </w:rPr>
        <w:t>。当两辆车同时充电时，原线圈的电流为</w:t>
      </w:r>
      <w:r w:rsidR="00A1149A">
        <w:rPr>
          <w:rFonts w:hint="eastAsia"/>
          <w:i/>
          <w:iCs/>
          <w:szCs w:val="21"/>
        </w:rPr>
        <w:t>I</w:t>
      </w:r>
      <w:r w:rsidR="00A1149A">
        <w:rPr>
          <w:rFonts w:hint="eastAsia"/>
          <w:szCs w:val="21"/>
          <w:vertAlign w:val="subscript"/>
        </w:rPr>
        <w:t>1</w:t>
      </w:r>
      <w:r w:rsidR="00A1149A">
        <w:rPr>
          <w:rFonts w:hint="eastAsia"/>
          <w:szCs w:val="21"/>
        </w:rPr>
        <w:t>，输入电压为</w:t>
      </w:r>
      <w:r w:rsidR="00A1149A">
        <w:rPr>
          <w:rFonts w:hint="eastAsia"/>
          <w:i/>
          <w:iCs/>
          <w:szCs w:val="21"/>
        </w:rPr>
        <w:t>U</w:t>
      </w:r>
      <w:r w:rsidR="00A1149A">
        <w:rPr>
          <w:rFonts w:hint="eastAsia"/>
          <w:szCs w:val="21"/>
          <w:vertAlign w:val="subscript"/>
        </w:rPr>
        <w:t>1</w:t>
      </w:r>
      <w:r w:rsidR="00A1149A">
        <w:rPr>
          <w:rFonts w:hint="eastAsia"/>
          <w:szCs w:val="21"/>
        </w:rPr>
        <w:t>，两副线圈电流分别为</w:t>
      </w:r>
      <w:r w:rsidR="00A1149A">
        <w:rPr>
          <w:rFonts w:hint="eastAsia"/>
          <w:i/>
          <w:iCs/>
          <w:szCs w:val="21"/>
        </w:rPr>
        <w:t>I</w:t>
      </w:r>
      <w:r w:rsidR="00A1149A">
        <w:rPr>
          <w:rFonts w:hint="eastAsia"/>
          <w:szCs w:val="21"/>
          <w:vertAlign w:val="subscript"/>
        </w:rPr>
        <w:t>2</w:t>
      </w:r>
      <w:r w:rsidR="00A1149A">
        <w:rPr>
          <w:rFonts w:hint="eastAsia"/>
          <w:szCs w:val="21"/>
        </w:rPr>
        <w:t>、</w:t>
      </w:r>
      <w:r w:rsidR="00A1149A">
        <w:rPr>
          <w:rFonts w:hint="eastAsia"/>
          <w:i/>
          <w:iCs/>
          <w:szCs w:val="21"/>
        </w:rPr>
        <w:t>I</w:t>
      </w:r>
      <w:r w:rsidR="00A1149A">
        <w:rPr>
          <w:rFonts w:hint="eastAsia"/>
          <w:szCs w:val="21"/>
          <w:vertAlign w:val="subscript"/>
        </w:rPr>
        <w:t>3</w:t>
      </w:r>
      <w:r w:rsidR="00A1149A">
        <w:rPr>
          <w:rFonts w:hint="eastAsia"/>
          <w:szCs w:val="21"/>
        </w:rPr>
        <w:t>，输出电压分别为</w:t>
      </w:r>
      <w:r w:rsidR="00A1149A">
        <w:rPr>
          <w:rFonts w:hint="eastAsia"/>
          <w:i/>
          <w:iCs/>
          <w:szCs w:val="21"/>
        </w:rPr>
        <w:t>U</w:t>
      </w:r>
      <w:r w:rsidR="00A1149A">
        <w:rPr>
          <w:rFonts w:hint="eastAsia"/>
          <w:szCs w:val="21"/>
          <w:vertAlign w:val="subscript"/>
        </w:rPr>
        <w:t>2</w:t>
      </w:r>
      <w:r w:rsidR="00A1149A">
        <w:rPr>
          <w:rFonts w:hint="eastAsia"/>
          <w:szCs w:val="21"/>
        </w:rPr>
        <w:t>、</w:t>
      </w:r>
      <w:r w:rsidR="00A1149A">
        <w:rPr>
          <w:rFonts w:hint="eastAsia"/>
          <w:i/>
          <w:iCs/>
          <w:szCs w:val="21"/>
        </w:rPr>
        <w:t>U</w:t>
      </w:r>
      <w:r w:rsidR="00A1149A">
        <w:rPr>
          <w:rFonts w:hint="eastAsia"/>
          <w:szCs w:val="21"/>
          <w:vertAlign w:val="subscript"/>
        </w:rPr>
        <w:t>3</w:t>
      </w:r>
      <w:r w:rsidR="00A1149A">
        <w:rPr>
          <w:rFonts w:hint="eastAsia"/>
          <w:szCs w:val="21"/>
        </w:rPr>
        <w:t>。则</w:t>
      </w:r>
      <w:r w:rsidR="00A1149A">
        <w:rPr>
          <w:szCs w:val="21"/>
        </w:rPr>
        <w:t>________</w:t>
      </w:r>
      <w:r w:rsidR="00A1149A">
        <w:rPr>
          <w:szCs w:val="21"/>
        </w:rPr>
        <w:t>。</w:t>
      </w:r>
    </w:p>
    <w:p w14:paraId="094A6B61" w14:textId="09D682A6" w:rsidR="00A1149A" w:rsidRDefault="00A1149A" w:rsidP="00A1149A">
      <w:r>
        <w:t>A</w:t>
      </w:r>
      <w:r>
        <w:t>．</w:t>
      </w:r>
      <w:r>
        <w:rPr>
          <w:rFonts w:hint="eastAsia"/>
          <w:i/>
          <w:iCs/>
          <w:szCs w:val="21"/>
        </w:rPr>
        <w:t>U</w:t>
      </w:r>
      <w:r>
        <w:rPr>
          <w:rFonts w:hint="eastAsia"/>
          <w:szCs w:val="21"/>
          <w:vertAlign w:val="subscript"/>
        </w:rPr>
        <w:t>1</w:t>
      </w:r>
      <w:r>
        <w:rPr>
          <w:rFonts w:hint="eastAsia"/>
          <w:szCs w:val="21"/>
        </w:rPr>
        <w:t xml:space="preserve"> = </w:t>
      </w:r>
      <w:r>
        <w:rPr>
          <w:rFonts w:hint="eastAsia"/>
          <w:i/>
          <w:iCs/>
          <w:szCs w:val="21"/>
        </w:rPr>
        <w:t>U</w:t>
      </w:r>
      <w:r>
        <w:rPr>
          <w:rFonts w:hint="eastAsia"/>
          <w:szCs w:val="21"/>
          <w:vertAlign w:val="subscript"/>
        </w:rPr>
        <w:t>2</w:t>
      </w:r>
      <w:r>
        <w:rPr>
          <w:rFonts w:hint="eastAsia"/>
          <w:szCs w:val="21"/>
        </w:rPr>
        <w:t xml:space="preserve"> + </w:t>
      </w:r>
      <w:r>
        <w:rPr>
          <w:rFonts w:hint="eastAsia"/>
          <w:i/>
          <w:iCs/>
          <w:szCs w:val="21"/>
        </w:rPr>
        <w:t>U</w:t>
      </w:r>
      <w:r>
        <w:rPr>
          <w:rFonts w:hint="eastAsia"/>
          <w:szCs w:val="21"/>
          <w:vertAlign w:val="subscript"/>
        </w:rPr>
        <w:t>3</w:t>
      </w:r>
      <w:r>
        <w:rPr>
          <w:rFonts w:eastAsiaTheme="minorEastAsia"/>
        </w:rPr>
        <w:tab/>
      </w:r>
      <w:r>
        <w:rPr>
          <w:rFonts w:eastAsiaTheme="minorEastAsia"/>
        </w:rPr>
        <w:tab/>
      </w:r>
      <w:r>
        <w:rPr>
          <w:rFonts w:hint="eastAsia"/>
        </w:rPr>
        <w:t>B</w:t>
      </w:r>
      <w:r>
        <w:t>．</w:t>
      </w:r>
      <w:r>
        <w:rPr>
          <w:rFonts w:hint="eastAsia"/>
          <w:i/>
          <w:iCs/>
          <w:szCs w:val="21"/>
        </w:rPr>
        <w:t>U</w:t>
      </w:r>
      <w:r>
        <w:rPr>
          <w:rFonts w:hint="eastAsia"/>
          <w:szCs w:val="21"/>
          <w:vertAlign w:val="subscript"/>
        </w:rPr>
        <w:t>1</w:t>
      </w:r>
      <w:r>
        <w:rPr>
          <w:rFonts w:hint="eastAsia"/>
          <w:i/>
          <w:iCs/>
          <w:szCs w:val="21"/>
        </w:rPr>
        <w:t>I</w:t>
      </w:r>
      <w:r>
        <w:rPr>
          <w:rFonts w:hint="eastAsia"/>
          <w:szCs w:val="21"/>
          <w:vertAlign w:val="subscript"/>
        </w:rPr>
        <w:t>1</w:t>
      </w:r>
      <w:r>
        <w:rPr>
          <w:rFonts w:hint="eastAsia"/>
          <w:szCs w:val="21"/>
        </w:rPr>
        <w:t xml:space="preserve"> = </w:t>
      </w:r>
      <w:r>
        <w:rPr>
          <w:rFonts w:hint="eastAsia"/>
          <w:i/>
          <w:iCs/>
          <w:szCs w:val="21"/>
        </w:rPr>
        <w:t>U</w:t>
      </w:r>
      <w:r>
        <w:rPr>
          <w:rFonts w:hint="eastAsia"/>
          <w:szCs w:val="21"/>
          <w:vertAlign w:val="subscript"/>
        </w:rPr>
        <w:t>2</w:t>
      </w:r>
      <w:r>
        <w:rPr>
          <w:rFonts w:hint="eastAsia"/>
          <w:i/>
          <w:iCs/>
          <w:szCs w:val="21"/>
        </w:rPr>
        <w:t>I</w:t>
      </w:r>
      <w:r>
        <w:rPr>
          <w:rFonts w:hint="eastAsia"/>
          <w:szCs w:val="21"/>
          <w:vertAlign w:val="subscript"/>
        </w:rPr>
        <w:t>2</w:t>
      </w:r>
      <w:r>
        <w:rPr>
          <w:rFonts w:hint="eastAsia"/>
          <w:szCs w:val="21"/>
        </w:rPr>
        <w:t xml:space="preserve"> + </w:t>
      </w:r>
      <w:r>
        <w:rPr>
          <w:rFonts w:hint="eastAsia"/>
          <w:i/>
          <w:iCs/>
          <w:szCs w:val="21"/>
        </w:rPr>
        <w:t>U</w:t>
      </w:r>
      <w:r>
        <w:rPr>
          <w:rFonts w:hint="eastAsia"/>
          <w:szCs w:val="21"/>
          <w:vertAlign w:val="subscript"/>
        </w:rPr>
        <w:t>3</w:t>
      </w:r>
      <w:r>
        <w:rPr>
          <w:rFonts w:hint="eastAsia"/>
          <w:i/>
          <w:iCs/>
          <w:szCs w:val="21"/>
        </w:rPr>
        <w:t>I</w:t>
      </w:r>
      <w:r>
        <w:rPr>
          <w:rFonts w:hint="eastAsia"/>
          <w:szCs w:val="21"/>
          <w:vertAlign w:val="subscript"/>
        </w:rPr>
        <w:t>3</w:t>
      </w:r>
      <w:r>
        <w:rPr>
          <w:rFonts w:eastAsiaTheme="minorEastAsia"/>
        </w:rPr>
        <w:tab/>
      </w:r>
      <w:r>
        <w:rPr>
          <w:rFonts w:eastAsiaTheme="minorEastAsia"/>
          <w:vertAlign w:val="subscript"/>
        </w:rPr>
        <w:tab/>
      </w:r>
      <w:r>
        <w:rPr>
          <w:rFonts w:hint="eastAsia"/>
        </w:rPr>
        <w:t>C</w:t>
      </w:r>
      <w:r>
        <w:t>．</w:t>
      </w:r>
      <w:r>
        <w:rPr>
          <w:rFonts w:hint="eastAsia"/>
          <w:i/>
          <w:iCs/>
          <w:szCs w:val="21"/>
        </w:rPr>
        <w:t>n</w:t>
      </w:r>
      <w:r>
        <w:rPr>
          <w:rFonts w:hint="eastAsia"/>
          <w:szCs w:val="21"/>
          <w:vertAlign w:val="subscript"/>
        </w:rPr>
        <w:t>1</w:t>
      </w:r>
      <w:r>
        <w:rPr>
          <w:rFonts w:hint="eastAsia"/>
          <w:i/>
          <w:iCs/>
          <w:szCs w:val="21"/>
        </w:rPr>
        <w:t>I</w:t>
      </w:r>
      <w:r>
        <w:rPr>
          <w:rFonts w:hint="eastAsia"/>
          <w:szCs w:val="21"/>
          <w:vertAlign w:val="subscript"/>
        </w:rPr>
        <w:t>1</w:t>
      </w:r>
      <w:r>
        <w:rPr>
          <w:rFonts w:hint="eastAsia"/>
          <w:szCs w:val="21"/>
        </w:rPr>
        <w:t xml:space="preserve"> = </w:t>
      </w:r>
      <w:r>
        <w:rPr>
          <w:rFonts w:hint="eastAsia"/>
          <w:i/>
          <w:iCs/>
          <w:szCs w:val="21"/>
        </w:rPr>
        <w:t>n</w:t>
      </w:r>
      <w:r>
        <w:rPr>
          <w:rFonts w:hint="eastAsia"/>
          <w:szCs w:val="21"/>
          <w:vertAlign w:val="subscript"/>
        </w:rPr>
        <w:t>2</w:t>
      </w:r>
      <w:r>
        <w:rPr>
          <w:rFonts w:hint="eastAsia"/>
          <w:i/>
          <w:iCs/>
          <w:szCs w:val="21"/>
        </w:rPr>
        <w:t>I</w:t>
      </w:r>
      <w:r>
        <w:rPr>
          <w:rFonts w:hint="eastAsia"/>
          <w:szCs w:val="21"/>
          <w:vertAlign w:val="subscript"/>
        </w:rPr>
        <w:t>2</w:t>
      </w:r>
    </w:p>
    <w:p w14:paraId="10C670EE" w14:textId="24A65896" w:rsidR="00A1149A" w:rsidRDefault="00A1149A" w:rsidP="00AB7519"/>
    <w:p w14:paraId="07061EF1" w14:textId="18DE4E1F" w:rsidR="00A1149A" w:rsidRDefault="00A1149A" w:rsidP="00A1149A">
      <w:r>
        <w:rPr>
          <w:rFonts w:hint="eastAsia"/>
        </w:rPr>
        <w:t>2</w:t>
      </w:r>
      <w:r>
        <w:rPr>
          <w:rFonts w:hint="eastAsia"/>
        </w:rPr>
        <w:t>．电动汽车动力电池的容量为</w:t>
      </w:r>
      <w:r>
        <w:rPr>
          <w:rFonts w:hint="eastAsia"/>
        </w:rPr>
        <w:t>100 kW</w:t>
      </w:r>
      <w:r>
        <w:rPr>
          <w:rFonts w:eastAsia="微软雅黑"/>
          <w:iCs/>
          <w:kern w:val="0"/>
          <w:szCs w:val="21"/>
        </w:rPr>
        <w:t>·</w:t>
      </w:r>
      <w:r>
        <w:rPr>
          <w:rFonts w:hint="eastAsia"/>
        </w:rPr>
        <w:t>h</w:t>
      </w:r>
      <w:r>
        <w:rPr>
          <w:rFonts w:hint="eastAsia"/>
        </w:rPr>
        <w:t>，</w:t>
      </w:r>
      <w:r>
        <w:rPr>
          <w:rFonts w:ascii="宋体" w:hAnsi="宋体" w:hint="eastAsia"/>
          <w:iCs/>
          <w:kern w:val="0"/>
          <w:szCs w:val="21"/>
        </w:rPr>
        <w:t>行驶过程受到的阻力</w:t>
      </w:r>
      <w:r>
        <w:rPr>
          <w:i/>
          <w:kern w:val="0"/>
          <w:szCs w:val="21"/>
        </w:rPr>
        <w:t>f</w:t>
      </w:r>
      <w:r>
        <w:rPr>
          <w:rFonts w:ascii="宋体" w:hAnsi="宋体" w:hint="eastAsia"/>
          <w:iCs/>
          <w:kern w:val="0"/>
          <w:szCs w:val="21"/>
        </w:rPr>
        <w:t>与速率</w:t>
      </w:r>
      <w:r>
        <w:rPr>
          <w:rFonts w:ascii="Book Antiqua" w:hAnsi="Book Antiqua" w:cs="Book Antiqua"/>
          <w:i/>
          <w:kern w:val="0"/>
          <w:szCs w:val="21"/>
        </w:rPr>
        <w:t>v</w:t>
      </w:r>
      <w:r>
        <w:rPr>
          <w:rFonts w:ascii="宋体" w:hAnsi="宋体" w:hint="eastAsia"/>
          <w:iCs/>
          <w:kern w:val="0"/>
          <w:szCs w:val="21"/>
        </w:rPr>
        <w:t>成正比，即</w:t>
      </w:r>
      <w:r>
        <w:rPr>
          <w:i/>
          <w:kern w:val="0"/>
          <w:szCs w:val="21"/>
        </w:rPr>
        <w:t>f</w:t>
      </w:r>
      <w:r>
        <w:rPr>
          <w:rFonts w:hint="eastAsia"/>
          <w:iCs/>
          <w:kern w:val="0"/>
          <w:szCs w:val="21"/>
        </w:rPr>
        <w:t xml:space="preserve"> = </w:t>
      </w:r>
      <w:r>
        <w:rPr>
          <w:i/>
          <w:kern w:val="0"/>
          <w:szCs w:val="21"/>
        </w:rPr>
        <w:t>k</w:t>
      </w:r>
      <w:r>
        <w:rPr>
          <w:rFonts w:ascii="Book Antiqua" w:hAnsi="Book Antiqua" w:cs="Book Antiqua"/>
          <w:i/>
          <w:kern w:val="0"/>
          <w:szCs w:val="21"/>
        </w:rPr>
        <w:t>v</w:t>
      </w:r>
      <w:r>
        <w:rPr>
          <w:rFonts w:ascii="宋体" w:hAnsi="宋体" w:hint="eastAsia"/>
          <w:iCs/>
          <w:kern w:val="0"/>
          <w:szCs w:val="21"/>
        </w:rPr>
        <w:t>，比例系数</w:t>
      </w:r>
      <w:r>
        <w:rPr>
          <w:i/>
          <w:kern w:val="0"/>
          <w:szCs w:val="21"/>
        </w:rPr>
        <w:t>k</w:t>
      </w:r>
      <w:r>
        <w:rPr>
          <w:rFonts w:hint="eastAsia"/>
          <w:i/>
          <w:kern w:val="0"/>
          <w:szCs w:val="21"/>
        </w:rPr>
        <w:t xml:space="preserve"> </w:t>
      </w:r>
      <w:r>
        <w:rPr>
          <w:iCs/>
          <w:kern w:val="0"/>
          <w:szCs w:val="21"/>
        </w:rPr>
        <w:t>=</w:t>
      </w:r>
      <w:r>
        <w:rPr>
          <w:rFonts w:hint="eastAsia"/>
          <w:iCs/>
          <w:kern w:val="0"/>
          <w:szCs w:val="21"/>
        </w:rPr>
        <w:t xml:space="preserve"> 40 </w:t>
      </w:r>
      <w:r>
        <w:rPr>
          <w:iCs/>
          <w:kern w:val="0"/>
          <w:szCs w:val="21"/>
        </w:rPr>
        <w:t>N</w:t>
      </w:r>
      <w:r>
        <w:rPr>
          <w:rFonts w:eastAsia="微软雅黑"/>
          <w:iCs/>
          <w:kern w:val="0"/>
          <w:szCs w:val="21"/>
        </w:rPr>
        <w:t>·</w:t>
      </w:r>
      <w:r>
        <w:rPr>
          <w:iCs/>
          <w:kern w:val="0"/>
          <w:szCs w:val="21"/>
        </w:rPr>
        <w:t>s/m</w:t>
      </w:r>
      <w:r>
        <w:rPr>
          <w:rFonts w:hint="eastAsia"/>
        </w:rPr>
        <w:t>。</w:t>
      </w:r>
      <w:r>
        <w:rPr>
          <w:rFonts w:ascii="宋体" w:hAnsi="宋体" w:hint="eastAsia"/>
          <w:kern w:val="0"/>
          <w:szCs w:val="21"/>
        </w:rPr>
        <w:t>某次测试中，</w:t>
      </w:r>
      <w:r>
        <w:rPr>
          <w:rFonts w:hint="eastAsia"/>
        </w:rPr>
        <w:t>满电状态的</w:t>
      </w:r>
      <w:r>
        <w:rPr>
          <w:rFonts w:ascii="宋体" w:hAnsi="宋体" w:hint="eastAsia"/>
          <w:kern w:val="0"/>
          <w:szCs w:val="21"/>
        </w:rPr>
        <w:t>电动汽车</w:t>
      </w:r>
      <w:r>
        <w:rPr>
          <w:rFonts w:hint="eastAsia"/>
        </w:rPr>
        <w:t>以</w:t>
      </w:r>
      <w:r>
        <w:rPr>
          <w:rFonts w:hint="eastAsia"/>
        </w:rPr>
        <w:t xml:space="preserve">72 </w:t>
      </w:r>
      <w:r>
        <w:t>km/h</w:t>
      </w:r>
      <w:r>
        <w:rPr>
          <w:rFonts w:hint="eastAsia"/>
        </w:rPr>
        <w:t>的恒定速</w:t>
      </w:r>
      <w:r>
        <w:rPr>
          <w:rFonts w:hint="eastAsia"/>
          <w:color w:val="000000" w:themeColor="text1"/>
        </w:rPr>
        <w:t>率</w:t>
      </w:r>
      <w:r>
        <w:rPr>
          <w:rFonts w:hint="eastAsia"/>
        </w:rPr>
        <w:t>在水平路面上行驶。则：</w:t>
      </w:r>
    </w:p>
    <w:p w14:paraId="10DDA798" w14:textId="66D873C6" w:rsidR="00A1149A" w:rsidRDefault="00A1149A" w:rsidP="00A1149A">
      <w:r>
        <w:rPr>
          <w:rFonts w:ascii="宋体" w:hAnsi="宋体" w:hint="eastAsia"/>
          <w:kern w:val="0"/>
          <w:szCs w:val="21"/>
        </w:rPr>
        <w:t>（</w:t>
      </w:r>
      <w:r>
        <w:rPr>
          <w:rFonts w:hint="eastAsia"/>
          <w:kern w:val="0"/>
          <w:szCs w:val="21"/>
        </w:rPr>
        <w:t>1</w:t>
      </w:r>
      <w:r>
        <w:rPr>
          <w:rFonts w:ascii="宋体" w:hAnsi="宋体" w:hint="eastAsia"/>
          <w:kern w:val="0"/>
          <w:szCs w:val="21"/>
        </w:rPr>
        <w:t>）</w:t>
      </w:r>
      <w:r>
        <w:rPr>
          <w:rFonts w:hint="eastAsia"/>
          <w:kern w:val="0"/>
          <w:szCs w:val="21"/>
        </w:rPr>
        <w:t>电动机的</w:t>
      </w:r>
      <w:r>
        <w:rPr>
          <w:rFonts w:hint="eastAsia"/>
          <w:color w:val="000000" w:themeColor="text1"/>
          <w:kern w:val="0"/>
          <w:szCs w:val="21"/>
        </w:rPr>
        <w:t>驱动</w:t>
      </w:r>
      <w:r>
        <w:rPr>
          <w:rFonts w:hint="eastAsia"/>
          <w:kern w:val="0"/>
          <w:szCs w:val="21"/>
        </w:rPr>
        <w:t>功率为</w:t>
      </w:r>
      <w:r>
        <w:rPr>
          <w:szCs w:val="21"/>
        </w:rPr>
        <w:t>________</w:t>
      </w:r>
      <w:r>
        <w:rPr>
          <w:rFonts w:hint="eastAsia"/>
          <w:szCs w:val="21"/>
        </w:rPr>
        <w:t>W</w:t>
      </w:r>
      <w:r>
        <w:rPr>
          <w:rFonts w:hint="eastAsia"/>
        </w:rPr>
        <w:t>。</w:t>
      </w:r>
    </w:p>
    <w:p w14:paraId="227333DC" w14:textId="2367B0EA" w:rsidR="00A1149A" w:rsidRDefault="00A1149A" w:rsidP="00A1149A">
      <w:pPr>
        <w:rPr>
          <w:rFonts w:ascii="宋体" w:hAnsi="宋体" w:hint="eastAsia"/>
          <w:kern w:val="0"/>
          <w:szCs w:val="21"/>
        </w:rPr>
      </w:pPr>
      <w:r>
        <w:rPr>
          <w:rFonts w:ascii="宋体" w:hAnsi="宋体" w:hint="eastAsia"/>
          <w:kern w:val="0"/>
          <w:szCs w:val="21"/>
        </w:rPr>
        <w:t>（</w:t>
      </w:r>
      <w:r>
        <w:rPr>
          <w:rFonts w:hint="eastAsia"/>
          <w:kern w:val="0"/>
          <w:szCs w:val="21"/>
        </w:rPr>
        <w:t>2</w:t>
      </w:r>
      <w:r>
        <w:rPr>
          <w:rFonts w:ascii="宋体" w:hAnsi="宋体" w:hint="eastAsia"/>
          <w:kern w:val="0"/>
          <w:szCs w:val="21"/>
        </w:rPr>
        <w:t>）</w:t>
      </w:r>
      <w:r>
        <w:rPr>
          <w:rFonts w:hint="eastAsia"/>
          <w:kern w:val="0"/>
          <w:szCs w:val="21"/>
        </w:rPr>
        <w:t>汽车的</w:t>
      </w:r>
      <w:r>
        <w:rPr>
          <w:rFonts w:hint="eastAsia"/>
        </w:rPr>
        <w:t>续航里程</w:t>
      </w:r>
      <w:r>
        <w:rPr>
          <w:rFonts w:hint="eastAsia"/>
          <w:kern w:val="0"/>
          <w:szCs w:val="21"/>
        </w:rPr>
        <w:t>为</w:t>
      </w:r>
      <w:r>
        <w:rPr>
          <w:szCs w:val="21"/>
        </w:rPr>
        <w:t>________</w:t>
      </w:r>
      <w:r>
        <w:rPr>
          <w:rFonts w:hint="eastAsia"/>
          <w:szCs w:val="21"/>
        </w:rPr>
        <w:t>km</w:t>
      </w:r>
      <w:r>
        <w:rPr>
          <w:rFonts w:hint="eastAsia"/>
        </w:rPr>
        <w:t>。</w:t>
      </w:r>
      <w:r>
        <w:rPr>
          <w:rFonts w:hint="eastAsia"/>
          <w:kern w:val="0"/>
          <w:szCs w:val="21"/>
        </w:rPr>
        <w:t>（其他能量损耗忽略不计）</w:t>
      </w:r>
    </w:p>
    <w:p w14:paraId="3C3B4719" w14:textId="77777777" w:rsidR="00A1149A" w:rsidRDefault="00A1149A" w:rsidP="00A1149A"/>
    <w:p w14:paraId="389936E5" w14:textId="3DB71A44" w:rsidR="00A1149A" w:rsidRDefault="00A1149A" w:rsidP="00A1149A">
      <w:pPr>
        <w:rPr>
          <w:rFonts w:ascii="宋体" w:hAnsi="宋体" w:hint="eastAsia"/>
          <w:iCs/>
          <w:color w:val="0000FF"/>
          <w:kern w:val="0"/>
          <w:szCs w:val="21"/>
        </w:rPr>
      </w:pPr>
      <w:r>
        <w:rPr>
          <w:rFonts w:hint="eastAsia"/>
        </w:rPr>
        <w:t>3</w:t>
      </w:r>
      <w:r>
        <w:rPr>
          <w:rFonts w:hint="eastAsia"/>
        </w:rPr>
        <w:t>．</w:t>
      </w:r>
      <w:r>
        <w:rPr>
          <w:rFonts w:hint="eastAsia"/>
          <w:color w:val="000000" w:themeColor="text1"/>
        </w:rPr>
        <w:t>某次测试中，质量为</w:t>
      </w:r>
      <w:r>
        <w:rPr>
          <w:rFonts w:hint="eastAsia"/>
          <w:color w:val="000000" w:themeColor="text1"/>
        </w:rPr>
        <w:t>2000 kg</w:t>
      </w:r>
      <w:r>
        <w:rPr>
          <w:rFonts w:hint="eastAsia"/>
          <w:color w:val="000000" w:themeColor="text1"/>
        </w:rPr>
        <w:t>的电动汽车沿平直公路从静止启动向东加速到</w:t>
      </w:r>
      <w:r>
        <w:rPr>
          <w:rFonts w:hint="eastAsia"/>
          <w:color w:val="000000" w:themeColor="text1"/>
        </w:rPr>
        <w:t>30 m/s</w:t>
      </w:r>
      <w:r>
        <w:rPr>
          <w:rFonts w:hint="eastAsia"/>
          <w:color w:val="000000" w:themeColor="text1"/>
        </w:rPr>
        <w:t>。</w:t>
      </w:r>
      <w:r>
        <w:rPr>
          <w:rFonts w:ascii="宋体" w:hAnsi="宋体" w:hint="eastAsia"/>
          <w:iCs/>
          <w:color w:val="000000" w:themeColor="text1"/>
          <w:kern w:val="0"/>
          <w:szCs w:val="21"/>
        </w:rPr>
        <w:t>则汽车受到合外力的冲量为</w:t>
      </w:r>
      <w:r>
        <w:rPr>
          <w:rFonts w:hint="eastAsia"/>
        </w:rPr>
        <w:t>________</w:t>
      </w:r>
      <w:r>
        <w:rPr>
          <w:rFonts w:hint="eastAsia"/>
          <w:iCs/>
          <w:color w:val="000000" w:themeColor="text1"/>
          <w:kern w:val="0"/>
          <w:szCs w:val="21"/>
        </w:rPr>
        <w:t>。</w:t>
      </w:r>
    </w:p>
    <w:p w14:paraId="01309352" w14:textId="4053F340" w:rsidR="00A1149A" w:rsidRDefault="00A1149A" w:rsidP="00A1149A"/>
    <w:p w14:paraId="68DBBCF7" w14:textId="6FA7B8E9" w:rsidR="00A1149A" w:rsidRDefault="00704ED3" w:rsidP="00704ED3">
      <w:r>
        <w:rPr>
          <w:rFonts w:hint="eastAsia"/>
          <w:noProof/>
        </w:rPr>
        <mc:AlternateContent>
          <mc:Choice Requires="wpg">
            <w:drawing>
              <wp:anchor distT="0" distB="0" distL="114300" distR="114300" simplePos="0" relativeHeight="251724800" behindDoc="0" locked="0" layoutInCell="1" allowOverlap="1" wp14:anchorId="6B4CCE30" wp14:editId="1585412D">
                <wp:simplePos x="0" y="0"/>
                <wp:positionH relativeFrom="margin">
                  <wp:align>right</wp:align>
                </wp:positionH>
                <wp:positionV relativeFrom="paragraph">
                  <wp:posOffset>40463</wp:posOffset>
                </wp:positionV>
                <wp:extent cx="1817370" cy="1238864"/>
                <wp:effectExtent l="0" t="38100" r="49530" b="0"/>
                <wp:wrapSquare wrapText="bothSides"/>
                <wp:docPr id="1708257986" name="组合 1424"/>
                <wp:cNvGraphicFramePr/>
                <a:graphic xmlns:a="http://schemas.openxmlformats.org/drawingml/2006/main">
                  <a:graphicData uri="http://schemas.microsoft.com/office/word/2010/wordprocessingGroup">
                    <wpg:wgp>
                      <wpg:cNvGrpSpPr/>
                      <wpg:grpSpPr>
                        <a:xfrm>
                          <a:off x="0" y="0"/>
                          <a:ext cx="1817370" cy="1238864"/>
                          <a:chOff x="2811" y="32383"/>
                          <a:chExt cx="1818861" cy="1238874"/>
                        </a:xfrm>
                      </wpg:grpSpPr>
                      <wpg:grpSp>
                        <wpg:cNvPr id="656126307" name="组合 1422"/>
                        <wpg:cNvGrpSpPr/>
                        <wpg:grpSpPr>
                          <a:xfrm>
                            <a:off x="59656" y="32383"/>
                            <a:ext cx="1762016" cy="1238874"/>
                            <a:chOff x="59690" y="32391"/>
                            <a:chExt cx="1763022" cy="1239195"/>
                          </a:xfrm>
                        </wpg:grpSpPr>
                        <wpg:grpSp>
                          <wpg:cNvPr id="678815212" name="组合 1420"/>
                          <wpg:cNvGrpSpPr/>
                          <wpg:grpSpPr>
                            <a:xfrm>
                              <a:off x="59690" y="32391"/>
                              <a:ext cx="1763022" cy="1239195"/>
                              <a:chOff x="59690" y="32381"/>
                              <a:chExt cx="1763022" cy="1239195"/>
                            </a:xfrm>
                          </wpg:grpSpPr>
                          <wpg:grpSp>
                            <wpg:cNvPr id="1297383926" name="组合 1297383926"/>
                            <wpg:cNvGrpSpPr/>
                            <wpg:grpSpPr>
                              <a:xfrm>
                                <a:off x="59690" y="47296"/>
                                <a:ext cx="415925" cy="1224280"/>
                                <a:chOff x="8085" y="46118"/>
                                <a:chExt cx="655" cy="1928"/>
                              </a:xfrm>
                            </wpg:grpSpPr>
                            <wpg:grpSp>
                              <wpg:cNvPr id="1045111988" name="组合 472"/>
                              <wpg:cNvGrpSpPr/>
                              <wpg:grpSpPr>
                                <a:xfrm>
                                  <a:off x="8085" y="46118"/>
                                  <a:ext cx="655" cy="1494"/>
                                  <a:chOff x="8085" y="46118"/>
                                  <a:chExt cx="655" cy="1494"/>
                                </a:xfrm>
                              </wpg:grpSpPr>
                              <wps:wsp>
                                <wps:cNvPr id="793743998" name="JP2025/2/26 星期三15:40:410091"/>
                                <wps:cNvSpPr txBox="1">
                                  <a:spLocks noChangeArrowheads="1"/>
                                </wps:cNvSpPr>
                                <wps:spPr bwMode="auto">
                                  <a:xfrm>
                                    <a:off x="8085" y="46118"/>
                                    <a:ext cx="655" cy="312"/>
                                  </a:xfrm>
                                  <a:prstGeom prst="rect">
                                    <a:avLst/>
                                  </a:prstGeom>
                                  <a:noFill/>
                                  <a:ln>
                                    <a:noFill/>
                                  </a:ln>
                                </wps:spPr>
                                <wps:txbx>
                                  <w:txbxContent>
                                    <w:p w14:paraId="1BD68086" w14:textId="408AE303" w:rsidR="00A1149A" w:rsidRPr="00704ED3" w:rsidRDefault="00A1149A" w:rsidP="00704ED3">
                                      <w:pPr>
                                        <w:rPr>
                                          <w:sz w:val="18"/>
                                          <w:szCs w:val="18"/>
                                        </w:rPr>
                                      </w:pPr>
                                      <w:r w:rsidRPr="00704ED3">
                                        <w:rPr>
                                          <w:rFonts w:hint="eastAsia"/>
                                          <w:sz w:val="18"/>
                                          <w:szCs w:val="18"/>
                                        </w:rPr>
                                        <w:t>避震筒</w:t>
                                      </w:r>
                                    </w:p>
                                  </w:txbxContent>
                                </wps:txbx>
                                <wps:bodyPr rot="0" vert="horz" wrap="none" lIns="36000" tIns="0" rIns="36000" bIns="0" anchor="t" anchorCtr="0" upright="1">
                                  <a:spAutoFit/>
                                </wps:bodyPr>
                              </wps:wsp>
                              <wpg:grpSp>
                                <wpg:cNvPr id="1931581748" name="组合 471"/>
                                <wpg:cNvGrpSpPr/>
                                <wpg:grpSpPr>
                                  <a:xfrm>
                                    <a:off x="8094" y="47072"/>
                                    <a:ext cx="635" cy="540"/>
                                    <a:chOff x="8094" y="47072"/>
                                    <a:chExt cx="635" cy="540"/>
                                  </a:xfrm>
                                </wpg:grpSpPr>
                                <wpg:grpSp>
                                  <wpg:cNvPr id="130479186" name="组合 468"/>
                                  <wpg:cNvGrpSpPr/>
                                  <wpg:grpSpPr>
                                    <a:xfrm>
                                      <a:off x="8094" y="47072"/>
                                      <a:ext cx="635" cy="188"/>
                                      <a:chOff x="8754" y="47337"/>
                                      <a:chExt cx="635" cy="188"/>
                                    </a:xfrm>
                                  </wpg:grpSpPr>
                                  <wps:wsp>
                                    <wps:cNvPr id="1256725691" name="矩形 1256725691"/>
                                    <wps:cNvSpPr/>
                                    <wps:spPr>
                                      <a:xfrm>
                                        <a:off x="9015" y="47429"/>
                                        <a:ext cx="113" cy="96"/>
                                      </a:xfrm>
                                      <a:prstGeom prst="rect">
                                        <a:avLst/>
                                      </a:prstGeom>
                                      <a:solidFill>
                                        <a:schemeClr val="bg1">
                                          <a:lumMod val="75000"/>
                                        </a:schemeClr>
                                      </a:solidFill>
                                      <a:ln w="9525">
                                        <a:solidFill>
                                          <a:schemeClr val="tx1"/>
                                        </a:solid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none" lIns="36000" tIns="0" rIns="36000" bIns="0" numCol="1" spcCol="0" rtlCol="0" fromWordArt="0" anchor="ctr" anchorCtr="0" forceAA="0" compatLnSpc="1">
                                      <a:spAutoFit/>
                                    </wps:bodyPr>
                                  </wps:wsp>
                                  <wps:wsp>
                                    <wps:cNvPr id="1638611967" name="矩形 1638611967"/>
                                    <wps:cNvSpPr/>
                                    <wps:spPr>
                                      <a:xfrm>
                                        <a:off x="8754" y="47337"/>
                                        <a:ext cx="635" cy="96"/>
                                      </a:xfrm>
                                      <a:prstGeom prst="rect">
                                        <a:avLst/>
                                      </a:prstGeom>
                                      <a:solidFill>
                                        <a:schemeClr val="bg1">
                                          <a:lumMod val="75000"/>
                                        </a:schemeClr>
                                      </a:solidFill>
                                      <a:ln w="9525">
                                        <a:solidFill>
                                          <a:schemeClr val="tx1"/>
                                        </a:solid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none" lIns="36000" tIns="0" rIns="36000" bIns="0" numCol="1" spcCol="0" rtlCol="0" fromWordArt="0" anchor="ctr" anchorCtr="0" forceAA="0" compatLnSpc="1">
                                      <a:spAutoFit/>
                                    </wps:bodyPr>
                                  </wps:wsp>
                                </wpg:grpSp>
                                <wps:wsp>
                                  <wps:cNvPr id="1592748669" name="JP2025/2/26 星期三15:40:410091"/>
                                  <wps:cNvSpPr txBox="1">
                                    <a:spLocks noChangeArrowheads="1"/>
                                  </wps:cNvSpPr>
                                  <wps:spPr bwMode="auto">
                                    <a:xfrm>
                                      <a:off x="8175" y="47300"/>
                                      <a:ext cx="475" cy="312"/>
                                    </a:xfrm>
                                    <a:prstGeom prst="rect">
                                      <a:avLst/>
                                    </a:prstGeom>
                                    <a:noFill/>
                                    <a:ln>
                                      <a:noFill/>
                                    </a:ln>
                                  </wps:spPr>
                                  <wps:txbx>
                                    <w:txbxContent>
                                      <w:p w14:paraId="0C4DEFEE" w14:textId="6ADFD9B7" w:rsidR="00A1149A" w:rsidRPr="00704ED3" w:rsidRDefault="00A1149A" w:rsidP="00704ED3">
                                        <w:pPr>
                                          <w:rPr>
                                            <w:sz w:val="18"/>
                                            <w:szCs w:val="18"/>
                                          </w:rPr>
                                        </w:pPr>
                                        <w:r w:rsidRPr="00704ED3">
                                          <w:rPr>
                                            <w:rFonts w:hint="eastAsia"/>
                                            <w:sz w:val="18"/>
                                            <w:szCs w:val="18"/>
                                          </w:rPr>
                                          <w:t>活塞</w:t>
                                        </w:r>
                                      </w:p>
                                    </w:txbxContent>
                                  </wps:txbx>
                                  <wps:bodyPr rot="0" vert="horz" wrap="none" lIns="36000" tIns="0" rIns="36000" bIns="0" anchor="t" anchorCtr="0" upright="1">
                                    <a:spAutoFit/>
                                  </wps:bodyPr>
                                </wps:wsp>
                              </wpg:grpSp>
                            </wpg:grpSp>
                            <wps:wsp>
                              <wps:cNvPr id="471273391" name="文本框 159"/>
                              <wps:cNvSpPr txBox="1"/>
                              <wps:spPr>
                                <a:xfrm>
                                  <a:off x="8130" y="47724"/>
                                  <a:ext cx="564" cy="322"/>
                                </a:xfrm>
                                <a:prstGeom prst="rect">
                                  <a:avLst/>
                                </a:prstGeom>
                                <a:noFill/>
                                <a:ln w="6350">
                                  <a:noFill/>
                                </a:ln>
                              </wps:spPr>
                              <wps:txbx>
                                <w:txbxContent>
                                  <w:p w14:paraId="2DDAF15C" w14:textId="77777777" w:rsidR="00A1149A" w:rsidRPr="00704ED3" w:rsidRDefault="00A1149A" w:rsidP="00704ED3">
                                    <w:pPr>
                                      <w:rPr>
                                        <w:sz w:val="18"/>
                                        <w:szCs w:val="18"/>
                                      </w:rPr>
                                    </w:pPr>
                                    <w:r w:rsidRPr="00704ED3">
                                      <w:rPr>
                                        <w:sz w:val="18"/>
                                        <w:szCs w:val="18"/>
                                      </w:rPr>
                                      <w:t>（</w:t>
                                    </w:r>
                                    <w:r w:rsidRPr="00704ED3">
                                      <w:rPr>
                                        <w:sz w:val="18"/>
                                        <w:szCs w:val="18"/>
                                      </w:rPr>
                                      <w:t>a</w:t>
                                    </w:r>
                                    <w:r w:rsidRPr="00704ED3">
                                      <w:rPr>
                                        <w:sz w:val="18"/>
                                        <w:szCs w:val="18"/>
                                      </w:rPr>
                                      <w:t>）</w:t>
                                    </w:r>
                                  </w:p>
                                </w:txbxContent>
                              </wps:txbx>
                              <wps:bodyPr rot="0" spcFirstLastPara="0" vertOverflow="overflow" horzOverflow="overflow" vert="horz" wrap="none" lIns="36000" tIns="0" rIns="36000" bIns="0" numCol="1" spcCol="0" rtlCol="0" fromWordArt="0" anchor="t" anchorCtr="0" forceAA="0" compatLnSpc="1">
                                <a:spAutoFit/>
                              </wps:bodyPr>
                            </wps:wsp>
                          </wpg:grpSp>
                          <wpg:grpSp>
                            <wpg:cNvPr id="1221271703" name="组合 1221271703"/>
                            <wpg:cNvGrpSpPr/>
                            <wpg:grpSpPr>
                              <a:xfrm>
                                <a:off x="722674" y="32381"/>
                                <a:ext cx="1100038" cy="1238466"/>
                                <a:chOff x="8375" y="43244"/>
                                <a:chExt cx="1732" cy="1950"/>
                              </a:xfrm>
                            </wpg:grpSpPr>
                            <wpg:grpSp>
                              <wpg:cNvPr id="1356270432" name="组合 452"/>
                              <wpg:cNvGrpSpPr/>
                              <wpg:grpSpPr>
                                <a:xfrm>
                                  <a:off x="8375" y="43244"/>
                                  <a:ext cx="1732" cy="1713"/>
                                  <a:chOff x="8392" y="43244"/>
                                  <a:chExt cx="1732" cy="1713"/>
                                </a:xfrm>
                              </wpg:grpSpPr>
                              <wpg:grpSp>
                                <wpg:cNvPr id="175646057" name="JP2025/2/26 星期三21:37:347820"/>
                                <wpg:cNvGrpSpPr/>
                                <wpg:grpSpPr>
                                  <a:xfrm>
                                    <a:off x="8392" y="43244"/>
                                    <a:ext cx="1732" cy="1713"/>
                                    <a:chOff x="63391" y="11025"/>
                                    <a:chExt cx="1099519" cy="1088007"/>
                                  </a:xfrm>
                                </wpg:grpSpPr>
                                <wpg:grpSp>
                                  <wpg:cNvPr id="31519245" name="组合 109"/>
                                  <wpg:cNvGrpSpPr/>
                                  <wpg:grpSpPr>
                                    <a:xfrm>
                                      <a:off x="63391" y="11025"/>
                                      <a:ext cx="1099519" cy="1088007"/>
                                      <a:chOff x="63391" y="11025"/>
                                      <a:chExt cx="1099519" cy="1088007"/>
                                    </a:xfrm>
                                  </wpg:grpSpPr>
                                  <wpg:grpSp>
                                    <wpg:cNvPr id="640149091" name="组合 107"/>
                                    <wpg:cNvGrpSpPr/>
                                    <wpg:grpSpPr>
                                      <a:xfrm>
                                        <a:off x="63391" y="11025"/>
                                        <a:ext cx="1099519" cy="1088007"/>
                                        <a:chOff x="43513" y="11025"/>
                                        <a:chExt cx="1099519" cy="1088007"/>
                                      </a:xfrm>
                                    </wpg:grpSpPr>
                                    <wpg:grpSp>
                                      <wpg:cNvPr id="861009451" name="JP2025/2/26 星期三16:04:427820"/>
                                      <wpg:cNvGrpSpPr/>
                                      <wpg:grpSpPr>
                                        <a:xfrm>
                                          <a:off x="54181" y="11025"/>
                                          <a:ext cx="1088851" cy="1088007"/>
                                          <a:chOff x="54181" y="11025"/>
                                          <a:chExt cx="1088851" cy="1088007"/>
                                        </a:xfrm>
                                      </wpg:grpSpPr>
                                      <wpg:grpSp>
                                        <wpg:cNvPr id="1706629734" name="组合 72"/>
                                        <wpg:cNvGrpSpPr/>
                                        <wpg:grpSpPr>
                                          <a:xfrm>
                                            <a:off x="54181" y="11025"/>
                                            <a:ext cx="1088851" cy="1088007"/>
                                            <a:chOff x="54203" y="11028"/>
                                            <a:chExt cx="1089294" cy="1088345"/>
                                          </a:xfrm>
                                        </wpg:grpSpPr>
                                        <wps:wsp>
                                          <wps:cNvPr id="775955891" name="JP2025/2/26 星期三15:40:367820"/>
                                          <wps:cNvSpPr txBox="1">
                                            <a:spLocks noChangeArrowheads="1"/>
                                          </wps:cNvSpPr>
                                          <wps:spPr bwMode="auto">
                                            <a:xfrm>
                                              <a:off x="768874" y="395108"/>
                                              <a:ext cx="154713" cy="198227"/>
                                            </a:xfrm>
                                            <a:prstGeom prst="rect">
                                              <a:avLst/>
                                            </a:prstGeom>
                                            <a:noFill/>
                                            <a:ln>
                                              <a:noFill/>
                                            </a:ln>
                                          </wps:spPr>
                                          <wps:txbx>
                                            <w:txbxContent>
                                              <w:p w14:paraId="5A65DC0C" w14:textId="6F8E5DCD" w:rsidR="00A1149A" w:rsidRPr="00704ED3" w:rsidRDefault="00A1149A" w:rsidP="00704ED3">
                                                <w:pPr>
                                                  <w:rPr>
                                                    <w:sz w:val="18"/>
                                                    <w:szCs w:val="18"/>
                                                  </w:rPr>
                                                </w:pPr>
                                                <w:r w:rsidRPr="00704ED3">
                                                  <w:rPr>
                                                    <w:sz w:val="18"/>
                                                    <w:szCs w:val="18"/>
                                                  </w:rPr>
                                                  <w:t>A</w:t>
                                                </w:r>
                                              </w:p>
                                            </w:txbxContent>
                                          </wps:txbx>
                                          <wps:bodyPr rot="0" vert="horz" wrap="none" lIns="36000" tIns="0" rIns="36000" bIns="0" anchor="t" anchorCtr="0" upright="1">
                                            <a:spAutoFit/>
                                          </wps:bodyPr>
                                        </wps:wsp>
                                        <wpg:grpSp>
                                          <wpg:cNvPr id="849233943" name="组合 77"/>
                                          <wpg:cNvGrpSpPr/>
                                          <wpg:grpSpPr>
                                            <a:xfrm>
                                              <a:off x="54203" y="11028"/>
                                              <a:ext cx="1089294" cy="1088345"/>
                                              <a:chOff x="54203" y="11028"/>
                                              <a:chExt cx="1089294" cy="1088345"/>
                                            </a:xfrm>
                                          </wpg:grpSpPr>
                                          <wps:wsp>
                                            <wps:cNvPr id="1366930756" name="JP2025/2/26 星期三15:37:087820"/>
                                            <wps:cNvSpPr txBox="1">
                                              <a:spLocks noChangeArrowheads="1"/>
                                            </wps:cNvSpPr>
                                            <wps:spPr bwMode="auto">
                                              <a:xfrm>
                                                <a:off x="54203" y="824428"/>
                                                <a:ext cx="154713" cy="198227"/>
                                              </a:xfrm>
                                              <a:prstGeom prst="rect">
                                                <a:avLst/>
                                              </a:prstGeom>
                                              <a:noFill/>
                                              <a:ln>
                                                <a:noFill/>
                                              </a:ln>
                                            </wps:spPr>
                                            <wps:txbx>
                                              <w:txbxContent>
                                                <w:p w14:paraId="6F36ABC3" w14:textId="14F8E185" w:rsidR="00A1149A" w:rsidRPr="00704ED3" w:rsidRDefault="00A1149A" w:rsidP="00704ED3">
                                                  <w:pPr>
                                                    <w:rPr>
                                                      <w:i/>
                                                      <w:iCs/>
                                                      <w:sz w:val="18"/>
                                                      <w:szCs w:val="18"/>
                                                    </w:rPr>
                                                  </w:pPr>
                                                  <w:r w:rsidRPr="00704ED3">
                                                    <w:rPr>
                                                      <w:i/>
                                                      <w:iCs/>
                                                      <w:sz w:val="18"/>
                                                      <w:szCs w:val="18"/>
                                                    </w:rPr>
                                                    <w:t>O</w:t>
                                                  </w:r>
                                                </w:p>
                                              </w:txbxContent>
                                            </wps:txbx>
                                            <wps:bodyPr rot="0" vert="horz" wrap="none" lIns="36000" tIns="0" rIns="36000" bIns="0" anchor="t" anchorCtr="0" upright="1">
                                              <a:spAutoFit/>
                                            </wps:bodyPr>
                                          </wps:wsp>
                                          <wpg:grpSp>
                                            <wpg:cNvPr id="1801327637" name="组合 79"/>
                                            <wpg:cNvGrpSpPr/>
                                            <wpg:grpSpPr>
                                              <a:xfrm>
                                                <a:off x="65780" y="11028"/>
                                                <a:ext cx="1077717" cy="1088345"/>
                                                <a:chOff x="65780" y="11028"/>
                                                <a:chExt cx="1077717" cy="1088345"/>
                                              </a:xfrm>
                                            </wpg:grpSpPr>
                                            <wpg:grpSp>
                                              <wpg:cNvPr id="1811836977" name="JP2025/2/26 星期三15:33:310372"/>
                                              <wpg:cNvGrpSpPr/>
                                              <wpg:grpSpPr>
                                                <a:xfrm>
                                                  <a:off x="65780" y="11028"/>
                                                  <a:ext cx="1077717" cy="1088345"/>
                                                  <a:chOff x="3672" y="4855"/>
                                                  <a:chExt cx="3588" cy="2467"/>
                                                </a:xfrm>
                                              </wpg:grpSpPr>
                                              <wps:wsp>
                                                <wps:cNvPr id="567663346" name="Text Box 24"/>
                                                <wps:cNvSpPr txBox="1">
                                                  <a:spLocks noChangeArrowheads="1"/>
                                                </wps:cNvSpPr>
                                                <wps:spPr bwMode="auto">
                                                  <a:xfrm>
                                                    <a:off x="3672" y="4855"/>
                                                    <a:ext cx="433" cy="449"/>
                                                  </a:xfrm>
                                                  <a:prstGeom prst="rect">
                                                    <a:avLst/>
                                                  </a:prstGeom>
                                                  <a:noFill/>
                                                  <a:ln>
                                                    <a:noFill/>
                                                  </a:ln>
                                                </wps:spPr>
                                                <wps:txbx>
                                                  <w:txbxContent>
                                                    <w:p w14:paraId="011D6EB6" w14:textId="23725CB1" w:rsidR="00A1149A" w:rsidRPr="00704ED3" w:rsidRDefault="00A1149A" w:rsidP="00704ED3">
                                                      <w:pPr>
                                                        <w:rPr>
                                                          <w:i/>
                                                          <w:iCs/>
                                                          <w:sz w:val="18"/>
                                                          <w:szCs w:val="18"/>
                                                        </w:rPr>
                                                      </w:pPr>
                                                      <w:r w:rsidRPr="00704ED3">
                                                        <w:rPr>
                                                          <w:i/>
                                                          <w:iCs/>
                                                          <w:sz w:val="18"/>
                                                          <w:szCs w:val="18"/>
                                                        </w:rPr>
                                                        <w:t>p</w:t>
                                                      </w:r>
                                                    </w:p>
                                                  </w:txbxContent>
                                                </wps:txbx>
                                                <wps:bodyPr rot="0" vert="horz" wrap="none" lIns="36000" tIns="0" rIns="36000" bIns="0" anchor="t" anchorCtr="0">
                                                  <a:spAutoFit/>
                                                </wps:bodyPr>
                                              </wps:wsp>
                                              <wps:wsp>
                                                <wps:cNvPr id="19761246" name="Text Box 25"/>
                                                <wps:cNvSpPr txBox="1">
                                                  <a:spLocks noChangeArrowheads="1"/>
                                                </wps:cNvSpPr>
                                                <wps:spPr bwMode="auto">
                                                  <a:xfrm>
                                                    <a:off x="6787" y="6873"/>
                                                    <a:ext cx="473" cy="449"/>
                                                  </a:xfrm>
                                                  <a:prstGeom prst="rect">
                                                    <a:avLst/>
                                                  </a:prstGeom>
                                                  <a:noFill/>
                                                  <a:ln>
                                                    <a:noFill/>
                                                  </a:ln>
                                                </wps:spPr>
                                                <wps:txbx>
                                                  <w:txbxContent>
                                                    <w:p w14:paraId="15B97755" w14:textId="55EDD078" w:rsidR="00A1149A" w:rsidRPr="00704ED3" w:rsidRDefault="00A1149A" w:rsidP="00704ED3">
                                                      <w:pPr>
                                                        <w:rPr>
                                                          <w:i/>
                                                          <w:iCs/>
                                                          <w:sz w:val="18"/>
                                                          <w:szCs w:val="18"/>
                                                        </w:rPr>
                                                      </w:pPr>
                                                      <w:r w:rsidRPr="00704ED3">
                                                        <w:rPr>
                                                          <w:i/>
                                                          <w:iCs/>
                                                          <w:sz w:val="18"/>
                                                          <w:szCs w:val="18"/>
                                                        </w:rPr>
                                                        <w:t>V</w:t>
                                                      </w:r>
                                                    </w:p>
                                                  </w:txbxContent>
                                                </wps:txbx>
                                                <wps:bodyPr rot="0" vert="horz" wrap="none" lIns="36000" tIns="0" rIns="36000" bIns="0" anchor="t" anchorCtr="0">
                                                  <a:spAutoFit/>
                                                </wps:bodyPr>
                                              </wps:wsp>
                                            </wpg:grpSp>
                                            <wps:wsp>
                                              <wps:cNvPr id="1290910201" name="JP2025/2/26 星期三15:40:410091"/>
                                              <wps:cNvSpPr txBox="1">
                                                <a:spLocks noChangeArrowheads="1"/>
                                              </wps:cNvSpPr>
                                              <wps:spPr bwMode="auto">
                                                <a:xfrm>
                                                  <a:off x="440734" y="127939"/>
                                                  <a:ext cx="149032" cy="198246"/>
                                                </a:xfrm>
                                                <a:prstGeom prst="rect">
                                                  <a:avLst/>
                                                </a:prstGeom>
                                                <a:noFill/>
                                                <a:ln>
                                                  <a:noFill/>
                                                </a:ln>
                                              </wps:spPr>
                                              <wps:txbx>
                                                <w:txbxContent>
                                                  <w:p w14:paraId="7FA24605" w14:textId="60007C21" w:rsidR="00A1149A" w:rsidRPr="00704ED3" w:rsidRDefault="00A1149A" w:rsidP="00704ED3">
                                                    <w:pPr>
                                                      <w:rPr>
                                                        <w:sz w:val="18"/>
                                                        <w:szCs w:val="18"/>
                                                      </w:rPr>
                                                    </w:pPr>
                                                    <w:r w:rsidRPr="00704ED3">
                                                      <w:rPr>
                                                        <w:sz w:val="18"/>
                                                        <w:szCs w:val="18"/>
                                                      </w:rPr>
                                                      <w:t>B</w:t>
                                                    </w:r>
                                                  </w:p>
                                                </w:txbxContent>
                                              </wps:txbx>
                                              <wps:bodyPr rot="0" vert="horz" wrap="none" lIns="36000" tIns="0" rIns="36000" bIns="0" anchor="t" anchorCtr="0" upright="1">
                                                <a:spAutoFit/>
                                              </wps:bodyPr>
                                            </wps:wsp>
                                          </wpg:grpSp>
                                        </wpg:grpSp>
                                      </wpg:grpSp>
                                      <wps:wsp>
                                        <wps:cNvPr id="893517206" name="JP2025/2/26 星期三15:39:577820"/>
                                        <wps:cNvCnPr/>
                                        <wps:spPr>
                                          <a:xfrm>
                                            <a:off x="797491" y="552891"/>
                                            <a:ext cx="0" cy="337056"/>
                                          </a:xfrm>
                                          <a:prstGeom prst="line">
                                            <a:avLst/>
                                          </a:prstGeom>
                                          <a:ln w="6350">
                                            <a:solidFill>
                                              <a:srgbClr val="000000"/>
                                            </a:solidFill>
                                            <a:prstDash val="dash"/>
                                            <a:tailEnd type="none" w="sm"/>
                                          </a:ln>
                                        </wps:spPr>
                                        <wps:style>
                                          <a:lnRef idx="1">
                                            <a:schemeClr val="accent1"/>
                                          </a:lnRef>
                                          <a:fillRef idx="0">
                                            <a:schemeClr val="accent1"/>
                                          </a:fillRef>
                                          <a:effectRef idx="0">
                                            <a:schemeClr val="accent1"/>
                                          </a:effectRef>
                                          <a:fontRef idx="minor">
                                            <a:schemeClr val="tx1"/>
                                          </a:fontRef>
                                        </wps:style>
                                        <wps:bodyPr/>
                                      </wps:wsp>
                                      <wps:wsp>
                                        <wps:cNvPr id="674319221" name="JP2025/2/26 星期三15:39:577820"/>
                                        <wps:cNvCnPr/>
                                        <wps:spPr>
                                          <a:xfrm>
                                            <a:off x="597878" y="440855"/>
                                            <a:ext cx="59809" cy="54695"/>
                                          </a:xfrm>
                                          <a:prstGeom prst="line">
                                            <a:avLst/>
                                          </a:prstGeom>
                                          <a:ln w="6350">
                                            <a:solidFill>
                                              <a:srgbClr val="000000"/>
                                            </a:solidFill>
                                            <a:prstDash val="solid"/>
                                            <a:headEnd type="triangle" w="sm" len="med"/>
                                            <a:tailEnd type="none" w="sm"/>
                                          </a:ln>
                                        </wps:spPr>
                                        <wps:style>
                                          <a:lnRef idx="1">
                                            <a:schemeClr val="accent1"/>
                                          </a:lnRef>
                                          <a:fillRef idx="0">
                                            <a:schemeClr val="accent1"/>
                                          </a:fillRef>
                                          <a:effectRef idx="0">
                                            <a:schemeClr val="accent1"/>
                                          </a:effectRef>
                                          <a:fontRef idx="minor">
                                            <a:schemeClr val="tx1"/>
                                          </a:fontRef>
                                        </wps:style>
                                        <wps:bodyPr/>
                                      </wps:wsp>
                                    </wpg:grpSp>
                                    <wps:wsp>
                                      <wps:cNvPr id="1436839597" name="JP2025/2/26 星期三16:04:573471"/>
                                      <wps:cNvSpPr txBox="1">
                                        <a:spLocks noChangeArrowheads="1"/>
                                      </wps:cNvSpPr>
                                      <wps:spPr bwMode="auto">
                                        <a:xfrm>
                                          <a:off x="43513" y="215411"/>
                                          <a:ext cx="168039" cy="198184"/>
                                        </a:xfrm>
                                        <a:prstGeom prst="rect">
                                          <a:avLst/>
                                        </a:prstGeom>
                                        <a:noFill/>
                                        <a:ln>
                                          <a:noFill/>
                                        </a:ln>
                                      </wps:spPr>
                                      <wps:txbx>
                                        <w:txbxContent>
                                          <w:p w14:paraId="3558E1F2" w14:textId="348F2BDC" w:rsidR="00A1149A" w:rsidRPr="00704ED3" w:rsidRDefault="00A1149A" w:rsidP="00704ED3">
                                            <w:pPr>
                                              <w:rPr>
                                                <w:sz w:val="18"/>
                                                <w:szCs w:val="18"/>
                                              </w:rPr>
                                            </w:pPr>
                                            <w:r w:rsidRPr="00704ED3">
                                              <w:rPr>
                                                <w:i/>
                                                <w:iCs/>
                                                <w:sz w:val="18"/>
                                                <w:szCs w:val="18"/>
                                              </w:rPr>
                                              <w:t>p</w:t>
                                            </w:r>
                                            <w:r w:rsidR="00704ED3">
                                              <w:rPr>
                                                <w:rFonts w:hint="eastAsia"/>
                                                <w:sz w:val="18"/>
                                                <w:szCs w:val="18"/>
                                                <w:vertAlign w:val="subscript"/>
                                              </w:rPr>
                                              <w:t>0</w:t>
                                            </w:r>
                                          </w:p>
                                        </w:txbxContent>
                                      </wps:txbx>
                                      <wps:bodyPr rot="0" vert="horz" wrap="none" lIns="36000" tIns="0" rIns="36000" bIns="0" anchor="t" anchorCtr="0" upright="1">
                                        <a:spAutoFit/>
                                      </wps:bodyPr>
                                    </wps:wsp>
                                  </wpg:grpSp>
                                  <wps:wsp>
                                    <wps:cNvPr id="361901272" name="JP2025/2/26 星期三16:06:347820"/>
                                    <wps:cNvSpPr txBox="1">
                                      <a:spLocks noChangeArrowheads="1"/>
                                    </wps:cNvSpPr>
                                    <wps:spPr bwMode="auto">
                                      <a:xfrm>
                                        <a:off x="434197" y="900806"/>
                                        <a:ext cx="180115" cy="198184"/>
                                      </a:xfrm>
                                      <a:prstGeom prst="rect">
                                        <a:avLst/>
                                      </a:prstGeom>
                                      <a:noFill/>
                                      <a:ln>
                                        <a:noFill/>
                                      </a:ln>
                                    </wps:spPr>
                                    <wps:txbx>
                                      <w:txbxContent>
                                        <w:p w14:paraId="26B08A3A" w14:textId="034FF64C" w:rsidR="00A1149A" w:rsidRPr="00704ED3" w:rsidRDefault="00A1149A" w:rsidP="00704ED3">
                                          <w:pPr>
                                            <w:rPr>
                                              <w:sz w:val="18"/>
                                              <w:szCs w:val="18"/>
                                            </w:rPr>
                                          </w:pPr>
                                          <w:r w:rsidRPr="00704ED3">
                                            <w:rPr>
                                              <w:i/>
                                              <w:iCs/>
                                              <w:sz w:val="18"/>
                                              <w:szCs w:val="18"/>
                                            </w:rPr>
                                            <w:t>V</w:t>
                                          </w:r>
                                          <w:r w:rsidR="00704ED3">
                                            <w:rPr>
                                              <w:rFonts w:hint="eastAsia"/>
                                              <w:sz w:val="18"/>
                                              <w:szCs w:val="18"/>
                                              <w:vertAlign w:val="subscript"/>
                                            </w:rPr>
                                            <w:t>0</w:t>
                                          </w:r>
                                        </w:p>
                                      </w:txbxContent>
                                    </wps:txbx>
                                    <wps:bodyPr rot="0" vert="horz" wrap="none" lIns="36000" tIns="0" rIns="36000" bIns="0" anchor="t" anchorCtr="0" upright="1">
                                      <a:spAutoFit/>
                                    </wps:bodyPr>
                                  </wps:wsp>
                                </wpg:grpSp>
                                <wps:wsp>
                                  <wps:cNvPr id="579692827" name="JP2025/2/26 星期三16:06:400091"/>
                                  <wps:cNvSpPr txBox="1">
                                    <a:spLocks noChangeArrowheads="1"/>
                                  </wps:cNvSpPr>
                                  <wps:spPr bwMode="auto">
                                    <a:xfrm>
                                      <a:off x="703742" y="900607"/>
                                      <a:ext cx="237318" cy="198184"/>
                                    </a:xfrm>
                                    <a:prstGeom prst="rect">
                                      <a:avLst/>
                                    </a:prstGeom>
                                    <a:noFill/>
                                    <a:ln>
                                      <a:noFill/>
                                    </a:ln>
                                  </wps:spPr>
                                  <wps:txbx>
                                    <w:txbxContent>
                                      <w:p w14:paraId="4D5CC217" w14:textId="2F26A1BB" w:rsidR="00A1149A" w:rsidRPr="00704ED3" w:rsidRDefault="00A1149A" w:rsidP="00704ED3">
                                        <w:pPr>
                                          <w:rPr>
                                            <w:sz w:val="18"/>
                                            <w:szCs w:val="18"/>
                                          </w:rPr>
                                        </w:pPr>
                                        <w:r w:rsidRPr="00704ED3">
                                          <w:rPr>
                                            <w:sz w:val="18"/>
                                            <w:szCs w:val="18"/>
                                          </w:rPr>
                                          <w:t>2</w:t>
                                        </w:r>
                                        <w:r w:rsidRPr="00704ED3">
                                          <w:rPr>
                                            <w:i/>
                                            <w:iCs/>
                                            <w:sz w:val="18"/>
                                            <w:szCs w:val="18"/>
                                          </w:rPr>
                                          <w:t>V</w:t>
                                        </w:r>
                                        <w:r w:rsidRPr="00704ED3">
                                          <w:rPr>
                                            <w:sz w:val="18"/>
                                            <w:szCs w:val="18"/>
                                            <w:vertAlign w:val="subscript"/>
                                          </w:rPr>
                                          <w:t>0</w:t>
                                        </w:r>
                                      </w:p>
                                    </w:txbxContent>
                                  </wps:txbx>
                                  <wps:bodyPr rot="0" vert="horz" wrap="none" lIns="36000" tIns="0" rIns="36000" bIns="0" anchor="t" anchorCtr="0" upright="1">
                                    <a:spAutoFit/>
                                  </wps:bodyPr>
                                </wps:wsp>
                              </wpg:grpSp>
                              <wps:wsp>
                                <wps:cNvPr id="1110603508" name="任意多边形 451"/>
                                <wps:cNvSpPr/>
                                <wps:spPr>
                                  <a:xfrm>
                                    <a:off x="9120" y="43654"/>
                                    <a:ext cx="469" cy="448"/>
                                  </a:xfrm>
                                  <a:custGeom>
                                    <a:avLst/>
                                    <a:gdLst>
                                      <a:gd name="connisteX0" fmla="*/ 0 w 297815"/>
                                      <a:gd name="connsiteY0" fmla="*/ 0 h 284480"/>
                                      <a:gd name="connisteX1" fmla="*/ 117475 w 297815"/>
                                      <a:gd name="connsiteY1" fmla="*/ 180340 h 284480"/>
                                      <a:gd name="connisteX2" fmla="*/ 297815 w 297815"/>
                                      <a:gd name="connsiteY2" fmla="*/ 284480 h 284480"/>
                                      <a:gd name="csX0" fmla="*/ 0 w 297815"/>
                                      <a:gd name="csY0" fmla="*/ 0 h 284480"/>
                                      <a:gd name="csX1" fmla="*/ 297815 w 297815"/>
                                      <a:gd name="csY1" fmla="*/ 284480 h 284480"/>
                                      <a:gd name="csX0" fmla="*/ 0 w 297815"/>
                                      <a:gd name="csY0" fmla="*/ 0 h 284480"/>
                                      <a:gd name="csX1" fmla="*/ 297815 w 297815"/>
                                      <a:gd name="csY1" fmla="*/ 284480 h 284480"/>
                                      <a:gd name="csX0" fmla="*/ 0 w 297815"/>
                                      <a:gd name="csY0" fmla="*/ 0 h 284480"/>
                                      <a:gd name="csX1" fmla="*/ 297815 w 297815"/>
                                      <a:gd name="csY1" fmla="*/ 284480 h 284480"/>
                                      <a:gd name="csX0" fmla="*/ 0 w 297815"/>
                                      <a:gd name="csY0" fmla="*/ 0 h 284480"/>
                                      <a:gd name="csX1" fmla="*/ 297815 w 297815"/>
                                      <a:gd name="csY1" fmla="*/ 284480 h 284480"/>
                                      <a:gd name="csX0" fmla="*/ 0 w 297815"/>
                                      <a:gd name="csY0" fmla="*/ 0 h 284480"/>
                                      <a:gd name="csX1" fmla="*/ 297815 w 297815"/>
                                      <a:gd name="csY1" fmla="*/ 284480 h 284480"/>
                                    </a:gdLst>
                                    <a:ahLst/>
                                    <a:cxnLst>
                                      <a:cxn ang="0">
                                        <a:pos x="csX0" y="csY0"/>
                                      </a:cxn>
                                      <a:cxn ang="0">
                                        <a:pos x="csX1" y="csY1"/>
                                      </a:cxn>
                                    </a:cxnLst>
                                    <a:rect l="l" t="t" r="r" b="b"/>
                                    <a:pathLst>
                                      <a:path w="297815" h="284480">
                                        <a:moveTo>
                                          <a:pt x="0" y="0"/>
                                        </a:moveTo>
                                        <a:cubicBezTo>
                                          <a:pt x="56692" y="170781"/>
                                          <a:pt x="142275" y="236745"/>
                                          <a:pt x="297815" y="284480"/>
                                        </a:cubicBezTo>
                                      </a:path>
                                    </a:pathLst>
                                  </a:custGeom>
                                  <a:noFill/>
                                  <a:ln w="12700">
                                    <a:solidFill>
                                      <a:schemeClr val="tx1"/>
                                    </a:solidFill>
                                    <a:headEnd type="none" w="sm" len="sm"/>
                                    <a:tailEnd type="none" w="sm" len="sm"/>
                                  </a:ln>
                                </wps:spPr>
                                <wps:style>
                                  <a:lnRef idx="2">
                                    <a:schemeClr val="accent1">
                                      <a:lumMod val="75000"/>
                                    </a:schemeClr>
                                  </a:lnRef>
                                  <a:fillRef idx="1">
                                    <a:schemeClr val="accent1"/>
                                  </a:fillRef>
                                  <a:effectRef idx="0">
                                    <a:srgbClr val="FFFFFF"/>
                                  </a:effectRef>
                                  <a:fontRef idx="minor">
                                    <a:schemeClr val="lt1"/>
                                  </a:fontRef>
                                </wps:style>
                                <wps:bodyPr wrap="none" lIns="36000" tIns="0" rIns="36000" bIns="0">
                                  <a:spAutoFit/>
                                </wps:bodyPr>
                              </wps:wsp>
                            </wpg:grpSp>
                            <wps:wsp>
                              <wps:cNvPr id="897925959" name="文本框 159"/>
                              <wps:cNvSpPr txBox="1"/>
                              <wps:spPr>
                                <a:xfrm>
                                  <a:off x="9030" y="44872"/>
                                  <a:ext cx="575" cy="322"/>
                                </a:xfrm>
                                <a:prstGeom prst="rect">
                                  <a:avLst/>
                                </a:prstGeom>
                                <a:noFill/>
                                <a:ln w="6350">
                                  <a:noFill/>
                                </a:ln>
                              </wps:spPr>
                              <wps:txbx>
                                <w:txbxContent>
                                  <w:p w14:paraId="508772A8" w14:textId="77777777" w:rsidR="00A1149A" w:rsidRPr="00704ED3" w:rsidRDefault="00A1149A" w:rsidP="00704ED3">
                                    <w:pPr>
                                      <w:rPr>
                                        <w:sz w:val="18"/>
                                        <w:szCs w:val="18"/>
                                      </w:rPr>
                                    </w:pPr>
                                    <w:r w:rsidRPr="00704ED3">
                                      <w:rPr>
                                        <w:sz w:val="18"/>
                                        <w:szCs w:val="18"/>
                                      </w:rPr>
                                      <w:t>（</w:t>
                                    </w:r>
                                    <w:r w:rsidRPr="00704ED3">
                                      <w:rPr>
                                        <w:sz w:val="18"/>
                                        <w:szCs w:val="18"/>
                                      </w:rPr>
                                      <w:t>b</w:t>
                                    </w:r>
                                    <w:r w:rsidRPr="00704ED3">
                                      <w:rPr>
                                        <w:sz w:val="18"/>
                                        <w:szCs w:val="18"/>
                                      </w:rPr>
                                      <w:t>）</w:t>
                                    </w:r>
                                  </w:p>
                                </w:txbxContent>
                              </wps:txbx>
                              <wps:bodyPr rot="0" spcFirstLastPara="0" vertOverflow="overflow" horzOverflow="overflow" vert="horz" wrap="none" lIns="36000" tIns="0" rIns="36000" bIns="0" numCol="1" spcCol="0" rtlCol="0" fromWordArt="0" anchor="t" anchorCtr="0" forceAA="0" compatLnSpc="1">
                                <a:spAutoFit/>
                              </wps:bodyPr>
                            </wps:wsp>
                          </wpg:grpSp>
                        </wpg:grpSp>
                        <wps:wsp>
                          <wps:cNvPr id="546331385" name="任意多边形: 形状 1421"/>
                          <wps:cNvSpPr/>
                          <wps:spPr>
                            <a:xfrm>
                              <a:off x="892702" y="68575"/>
                              <a:ext cx="910458" cy="841485"/>
                            </a:xfrm>
                            <a:custGeom>
                              <a:avLst/>
                              <a:gdLst>
                                <a:gd name="csX0" fmla="*/ 0 w 910458"/>
                                <a:gd name="csY0" fmla="*/ 0 h 841485"/>
                                <a:gd name="csX1" fmla="*/ 0 w 910458"/>
                                <a:gd name="csY1" fmla="*/ 841485 h 841485"/>
                                <a:gd name="csX2" fmla="*/ 910458 w 910458"/>
                                <a:gd name="csY2" fmla="*/ 841485 h 841485"/>
                              </a:gdLst>
                              <a:ahLst/>
                              <a:cxnLst>
                                <a:cxn ang="0">
                                  <a:pos x="csX0" y="csY0"/>
                                </a:cxn>
                                <a:cxn ang="0">
                                  <a:pos x="csX1" y="csY1"/>
                                </a:cxn>
                                <a:cxn ang="0">
                                  <a:pos x="csX2" y="csY2"/>
                                </a:cxn>
                              </a:cxnLst>
                              <a:rect l="l" t="t" r="r" b="b"/>
                              <a:pathLst>
                                <a:path w="910458" h="841485">
                                  <a:moveTo>
                                    <a:pt x="0" y="0"/>
                                  </a:moveTo>
                                  <a:lnTo>
                                    <a:pt x="0" y="841485"/>
                                  </a:lnTo>
                                  <a:lnTo>
                                    <a:pt x="910458" y="841485"/>
                                  </a:lnTo>
                                </a:path>
                              </a:pathLst>
                            </a:custGeom>
                            <a:noFill/>
                            <a:ln w="6350">
                              <a:solidFill>
                                <a:schemeClr val="tx1"/>
                              </a:solidFill>
                              <a:headEnd type="triangle" w="sm" len="med"/>
                              <a:tailEnd type="triangle" w="sm" len="med"/>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36192248" name="任意多边形: 形状 1421"/>
                          <wps:cNvSpPr/>
                          <wps:spPr>
                            <a:xfrm rot="10800000">
                              <a:off x="892701" y="296622"/>
                              <a:ext cx="292174" cy="613438"/>
                            </a:xfrm>
                            <a:custGeom>
                              <a:avLst/>
                              <a:gdLst>
                                <a:gd name="csX0" fmla="*/ 0 w 910458"/>
                                <a:gd name="csY0" fmla="*/ 0 h 841485"/>
                                <a:gd name="csX1" fmla="*/ 0 w 910458"/>
                                <a:gd name="csY1" fmla="*/ 841485 h 841485"/>
                                <a:gd name="csX2" fmla="*/ 910458 w 910458"/>
                                <a:gd name="csY2" fmla="*/ 841485 h 841485"/>
                              </a:gdLst>
                              <a:ahLst/>
                              <a:cxnLst>
                                <a:cxn ang="0">
                                  <a:pos x="csX0" y="csY0"/>
                                </a:cxn>
                                <a:cxn ang="0">
                                  <a:pos x="csX1" y="csY1"/>
                                </a:cxn>
                                <a:cxn ang="0">
                                  <a:pos x="csX2" y="csY2"/>
                                </a:cxn>
                              </a:cxnLst>
                              <a:rect l="l" t="t" r="r" b="b"/>
                              <a:pathLst>
                                <a:path w="910458" h="841485">
                                  <a:moveTo>
                                    <a:pt x="0" y="0"/>
                                  </a:moveTo>
                                  <a:lnTo>
                                    <a:pt x="0" y="841485"/>
                                  </a:lnTo>
                                  <a:lnTo>
                                    <a:pt x="910458" y="841485"/>
                                  </a:lnTo>
                                </a:path>
                              </a:pathLst>
                            </a:custGeom>
                            <a:noFill/>
                            <a:ln w="6350">
                              <a:solidFill>
                                <a:schemeClr val="tx1"/>
                              </a:solidFill>
                              <a:prstDash val="dash"/>
                              <a:headEnd type="none" w="sm" len="med"/>
                              <a:tailEnd type="none" w="sm" len="med"/>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893651127" name="任意多边形: 形状 88"/>
                        <wps:cNvSpPr/>
                        <wps:spPr>
                          <a:xfrm>
                            <a:off x="2811" y="218022"/>
                            <a:ext cx="527685" cy="699770"/>
                          </a:xfrm>
                          <a:custGeom>
                            <a:avLst/>
                            <a:gdLst>
                              <a:gd name="csX0" fmla="*/ 0 w 527685"/>
                              <a:gd name="csY0" fmla="*/ 0 h 699770"/>
                              <a:gd name="csX1" fmla="*/ 527685 w 527685"/>
                              <a:gd name="csY1" fmla="*/ 0 h 699770"/>
                              <a:gd name="csX2" fmla="*/ 527685 w 527685"/>
                              <a:gd name="csY2" fmla="*/ 699770 h 699770"/>
                              <a:gd name="csX3" fmla="*/ 466090 w 527685"/>
                              <a:gd name="csY3" fmla="*/ 699770 h 699770"/>
                              <a:gd name="csX4" fmla="*/ 466090 w 527685"/>
                              <a:gd name="csY4" fmla="*/ 57785 h 699770"/>
                              <a:gd name="csX5" fmla="*/ 61595 w 527685"/>
                              <a:gd name="csY5" fmla="*/ 57785 h 699770"/>
                              <a:gd name="csX6" fmla="*/ 61595 w 527685"/>
                              <a:gd name="csY6" fmla="*/ 699770 h 699770"/>
                              <a:gd name="csX7" fmla="*/ 0 w 527685"/>
                              <a:gd name="csY7" fmla="*/ 699770 h 699770"/>
                            </a:gdLst>
                            <a:ahLst/>
                            <a:cxnLst>
                              <a:cxn ang="0">
                                <a:pos x="csX0" y="csY0"/>
                              </a:cxn>
                              <a:cxn ang="0">
                                <a:pos x="csX1" y="csY1"/>
                              </a:cxn>
                              <a:cxn ang="0">
                                <a:pos x="csX2" y="csY2"/>
                              </a:cxn>
                              <a:cxn ang="0">
                                <a:pos x="csX3" y="csY3"/>
                              </a:cxn>
                              <a:cxn ang="0">
                                <a:pos x="csX4" y="csY4"/>
                              </a:cxn>
                              <a:cxn ang="0">
                                <a:pos x="csX5" y="csY5"/>
                              </a:cxn>
                              <a:cxn ang="0">
                                <a:pos x="csX6" y="csY6"/>
                              </a:cxn>
                              <a:cxn ang="0">
                                <a:pos x="csX7" y="csY7"/>
                              </a:cxn>
                            </a:cxnLst>
                            <a:rect l="l" t="t" r="r" b="b"/>
                            <a:pathLst>
                              <a:path w="527685" h="699770">
                                <a:moveTo>
                                  <a:pt x="0" y="0"/>
                                </a:moveTo>
                                <a:lnTo>
                                  <a:pt x="527685" y="0"/>
                                </a:lnTo>
                                <a:lnTo>
                                  <a:pt x="527685" y="699770"/>
                                </a:lnTo>
                                <a:lnTo>
                                  <a:pt x="466090" y="699770"/>
                                </a:lnTo>
                                <a:lnTo>
                                  <a:pt x="466090" y="57785"/>
                                </a:lnTo>
                                <a:lnTo>
                                  <a:pt x="61595" y="57785"/>
                                </a:lnTo>
                                <a:lnTo>
                                  <a:pt x="61595" y="699770"/>
                                </a:lnTo>
                                <a:lnTo>
                                  <a:pt x="0" y="699770"/>
                                </a:lnTo>
                                <a:close/>
                              </a:path>
                            </a:pathLst>
                          </a:custGeom>
                          <a:no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6B4CCE30" id="组合 1424" o:spid="_x0000_s1107" style="position:absolute;left:0;text-align:left;margin-left:91.9pt;margin-top:3.2pt;width:143.1pt;height:97.55pt;z-index:251724800;mso-position-horizontal:right;mso-position-horizontal-relative:margin;mso-width-relative:margin;mso-height-relative:margin" coordorigin="28,323" coordsize="18188,123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">
                <v:group id="组合 1422" o:spid="_x0000_s1108" style="position:absolute;left:596;top:323;width:17620;height:12389" coordorigin="596,323" coordsize="17630,123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">
                  <v:group id="组合 1420" o:spid="_x0000_s1109" style="position:absolute;left:596;top:323;width:17631;height:12392" coordorigin="596,323" coordsize="17630,123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">
                    <v:group id="组合 1297383926" o:spid="_x0000_s1110" style="position:absolute;left:596;top:472;width:4160;height:12243" coordorigin="8085,46118" coordsize="655,19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">
                      <v:group id="组合 472" o:spid="_x0000_s1111" style="position:absolute;left:8085;top:46118;width:655;height:1494" coordorigin="8085,46118" coordsize="655,14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">
                        <v:shape id="JP2025/2/26 星期三15:40:410091" o:spid="_x0000_s1112" type="#_x0000_t202" style="position:absolute;left:8085;top:46118;width:655;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" filled="f" stroked="f">
                          <v:textbox style="mso-fit-shape-to-text:t" inset="1mm,0,1mm,0">
                            <w:txbxContent>
                              <w:p w14:paraId="1BD68086" w14:textId="408AE303" w:rsidR="00A1149A" w:rsidRPr="00704ED3" w:rsidRDefault="00A1149A" w:rsidP="00704ED3">
                                <w:pPr>
                                  <w:rPr>
                                    <w:sz w:val="18"/>
                                    <w:szCs w:val="18"/>
                                  </w:rPr>
                                </w:pPr>
                                <w:r w:rsidRPr="00704ED3">
                                  <w:rPr>
                                    <w:rFonts w:hint="eastAsia"/>
                                    <w:sz w:val="18"/>
                                    <w:szCs w:val="18"/>
                                  </w:rPr>
                                  <w:t>避震筒</w:t>
                                </w:r>
                              </w:p>
                            </w:txbxContent>
                          </v:textbox>
                        </v:shape>
                        <v:group id="组合 471" o:spid="_x0000_s1113" style="position:absolute;left:8094;top:47072;width:635;height:540" coordorigin="8094,47072" coordsize="635,5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">
                          <v:group id="组合 468" o:spid="_x0000_s1114" style="position:absolute;left:8094;top:47072;width:635;height:188" coordorigin="8754,47337" coordsize="635,1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">
                            <v:rect id="矩形 1256725691" o:spid="_x0000_s1115" style="position:absolute;left:9015;top:47429;width:113;height:96;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" fillcolor="#bfbfbf [2412]" strokecolor="black [3213]">
                              <v:textbox style="mso-fit-shape-to-text:t" inset="1mm,0,1mm,0"/>
                            </v:rect>
                            <v:rect id="矩形 1638611967" o:spid="_x0000_s1116" style="position:absolute;left:8754;top:47337;width:635;height:96;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" fillcolor="#bfbfbf [2412]" strokecolor="black [3213]">
                              <v:textbox style="mso-fit-shape-to-text:t" inset="1mm,0,1mm,0"/>
                            </v:rect>
                          </v:group>
                          <v:shape id="JP2025/2/26 星期三15:40:410091" o:spid="_x0000_s1117" type="#_x0000_t202" style="position:absolute;left:8175;top:47300;width:475;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" filled="f" stroked="f">
                            <v:textbox style="mso-fit-shape-to-text:t" inset="1mm,0,1mm,0">
                              <w:txbxContent>
                                <w:p w14:paraId="0C4DEFEE" w14:textId="6ADFD9B7" w:rsidR="00A1149A" w:rsidRPr="00704ED3" w:rsidRDefault="00A1149A" w:rsidP="00704ED3">
                                  <w:pPr>
                                    <w:rPr>
                                      <w:sz w:val="18"/>
                                      <w:szCs w:val="18"/>
                                    </w:rPr>
                                  </w:pPr>
                                  <w:r w:rsidRPr="00704ED3">
                                    <w:rPr>
                                      <w:rFonts w:hint="eastAsia"/>
                                      <w:sz w:val="18"/>
                                      <w:szCs w:val="18"/>
                                    </w:rPr>
                                    <w:t>活塞</w:t>
                                  </w:r>
                                </w:p>
                              </w:txbxContent>
                            </v:textbox>
                          </v:shape>
                        </v:group>
                      </v:group>
                      <v:shape id="文本框 159" o:spid="_x0000_s1118" type="#_x0000_t202" style="position:absolute;left:8130;top:47724;width:564;height:32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" filled="f" stroked="f" strokeweight=".5pt">
                        <v:textbox style="mso-fit-shape-to-text:t" inset="1mm,0,1mm,0">
                          <w:txbxContent>
                            <w:p w14:paraId="2DDAF15C" w14:textId="77777777" w:rsidR="00A1149A" w:rsidRPr="00704ED3" w:rsidRDefault="00A1149A" w:rsidP="00704ED3">
                              <w:pPr>
                                <w:rPr>
                                  <w:sz w:val="18"/>
                                  <w:szCs w:val="18"/>
                                </w:rPr>
                              </w:pPr>
                              <w:r w:rsidRPr="00704ED3">
                                <w:rPr>
                                  <w:sz w:val="18"/>
                                  <w:szCs w:val="18"/>
                                </w:rPr>
                                <w:t>（</w:t>
                              </w:r>
                              <w:r w:rsidRPr="00704ED3">
                                <w:rPr>
                                  <w:sz w:val="18"/>
                                  <w:szCs w:val="18"/>
                                </w:rPr>
                                <w:t>a</w:t>
                              </w:r>
                              <w:r w:rsidRPr="00704ED3">
                                <w:rPr>
                                  <w:sz w:val="18"/>
                                  <w:szCs w:val="18"/>
                                </w:rPr>
                                <w:t>）</w:t>
                              </w:r>
                            </w:p>
                          </w:txbxContent>
                        </v:textbox>
                      </v:shape>
                    </v:group>
                    <v:group id="组合 1221271703" o:spid="_x0000_s1119" style="position:absolute;left:7226;top:323;width:11001;height:12385" coordorigin="8375,43244" coordsize="1732,19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">
                      <v:group id="_x0000_s1120" style="position:absolute;left:8375;top:43244;width:1732;height:1713" coordorigin="8392,43244" coordsize="1732,17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">
                        <v:group id="JP2025/2/26 星期三21:37:347820" o:spid="_x0000_s1121" style="position:absolute;left:8392;top:43244;width:1732;height:1713" coordorigin="633,110" coordsize="10995,108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">
                          <v:group id="组合 109" o:spid="_x0000_s1122" style="position:absolute;left:633;top:110;width:10996;height:10880" coordorigin="633,110" coordsize="10995,108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">
                            <v:group id="组合 107" o:spid="_x0000_s1123" style="position:absolute;left:633;top:110;width:10996;height:10880" coordorigin="435,110" coordsize="10995,108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">
                              <v:group id="JP2025/2/26 星期三16:04:427820" o:spid="_x0000_s1124" style="position:absolute;left:541;top:110;width:10889;height:10880" coordorigin="541,110" coordsize="10888,108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">
                                <v:group id="组合 72" o:spid="_x0000_s1125" style="position:absolute;left:541;top:110;width:10889;height:10880" coordorigin="542,110" coordsize="10892,108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">
                                  <v:shape id="JP2025/2/26 星期三15:40:367820" o:spid="_x0000_s1126" type="#_x0000_t202" style="position:absolute;left:7688;top:3951;width:1547;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" filled="f" stroked="f">
                                    <v:textbox style="mso-fit-shape-to-text:t" inset="1mm,0,1mm,0">
                                      <w:txbxContent>
                                        <w:p w14:paraId="5A65DC0C" w14:textId="6F8E5DCD" w:rsidR="00A1149A" w:rsidRPr="00704ED3" w:rsidRDefault="00A1149A" w:rsidP="00704ED3">
                                          <w:pPr>
                                            <w:rPr>
                                              <w:sz w:val="18"/>
                                              <w:szCs w:val="18"/>
                                            </w:rPr>
                                          </w:pPr>
                                          <w:r w:rsidRPr="00704ED3">
                                            <w:rPr>
                                              <w:sz w:val="18"/>
                                              <w:szCs w:val="18"/>
                                            </w:rPr>
                                            <w:t>A</w:t>
                                          </w:r>
                                        </w:p>
                                      </w:txbxContent>
                                    </v:textbox>
                                  </v:shape>
                                  <v:group id="组合 77" o:spid="_x0000_s1127" style="position:absolute;left:542;top:110;width:10892;height:10883" coordorigin="542,110" coordsize="10892,108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">
                                    <v:shape id="JP2025/2/26 星期三15:37:087820" o:spid="_x0000_s1128" type="#_x0000_t202" style="position:absolute;left:542;top:8244;width:1547;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" filled="f" stroked="f">
                                      <v:textbox style="mso-fit-shape-to-text:t" inset="1mm,0,1mm,0">
                                        <w:txbxContent>
                                          <w:p w14:paraId="6F36ABC3" w14:textId="14F8E185" w:rsidR="00A1149A" w:rsidRPr="00704ED3" w:rsidRDefault="00A1149A" w:rsidP="00704ED3">
                                            <w:pPr>
                                              <w:rPr>
                                                <w:i/>
                                                <w:iCs/>
                                                <w:sz w:val="18"/>
                                                <w:szCs w:val="18"/>
                                              </w:rPr>
                                            </w:pPr>
                                            <w:r w:rsidRPr="00704ED3">
                                              <w:rPr>
                                                <w:i/>
                                                <w:iCs/>
                                                <w:sz w:val="18"/>
                                                <w:szCs w:val="18"/>
                                              </w:rPr>
                                              <w:t>O</w:t>
                                            </w:r>
                                          </w:p>
                                        </w:txbxContent>
                                      </v:textbox>
                                    </v:shape>
                                    <v:group id="组合 79" o:spid="_x0000_s1129" style="position:absolute;left:657;top:110;width:10777;height:10883" coordorigin="657,110" coordsize="10777,108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">
                                      <v:group id="JP2025/2/26 星期三15:33:310372" o:spid="_x0000_s1130" style="position:absolute;left:657;top:110;width:10777;height:10883" coordorigin="3672,4855" coordsize="3588,24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">
                                        <v:shape id="Text Box 24" o:spid="_x0000_s1131" type="#_x0000_t202" style="position:absolute;left:3672;top:4855;width:433;height:44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" filled="f" stroked="f">
                                          <v:textbox style="mso-fit-shape-to-text:t" inset="1mm,0,1mm,0">
                                            <w:txbxContent>
                                              <w:p w14:paraId="011D6EB6" w14:textId="23725CB1" w:rsidR="00A1149A" w:rsidRPr="00704ED3" w:rsidRDefault="00A1149A" w:rsidP="00704ED3">
                                                <w:pPr>
                                                  <w:rPr>
                                                    <w:i/>
                                                    <w:iCs/>
                                                    <w:sz w:val="18"/>
                                                    <w:szCs w:val="18"/>
                                                  </w:rPr>
                                                </w:pPr>
                                                <w:r w:rsidRPr="00704ED3">
                                                  <w:rPr>
                                                    <w:i/>
                                                    <w:iCs/>
                                                    <w:sz w:val="18"/>
                                                    <w:szCs w:val="18"/>
                                                  </w:rPr>
                                                  <w:t>p</w:t>
                                                </w:r>
                                              </w:p>
                                            </w:txbxContent>
                                          </v:textbox>
                                        </v:shape>
                                        <v:shape id="Text Box 25" o:spid="_x0000_s1132" type="#_x0000_t202" style="position:absolute;left:6787;top:6873;width:473;height:44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" filled="f" stroked="f">
                                          <v:textbox style="mso-fit-shape-to-text:t" inset="1mm,0,1mm,0">
                                            <w:txbxContent>
                                              <w:p w14:paraId="15B97755" w14:textId="55EDD078" w:rsidR="00A1149A" w:rsidRPr="00704ED3" w:rsidRDefault="00A1149A" w:rsidP="00704ED3">
                                                <w:pPr>
                                                  <w:rPr>
                                                    <w:i/>
                                                    <w:iCs/>
                                                    <w:sz w:val="18"/>
                                                    <w:szCs w:val="18"/>
                                                  </w:rPr>
                                                </w:pPr>
                                                <w:r w:rsidRPr="00704ED3">
                                                  <w:rPr>
                                                    <w:i/>
                                                    <w:iCs/>
                                                    <w:sz w:val="18"/>
                                                    <w:szCs w:val="18"/>
                                                  </w:rPr>
                                                  <w:t>V</w:t>
                                                </w:r>
                                              </w:p>
                                            </w:txbxContent>
                                          </v:textbox>
                                        </v:shape>
                                      </v:group>
                                      <v:shape id="JP2025/2/26 星期三15:40:410091" o:spid="_x0000_s1133" type="#_x0000_t202" style="position:absolute;left:4407;top:1279;width:1490;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" filled="f" stroked="f">
                                        <v:textbox style="mso-fit-shape-to-text:t" inset="1mm,0,1mm,0">
                                          <w:txbxContent>
                                            <w:p w14:paraId="7FA24605" w14:textId="60007C21" w:rsidR="00A1149A" w:rsidRPr="00704ED3" w:rsidRDefault="00A1149A" w:rsidP="00704ED3">
                                              <w:pPr>
                                                <w:rPr>
                                                  <w:sz w:val="18"/>
                                                  <w:szCs w:val="18"/>
                                                </w:rPr>
                                              </w:pPr>
                                              <w:r w:rsidRPr="00704ED3">
                                                <w:rPr>
                                                  <w:sz w:val="18"/>
                                                  <w:szCs w:val="18"/>
                                                </w:rPr>
                                                <w:t>B</w:t>
                                              </w:r>
                                            </w:p>
                                          </w:txbxContent>
                                        </v:textbox>
                                      </v:shape>
                                    </v:group>
                                  </v:group>
                                </v:group>
                                <v:line id="JP2025/2/26 星期三15:39:577820" o:spid="_x0000_s1134" style="position:absolute;visibility:visible;mso-wrap-style:square" from="7974,5528" to="7974,88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" strokeweight=".5pt">
                                  <v:stroke dashstyle="dash" endarrowwidth="narrow" joinstyle="miter"/>
                                </v:line>
                                <v:line id="JP2025/2/26 星期三15:39:577820" o:spid="_x0000_s1135" style="position:absolute;visibility:visible;mso-wrap-style:square" from="5978,4408" to="6576,49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" strokeweight=".5pt">
                                  <v:stroke startarrow="block" startarrowwidth="narrow" endarrowwidth="narrow" joinstyle="miter"/>
                                </v:line>
                              </v:group>
                              <v:shape id="JP2025/2/26 星期三16:04:573471" o:spid="_x0000_s1136" type="#_x0000_t202" style="position:absolute;left:435;top:2154;width:1680;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" filled="f" stroked="f">
                                <v:textbox style="mso-fit-shape-to-text:t" inset="1mm,0,1mm,0">
                                  <w:txbxContent>
                                    <w:p w14:paraId="3558E1F2" w14:textId="348F2BDC" w:rsidR="00A1149A" w:rsidRPr="00704ED3" w:rsidRDefault="00A1149A" w:rsidP="00704ED3">
                                      <w:pPr>
                                        <w:rPr>
                                          <w:sz w:val="18"/>
                                          <w:szCs w:val="18"/>
                                        </w:rPr>
                                      </w:pPr>
                                      <w:r w:rsidRPr="00704ED3">
                                        <w:rPr>
                                          <w:i/>
                                          <w:iCs/>
                                          <w:sz w:val="18"/>
                                          <w:szCs w:val="18"/>
                                        </w:rPr>
                                        <w:t>p</w:t>
                                      </w:r>
                                      <w:r w:rsidR="00704ED3">
                                        <w:rPr>
                                          <w:rFonts w:hint="eastAsia"/>
                                          <w:sz w:val="18"/>
                                          <w:szCs w:val="18"/>
                                          <w:vertAlign w:val="subscript"/>
                                        </w:rPr>
                                        <w:t>0</w:t>
                                      </w:r>
                                    </w:p>
                                  </w:txbxContent>
                                </v:textbox>
                              </v:shape>
                            </v:group>
                            <v:shape id="JP2025/2/26 星期三16:06:347820" o:spid="_x0000_s1137" type="#_x0000_t202" style="position:absolute;left:4341;top:9008;width:1802;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" filled="f" stroked="f">
                              <v:textbox style="mso-fit-shape-to-text:t" inset="1mm,0,1mm,0">
                                <w:txbxContent>
                                  <w:p w14:paraId="26B08A3A" w14:textId="034FF64C" w:rsidR="00A1149A" w:rsidRPr="00704ED3" w:rsidRDefault="00A1149A" w:rsidP="00704ED3">
                                    <w:pPr>
                                      <w:rPr>
                                        <w:sz w:val="18"/>
                                        <w:szCs w:val="18"/>
                                      </w:rPr>
                                    </w:pPr>
                                    <w:r w:rsidRPr="00704ED3">
                                      <w:rPr>
                                        <w:i/>
                                        <w:iCs/>
                                        <w:sz w:val="18"/>
                                        <w:szCs w:val="18"/>
                                      </w:rPr>
                                      <w:t>V</w:t>
                                    </w:r>
                                    <w:r w:rsidR="00704ED3">
                                      <w:rPr>
                                        <w:rFonts w:hint="eastAsia"/>
                                        <w:sz w:val="18"/>
                                        <w:szCs w:val="18"/>
                                        <w:vertAlign w:val="subscript"/>
                                      </w:rPr>
                                      <w:t>0</w:t>
                                    </w:r>
                                  </w:p>
                                </w:txbxContent>
                              </v:textbox>
                            </v:shape>
                          </v:group>
                          <v:shape id="JP2025/2/26 星期三16:06:400091" o:spid="_x0000_s1138" type="#_x0000_t202" style="position:absolute;left:7037;top:9006;width:2373;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" filled="f" stroked="f">
                            <v:textbox style="mso-fit-shape-to-text:t" inset="1mm,0,1mm,0">
                              <w:txbxContent>
                                <w:p w14:paraId="4D5CC217" w14:textId="2F26A1BB" w:rsidR="00A1149A" w:rsidRPr="00704ED3" w:rsidRDefault="00A1149A" w:rsidP="00704ED3">
                                  <w:pPr>
                                    <w:rPr>
                                      <w:sz w:val="18"/>
                                      <w:szCs w:val="18"/>
                                    </w:rPr>
                                  </w:pPr>
                                  <w:r w:rsidRPr="00704ED3">
                                    <w:rPr>
                                      <w:sz w:val="18"/>
                                      <w:szCs w:val="18"/>
                                    </w:rPr>
                                    <w:t>2</w:t>
                                  </w:r>
                                  <w:r w:rsidRPr="00704ED3">
                                    <w:rPr>
                                      <w:i/>
                                      <w:iCs/>
                                      <w:sz w:val="18"/>
                                      <w:szCs w:val="18"/>
                                    </w:rPr>
                                    <w:t>V</w:t>
                                  </w:r>
                                  <w:r w:rsidRPr="00704ED3">
                                    <w:rPr>
                                      <w:sz w:val="18"/>
                                      <w:szCs w:val="18"/>
                                      <w:vertAlign w:val="subscript"/>
                                    </w:rPr>
                                    <w:t>0</w:t>
                                  </w:r>
                                </w:p>
                              </w:txbxContent>
                            </v:textbox>
                          </v:shape>
                        </v:group>
                        <v:shape id="任意多边形 451" o:spid="_x0000_s1139" style="position:absolute;left:9120;top:43654;width:469;height:448;visibility:visible;mso-wrap-style:none;v-text-anchor:top" coordsize="297815,2844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" path="m,c56692,170781,142275,236745,297815,284480e" filled="f" strokecolor="black [3213]" strokeweight="1pt">
                          <v:stroke startarrowwidth="narrow" startarrowlength="short" endarrowwidth="narrow" endarrowlength="short" joinstyle="miter"/>
                          <v:path arrowok="t" o:connecttype="custom" o:connectlocs="0,0;469,448" o:connectangles="0,0"/>
                        </v:shape>
                      </v:group>
                      <v:shape id="文本框 159" o:spid="_x0000_s1140" type="#_x0000_t202" style="position:absolute;left:9030;top:44872;width:575;height:32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" filled="f" stroked="f" strokeweight=".5pt">
                        <v:textbox style="mso-fit-shape-to-text:t" inset="1mm,0,1mm,0">
                          <w:txbxContent>
                            <w:p w14:paraId="508772A8" w14:textId="77777777" w:rsidR="00A1149A" w:rsidRPr="00704ED3" w:rsidRDefault="00A1149A" w:rsidP="00704ED3">
                              <w:pPr>
                                <w:rPr>
                                  <w:sz w:val="18"/>
                                  <w:szCs w:val="18"/>
                                </w:rPr>
                              </w:pPr>
                              <w:r w:rsidRPr="00704ED3">
                                <w:rPr>
                                  <w:sz w:val="18"/>
                                  <w:szCs w:val="18"/>
                                </w:rPr>
                                <w:t>（</w:t>
                              </w:r>
                              <w:r w:rsidRPr="00704ED3">
                                <w:rPr>
                                  <w:sz w:val="18"/>
                                  <w:szCs w:val="18"/>
                                </w:rPr>
                                <w:t>b</w:t>
                              </w:r>
                              <w:r w:rsidRPr="00704ED3">
                                <w:rPr>
                                  <w:sz w:val="18"/>
                                  <w:szCs w:val="18"/>
                                </w:rPr>
                                <w:t>）</w:t>
                              </w:r>
                            </w:p>
                          </w:txbxContent>
                        </v:textbox>
                      </v:shape>
                    </v:group>
                  </v:group>
                  <v:shape id="任意多边形: 形状 1421" o:spid="_x0000_s1141" style="position:absolute;left:8927;top:685;width:9104;height:8415;visibility:visible;mso-wrap-style:square;v-text-anchor:middle" coordsize="910458,8414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" path="m,l,841485r910458,e" filled="f" strokecolor="black [3213]" strokeweight=".5pt">
                    <v:stroke startarrow="block" startarrowwidth="narrow" endarrow="block" endarrowwidth="narrow" joinstyle="miter"/>
                    <v:path arrowok="t" o:connecttype="custom" o:connectlocs="0,0;0,841485;910458,841485" o:connectangles="0,0,0"/>
                  </v:shape>
                  <v:shape id="任意多边形: 形状 1421" o:spid="_x0000_s1142" style="position:absolute;left:8927;top:2966;width:2921;height:6134;rotation:180;visibility:visible;mso-wrap-style:square;v-text-anchor:middle" coordsize="910458,8414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" path="m,l,841485r910458,e" filled="f" strokecolor="black [3213]" strokeweight=".5pt">
                    <v:stroke dashstyle="dash" startarrowwidth="narrow" endarrowwidth="narrow" joinstyle="miter"/>
                    <v:path arrowok="t" o:connecttype="custom" o:connectlocs="0,0;0,613438;292174,613438" o:connectangles="0,0,0"/>
                  </v:shape>
                </v:group>
                <v:shape id="任意多边形: 形状 88" o:spid="_x0000_s1143" style="position:absolute;left:28;top:2180;width:5276;height:6997;visibility:visible;mso-wrap-style:square;v-text-anchor:middle" coordsize="527685,6997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" path="m,l527685,r,699770l466090,699770r,-641985l61595,57785r,641985l,699770,,xe" filled="f" strokecolor="black [3213]" strokeweight="1pt">
                  <v:stroke joinstyle="miter"/>
                  <v:path arrowok="t" o:connecttype="custom" o:connectlocs="0,0;527685,0;527685,699770;466090,699770;466090,57785;61595,57785;61595,699770;0,699770" o:connectangles="0,0,0,0,0,0,0,0"/>
                </v:shape>
                <w10:wrap type="square" anchorx="margin"/>
              </v:group>
            </w:pict>
          </mc:Fallback>
        </mc:AlternateContent>
      </w:r>
      <w:r w:rsidR="00A1149A">
        <w:rPr>
          <w:rFonts w:hint="eastAsia"/>
        </w:rPr>
        <w:t>4</w:t>
      </w:r>
      <w:r w:rsidR="00A1149A">
        <w:rPr>
          <w:rFonts w:hint="eastAsia"/>
        </w:rPr>
        <w:t>．某电动汽车的空气悬挂系统主要由避震筒和活塞组成，密封有一定质量的理想气体，如图</w:t>
      </w:r>
      <w:r w:rsidR="00A1149A">
        <w:t>（</w:t>
      </w:r>
      <w:r w:rsidR="00A1149A">
        <w:t>a</w:t>
      </w:r>
      <w:r w:rsidR="00A1149A">
        <w:t>）</w:t>
      </w:r>
      <w:r w:rsidR="00A1149A">
        <w:rPr>
          <w:rFonts w:hint="eastAsia"/>
        </w:rPr>
        <w:t>为其简化示意图。某次测试中，气体经历从状态</w:t>
      </w:r>
      <w:r w:rsidR="00A1149A">
        <w:rPr>
          <w:rFonts w:hint="eastAsia"/>
          <w:i/>
          <w:iCs/>
        </w:rPr>
        <w:t>A</w:t>
      </w:r>
      <w:r w:rsidR="00A1149A">
        <w:rPr>
          <w:rFonts w:hint="eastAsia"/>
        </w:rPr>
        <w:t>到状态</w:t>
      </w:r>
      <w:r w:rsidR="00A1149A">
        <w:rPr>
          <w:rFonts w:hint="eastAsia"/>
          <w:i/>
          <w:iCs/>
        </w:rPr>
        <w:t>B</w:t>
      </w:r>
      <w:r w:rsidR="00A1149A">
        <w:rPr>
          <w:rFonts w:hint="eastAsia"/>
        </w:rPr>
        <w:t>的等温压缩过程，其</w:t>
      </w:r>
      <w:r w:rsidR="00A1149A">
        <w:rPr>
          <w:rFonts w:hint="eastAsia"/>
          <w:i/>
          <w:iCs/>
        </w:rPr>
        <w:t>p</w:t>
      </w:r>
      <w:r w:rsidR="00A1149A">
        <w:t>–</w:t>
      </w:r>
      <w:r w:rsidR="00A1149A">
        <w:rPr>
          <w:rFonts w:hint="eastAsia"/>
          <w:i/>
          <w:iCs/>
        </w:rPr>
        <w:t>V</w:t>
      </w:r>
      <w:r w:rsidR="00A1149A">
        <w:rPr>
          <w:rFonts w:hint="eastAsia"/>
        </w:rPr>
        <w:t>图象如图</w:t>
      </w:r>
      <w:r w:rsidR="00A1149A">
        <w:t>（</w:t>
      </w:r>
      <w:r w:rsidR="00A1149A">
        <w:t>b</w:t>
      </w:r>
      <w:r w:rsidR="00A1149A">
        <w:t>）</w:t>
      </w:r>
      <w:r w:rsidR="00A1149A">
        <w:rPr>
          <w:rFonts w:hint="eastAsia"/>
        </w:rPr>
        <w:t>所示。</w:t>
      </w:r>
    </w:p>
    <w:p w14:paraId="50ED3E66" w14:textId="50B185E5" w:rsidR="00A1149A" w:rsidRDefault="00A1149A" w:rsidP="00704ED3">
      <w:r>
        <w:rPr>
          <w:rFonts w:ascii="宋体" w:hAnsi="宋体" w:hint="eastAsia"/>
          <w:kern w:val="0"/>
          <w:szCs w:val="21"/>
        </w:rPr>
        <w:t>（</w:t>
      </w:r>
      <w:r>
        <w:rPr>
          <w:rFonts w:hint="eastAsia"/>
          <w:kern w:val="0"/>
          <w:szCs w:val="21"/>
        </w:rPr>
        <w:t>1</w:t>
      </w:r>
      <w:r>
        <w:rPr>
          <w:rFonts w:ascii="宋体" w:hAnsi="宋体" w:hint="eastAsia"/>
          <w:kern w:val="0"/>
          <w:szCs w:val="21"/>
        </w:rPr>
        <w:t>）</w:t>
      </w:r>
      <w:r>
        <w:t>状态</w:t>
      </w:r>
      <w:r>
        <w:rPr>
          <w:i/>
          <w:iCs/>
        </w:rPr>
        <w:t>A</w:t>
      </w:r>
      <w:r>
        <w:t>的压强</w:t>
      </w:r>
      <w:r>
        <w:rPr>
          <w:rFonts w:hint="eastAsia"/>
        </w:rPr>
        <w:t>为</w:t>
      </w:r>
      <w:r>
        <w:rPr>
          <w:rFonts w:hint="eastAsia"/>
        </w:rPr>
        <w:t>________</w:t>
      </w:r>
      <w:r>
        <w:rPr>
          <w:rFonts w:hint="eastAsia"/>
          <w:i/>
          <w:iCs/>
        </w:rPr>
        <w:t>p</w:t>
      </w:r>
      <w:r>
        <w:rPr>
          <w:rFonts w:hint="eastAsia"/>
          <w:vertAlign w:val="subscript"/>
        </w:rPr>
        <w:t>0</w:t>
      </w:r>
      <w:r>
        <w:rPr>
          <w:rFonts w:hint="eastAsia"/>
        </w:rPr>
        <w:t>。</w:t>
      </w:r>
    </w:p>
    <w:p w14:paraId="387FB3C2" w14:textId="4E1CD9AC" w:rsidR="00A1149A" w:rsidRDefault="00A1149A" w:rsidP="00A1149A">
      <w:r>
        <w:rPr>
          <w:rFonts w:ascii="宋体" w:hAnsi="宋体" w:hint="eastAsia"/>
          <w:kern w:val="0"/>
          <w:szCs w:val="21"/>
        </w:rPr>
        <w:t>（</w:t>
      </w:r>
      <w:r>
        <w:rPr>
          <w:rFonts w:hint="eastAsia"/>
          <w:kern w:val="0"/>
          <w:szCs w:val="21"/>
        </w:rPr>
        <w:t>2</w:t>
      </w:r>
      <w:r>
        <w:rPr>
          <w:rFonts w:ascii="宋体" w:hAnsi="宋体" w:hint="eastAsia"/>
          <w:kern w:val="0"/>
          <w:szCs w:val="21"/>
        </w:rPr>
        <w:t>）</w:t>
      </w:r>
      <w:r>
        <w:rPr>
          <w:i/>
          <w:iCs/>
        </w:rPr>
        <w:t>A</w:t>
      </w:r>
      <w:r>
        <w:t>到</w:t>
      </w:r>
      <w:r>
        <w:rPr>
          <w:i/>
          <w:iCs/>
        </w:rPr>
        <w:t>B</w:t>
      </w:r>
      <w:r>
        <w:t>过程，气体</w:t>
      </w:r>
      <w:r>
        <w:rPr>
          <w:rFonts w:hint="eastAsia"/>
        </w:rPr>
        <w:t>________</w:t>
      </w:r>
      <w:r>
        <w:t>。</w:t>
      </w:r>
    </w:p>
    <w:p w14:paraId="161FF81D" w14:textId="3E494578" w:rsidR="00A1149A" w:rsidRDefault="00A1149A" w:rsidP="00A1149A">
      <w:r>
        <w:t>A</w:t>
      </w:r>
      <w:r>
        <w:t>．</w:t>
      </w:r>
      <w:r>
        <w:rPr>
          <w:rFonts w:hint="eastAsia"/>
        </w:rPr>
        <w:t>内能变大，吸收热量</w:t>
      </w:r>
      <w:r>
        <w:tab/>
      </w:r>
      <w:r>
        <w:tab/>
        <w:t>B</w:t>
      </w:r>
      <w:r>
        <w:t>．</w:t>
      </w:r>
      <w:r>
        <w:rPr>
          <w:rFonts w:hint="eastAsia"/>
        </w:rPr>
        <w:t>内能变大，放出热量</w:t>
      </w:r>
    </w:p>
    <w:p w14:paraId="637E33D2" w14:textId="1BFAD73A" w:rsidR="00A1149A" w:rsidRDefault="00A1149A" w:rsidP="00A1149A">
      <w:r>
        <w:t>C</w:t>
      </w:r>
      <w:r>
        <w:t>．</w:t>
      </w:r>
      <w:r>
        <w:rPr>
          <w:rFonts w:hint="eastAsia"/>
        </w:rPr>
        <w:t>内能不变，吸收热量</w:t>
      </w:r>
      <w:r>
        <w:rPr>
          <w:rFonts w:hint="eastAsia"/>
        </w:rPr>
        <w:tab/>
      </w:r>
      <w:r>
        <w:tab/>
      </w:r>
      <w:r>
        <w:rPr>
          <w:rFonts w:hint="eastAsia"/>
        </w:rPr>
        <w:t>D</w:t>
      </w:r>
      <w:r>
        <w:t>．</w:t>
      </w:r>
      <w:r>
        <w:rPr>
          <w:rFonts w:hint="eastAsia"/>
        </w:rPr>
        <w:t>内能不变，放出热量</w:t>
      </w:r>
    </w:p>
    <w:p w14:paraId="7B96DD78" w14:textId="2FAD43B3" w:rsidR="00A1149A" w:rsidRDefault="00A1149A" w:rsidP="00A1149A">
      <w:pPr>
        <w:pStyle w:val="2"/>
      </w:pPr>
      <w:r>
        <w:rPr>
          <w:rFonts w:cs="黑体" w:hint="eastAsia"/>
          <w:shd w:val="clear" w:color="auto" w:fill="FFFFFF"/>
          <w:lang w:bidi="ar"/>
        </w:rPr>
        <w:br w:type="page"/>
      </w:r>
      <w:r w:rsidR="00377BCA" w:rsidRPr="00377BCA">
        <w:rPr>
          <w:noProof/>
          <w:color w:val="000000" w:themeColor="text1"/>
        </w:rPr>
        <w:lastRenderedPageBreak/>
        <mc:AlternateContent>
          <mc:Choice Requires="wpg">
            <w:drawing>
              <wp:anchor distT="0" distB="0" distL="114300" distR="114300" simplePos="0" relativeHeight="251726848" behindDoc="0" locked="0" layoutInCell="1" allowOverlap="1" wp14:anchorId="18FF5E97" wp14:editId="3422193D">
                <wp:simplePos x="0" y="0"/>
                <wp:positionH relativeFrom="margin">
                  <wp:align>right</wp:align>
                </wp:positionH>
                <wp:positionV relativeFrom="paragraph">
                  <wp:posOffset>285750</wp:posOffset>
                </wp:positionV>
                <wp:extent cx="1084580" cy="999490"/>
                <wp:effectExtent l="19050" t="19050" r="39370" b="29210"/>
                <wp:wrapSquare wrapText="bothSides"/>
                <wp:docPr id="158116678" name="图形 165"/>
                <wp:cNvGraphicFramePr/>
                <a:graphic xmlns:a="http://schemas.openxmlformats.org/drawingml/2006/main">
                  <a:graphicData uri="http://schemas.microsoft.com/office/word/2010/wordprocessingGroup">
                    <wpg:wgp>
                      <wpg:cNvGrpSpPr/>
                      <wpg:grpSpPr>
                        <a:xfrm>
                          <a:off x="0" y="0"/>
                          <a:ext cx="1084580" cy="999490"/>
                          <a:chOff x="0" y="0"/>
                          <a:chExt cx="5359696" cy="4938236"/>
                        </a:xfrm>
                        <a:noFill/>
                      </wpg:grpSpPr>
                      <wps:wsp>
                        <wps:cNvPr id="1465761086" name="任意多边形: 形状 1465761086"/>
                        <wps:cNvSpPr/>
                        <wps:spPr>
                          <a:xfrm>
                            <a:off x="575912" y="1377342"/>
                            <a:ext cx="79652" cy="423297"/>
                          </a:xfrm>
                          <a:custGeom>
                            <a:avLst/>
                            <a:gdLst>
                              <a:gd name="csX0" fmla="*/ -263 w 79652"/>
                              <a:gd name="csY0" fmla="*/ 6420 h 423297"/>
                              <a:gd name="csX1" fmla="*/ 39564 w 79652"/>
                              <a:gd name="csY1" fmla="*/ -157 h 423297"/>
                              <a:gd name="csX2" fmla="*/ 79390 w 79652"/>
                              <a:gd name="csY2" fmla="*/ 6420 h 423297"/>
                              <a:gd name="csX3" fmla="*/ 79390 w 79652"/>
                              <a:gd name="csY3" fmla="*/ 417828 h 423297"/>
                              <a:gd name="csX4" fmla="*/ 39564 w 79652"/>
                              <a:gd name="csY4" fmla="*/ 423140 h 423297"/>
                              <a:gd name="csX5" fmla="*/ -263 w 79652"/>
                              <a:gd name="csY5" fmla="*/ 417828 h 423297"/>
                              <a:gd name="csX6" fmla="*/ -263 w 79652"/>
                              <a:gd name="csY6" fmla="*/ 6420 h 423297"/>
                            </a:gdLst>
                            <a:ahLst/>
                            <a:cxnLst>
                              <a:cxn ang="0">
                                <a:pos x="csX0" y="csY0"/>
                              </a:cxn>
                              <a:cxn ang="0">
                                <a:pos x="csX1" y="csY1"/>
                              </a:cxn>
                              <a:cxn ang="0">
                                <a:pos x="csX2" y="csY2"/>
                              </a:cxn>
                              <a:cxn ang="0">
                                <a:pos x="csX3" y="csY3"/>
                              </a:cxn>
                              <a:cxn ang="0">
                                <a:pos x="csX4" y="csY4"/>
                              </a:cxn>
                              <a:cxn ang="0">
                                <a:pos x="csX5" y="csY5"/>
                              </a:cxn>
                              <a:cxn ang="0">
                                <a:pos x="csX6" y="csY6"/>
                              </a:cxn>
                            </a:cxnLst>
                            <a:rect l="l" t="t" r="r" b="b"/>
                            <a:pathLst>
                              <a:path w="79652" h="423297">
                                <a:moveTo>
                                  <a:pt x="-263" y="6420"/>
                                </a:moveTo>
                                <a:cubicBezTo>
                                  <a:pt x="-263" y="6420"/>
                                  <a:pt x="16349" y="-157"/>
                                  <a:pt x="39564" y="-157"/>
                                </a:cubicBezTo>
                                <a:cubicBezTo>
                                  <a:pt x="62779" y="-157"/>
                                  <a:pt x="79390" y="6420"/>
                                  <a:pt x="79390" y="6420"/>
                                </a:cubicBezTo>
                                <a:lnTo>
                                  <a:pt x="79390" y="417828"/>
                                </a:lnTo>
                                <a:cubicBezTo>
                                  <a:pt x="79390" y="417828"/>
                                  <a:pt x="62226" y="423140"/>
                                  <a:pt x="39564" y="423140"/>
                                </a:cubicBezTo>
                                <a:cubicBezTo>
                                  <a:pt x="16901" y="423140"/>
                                  <a:pt x="-263" y="417828"/>
                                  <a:pt x="-263" y="417828"/>
                                </a:cubicBezTo>
                                <a:lnTo>
                                  <a:pt x="-263" y="6420"/>
                                </a:lnTo>
                                <a:close/>
                              </a:path>
                            </a:pathLst>
                          </a:custGeom>
                          <a:grpFill/>
                          <a:ln w="6350" cap="flat">
                            <a:solidFill>
                              <a:schemeClr val="tx1"/>
                            </a:solidFill>
                            <a:prstDash val="solid"/>
                            <a:miter/>
                          </a:ln>
                        </wps:spPr>
                        <wps:bodyPr/>
                      </wps:wsp>
                      <wps:wsp>
                        <wps:cNvPr id="661499848" name="任意多边形: 形状 661499848"/>
                        <wps:cNvSpPr/>
                        <wps:spPr>
                          <a:xfrm>
                            <a:off x="1607208" y="1371230"/>
                            <a:ext cx="79652" cy="423297"/>
                          </a:xfrm>
                          <a:custGeom>
                            <a:avLst/>
                            <a:gdLst>
                              <a:gd name="csX0" fmla="*/ -263 w 79652"/>
                              <a:gd name="csY0" fmla="*/ 6420 h 423297"/>
                              <a:gd name="csX1" fmla="*/ 39564 w 79652"/>
                              <a:gd name="csY1" fmla="*/ -157 h 423297"/>
                              <a:gd name="csX2" fmla="*/ 79390 w 79652"/>
                              <a:gd name="csY2" fmla="*/ 6420 h 423297"/>
                              <a:gd name="csX3" fmla="*/ 79390 w 79652"/>
                              <a:gd name="csY3" fmla="*/ 417828 h 423297"/>
                              <a:gd name="csX4" fmla="*/ 39564 w 79652"/>
                              <a:gd name="csY4" fmla="*/ 423140 h 423297"/>
                              <a:gd name="csX5" fmla="*/ -263 w 79652"/>
                              <a:gd name="csY5" fmla="*/ 417828 h 423297"/>
                              <a:gd name="csX6" fmla="*/ -263 w 79652"/>
                              <a:gd name="csY6" fmla="*/ 6420 h 423297"/>
                            </a:gdLst>
                            <a:ahLst/>
                            <a:cxnLst>
                              <a:cxn ang="0">
                                <a:pos x="csX0" y="csY0"/>
                              </a:cxn>
                              <a:cxn ang="0">
                                <a:pos x="csX1" y="csY1"/>
                              </a:cxn>
                              <a:cxn ang="0">
                                <a:pos x="csX2" y="csY2"/>
                              </a:cxn>
                              <a:cxn ang="0">
                                <a:pos x="csX3" y="csY3"/>
                              </a:cxn>
                              <a:cxn ang="0">
                                <a:pos x="csX4" y="csY4"/>
                              </a:cxn>
                              <a:cxn ang="0">
                                <a:pos x="csX5" y="csY5"/>
                              </a:cxn>
                              <a:cxn ang="0">
                                <a:pos x="csX6" y="csY6"/>
                              </a:cxn>
                            </a:cxnLst>
                            <a:rect l="l" t="t" r="r" b="b"/>
                            <a:pathLst>
                              <a:path w="79652" h="423297">
                                <a:moveTo>
                                  <a:pt x="-263" y="6420"/>
                                </a:moveTo>
                                <a:cubicBezTo>
                                  <a:pt x="-263" y="6420"/>
                                  <a:pt x="16349" y="-157"/>
                                  <a:pt x="39564" y="-157"/>
                                </a:cubicBezTo>
                                <a:cubicBezTo>
                                  <a:pt x="62779" y="-157"/>
                                  <a:pt x="79390" y="6420"/>
                                  <a:pt x="79390" y="6420"/>
                                </a:cubicBezTo>
                                <a:lnTo>
                                  <a:pt x="79390" y="417828"/>
                                </a:lnTo>
                                <a:cubicBezTo>
                                  <a:pt x="79390" y="417828"/>
                                  <a:pt x="62226" y="423140"/>
                                  <a:pt x="39564" y="423140"/>
                                </a:cubicBezTo>
                                <a:cubicBezTo>
                                  <a:pt x="16901" y="423140"/>
                                  <a:pt x="-263" y="417828"/>
                                  <a:pt x="-263" y="417828"/>
                                </a:cubicBezTo>
                                <a:lnTo>
                                  <a:pt x="-263" y="6420"/>
                                </a:lnTo>
                                <a:close/>
                              </a:path>
                            </a:pathLst>
                          </a:custGeom>
                          <a:grpFill/>
                          <a:ln w="6350" cap="flat">
                            <a:solidFill>
                              <a:schemeClr val="tx1"/>
                            </a:solidFill>
                            <a:prstDash val="solid"/>
                            <a:miter/>
                          </a:ln>
                        </wps:spPr>
                        <wps:bodyPr/>
                      </wps:wsp>
                      <wps:wsp>
                        <wps:cNvPr id="576096645" name="任意多边形: 形状 576096645"/>
                        <wps:cNvSpPr/>
                        <wps:spPr>
                          <a:xfrm>
                            <a:off x="673342" y="1008109"/>
                            <a:ext cx="396116" cy="274685"/>
                          </a:xfrm>
                          <a:custGeom>
                            <a:avLst/>
                            <a:gdLst>
                              <a:gd name="csX0" fmla="*/ 39564 w 396116"/>
                              <a:gd name="csY0" fmla="*/ 274528 h 274685"/>
                              <a:gd name="csX1" fmla="*/ 13954 w 396116"/>
                              <a:gd name="csY1" fmla="*/ 243326 h 274685"/>
                              <a:gd name="csX2" fmla="*/ -263 w 396116"/>
                              <a:gd name="csY2" fmla="*/ 205547 h 274685"/>
                              <a:gd name="csX3" fmla="*/ 356027 w 396116"/>
                              <a:gd name="csY3" fmla="*/ -157 h 274685"/>
                              <a:gd name="csX4" fmla="*/ 380541 w 396116"/>
                              <a:gd name="csY4" fmla="*/ 31677 h 274685"/>
                              <a:gd name="csX5" fmla="*/ 395854 w 396116"/>
                              <a:gd name="csY5" fmla="*/ 68824 h 274685"/>
                              <a:gd name="csX6" fmla="*/ 39564 w 396116"/>
                              <a:gd name="csY6" fmla="*/ 274528 h 274685"/>
                            </a:gdLst>
                            <a:ahLst/>
                            <a:cxnLst>
                              <a:cxn ang="0">
                                <a:pos x="csX0" y="csY0"/>
                              </a:cxn>
                              <a:cxn ang="0">
                                <a:pos x="csX1" y="csY1"/>
                              </a:cxn>
                              <a:cxn ang="0">
                                <a:pos x="csX2" y="csY2"/>
                              </a:cxn>
                              <a:cxn ang="0">
                                <a:pos x="csX3" y="csY3"/>
                              </a:cxn>
                              <a:cxn ang="0">
                                <a:pos x="csX4" y="csY4"/>
                              </a:cxn>
                              <a:cxn ang="0">
                                <a:pos x="csX5" y="csY5"/>
                              </a:cxn>
                              <a:cxn ang="0">
                                <a:pos x="csX6" y="csY6"/>
                              </a:cxn>
                            </a:cxnLst>
                            <a:rect l="l" t="t" r="r" b="b"/>
                            <a:pathLst>
                              <a:path w="396116" h="274685">
                                <a:moveTo>
                                  <a:pt x="39564" y="274528"/>
                                </a:moveTo>
                                <a:cubicBezTo>
                                  <a:pt x="39564" y="274528"/>
                                  <a:pt x="25562" y="263431"/>
                                  <a:pt x="13954" y="243326"/>
                                </a:cubicBezTo>
                                <a:cubicBezTo>
                                  <a:pt x="2347" y="223221"/>
                                  <a:pt x="-263" y="205547"/>
                                  <a:pt x="-263" y="205547"/>
                                </a:cubicBezTo>
                                <a:lnTo>
                                  <a:pt x="356027" y="-157"/>
                                </a:lnTo>
                                <a:cubicBezTo>
                                  <a:pt x="356027" y="-157"/>
                                  <a:pt x="369209" y="12051"/>
                                  <a:pt x="380541" y="31677"/>
                                </a:cubicBezTo>
                                <a:cubicBezTo>
                                  <a:pt x="391872" y="51304"/>
                                  <a:pt x="395854" y="68824"/>
                                  <a:pt x="395854" y="68824"/>
                                </a:cubicBezTo>
                                <a:lnTo>
                                  <a:pt x="39564" y="274528"/>
                                </a:lnTo>
                                <a:close/>
                              </a:path>
                            </a:pathLst>
                          </a:custGeom>
                          <a:grpFill/>
                          <a:ln w="6350" cap="flat">
                            <a:solidFill>
                              <a:schemeClr val="tx1"/>
                            </a:solidFill>
                            <a:prstDash val="solid"/>
                            <a:miter/>
                          </a:ln>
                        </wps:spPr>
                        <wps:bodyPr/>
                      </wps:wsp>
                      <wps:wsp>
                        <wps:cNvPr id="754195880" name="任意多边形: 形状 754195880"/>
                        <wps:cNvSpPr/>
                        <wps:spPr>
                          <a:xfrm>
                            <a:off x="1191991" y="1891130"/>
                            <a:ext cx="396116" cy="274685"/>
                          </a:xfrm>
                          <a:custGeom>
                            <a:avLst/>
                            <a:gdLst>
                              <a:gd name="csX0" fmla="*/ 39564 w 396116"/>
                              <a:gd name="csY0" fmla="*/ 274528 h 274685"/>
                              <a:gd name="csX1" fmla="*/ 13954 w 396116"/>
                              <a:gd name="csY1" fmla="*/ 243326 h 274685"/>
                              <a:gd name="csX2" fmla="*/ -263 w 396116"/>
                              <a:gd name="csY2" fmla="*/ 205547 h 274685"/>
                              <a:gd name="csX3" fmla="*/ 356027 w 396116"/>
                              <a:gd name="csY3" fmla="*/ -157 h 274685"/>
                              <a:gd name="csX4" fmla="*/ 380541 w 396116"/>
                              <a:gd name="csY4" fmla="*/ 31678 h 274685"/>
                              <a:gd name="csX5" fmla="*/ 395854 w 396116"/>
                              <a:gd name="csY5" fmla="*/ 68824 h 274685"/>
                              <a:gd name="csX6" fmla="*/ 39564 w 396116"/>
                              <a:gd name="csY6" fmla="*/ 274528 h 274685"/>
                            </a:gdLst>
                            <a:ahLst/>
                            <a:cxnLst>
                              <a:cxn ang="0">
                                <a:pos x="csX0" y="csY0"/>
                              </a:cxn>
                              <a:cxn ang="0">
                                <a:pos x="csX1" y="csY1"/>
                              </a:cxn>
                              <a:cxn ang="0">
                                <a:pos x="csX2" y="csY2"/>
                              </a:cxn>
                              <a:cxn ang="0">
                                <a:pos x="csX3" y="csY3"/>
                              </a:cxn>
                              <a:cxn ang="0">
                                <a:pos x="csX4" y="csY4"/>
                              </a:cxn>
                              <a:cxn ang="0">
                                <a:pos x="csX5" y="csY5"/>
                              </a:cxn>
                              <a:cxn ang="0">
                                <a:pos x="csX6" y="csY6"/>
                              </a:cxn>
                            </a:cxnLst>
                            <a:rect l="l" t="t" r="r" b="b"/>
                            <a:pathLst>
                              <a:path w="396116" h="274685">
                                <a:moveTo>
                                  <a:pt x="39564" y="274528"/>
                                </a:moveTo>
                                <a:cubicBezTo>
                                  <a:pt x="39564" y="274528"/>
                                  <a:pt x="25562" y="263431"/>
                                  <a:pt x="13954" y="243326"/>
                                </a:cubicBezTo>
                                <a:cubicBezTo>
                                  <a:pt x="2347" y="223221"/>
                                  <a:pt x="-263" y="205547"/>
                                  <a:pt x="-263" y="205547"/>
                                </a:cubicBezTo>
                                <a:lnTo>
                                  <a:pt x="356027" y="-157"/>
                                </a:lnTo>
                                <a:cubicBezTo>
                                  <a:pt x="356027" y="-157"/>
                                  <a:pt x="369209" y="12051"/>
                                  <a:pt x="380541" y="31678"/>
                                </a:cubicBezTo>
                                <a:cubicBezTo>
                                  <a:pt x="391872" y="51304"/>
                                  <a:pt x="395854" y="68824"/>
                                  <a:pt x="395854" y="68824"/>
                                </a:cubicBezTo>
                                <a:lnTo>
                                  <a:pt x="39564" y="274528"/>
                                </a:lnTo>
                                <a:close/>
                              </a:path>
                            </a:pathLst>
                          </a:custGeom>
                          <a:grpFill/>
                          <a:ln w="6350" cap="flat">
                            <a:solidFill>
                              <a:schemeClr val="tx1"/>
                            </a:solidFill>
                            <a:prstDash val="solid"/>
                            <a:miter/>
                          </a:ln>
                        </wps:spPr>
                        <wps:bodyPr/>
                      </wps:wsp>
                      <wps:wsp>
                        <wps:cNvPr id="674888419" name="任意多边形: 形状 674888419"/>
                        <wps:cNvSpPr/>
                        <wps:spPr>
                          <a:xfrm>
                            <a:off x="675083" y="1892560"/>
                            <a:ext cx="396116" cy="274685"/>
                          </a:xfrm>
                          <a:custGeom>
                            <a:avLst/>
                            <a:gdLst>
                              <a:gd name="csX0" fmla="*/ -263 w 396116"/>
                              <a:gd name="csY0" fmla="*/ 68824 h 274685"/>
                              <a:gd name="csX1" fmla="*/ 13955 w 396116"/>
                              <a:gd name="csY1" fmla="*/ 31045 h 274685"/>
                              <a:gd name="csX2" fmla="*/ 39564 w 396116"/>
                              <a:gd name="csY2" fmla="*/ -157 h 274685"/>
                              <a:gd name="csX3" fmla="*/ 395854 w 396116"/>
                              <a:gd name="csY3" fmla="*/ 205547 h 274685"/>
                              <a:gd name="csX4" fmla="*/ 380541 w 396116"/>
                              <a:gd name="csY4" fmla="*/ 242693 h 274685"/>
                              <a:gd name="csX5" fmla="*/ 356027 w 396116"/>
                              <a:gd name="csY5" fmla="*/ 274528 h 274685"/>
                              <a:gd name="csX6" fmla="*/ -263 w 396116"/>
                              <a:gd name="csY6" fmla="*/ 68824 h 274685"/>
                            </a:gdLst>
                            <a:ahLst/>
                            <a:cxnLst>
                              <a:cxn ang="0">
                                <a:pos x="csX0" y="csY0"/>
                              </a:cxn>
                              <a:cxn ang="0">
                                <a:pos x="csX1" y="csY1"/>
                              </a:cxn>
                              <a:cxn ang="0">
                                <a:pos x="csX2" y="csY2"/>
                              </a:cxn>
                              <a:cxn ang="0">
                                <a:pos x="csX3" y="csY3"/>
                              </a:cxn>
                              <a:cxn ang="0">
                                <a:pos x="csX4" y="csY4"/>
                              </a:cxn>
                              <a:cxn ang="0">
                                <a:pos x="csX5" y="csY5"/>
                              </a:cxn>
                              <a:cxn ang="0">
                                <a:pos x="csX6" y="csY6"/>
                              </a:cxn>
                            </a:cxnLst>
                            <a:rect l="l" t="t" r="r" b="b"/>
                            <a:pathLst>
                              <a:path w="396116" h="274685">
                                <a:moveTo>
                                  <a:pt x="-263" y="68824"/>
                                </a:moveTo>
                                <a:cubicBezTo>
                                  <a:pt x="-263" y="68824"/>
                                  <a:pt x="2347" y="51150"/>
                                  <a:pt x="13955" y="31045"/>
                                </a:cubicBezTo>
                                <a:cubicBezTo>
                                  <a:pt x="25562" y="10940"/>
                                  <a:pt x="39564" y="-157"/>
                                  <a:pt x="39564" y="-157"/>
                                </a:cubicBezTo>
                                <a:lnTo>
                                  <a:pt x="395854" y="205547"/>
                                </a:lnTo>
                                <a:cubicBezTo>
                                  <a:pt x="395854" y="205547"/>
                                  <a:pt x="391872" y="223067"/>
                                  <a:pt x="380541" y="242693"/>
                                </a:cubicBezTo>
                                <a:cubicBezTo>
                                  <a:pt x="369210" y="262320"/>
                                  <a:pt x="356027" y="274528"/>
                                  <a:pt x="356027" y="274528"/>
                                </a:cubicBezTo>
                                <a:lnTo>
                                  <a:pt x="-263" y="68824"/>
                                </a:lnTo>
                                <a:close/>
                              </a:path>
                            </a:pathLst>
                          </a:custGeom>
                          <a:grpFill/>
                          <a:ln w="6350" cap="flat">
                            <a:solidFill>
                              <a:schemeClr val="tx1"/>
                            </a:solidFill>
                            <a:prstDash val="solid"/>
                            <a:miter/>
                          </a:ln>
                        </wps:spPr>
                        <wps:bodyPr/>
                      </wps:wsp>
                      <wps:wsp>
                        <wps:cNvPr id="864489957" name="任意多边形: 形状 864489957"/>
                        <wps:cNvSpPr/>
                        <wps:spPr>
                          <a:xfrm>
                            <a:off x="1188173" y="1003213"/>
                            <a:ext cx="396115" cy="274685"/>
                          </a:xfrm>
                          <a:custGeom>
                            <a:avLst/>
                            <a:gdLst>
                              <a:gd name="csX0" fmla="*/ -263 w 396115"/>
                              <a:gd name="csY0" fmla="*/ 68824 h 274685"/>
                              <a:gd name="csX1" fmla="*/ 13954 w 396115"/>
                              <a:gd name="csY1" fmla="*/ 31045 h 274685"/>
                              <a:gd name="csX2" fmla="*/ 39564 w 396115"/>
                              <a:gd name="csY2" fmla="*/ -157 h 274685"/>
                              <a:gd name="csX3" fmla="*/ 395853 w 396115"/>
                              <a:gd name="csY3" fmla="*/ 205547 h 274685"/>
                              <a:gd name="csX4" fmla="*/ 380541 w 396115"/>
                              <a:gd name="csY4" fmla="*/ 242693 h 274685"/>
                              <a:gd name="csX5" fmla="*/ 356027 w 396115"/>
                              <a:gd name="csY5" fmla="*/ 274528 h 274685"/>
                              <a:gd name="csX6" fmla="*/ -263 w 396115"/>
                              <a:gd name="csY6" fmla="*/ 68824 h 274685"/>
                            </a:gdLst>
                            <a:ahLst/>
                            <a:cxnLst>
                              <a:cxn ang="0">
                                <a:pos x="csX0" y="csY0"/>
                              </a:cxn>
                              <a:cxn ang="0">
                                <a:pos x="csX1" y="csY1"/>
                              </a:cxn>
                              <a:cxn ang="0">
                                <a:pos x="csX2" y="csY2"/>
                              </a:cxn>
                              <a:cxn ang="0">
                                <a:pos x="csX3" y="csY3"/>
                              </a:cxn>
                              <a:cxn ang="0">
                                <a:pos x="csX4" y="csY4"/>
                              </a:cxn>
                              <a:cxn ang="0">
                                <a:pos x="csX5" y="csY5"/>
                              </a:cxn>
                              <a:cxn ang="0">
                                <a:pos x="csX6" y="csY6"/>
                              </a:cxn>
                            </a:cxnLst>
                            <a:rect l="l" t="t" r="r" b="b"/>
                            <a:pathLst>
                              <a:path w="396115" h="274685">
                                <a:moveTo>
                                  <a:pt x="-263" y="68824"/>
                                </a:moveTo>
                                <a:cubicBezTo>
                                  <a:pt x="-263" y="68824"/>
                                  <a:pt x="2347" y="51150"/>
                                  <a:pt x="13954" y="31045"/>
                                </a:cubicBezTo>
                                <a:cubicBezTo>
                                  <a:pt x="25562" y="10940"/>
                                  <a:pt x="39564" y="-157"/>
                                  <a:pt x="39564" y="-157"/>
                                </a:cubicBezTo>
                                <a:lnTo>
                                  <a:pt x="395853" y="205547"/>
                                </a:lnTo>
                                <a:cubicBezTo>
                                  <a:pt x="395853" y="205547"/>
                                  <a:pt x="391872" y="223067"/>
                                  <a:pt x="380541" y="242693"/>
                                </a:cubicBezTo>
                                <a:cubicBezTo>
                                  <a:pt x="369209" y="262320"/>
                                  <a:pt x="356027" y="274528"/>
                                  <a:pt x="356027" y="274528"/>
                                </a:cubicBezTo>
                                <a:lnTo>
                                  <a:pt x="-263" y="68824"/>
                                </a:lnTo>
                                <a:close/>
                              </a:path>
                            </a:pathLst>
                          </a:custGeom>
                          <a:grpFill/>
                          <a:ln w="6350" cap="flat">
                            <a:solidFill>
                              <a:schemeClr val="tx1"/>
                            </a:solidFill>
                            <a:prstDash val="solid"/>
                            <a:miter/>
                          </a:ln>
                        </wps:spPr>
                        <wps:bodyPr/>
                      </wps:wsp>
                      <wps:wsp>
                        <wps:cNvPr id="1462926397" name="任意多边形: 形状 1462926397"/>
                        <wps:cNvSpPr/>
                        <wps:spPr>
                          <a:xfrm>
                            <a:off x="2638451" y="1368419"/>
                            <a:ext cx="79652" cy="423297"/>
                          </a:xfrm>
                          <a:custGeom>
                            <a:avLst/>
                            <a:gdLst>
                              <a:gd name="csX0" fmla="*/ -263 w 79652"/>
                              <a:gd name="csY0" fmla="*/ 6420 h 423297"/>
                              <a:gd name="csX1" fmla="*/ 39564 w 79652"/>
                              <a:gd name="csY1" fmla="*/ -157 h 423297"/>
                              <a:gd name="csX2" fmla="*/ 79390 w 79652"/>
                              <a:gd name="csY2" fmla="*/ 6420 h 423297"/>
                              <a:gd name="csX3" fmla="*/ 79390 w 79652"/>
                              <a:gd name="csY3" fmla="*/ 417828 h 423297"/>
                              <a:gd name="csX4" fmla="*/ 39564 w 79652"/>
                              <a:gd name="csY4" fmla="*/ 423140 h 423297"/>
                              <a:gd name="csX5" fmla="*/ -263 w 79652"/>
                              <a:gd name="csY5" fmla="*/ 417828 h 423297"/>
                              <a:gd name="csX6" fmla="*/ -263 w 79652"/>
                              <a:gd name="csY6" fmla="*/ 6420 h 423297"/>
                            </a:gdLst>
                            <a:ahLst/>
                            <a:cxnLst>
                              <a:cxn ang="0">
                                <a:pos x="csX0" y="csY0"/>
                              </a:cxn>
                              <a:cxn ang="0">
                                <a:pos x="csX1" y="csY1"/>
                              </a:cxn>
                              <a:cxn ang="0">
                                <a:pos x="csX2" y="csY2"/>
                              </a:cxn>
                              <a:cxn ang="0">
                                <a:pos x="csX3" y="csY3"/>
                              </a:cxn>
                              <a:cxn ang="0">
                                <a:pos x="csX4" y="csY4"/>
                              </a:cxn>
                              <a:cxn ang="0">
                                <a:pos x="csX5" y="csY5"/>
                              </a:cxn>
                              <a:cxn ang="0">
                                <a:pos x="csX6" y="csY6"/>
                              </a:cxn>
                            </a:cxnLst>
                            <a:rect l="l" t="t" r="r" b="b"/>
                            <a:pathLst>
                              <a:path w="79652" h="423297">
                                <a:moveTo>
                                  <a:pt x="-263" y="6420"/>
                                </a:moveTo>
                                <a:cubicBezTo>
                                  <a:pt x="-263" y="6420"/>
                                  <a:pt x="16349" y="-157"/>
                                  <a:pt x="39564" y="-157"/>
                                </a:cubicBezTo>
                                <a:cubicBezTo>
                                  <a:pt x="62779" y="-157"/>
                                  <a:pt x="79390" y="6420"/>
                                  <a:pt x="79390" y="6420"/>
                                </a:cubicBezTo>
                                <a:lnTo>
                                  <a:pt x="79390" y="417828"/>
                                </a:lnTo>
                                <a:cubicBezTo>
                                  <a:pt x="79390" y="417828"/>
                                  <a:pt x="62227" y="423140"/>
                                  <a:pt x="39564" y="423140"/>
                                </a:cubicBezTo>
                                <a:cubicBezTo>
                                  <a:pt x="16901" y="423140"/>
                                  <a:pt x="-263" y="417828"/>
                                  <a:pt x="-263" y="417828"/>
                                </a:cubicBezTo>
                                <a:lnTo>
                                  <a:pt x="-263" y="6420"/>
                                </a:lnTo>
                                <a:close/>
                              </a:path>
                            </a:pathLst>
                          </a:custGeom>
                          <a:grpFill/>
                          <a:ln w="6350" cap="flat">
                            <a:solidFill>
                              <a:schemeClr val="tx1"/>
                            </a:solidFill>
                            <a:prstDash val="solid"/>
                            <a:miter/>
                          </a:ln>
                        </wps:spPr>
                        <wps:bodyPr/>
                      </wps:wsp>
                      <wps:wsp>
                        <wps:cNvPr id="1848811642" name="任意多边形: 形状 1848811642"/>
                        <wps:cNvSpPr/>
                        <wps:spPr>
                          <a:xfrm>
                            <a:off x="1704585" y="1005298"/>
                            <a:ext cx="396116" cy="274685"/>
                          </a:xfrm>
                          <a:custGeom>
                            <a:avLst/>
                            <a:gdLst>
                              <a:gd name="csX0" fmla="*/ 39564 w 396116"/>
                              <a:gd name="csY0" fmla="*/ 274528 h 274685"/>
                              <a:gd name="csX1" fmla="*/ 13955 w 396116"/>
                              <a:gd name="csY1" fmla="*/ 243326 h 274685"/>
                              <a:gd name="csX2" fmla="*/ -263 w 396116"/>
                              <a:gd name="csY2" fmla="*/ 205547 h 274685"/>
                              <a:gd name="csX3" fmla="*/ 356027 w 396116"/>
                              <a:gd name="csY3" fmla="*/ -157 h 274685"/>
                              <a:gd name="csX4" fmla="*/ 380541 w 396116"/>
                              <a:gd name="csY4" fmla="*/ 31678 h 274685"/>
                              <a:gd name="csX5" fmla="*/ 395854 w 396116"/>
                              <a:gd name="csY5" fmla="*/ 68824 h 274685"/>
                              <a:gd name="csX6" fmla="*/ 39564 w 396116"/>
                              <a:gd name="csY6" fmla="*/ 274528 h 274685"/>
                            </a:gdLst>
                            <a:ahLst/>
                            <a:cxnLst>
                              <a:cxn ang="0">
                                <a:pos x="csX0" y="csY0"/>
                              </a:cxn>
                              <a:cxn ang="0">
                                <a:pos x="csX1" y="csY1"/>
                              </a:cxn>
                              <a:cxn ang="0">
                                <a:pos x="csX2" y="csY2"/>
                              </a:cxn>
                              <a:cxn ang="0">
                                <a:pos x="csX3" y="csY3"/>
                              </a:cxn>
                              <a:cxn ang="0">
                                <a:pos x="csX4" y="csY4"/>
                              </a:cxn>
                              <a:cxn ang="0">
                                <a:pos x="csX5" y="csY5"/>
                              </a:cxn>
                              <a:cxn ang="0">
                                <a:pos x="csX6" y="csY6"/>
                              </a:cxn>
                            </a:cxnLst>
                            <a:rect l="l" t="t" r="r" b="b"/>
                            <a:pathLst>
                              <a:path w="396116" h="274685">
                                <a:moveTo>
                                  <a:pt x="39564" y="274528"/>
                                </a:moveTo>
                                <a:cubicBezTo>
                                  <a:pt x="39564" y="274528"/>
                                  <a:pt x="25562" y="263431"/>
                                  <a:pt x="13955" y="243326"/>
                                </a:cubicBezTo>
                                <a:cubicBezTo>
                                  <a:pt x="2347" y="223221"/>
                                  <a:pt x="-263" y="205547"/>
                                  <a:pt x="-263" y="205547"/>
                                </a:cubicBezTo>
                                <a:lnTo>
                                  <a:pt x="356027" y="-157"/>
                                </a:lnTo>
                                <a:cubicBezTo>
                                  <a:pt x="356027" y="-157"/>
                                  <a:pt x="369210" y="12051"/>
                                  <a:pt x="380541" y="31678"/>
                                </a:cubicBezTo>
                                <a:cubicBezTo>
                                  <a:pt x="391872" y="51304"/>
                                  <a:pt x="395854" y="68824"/>
                                  <a:pt x="395854" y="68824"/>
                                </a:cubicBezTo>
                                <a:lnTo>
                                  <a:pt x="39564" y="274528"/>
                                </a:lnTo>
                                <a:close/>
                              </a:path>
                            </a:pathLst>
                          </a:custGeom>
                          <a:grpFill/>
                          <a:ln w="6350" cap="flat">
                            <a:solidFill>
                              <a:schemeClr val="tx1"/>
                            </a:solidFill>
                            <a:prstDash val="solid"/>
                            <a:miter/>
                          </a:ln>
                        </wps:spPr>
                        <wps:bodyPr/>
                      </wps:wsp>
                      <wps:wsp>
                        <wps:cNvPr id="676926056" name="任意多边形: 形状 676926056"/>
                        <wps:cNvSpPr/>
                        <wps:spPr>
                          <a:xfrm>
                            <a:off x="2223234" y="1888320"/>
                            <a:ext cx="396116" cy="274685"/>
                          </a:xfrm>
                          <a:custGeom>
                            <a:avLst/>
                            <a:gdLst>
                              <a:gd name="csX0" fmla="*/ 39564 w 396116"/>
                              <a:gd name="csY0" fmla="*/ 274528 h 274685"/>
                              <a:gd name="csX1" fmla="*/ 13955 w 396116"/>
                              <a:gd name="csY1" fmla="*/ 243326 h 274685"/>
                              <a:gd name="csX2" fmla="*/ -263 w 396116"/>
                              <a:gd name="csY2" fmla="*/ 205547 h 274685"/>
                              <a:gd name="csX3" fmla="*/ 356027 w 396116"/>
                              <a:gd name="csY3" fmla="*/ -157 h 274685"/>
                              <a:gd name="csX4" fmla="*/ 380541 w 396116"/>
                              <a:gd name="csY4" fmla="*/ 31677 h 274685"/>
                              <a:gd name="csX5" fmla="*/ 395854 w 396116"/>
                              <a:gd name="csY5" fmla="*/ 68824 h 274685"/>
                              <a:gd name="csX6" fmla="*/ 39564 w 396116"/>
                              <a:gd name="csY6" fmla="*/ 274528 h 274685"/>
                            </a:gdLst>
                            <a:ahLst/>
                            <a:cxnLst>
                              <a:cxn ang="0">
                                <a:pos x="csX0" y="csY0"/>
                              </a:cxn>
                              <a:cxn ang="0">
                                <a:pos x="csX1" y="csY1"/>
                              </a:cxn>
                              <a:cxn ang="0">
                                <a:pos x="csX2" y="csY2"/>
                              </a:cxn>
                              <a:cxn ang="0">
                                <a:pos x="csX3" y="csY3"/>
                              </a:cxn>
                              <a:cxn ang="0">
                                <a:pos x="csX4" y="csY4"/>
                              </a:cxn>
                              <a:cxn ang="0">
                                <a:pos x="csX5" y="csY5"/>
                              </a:cxn>
                              <a:cxn ang="0">
                                <a:pos x="csX6" y="csY6"/>
                              </a:cxn>
                            </a:cxnLst>
                            <a:rect l="l" t="t" r="r" b="b"/>
                            <a:pathLst>
                              <a:path w="396116" h="274685">
                                <a:moveTo>
                                  <a:pt x="39564" y="274528"/>
                                </a:moveTo>
                                <a:cubicBezTo>
                                  <a:pt x="39564" y="274528"/>
                                  <a:pt x="25562" y="263431"/>
                                  <a:pt x="13955" y="243326"/>
                                </a:cubicBezTo>
                                <a:cubicBezTo>
                                  <a:pt x="2347" y="223221"/>
                                  <a:pt x="-263" y="205547"/>
                                  <a:pt x="-263" y="205547"/>
                                </a:cubicBezTo>
                                <a:lnTo>
                                  <a:pt x="356027" y="-157"/>
                                </a:lnTo>
                                <a:cubicBezTo>
                                  <a:pt x="356027" y="-157"/>
                                  <a:pt x="369210" y="12051"/>
                                  <a:pt x="380541" y="31677"/>
                                </a:cubicBezTo>
                                <a:cubicBezTo>
                                  <a:pt x="391872" y="51304"/>
                                  <a:pt x="395854" y="68824"/>
                                  <a:pt x="395854" y="68824"/>
                                </a:cubicBezTo>
                                <a:lnTo>
                                  <a:pt x="39564" y="274528"/>
                                </a:lnTo>
                                <a:close/>
                              </a:path>
                            </a:pathLst>
                          </a:custGeom>
                          <a:grpFill/>
                          <a:ln w="6350" cap="flat">
                            <a:solidFill>
                              <a:schemeClr val="tx1"/>
                            </a:solidFill>
                            <a:prstDash val="solid"/>
                            <a:miter/>
                          </a:ln>
                        </wps:spPr>
                        <wps:bodyPr/>
                      </wps:wsp>
                      <wps:wsp>
                        <wps:cNvPr id="1192086042" name="任意多边形: 形状 1192086042"/>
                        <wps:cNvSpPr/>
                        <wps:spPr>
                          <a:xfrm>
                            <a:off x="1706326" y="1889749"/>
                            <a:ext cx="396116" cy="274685"/>
                          </a:xfrm>
                          <a:custGeom>
                            <a:avLst/>
                            <a:gdLst>
                              <a:gd name="csX0" fmla="*/ -263 w 396116"/>
                              <a:gd name="csY0" fmla="*/ 68824 h 274685"/>
                              <a:gd name="csX1" fmla="*/ 13954 w 396116"/>
                              <a:gd name="csY1" fmla="*/ 31045 h 274685"/>
                              <a:gd name="csX2" fmla="*/ 39564 w 396116"/>
                              <a:gd name="csY2" fmla="*/ -157 h 274685"/>
                              <a:gd name="csX3" fmla="*/ 395854 w 396116"/>
                              <a:gd name="csY3" fmla="*/ 205547 h 274685"/>
                              <a:gd name="csX4" fmla="*/ 380541 w 396116"/>
                              <a:gd name="csY4" fmla="*/ 242694 h 274685"/>
                              <a:gd name="csX5" fmla="*/ 356027 w 396116"/>
                              <a:gd name="csY5" fmla="*/ 274528 h 274685"/>
                              <a:gd name="csX6" fmla="*/ -263 w 396116"/>
                              <a:gd name="csY6" fmla="*/ 68824 h 274685"/>
                            </a:gdLst>
                            <a:ahLst/>
                            <a:cxnLst>
                              <a:cxn ang="0">
                                <a:pos x="csX0" y="csY0"/>
                              </a:cxn>
                              <a:cxn ang="0">
                                <a:pos x="csX1" y="csY1"/>
                              </a:cxn>
                              <a:cxn ang="0">
                                <a:pos x="csX2" y="csY2"/>
                              </a:cxn>
                              <a:cxn ang="0">
                                <a:pos x="csX3" y="csY3"/>
                              </a:cxn>
                              <a:cxn ang="0">
                                <a:pos x="csX4" y="csY4"/>
                              </a:cxn>
                              <a:cxn ang="0">
                                <a:pos x="csX5" y="csY5"/>
                              </a:cxn>
                              <a:cxn ang="0">
                                <a:pos x="csX6" y="csY6"/>
                              </a:cxn>
                            </a:cxnLst>
                            <a:rect l="l" t="t" r="r" b="b"/>
                            <a:pathLst>
                              <a:path w="396116" h="274685">
                                <a:moveTo>
                                  <a:pt x="-263" y="68824"/>
                                </a:moveTo>
                                <a:cubicBezTo>
                                  <a:pt x="-263" y="68824"/>
                                  <a:pt x="2347" y="51150"/>
                                  <a:pt x="13954" y="31045"/>
                                </a:cubicBezTo>
                                <a:cubicBezTo>
                                  <a:pt x="25562" y="10940"/>
                                  <a:pt x="39564" y="-157"/>
                                  <a:pt x="39564" y="-157"/>
                                </a:cubicBezTo>
                                <a:lnTo>
                                  <a:pt x="395854" y="205547"/>
                                </a:lnTo>
                                <a:cubicBezTo>
                                  <a:pt x="395854" y="205547"/>
                                  <a:pt x="391872" y="223067"/>
                                  <a:pt x="380541" y="242694"/>
                                </a:cubicBezTo>
                                <a:cubicBezTo>
                                  <a:pt x="369210" y="262320"/>
                                  <a:pt x="356027" y="274528"/>
                                  <a:pt x="356027" y="274528"/>
                                </a:cubicBezTo>
                                <a:lnTo>
                                  <a:pt x="-263" y="68824"/>
                                </a:lnTo>
                                <a:close/>
                              </a:path>
                            </a:pathLst>
                          </a:custGeom>
                          <a:grpFill/>
                          <a:ln w="6350" cap="flat">
                            <a:solidFill>
                              <a:schemeClr val="tx1"/>
                            </a:solidFill>
                            <a:prstDash val="solid"/>
                            <a:miter/>
                          </a:ln>
                        </wps:spPr>
                        <wps:bodyPr/>
                      </wps:wsp>
                      <wps:wsp>
                        <wps:cNvPr id="1827713724" name="任意多边形: 形状 1827713724"/>
                        <wps:cNvSpPr/>
                        <wps:spPr>
                          <a:xfrm>
                            <a:off x="2219416" y="1000402"/>
                            <a:ext cx="396116" cy="274685"/>
                          </a:xfrm>
                          <a:custGeom>
                            <a:avLst/>
                            <a:gdLst>
                              <a:gd name="csX0" fmla="*/ -263 w 396116"/>
                              <a:gd name="csY0" fmla="*/ 68824 h 274685"/>
                              <a:gd name="csX1" fmla="*/ 13954 w 396116"/>
                              <a:gd name="csY1" fmla="*/ 31045 h 274685"/>
                              <a:gd name="csX2" fmla="*/ 39564 w 396116"/>
                              <a:gd name="csY2" fmla="*/ -157 h 274685"/>
                              <a:gd name="csX3" fmla="*/ 395854 w 396116"/>
                              <a:gd name="csY3" fmla="*/ 205547 h 274685"/>
                              <a:gd name="csX4" fmla="*/ 380541 w 396116"/>
                              <a:gd name="csY4" fmla="*/ 242694 h 274685"/>
                              <a:gd name="csX5" fmla="*/ 356027 w 396116"/>
                              <a:gd name="csY5" fmla="*/ 274528 h 274685"/>
                              <a:gd name="csX6" fmla="*/ -263 w 396116"/>
                              <a:gd name="csY6" fmla="*/ 68824 h 274685"/>
                            </a:gdLst>
                            <a:ahLst/>
                            <a:cxnLst>
                              <a:cxn ang="0">
                                <a:pos x="csX0" y="csY0"/>
                              </a:cxn>
                              <a:cxn ang="0">
                                <a:pos x="csX1" y="csY1"/>
                              </a:cxn>
                              <a:cxn ang="0">
                                <a:pos x="csX2" y="csY2"/>
                              </a:cxn>
                              <a:cxn ang="0">
                                <a:pos x="csX3" y="csY3"/>
                              </a:cxn>
                              <a:cxn ang="0">
                                <a:pos x="csX4" y="csY4"/>
                              </a:cxn>
                              <a:cxn ang="0">
                                <a:pos x="csX5" y="csY5"/>
                              </a:cxn>
                              <a:cxn ang="0">
                                <a:pos x="csX6" y="csY6"/>
                              </a:cxn>
                            </a:cxnLst>
                            <a:rect l="l" t="t" r="r" b="b"/>
                            <a:pathLst>
                              <a:path w="396116" h="274685">
                                <a:moveTo>
                                  <a:pt x="-263" y="68824"/>
                                </a:moveTo>
                                <a:cubicBezTo>
                                  <a:pt x="-263" y="68824"/>
                                  <a:pt x="2347" y="51150"/>
                                  <a:pt x="13954" y="31045"/>
                                </a:cubicBezTo>
                                <a:cubicBezTo>
                                  <a:pt x="25562" y="10940"/>
                                  <a:pt x="39564" y="-157"/>
                                  <a:pt x="39564" y="-157"/>
                                </a:cubicBezTo>
                                <a:lnTo>
                                  <a:pt x="395854" y="205547"/>
                                </a:lnTo>
                                <a:cubicBezTo>
                                  <a:pt x="395854" y="205547"/>
                                  <a:pt x="391872" y="223067"/>
                                  <a:pt x="380541" y="242694"/>
                                </a:cubicBezTo>
                                <a:cubicBezTo>
                                  <a:pt x="369209" y="262320"/>
                                  <a:pt x="356027" y="274528"/>
                                  <a:pt x="356027" y="274528"/>
                                </a:cubicBezTo>
                                <a:lnTo>
                                  <a:pt x="-263" y="68824"/>
                                </a:lnTo>
                                <a:close/>
                              </a:path>
                            </a:pathLst>
                          </a:custGeom>
                          <a:grpFill/>
                          <a:ln w="6350" cap="flat">
                            <a:solidFill>
                              <a:schemeClr val="tx1"/>
                            </a:solidFill>
                            <a:prstDash val="solid"/>
                            <a:miter/>
                          </a:ln>
                        </wps:spPr>
                        <wps:bodyPr/>
                      </wps:wsp>
                      <wps:wsp>
                        <wps:cNvPr id="1118071415" name="任意多边形: 形状 1118071415"/>
                        <wps:cNvSpPr/>
                        <wps:spPr>
                          <a:xfrm>
                            <a:off x="3665942" y="1365908"/>
                            <a:ext cx="79652" cy="423297"/>
                          </a:xfrm>
                          <a:custGeom>
                            <a:avLst/>
                            <a:gdLst>
                              <a:gd name="csX0" fmla="*/ -263 w 79652"/>
                              <a:gd name="csY0" fmla="*/ 6420 h 423297"/>
                              <a:gd name="csX1" fmla="*/ 39563 w 79652"/>
                              <a:gd name="csY1" fmla="*/ -157 h 423297"/>
                              <a:gd name="csX2" fmla="*/ 79390 w 79652"/>
                              <a:gd name="csY2" fmla="*/ 6420 h 423297"/>
                              <a:gd name="csX3" fmla="*/ 79390 w 79652"/>
                              <a:gd name="csY3" fmla="*/ 417828 h 423297"/>
                              <a:gd name="csX4" fmla="*/ 39563 w 79652"/>
                              <a:gd name="csY4" fmla="*/ 423140 h 423297"/>
                              <a:gd name="csX5" fmla="*/ -263 w 79652"/>
                              <a:gd name="csY5" fmla="*/ 417828 h 423297"/>
                              <a:gd name="csX6" fmla="*/ -263 w 79652"/>
                              <a:gd name="csY6" fmla="*/ 6420 h 423297"/>
                            </a:gdLst>
                            <a:ahLst/>
                            <a:cxnLst>
                              <a:cxn ang="0">
                                <a:pos x="csX0" y="csY0"/>
                              </a:cxn>
                              <a:cxn ang="0">
                                <a:pos x="csX1" y="csY1"/>
                              </a:cxn>
                              <a:cxn ang="0">
                                <a:pos x="csX2" y="csY2"/>
                              </a:cxn>
                              <a:cxn ang="0">
                                <a:pos x="csX3" y="csY3"/>
                              </a:cxn>
                              <a:cxn ang="0">
                                <a:pos x="csX4" y="csY4"/>
                              </a:cxn>
                              <a:cxn ang="0">
                                <a:pos x="csX5" y="csY5"/>
                              </a:cxn>
                              <a:cxn ang="0">
                                <a:pos x="csX6" y="csY6"/>
                              </a:cxn>
                            </a:cxnLst>
                            <a:rect l="l" t="t" r="r" b="b"/>
                            <a:pathLst>
                              <a:path w="79652" h="423297">
                                <a:moveTo>
                                  <a:pt x="-263" y="6420"/>
                                </a:moveTo>
                                <a:cubicBezTo>
                                  <a:pt x="-263" y="6420"/>
                                  <a:pt x="16349" y="-157"/>
                                  <a:pt x="39563" y="-157"/>
                                </a:cubicBezTo>
                                <a:cubicBezTo>
                                  <a:pt x="62779" y="-157"/>
                                  <a:pt x="79390" y="6420"/>
                                  <a:pt x="79390" y="6420"/>
                                </a:cubicBezTo>
                                <a:lnTo>
                                  <a:pt x="79390" y="417828"/>
                                </a:lnTo>
                                <a:cubicBezTo>
                                  <a:pt x="79390" y="417828"/>
                                  <a:pt x="62226" y="423140"/>
                                  <a:pt x="39563" y="423140"/>
                                </a:cubicBezTo>
                                <a:cubicBezTo>
                                  <a:pt x="16901" y="423140"/>
                                  <a:pt x="-263" y="417828"/>
                                  <a:pt x="-263" y="417828"/>
                                </a:cubicBezTo>
                                <a:lnTo>
                                  <a:pt x="-263" y="6420"/>
                                </a:lnTo>
                                <a:close/>
                              </a:path>
                            </a:pathLst>
                          </a:custGeom>
                          <a:grpFill/>
                          <a:ln w="6350" cap="flat">
                            <a:solidFill>
                              <a:schemeClr val="tx1"/>
                            </a:solidFill>
                            <a:prstDash val="solid"/>
                            <a:miter/>
                          </a:ln>
                        </wps:spPr>
                        <wps:bodyPr/>
                      </wps:wsp>
                      <wps:wsp>
                        <wps:cNvPr id="2138572868" name="任意多边形: 形状 2138572868"/>
                        <wps:cNvSpPr/>
                        <wps:spPr>
                          <a:xfrm>
                            <a:off x="2732076" y="1002787"/>
                            <a:ext cx="396115" cy="274685"/>
                          </a:xfrm>
                          <a:custGeom>
                            <a:avLst/>
                            <a:gdLst>
                              <a:gd name="csX0" fmla="*/ 39563 w 396115"/>
                              <a:gd name="csY0" fmla="*/ 274528 h 274685"/>
                              <a:gd name="csX1" fmla="*/ 13954 w 396115"/>
                              <a:gd name="csY1" fmla="*/ 243326 h 274685"/>
                              <a:gd name="csX2" fmla="*/ -263 w 396115"/>
                              <a:gd name="csY2" fmla="*/ 205547 h 274685"/>
                              <a:gd name="csX3" fmla="*/ 356027 w 396115"/>
                              <a:gd name="csY3" fmla="*/ -157 h 274685"/>
                              <a:gd name="csX4" fmla="*/ 380540 w 396115"/>
                              <a:gd name="csY4" fmla="*/ 31678 h 274685"/>
                              <a:gd name="csX5" fmla="*/ 395853 w 396115"/>
                              <a:gd name="csY5" fmla="*/ 68824 h 274685"/>
                              <a:gd name="csX6" fmla="*/ 39563 w 396115"/>
                              <a:gd name="csY6" fmla="*/ 274528 h 274685"/>
                            </a:gdLst>
                            <a:ahLst/>
                            <a:cxnLst>
                              <a:cxn ang="0">
                                <a:pos x="csX0" y="csY0"/>
                              </a:cxn>
                              <a:cxn ang="0">
                                <a:pos x="csX1" y="csY1"/>
                              </a:cxn>
                              <a:cxn ang="0">
                                <a:pos x="csX2" y="csY2"/>
                              </a:cxn>
                              <a:cxn ang="0">
                                <a:pos x="csX3" y="csY3"/>
                              </a:cxn>
                              <a:cxn ang="0">
                                <a:pos x="csX4" y="csY4"/>
                              </a:cxn>
                              <a:cxn ang="0">
                                <a:pos x="csX5" y="csY5"/>
                              </a:cxn>
                              <a:cxn ang="0">
                                <a:pos x="csX6" y="csY6"/>
                              </a:cxn>
                            </a:cxnLst>
                            <a:rect l="l" t="t" r="r" b="b"/>
                            <a:pathLst>
                              <a:path w="396115" h="274685">
                                <a:moveTo>
                                  <a:pt x="39563" y="274528"/>
                                </a:moveTo>
                                <a:cubicBezTo>
                                  <a:pt x="39563" y="274528"/>
                                  <a:pt x="25562" y="263431"/>
                                  <a:pt x="13954" y="243326"/>
                                </a:cubicBezTo>
                                <a:cubicBezTo>
                                  <a:pt x="2347" y="223221"/>
                                  <a:pt x="-263" y="205547"/>
                                  <a:pt x="-263" y="205547"/>
                                </a:cubicBezTo>
                                <a:lnTo>
                                  <a:pt x="356027" y="-157"/>
                                </a:lnTo>
                                <a:cubicBezTo>
                                  <a:pt x="356027" y="-157"/>
                                  <a:pt x="369209" y="12051"/>
                                  <a:pt x="380540" y="31678"/>
                                </a:cubicBezTo>
                                <a:cubicBezTo>
                                  <a:pt x="391872" y="51304"/>
                                  <a:pt x="395853" y="68824"/>
                                  <a:pt x="395853" y="68824"/>
                                </a:cubicBezTo>
                                <a:lnTo>
                                  <a:pt x="39563" y="274528"/>
                                </a:lnTo>
                                <a:close/>
                              </a:path>
                            </a:pathLst>
                          </a:custGeom>
                          <a:grpFill/>
                          <a:ln w="6350" cap="flat">
                            <a:solidFill>
                              <a:schemeClr val="tx1"/>
                            </a:solidFill>
                            <a:prstDash val="solid"/>
                            <a:miter/>
                          </a:ln>
                        </wps:spPr>
                        <wps:bodyPr/>
                      </wps:wsp>
                      <wps:wsp>
                        <wps:cNvPr id="968763593" name="任意多边形: 形状 968763593"/>
                        <wps:cNvSpPr/>
                        <wps:spPr>
                          <a:xfrm>
                            <a:off x="3250726" y="1885808"/>
                            <a:ext cx="396115" cy="274685"/>
                          </a:xfrm>
                          <a:custGeom>
                            <a:avLst/>
                            <a:gdLst>
                              <a:gd name="csX0" fmla="*/ 39563 w 396115"/>
                              <a:gd name="csY0" fmla="*/ 274528 h 274685"/>
                              <a:gd name="csX1" fmla="*/ 13954 w 396115"/>
                              <a:gd name="csY1" fmla="*/ 243326 h 274685"/>
                              <a:gd name="csX2" fmla="*/ -263 w 396115"/>
                              <a:gd name="csY2" fmla="*/ 205547 h 274685"/>
                              <a:gd name="csX3" fmla="*/ 356027 w 396115"/>
                              <a:gd name="csY3" fmla="*/ -157 h 274685"/>
                              <a:gd name="csX4" fmla="*/ 380540 w 396115"/>
                              <a:gd name="csY4" fmla="*/ 31677 h 274685"/>
                              <a:gd name="csX5" fmla="*/ 395853 w 396115"/>
                              <a:gd name="csY5" fmla="*/ 68824 h 274685"/>
                              <a:gd name="csX6" fmla="*/ 39563 w 396115"/>
                              <a:gd name="csY6" fmla="*/ 274528 h 274685"/>
                            </a:gdLst>
                            <a:ahLst/>
                            <a:cxnLst>
                              <a:cxn ang="0">
                                <a:pos x="csX0" y="csY0"/>
                              </a:cxn>
                              <a:cxn ang="0">
                                <a:pos x="csX1" y="csY1"/>
                              </a:cxn>
                              <a:cxn ang="0">
                                <a:pos x="csX2" y="csY2"/>
                              </a:cxn>
                              <a:cxn ang="0">
                                <a:pos x="csX3" y="csY3"/>
                              </a:cxn>
                              <a:cxn ang="0">
                                <a:pos x="csX4" y="csY4"/>
                              </a:cxn>
                              <a:cxn ang="0">
                                <a:pos x="csX5" y="csY5"/>
                              </a:cxn>
                              <a:cxn ang="0">
                                <a:pos x="csX6" y="csY6"/>
                              </a:cxn>
                            </a:cxnLst>
                            <a:rect l="l" t="t" r="r" b="b"/>
                            <a:pathLst>
                              <a:path w="396115" h="274685">
                                <a:moveTo>
                                  <a:pt x="39563" y="274528"/>
                                </a:moveTo>
                                <a:cubicBezTo>
                                  <a:pt x="39563" y="274528"/>
                                  <a:pt x="25562" y="263431"/>
                                  <a:pt x="13954" y="243326"/>
                                </a:cubicBezTo>
                                <a:cubicBezTo>
                                  <a:pt x="2347" y="223221"/>
                                  <a:pt x="-263" y="205547"/>
                                  <a:pt x="-263" y="205547"/>
                                </a:cubicBezTo>
                                <a:lnTo>
                                  <a:pt x="356027" y="-157"/>
                                </a:lnTo>
                                <a:cubicBezTo>
                                  <a:pt x="356027" y="-157"/>
                                  <a:pt x="369209" y="12051"/>
                                  <a:pt x="380540" y="31677"/>
                                </a:cubicBezTo>
                                <a:cubicBezTo>
                                  <a:pt x="391872" y="51304"/>
                                  <a:pt x="395853" y="68824"/>
                                  <a:pt x="395853" y="68824"/>
                                </a:cubicBezTo>
                                <a:lnTo>
                                  <a:pt x="39563" y="274528"/>
                                </a:lnTo>
                                <a:close/>
                              </a:path>
                            </a:pathLst>
                          </a:custGeom>
                          <a:grpFill/>
                          <a:ln w="6350" cap="flat">
                            <a:solidFill>
                              <a:schemeClr val="tx1"/>
                            </a:solidFill>
                            <a:prstDash val="solid"/>
                            <a:miter/>
                          </a:ln>
                        </wps:spPr>
                        <wps:bodyPr/>
                      </wps:wsp>
                      <wps:wsp>
                        <wps:cNvPr id="1031212229" name="任意多边形: 形状 1031212229"/>
                        <wps:cNvSpPr/>
                        <wps:spPr>
                          <a:xfrm>
                            <a:off x="2733817" y="1887238"/>
                            <a:ext cx="396116" cy="274685"/>
                          </a:xfrm>
                          <a:custGeom>
                            <a:avLst/>
                            <a:gdLst>
                              <a:gd name="csX0" fmla="*/ -263 w 396116"/>
                              <a:gd name="csY0" fmla="*/ 68824 h 274685"/>
                              <a:gd name="csX1" fmla="*/ 13955 w 396116"/>
                              <a:gd name="csY1" fmla="*/ 31045 h 274685"/>
                              <a:gd name="csX2" fmla="*/ 39564 w 396116"/>
                              <a:gd name="csY2" fmla="*/ -157 h 274685"/>
                              <a:gd name="csX3" fmla="*/ 395854 w 396116"/>
                              <a:gd name="csY3" fmla="*/ 205547 h 274685"/>
                              <a:gd name="csX4" fmla="*/ 380541 w 396116"/>
                              <a:gd name="csY4" fmla="*/ 242694 h 274685"/>
                              <a:gd name="csX5" fmla="*/ 356027 w 396116"/>
                              <a:gd name="csY5" fmla="*/ 274528 h 274685"/>
                              <a:gd name="csX6" fmla="*/ -263 w 396116"/>
                              <a:gd name="csY6" fmla="*/ 68824 h 274685"/>
                            </a:gdLst>
                            <a:ahLst/>
                            <a:cxnLst>
                              <a:cxn ang="0">
                                <a:pos x="csX0" y="csY0"/>
                              </a:cxn>
                              <a:cxn ang="0">
                                <a:pos x="csX1" y="csY1"/>
                              </a:cxn>
                              <a:cxn ang="0">
                                <a:pos x="csX2" y="csY2"/>
                              </a:cxn>
                              <a:cxn ang="0">
                                <a:pos x="csX3" y="csY3"/>
                              </a:cxn>
                              <a:cxn ang="0">
                                <a:pos x="csX4" y="csY4"/>
                              </a:cxn>
                              <a:cxn ang="0">
                                <a:pos x="csX5" y="csY5"/>
                              </a:cxn>
                              <a:cxn ang="0">
                                <a:pos x="csX6" y="csY6"/>
                              </a:cxn>
                            </a:cxnLst>
                            <a:rect l="l" t="t" r="r" b="b"/>
                            <a:pathLst>
                              <a:path w="396116" h="274685">
                                <a:moveTo>
                                  <a:pt x="-263" y="68824"/>
                                </a:moveTo>
                                <a:cubicBezTo>
                                  <a:pt x="-263" y="68824"/>
                                  <a:pt x="2347" y="51150"/>
                                  <a:pt x="13955" y="31045"/>
                                </a:cubicBezTo>
                                <a:cubicBezTo>
                                  <a:pt x="25563" y="10940"/>
                                  <a:pt x="39564" y="-157"/>
                                  <a:pt x="39564" y="-157"/>
                                </a:cubicBezTo>
                                <a:lnTo>
                                  <a:pt x="395854" y="205547"/>
                                </a:lnTo>
                                <a:cubicBezTo>
                                  <a:pt x="395854" y="205547"/>
                                  <a:pt x="391872" y="223067"/>
                                  <a:pt x="380541" y="242694"/>
                                </a:cubicBezTo>
                                <a:cubicBezTo>
                                  <a:pt x="369210" y="262320"/>
                                  <a:pt x="356027" y="274528"/>
                                  <a:pt x="356027" y="274528"/>
                                </a:cubicBezTo>
                                <a:lnTo>
                                  <a:pt x="-263" y="68824"/>
                                </a:lnTo>
                                <a:close/>
                              </a:path>
                            </a:pathLst>
                          </a:custGeom>
                          <a:grpFill/>
                          <a:ln w="6350" cap="flat">
                            <a:solidFill>
                              <a:schemeClr val="tx1"/>
                            </a:solidFill>
                            <a:prstDash val="solid"/>
                            <a:miter/>
                          </a:ln>
                        </wps:spPr>
                        <wps:bodyPr/>
                      </wps:wsp>
                      <wps:wsp>
                        <wps:cNvPr id="1321296508" name="任意多边形: 形状 1321296508"/>
                        <wps:cNvSpPr/>
                        <wps:spPr>
                          <a:xfrm>
                            <a:off x="3246907" y="997891"/>
                            <a:ext cx="396115" cy="274685"/>
                          </a:xfrm>
                          <a:custGeom>
                            <a:avLst/>
                            <a:gdLst>
                              <a:gd name="csX0" fmla="*/ -263 w 396115"/>
                              <a:gd name="csY0" fmla="*/ 68824 h 274685"/>
                              <a:gd name="csX1" fmla="*/ 13954 w 396115"/>
                              <a:gd name="csY1" fmla="*/ 31045 h 274685"/>
                              <a:gd name="csX2" fmla="*/ 39564 w 396115"/>
                              <a:gd name="csY2" fmla="*/ -157 h 274685"/>
                              <a:gd name="csX3" fmla="*/ 395853 w 396115"/>
                              <a:gd name="csY3" fmla="*/ 205547 h 274685"/>
                              <a:gd name="csX4" fmla="*/ 380541 w 396115"/>
                              <a:gd name="csY4" fmla="*/ 242694 h 274685"/>
                              <a:gd name="csX5" fmla="*/ 356027 w 396115"/>
                              <a:gd name="csY5" fmla="*/ 274528 h 274685"/>
                              <a:gd name="csX6" fmla="*/ -263 w 396115"/>
                              <a:gd name="csY6" fmla="*/ 68824 h 274685"/>
                            </a:gdLst>
                            <a:ahLst/>
                            <a:cxnLst>
                              <a:cxn ang="0">
                                <a:pos x="csX0" y="csY0"/>
                              </a:cxn>
                              <a:cxn ang="0">
                                <a:pos x="csX1" y="csY1"/>
                              </a:cxn>
                              <a:cxn ang="0">
                                <a:pos x="csX2" y="csY2"/>
                              </a:cxn>
                              <a:cxn ang="0">
                                <a:pos x="csX3" y="csY3"/>
                              </a:cxn>
                              <a:cxn ang="0">
                                <a:pos x="csX4" y="csY4"/>
                              </a:cxn>
                              <a:cxn ang="0">
                                <a:pos x="csX5" y="csY5"/>
                              </a:cxn>
                              <a:cxn ang="0">
                                <a:pos x="csX6" y="csY6"/>
                              </a:cxn>
                            </a:cxnLst>
                            <a:rect l="l" t="t" r="r" b="b"/>
                            <a:pathLst>
                              <a:path w="396115" h="274685">
                                <a:moveTo>
                                  <a:pt x="-263" y="68824"/>
                                </a:moveTo>
                                <a:cubicBezTo>
                                  <a:pt x="-263" y="68824"/>
                                  <a:pt x="2347" y="51150"/>
                                  <a:pt x="13954" y="31045"/>
                                </a:cubicBezTo>
                                <a:cubicBezTo>
                                  <a:pt x="25562" y="10940"/>
                                  <a:pt x="39564" y="-157"/>
                                  <a:pt x="39564" y="-157"/>
                                </a:cubicBezTo>
                                <a:lnTo>
                                  <a:pt x="395853" y="205547"/>
                                </a:lnTo>
                                <a:cubicBezTo>
                                  <a:pt x="395853" y="205547"/>
                                  <a:pt x="391872" y="223067"/>
                                  <a:pt x="380541" y="242694"/>
                                </a:cubicBezTo>
                                <a:cubicBezTo>
                                  <a:pt x="369209" y="262320"/>
                                  <a:pt x="356027" y="274528"/>
                                  <a:pt x="356027" y="274528"/>
                                </a:cubicBezTo>
                                <a:lnTo>
                                  <a:pt x="-263" y="68824"/>
                                </a:lnTo>
                                <a:close/>
                              </a:path>
                            </a:pathLst>
                          </a:custGeom>
                          <a:grpFill/>
                          <a:ln w="6350" cap="flat">
                            <a:solidFill>
                              <a:schemeClr val="tx1"/>
                            </a:solidFill>
                            <a:prstDash val="solid"/>
                            <a:miter/>
                          </a:ln>
                        </wps:spPr>
                        <wps:bodyPr/>
                      </wps:wsp>
                      <wps:wsp>
                        <wps:cNvPr id="465081619" name="任意多边形: 形状 465081619"/>
                        <wps:cNvSpPr/>
                        <wps:spPr>
                          <a:xfrm>
                            <a:off x="4697185" y="1363097"/>
                            <a:ext cx="79653" cy="423297"/>
                          </a:xfrm>
                          <a:custGeom>
                            <a:avLst/>
                            <a:gdLst>
                              <a:gd name="csX0" fmla="*/ -263 w 79653"/>
                              <a:gd name="csY0" fmla="*/ 6420 h 423297"/>
                              <a:gd name="csX1" fmla="*/ 39564 w 79653"/>
                              <a:gd name="csY1" fmla="*/ -157 h 423297"/>
                              <a:gd name="csX2" fmla="*/ 79391 w 79653"/>
                              <a:gd name="csY2" fmla="*/ 6420 h 423297"/>
                              <a:gd name="csX3" fmla="*/ 79391 w 79653"/>
                              <a:gd name="csY3" fmla="*/ 417828 h 423297"/>
                              <a:gd name="csX4" fmla="*/ 39564 w 79653"/>
                              <a:gd name="csY4" fmla="*/ 423140 h 423297"/>
                              <a:gd name="csX5" fmla="*/ -263 w 79653"/>
                              <a:gd name="csY5" fmla="*/ 417828 h 423297"/>
                              <a:gd name="csX6" fmla="*/ -263 w 79653"/>
                              <a:gd name="csY6" fmla="*/ 6420 h 423297"/>
                            </a:gdLst>
                            <a:ahLst/>
                            <a:cxnLst>
                              <a:cxn ang="0">
                                <a:pos x="csX0" y="csY0"/>
                              </a:cxn>
                              <a:cxn ang="0">
                                <a:pos x="csX1" y="csY1"/>
                              </a:cxn>
                              <a:cxn ang="0">
                                <a:pos x="csX2" y="csY2"/>
                              </a:cxn>
                              <a:cxn ang="0">
                                <a:pos x="csX3" y="csY3"/>
                              </a:cxn>
                              <a:cxn ang="0">
                                <a:pos x="csX4" y="csY4"/>
                              </a:cxn>
                              <a:cxn ang="0">
                                <a:pos x="csX5" y="csY5"/>
                              </a:cxn>
                              <a:cxn ang="0">
                                <a:pos x="csX6" y="csY6"/>
                              </a:cxn>
                            </a:cxnLst>
                            <a:rect l="l" t="t" r="r" b="b"/>
                            <a:pathLst>
                              <a:path w="79653" h="423297">
                                <a:moveTo>
                                  <a:pt x="-263" y="6420"/>
                                </a:moveTo>
                                <a:cubicBezTo>
                                  <a:pt x="-263" y="6420"/>
                                  <a:pt x="16349" y="-157"/>
                                  <a:pt x="39564" y="-157"/>
                                </a:cubicBezTo>
                                <a:cubicBezTo>
                                  <a:pt x="62779" y="-157"/>
                                  <a:pt x="79391" y="6420"/>
                                  <a:pt x="79391" y="6420"/>
                                </a:cubicBezTo>
                                <a:lnTo>
                                  <a:pt x="79391" y="417828"/>
                                </a:lnTo>
                                <a:cubicBezTo>
                                  <a:pt x="79391" y="417828"/>
                                  <a:pt x="62227" y="423140"/>
                                  <a:pt x="39564" y="423140"/>
                                </a:cubicBezTo>
                                <a:cubicBezTo>
                                  <a:pt x="16901" y="423140"/>
                                  <a:pt x="-263" y="417828"/>
                                  <a:pt x="-263" y="417828"/>
                                </a:cubicBezTo>
                                <a:lnTo>
                                  <a:pt x="-263" y="6420"/>
                                </a:lnTo>
                                <a:close/>
                              </a:path>
                            </a:pathLst>
                          </a:custGeom>
                          <a:grpFill/>
                          <a:ln w="6350" cap="flat">
                            <a:solidFill>
                              <a:schemeClr val="tx1"/>
                            </a:solidFill>
                            <a:prstDash val="solid"/>
                            <a:miter/>
                          </a:ln>
                        </wps:spPr>
                        <wps:bodyPr/>
                      </wps:wsp>
                      <wps:wsp>
                        <wps:cNvPr id="162334931" name="任意多边形: 形状 162334931"/>
                        <wps:cNvSpPr/>
                        <wps:spPr>
                          <a:xfrm>
                            <a:off x="3763319" y="999976"/>
                            <a:ext cx="396116" cy="274685"/>
                          </a:xfrm>
                          <a:custGeom>
                            <a:avLst/>
                            <a:gdLst>
                              <a:gd name="csX0" fmla="*/ 39564 w 396116"/>
                              <a:gd name="csY0" fmla="*/ 274528 h 274685"/>
                              <a:gd name="csX1" fmla="*/ 13955 w 396116"/>
                              <a:gd name="csY1" fmla="*/ 243326 h 274685"/>
                              <a:gd name="csX2" fmla="*/ -263 w 396116"/>
                              <a:gd name="csY2" fmla="*/ 205547 h 274685"/>
                              <a:gd name="csX3" fmla="*/ 356027 w 396116"/>
                              <a:gd name="csY3" fmla="*/ -157 h 274685"/>
                              <a:gd name="csX4" fmla="*/ 380541 w 396116"/>
                              <a:gd name="csY4" fmla="*/ 31677 h 274685"/>
                              <a:gd name="csX5" fmla="*/ 395854 w 396116"/>
                              <a:gd name="csY5" fmla="*/ 68824 h 274685"/>
                              <a:gd name="csX6" fmla="*/ 39564 w 396116"/>
                              <a:gd name="csY6" fmla="*/ 274528 h 274685"/>
                            </a:gdLst>
                            <a:ahLst/>
                            <a:cxnLst>
                              <a:cxn ang="0">
                                <a:pos x="csX0" y="csY0"/>
                              </a:cxn>
                              <a:cxn ang="0">
                                <a:pos x="csX1" y="csY1"/>
                              </a:cxn>
                              <a:cxn ang="0">
                                <a:pos x="csX2" y="csY2"/>
                              </a:cxn>
                              <a:cxn ang="0">
                                <a:pos x="csX3" y="csY3"/>
                              </a:cxn>
                              <a:cxn ang="0">
                                <a:pos x="csX4" y="csY4"/>
                              </a:cxn>
                              <a:cxn ang="0">
                                <a:pos x="csX5" y="csY5"/>
                              </a:cxn>
                              <a:cxn ang="0">
                                <a:pos x="csX6" y="csY6"/>
                              </a:cxn>
                            </a:cxnLst>
                            <a:rect l="l" t="t" r="r" b="b"/>
                            <a:pathLst>
                              <a:path w="396116" h="274685">
                                <a:moveTo>
                                  <a:pt x="39564" y="274528"/>
                                </a:moveTo>
                                <a:cubicBezTo>
                                  <a:pt x="39564" y="274528"/>
                                  <a:pt x="25563" y="263431"/>
                                  <a:pt x="13955" y="243326"/>
                                </a:cubicBezTo>
                                <a:cubicBezTo>
                                  <a:pt x="2347" y="223221"/>
                                  <a:pt x="-263" y="205547"/>
                                  <a:pt x="-263" y="205547"/>
                                </a:cubicBezTo>
                                <a:lnTo>
                                  <a:pt x="356027" y="-157"/>
                                </a:lnTo>
                                <a:cubicBezTo>
                                  <a:pt x="356027" y="-157"/>
                                  <a:pt x="369210" y="12051"/>
                                  <a:pt x="380541" y="31677"/>
                                </a:cubicBezTo>
                                <a:cubicBezTo>
                                  <a:pt x="391872" y="51304"/>
                                  <a:pt x="395854" y="68824"/>
                                  <a:pt x="395854" y="68824"/>
                                </a:cubicBezTo>
                                <a:lnTo>
                                  <a:pt x="39564" y="274528"/>
                                </a:lnTo>
                                <a:close/>
                              </a:path>
                            </a:pathLst>
                          </a:custGeom>
                          <a:grpFill/>
                          <a:ln w="6350" cap="flat">
                            <a:solidFill>
                              <a:schemeClr val="tx1"/>
                            </a:solidFill>
                            <a:prstDash val="solid"/>
                            <a:miter/>
                          </a:ln>
                        </wps:spPr>
                        <wps:bodyPr/>
                      </wps:wsp>
                      <wps:wsp>
                        <wps:cNvPr id="628983790" name="任意多边形: 形状 628983790"/>
                        <wps:cNvSpPr/>
                        <wps:spPr>
                          <a:xfrm>
                            <a:off x="4281968" y="1882997"/>
                            <a:ext cx="396116" cy="274685"/>
                          </a:xfrm>
                          <a:custGeom>
                            <a:avLst/>
                            <a:gdLst>
                              <a:gd name="csX0" fmla="*/ 39564 w 396116"/>
                              <a:gd name="csY0" fmla="*/ 274528 h 274685"/>
                              <a:gd name="csX1" fmla="*/ 13955 w 396116"/>
                              <a:gd name="csY1" fmla="*/ 243326 h 274685"/>
                              <a:gd name="csX2" fmla="*/ -263 w 396116"/>
                              <a:gd name="csY2" fmla="*/ 205547 h 274685"/>
                              <a:gd name="csX3" fmla="*/ 356028 w 396116"/>
                              <a:gd name="csY3" fmla="*/ -157 h 274685"/>
                              <a:gd name="csX4" fmla="*/ 380541 w 396116"/>
                              <a:gd name="csY4" fmla="*/ 31678 h 274685"/>
                              <a:gd name="csX5" fmla="*/ 395854 w 396116"/>
                              <a:gd name="csY5" fmla="*/ 68824 h 274685"/>
                              <a:gd name="csX6" fmla="*/ 39564 w 396116"/>
                              <a:gd name="csY6" fmla="*/ 274528 h 274685"/>
                            </a:gdLst>
                            <a:ahLst/>
                            <a:cxnLst>
                              <a:cxn ang="0">
                                <a:pos x="csX0" y="csY0"/>
                              </a:cxn>
                              <a:cxn ang="0">
                                <a:pos x="csX1" y="csY1"/>
                              </a:cxn>
                              <a:cxn ang="0">
                                <a:pos x="csX2" y="csY2"/>
                              </a:cxn>
                              <a:cxn ang="0">
                                <a:pos x="csX3" y="csY3"/>
                              </a:cxn>
                              <a:cxn ang="0">
                                <a:pos x="csX4" y="csY4"/>
                              </a:cxn>
                              <a:cxn ang="0">
                                <a:pos x="csX5" y="csY5"/>
                              </a:cxn>
                              <a:cxn ang="0">
                                <a:pos x="csX6" y="csY6"/>
                              </a:cxn>
                            </a:cxnLst>
                            <a:rect l="l" t="t" r="r" b="b"/>
                            <a:pathLst>
                              <a:path w="396116" h="274685">
                                <a:moveTo>
                                  <a:pt x="39564" y="274528"/>
                                </a:moveTo>
                                <a:cubicBezTo>
                                  <a:pt x="39564" y="274528"/>
                                  <a:pt x="25563" y="263431"/>
                                  <a:pt x="13955" y="243326"/>
                                </a:cubicBezTo>
                                <a:cubicBezTo>
                                  <a:pt x="2347" y="223221"/>
                                  <a:pt x="-263" y="205547"/>
                                  <a:pt x="-263" y="205547"/>
                                </a:cubicBezTo>
                                <a:lnTo>
                                  <a:pt x="356028" y="-157"/>
                                </a:lnTo>
                                <a:cubicBezTo>
                                  <a:pt x="356028" y="-157"/>
                                  <a:pt x="369210" y="12051"/>
                                  <a:pt x="380541" y="31678"/>
                                </a:cubicBezTo>
                                <a:cubicBezTo>
                                  <a:pt x="391872" y="51304"/>
                                  <a:pt x="395854" y="68824"/>
                                  <a:pt x="395854" y="68824"/>
                                </a:cubicBezTo>
                                <a:lnTo>
                                  <a:pt x="39564" y="274528"/>
                                </a:lnTo>
                                <a:close/>
                              </a:path>
                            </a:pathLst>
                          </a:custGeom>
                          <a:grpFill/>
                          <a:ln w="6350" cap="flat">
                            <a:solidFill>
                              <a:schemeClr val="tx1"/>
                            </a:solidFill>
                            <a:prstDash val="solid"/>
                            <a:miter/>
                          </a:ln>
                        </wps:spPr>
                        <wps:bodyPr/>
                      </wps:wsp>
                      <wps:wsp>
                        <wps:cNvPr id="1390454231" name="任意多边形: 形状 1390454231"/>
                        <wps:cNvSpPr/>
                        <wps:spPr>
                          <a:xfrm>
                            <a:off x="3765060" y="1884428"/>
                            <a:ext cx="396116" cy="274685"/>
                          </a:xfrm>
                          <a:custGeom>
                            <a:avLst/>
                            <a:gdLst>
                              <a:gd name="csX0" fmla="*/ -263 w 396116"/>
                              <a:gd name="csY0" fmla="*/ 68824 h 274685"/>
                              <a:gd name="csX1" fmla="*/ 13954 w 396116"/>
                              <a:gd name="csY1" fmla="*/ 31045 h 274685"/>
                              <a:gd name="csX2" fmla="*/ 39564 w 396116"/>
                              <a:gd name="csY2" fmla="*/ -157 h 274685"/>
                              <a:gd name="csX3" fmla="*/ 395854 w 396116"/>
                              <a:gd name="csY3" fmla="*/ 205547 h 274685"/>
                              <a:gd name="csX4" fmla="*/ 380541 w 396116"/>
                              <a:gd name="csY4" fmla="*/ 242693 h 274685"/>
                              <a:gd name="csX5" fmla="*/ 356027 w 396116"/>
                              <a:gd name="csY5" fmla="*/ 274528 h 274685"/>
                              <a:gd name="csX6" fmla="*/ -263 w 396116"/>
                              <a:gd name="csY6" fmla="*/ 68824 h 274685"/>
                            </a:gdLst>
                            <a:ahLst/>
                            <a:cxnLst>
                              <a:cxn ang="0">
                                <a:pos x="csX0" y="csY0"/>
                              </a:cxn>
                              <a:cxn ang="0">
                                <a:pos x="csX1" y="csY1"/>
                              </a:cxn>
                              <a:cxn ang="0">
                                <a:pos x="csX2" y="csY2"/>
                              </a:cxn>
                              <a:cxn ang="0">
                                <a:pos x="csX3" y="csY3"/>
                              </a:cxn>
                              <a:cxn ang="0">
                                <a:pos x="csX4" y="csY4"/>
                              </a:cxn>
                              <a:cxn ang="0">
                                <a:pos x="csX5" y="csY5"/>
                              </a:cxn>
                              <a:cxn ang="0">
                                <a:pos x="csX6" y="csY6"/>
                              </a:cxn>
                            </a:cxnLst>
                            <a:rect l="l" t="t" r="r" b="b"/>
                            <a:pathLst>
                              <a:path w="396116" h="274685">
                                <a:moveTo>
                                  <a:pt x="-263" y="68824"/>
                                </a:moveTo>
                                <a:cubicBezTo>
                                  <a:pt x="-263" y="68824"/>
                                  <a:pt x="2347" y="51150"/>
                                  <a:pt x="13954" y="31045"/>
                                </a:cubicBezTo>
                                <a:cubicBezTo>
                                  <a:pt x="25563" y="10940"/>
                                  <a:pt x="39564" y="-157"/>
                                  <a:pt x="39564" y="-157"/>
                                </a:cubicBezTo>
                                <a:lnTo>
                                  <a:pt x="395854" y="205547"/>
                                </a:lnTo>
                                <a:cubicBezTo>
                                  <a:pt x="395854" y="205547"/>
                                  <a:pt x="391872" y="223067"/>
                                  <a:pt x="380541" y="242693"/>
                                </a:cubicBezTo>
                                <a:cubicBezTo>
                                  <a:pt x="369210" y="262320"/>
                                  <a:pt x="356027" y="274528"/>
                                  <a:pt x="356027" y="274528"/>
                                </a:cubicBezTo>
                                <a:lnTo>
                                  <a:pt x="-263" y="68824"/>
                                </a:lnTo>
                                <a:close/>
                              </a:path>
                            </a:pathLst>
                          </a:custGeom>
                          <a:grpFill/>
                          <a:ln w="6350" cap="flat">
                            <a:solidFill>
                              <a:schemeClr val="tx1"/>
                            </a:solidFill>
                            <a:prstDash val="solid"/>
                            <a:miter/>
                          </a:ln>
                        </wps:spPr>
                        <wps:bodyPr/>
                      </wps:wsp>
                      <wps:wsp>
                        <wps:cNvPr id="259964589" name="任意多边形: 形状 259964589"/>
                        <wps:cNvSpPr/>
                        <wps:spPr>
                          <a:xfrm>
                            <a:off x="4278151" y="995080"/>
                            <a:ext cx="396115" cy="274685"/>
                          </a:xfrm>
                          <a:custGeom>
                            <a:avLst/>
                            <a:gdLst>
                              <a:gd name="csX0" fmla="*/ -263 w 396115"/>
                              <a:gd name="csY0" fmla="*/ 68824 h 274685"/>
                              <a:gd name="csX1" fmla="*/ 13954 w 396115"/>
                              <a:gd name="csY1" fmla="*/ 31045 h 274685"/>
                              <a:gd name="csX2" fmla="*/ 39563 w 396115"/>
                              <a:gd name="csY2" fmla="*/ -157 h 274685"/>
                              <a:gd name="csX3" fmla="*/ 395853 w 396115"/>
                              <a:gd name="csY3" fmla="*/ 205547 h 274685"/>
                              <a:gd name="csX4" fmla="*/ 380540 w 396115"/>
                              <a:gd name="csY4" fmla="*/ 242693 h 274685"/>
                              <a:gd name="csX5" fmla="*/ 356027 w 396115"/>
                              <a:gd name="csY5" fmla="*/ 274528 h 274685"/>
                              <a:gd name="csX6" fmla="*/ -263 w 396115"/>
                              <a:gd name="csY6" fmla="*/ 68824 h 274685"/>
                            </a:gdLst>
                            <a:ahLst/>
                            <a:cxnLst>
                              <a:cxn ang="0">
                                <a:pos x="csX0" y="csY0"/>
                              </a:cxn>
                              <a:cxn ang="0">
                                <a:pos x="csX1" y="csY1"/>
                              </a:cxn>
                              <a:cxn ang="0">
                                <a:pos x="csX2" y="csY2"/>
                              </a:cxn>
                              <a:cxn ang="0">
                                <a:pos x="csX3" y="csY3"/>
                              </a:cxn>
                              <a:cxn ang="0">
                                <a:pos x="csX4" y="csY4"/>
                              </a:cxn>
                              <a:cxn ang="0">
                                <a:pos x="csX5" y="csY5"/>
                              </a:cxn>
                              <a:cxn ang="0">
                                <a:pos x="csX6" y="csY6"/>
                              </a:cxn>
                            </a:cxnLst>
                            <a:rect l="l" t="t" r="r" b="b"/>
                            <a:pathLst>
                              <a:path w="396115" h="274685">
                                <a:moveTo>
                                  <a:pt x="-263" y="68824"/>
                                </a:moveTo>
                                <a:cubicBezTo>
                                  <a:pt x="-263" y="68824"/>
                                  <a:pt x="2347" y="51150"/>
                                  <a:pt x="13954" y="31045"/>
                                </a:cubicBezTo>
                                <a:cubicBezTo>
                                  <a:pt x="25562" y="10940"/>
                                  <a:pt x="39563" y="-157"/>
                                  <a:pt x="39563" y="-157"/>
                                </a:cubicBezTo>
                                <a:lnTo>
                                  <a:pt x="395853" y="205547"/>
                                </a:lnTo>
                                <a:cubicBezTo>
                                  <a:pt x="395853" y="205547"/>
                                  <a:pt x="391872" y="223067"/>
                                  <a:pt x="380540" y="242693"/>
                                </a:cubicBezTo>
                                <a:cubicBezTo>
                                  <a:pt x="369209" y="262320"/>
                                  <a:pt x="356027" y="274528"/>
                                  <a:pt x="356027" y="274528"/>
                                </a:cubicBezTo>
                                <a:lnTo>
                                  <a:pt x="-263" y="68824"/>
                                </a:lnTo>
                                <a:close/>
                              </a:path>
                            </a:pathLst>
                          </a:custGeom>
                          <a:grpFill/>
                          <a:ln w="6350" cap="flat">
                            <a:solidFill>
                              <a:schemeClr val="tx1"/>
                            </a:solidFill>
                            <a:prstDash val="solid"/>
                            <a:miter/>
                          </a:ln>
                        </wps:spPr>
                        <wps:bodyPr/>
                      </wps:wsp>
                      <wps:wsp>
                        <wps:cNvPr id="492013037" name="任意多边形: 形状 492013037"/>
                        <wps:cNvSpPr/>
                        <wps:spPr>
                          <a:xfrm>
                            <a:off x="62167" y="493462"/>
                            <a:ext cx="79652" cy="423297"/>
                          </a:xfrm>
                          <a:custGeom>
                            <a:avLst/>
                            <a:gdLst>
                              <a:gd name="csX0" fmla="*/ -263 w 79652"/>
                              <a:gd name="csY0" fmla="*/ 6420 h 423297"/>
                              <a:gd name="csX1" fmla="*/ 39564 w 79652"/>
                              <a:gd name="csY1" fmla="*/ -157 h 423297"/>
                              <a:gd name="csX2" fmla="*/ 79390 w 79652"/>
                              <a:gd name="csY2" fmla="*/ 6420 h 423297"/>
                              <a:gd name="csX3" fmla="*/ 79390 w 79652"/>
                              <a:gd name="csY3" fmla="*/ 417828 h 423297"/>
                              <a:gd name="csX4" fmla="*/ 39564 w 79652"/>
                              <a:gd name="csY4" fmla="*/ 423140 h 423297"/>
                              <a:gd name="csX5" fmla="*/ -263 w 79652"/>
                              <a:gd name="csY5" fmla="*/ 417828 h 423297"/>
                              <a:gd name="csX6" fmla="*/ -263 w 79652"/>
                              <a:gd name="csY6" fmla="*/ 6420 h 423297"/>
                            </a:gdLst>
                            <a:ahLst/>
                            <a:cxnLst>
                              <a:cxn ang="0">
                                <a:pos x="csX0" y="csY0"/>
                              </a:cxn>
                              <a:cxn ang="0">
                                <a:pos x="csX1" y="csY1"/>
                              </a:cxn>
                              <a:cxn ang="0">
                                <a:pos x="csX2" y="csY2"/>
                              </a:cxn>
                              <a:cxn ang="0">
                                <a:pos x="csX3" y="csY3"/>
                              </a:cxn>
                              <a:cxn ang="0">
                                <a:pos x="csX4" y="csY4"/>
                              </a:cxn>
                              <a:cxn ang="0">
                                <a:pos x="csX5" y="csY5"/>
                              </a:cxn>
                              <a:cxn ang="0">
                                <a:pos x="csX6" y="csY6"/>
                              </a:cxn>
                            </a:cxnLst>
                            <a:rect l="l" t="t" r="r" b="b"/>
                            <a:pathLst>
                              <a:path w="79652" h="423297">
                                <a:moveTo>
                                  <a:pt x="-263" y="6420"/>
                                </a:moveTo>
                                <a:cubicBezTo>
                                  <a:pt x="-263" y="6420"/>
                                  <a:pt x="16349" y="-157"/>
                                  <a:pt x="39564" y="-157"/>
                                </a:cubicBezTo>
                                <a:cubicBezTo>
                                  <a:pt x="62779" y="-157"/>
                                  <a:pt x="79390" y="6420"/>
                                  <a:pt x="79390" y="6420"/>
                                </a:cubicBezTo>
                                <a:lnTo>
                                  <a:pt x="79390" y="417828"/>
                                </a:lnTo>
                                <a:cubicBezTo>
                                  <a:pt x="79390" y="417828"/>
                                  <a:pt x="62226" y="423140"/>
                                  <a:pt x="39564" y="423140"/>
                                </a:cubicBezTo>
                                <a:cubicBezTo>
                                  <a:pt x="16901" y="423140"/>
                                  <a:pt x="-263" y="417828"/>
                                  <a:pt x="-263" y="417828"/>
                                </a:cubicBezTo>
                                <a:lnTo>
                                  <a:pt x="-263" y="6420"/>
                                </a:lnTo>
                                <a:close/>
                              </a:path>
                            </a:pathLst>
                          </a:custGeom>
                          <a:grpFill/>
                          <a:ln w="6350" cap="flat">
                            <a:solidFill>
                              <a:schemeClr val="tx1"/>
                            </a:solidFill>
                            <a:prstDash val="solid"/>
                            <a:miter/>
                          </a:ln>
                        </wps:spPr>
                        <wps:bodyPr/>
                      </wps:wsp>
                      <wps:wsp>
                        <wps:cNvPr id="1734440801" name="任意多边形: 形状 1734440801"/>
                        <wps:cNvSpPr/>
                        <wps:spPr>
                          <a:xfrm>
                            <a:off x="1093462" y="487350"/>
                            <a:ext cx="79652" cy="423297"/>
                          </a:xfrm>
                          <a:custGeom>
                            <a:avLst/>
                            <a:gdLst>
                              <a:gd name="csX0" fmla="*/ -263 w 79652"/>
                              <a:gd name="csY0" fmla="*/ 6420 h 423297"/>
                              <a:gd name="csX1" fmla="*/ 39564 w 79652"/>
                              <a:gd name="csY1" fmla="*/ -157 h 423297"/>
                              <a:gd name="csX2" fmla="*/ 79390 w 79652"/>
                              <a:gd name="csY2" fmla="*/ 6420 h 423297"/>
                              <a:gd name="csX3" fmla="*/ 79390 w 79652"/>
                              <a:gd name="csY3" fmla="*/ 417828 h 423297"/>
                              <a:gd name="csX4" fmla="*/ 39564 w 79652"/>
                              <a:gd name="csY4" fmla="*/ 423140 h 423297"/>
                              <a:gd name="csX5" fmla="*/ -263 w 79652"/>
                              <a:gd name="csY5" fmla="*/ 417828 h 423297"/>
                              <a:gd name="csX6" fmla="*/ -263 w 79652"/>
                              <a:gd name="csY6" fmla="*/ 6420 h 423297"/>
                            </a:gdLst>
                            <a:ahLst/>
                            <a:cxnLst>
                              <a:cxn ang="0">
                                <a:pos x="csX0" y="csY0"/>
                              </a:cxn>
                              <a:cxn ang="0">
                                <a:pos x="csX1" y="csY1"/>
                              </a:cxn>
                              <a:cxn ang="0">
                                <a:pos x="csX2" y="csY2"/>
                              </a:cxn>
                              <a:cxn ang="0">
                                <a:pos x="csX3" y="csY3"/>
                              </a:cxn>
                              <a:cxn ang="0">
                                <a:pos x="csX4" y="csY4"/>
                              </a:cxn>
                              <a:cxn ang="0">
                                <a:pos x="csX5" y="csY5"/>
                              </a:cxn>
                              <a:cxn ang="0">
                                <a:pos x="csX6" y="csY6"/>
                              </a:cxn>
                            </a:cxnLst>
                            <a:rect l="l" t="t" r="r" b="b"/>
                            <a:pathLst>
                              <a:path w="79652" h="423297">
                                <a:moveTo>
                                  <a:pt x="-263" y="6420"/>
                                </a:moveTo>
                                <a:cubicBezTo>
                                  <a:pt x="-263" y="6420"/>
                                  <a:pt x="16349" y="-157"/>
                                  <a:pt x="39564" y="-157"/>
                                </a:cubicBezTo>
                                <a:cubicBezTo>
                                  <a:pt x="62779" y="-157"/>
                                  <a:pt x="79390" y="6420"/>
                                  <a:pt x="79390" y="6420"/>
                                </a:cubicBezTo>
                                <a:lnTo>
                                  <a:pt x="79390" y="417828"/>
                                </a:lnTo>
                                <a:cubicBezTo>
                                  <a:pt x="79390" y="417828"/>
                                  <a:pt x="62226" y="423140"/>
                                  <a:pt x="39564" y="423140"/>
                                </a:cubicBezTo>
                                <a:cubicBezTo>
                                  <a:pt x="16901" y="423140"/>
                                  <a:pt x="-263" y="417828"/>
                                  <a:pt x="-263" y="417828"/>
                                </a:cubicBezTo>
                                <a:lnTo>
                                  <a:pt x="-263" y="6420"/>
                                </a:lnTo>
                                <a:close/>
                              </a:path>
                            </a:pathLst>
                          </a:custGeom>
                          <a:grpFill/>
                          <a:ln w="6350" cap="flat">
                            <a:solidFill>
                              <a:schemeClr val="tx1"/>
                            </a:solidFill>
                            <a:prstDash val="solid"/>
                            <a:miter/>
                          </a:ln>
                        </wps:spPr>
                        <wps:bodyPr/>
                      </wps:wsp>
                      <wps:wsp>
                        <wps:cNvPr id="469073560" name="任意多边形: 形状 469073560"/>
                        <wps:cNvSpPr/>
                        <wps:spPr>
                          <a:xfrm>
                            <a:off x="159596" y="124229"/>
                            <a:ext cx="396116" cy="274685"/>
                          </a:xfrm>
                          <a:custGeom>
                            <a:avLst/>
                            <a:gdLst>
                              <a:gd name="csX0" fmla="*/ 39564 w 396116"/>
                              <a:gd name="csY0" fmla="*/ 274528 h 274685"/>
                              <a:gd name="csX1" fmla="*/ 13954 w 396116"/>
                              <a:gd name="csY1" fmla="*/ 243326 h 274685"/>
                              <a:gd name="csX2" fmla="*/ -263 w 396116"/>
                              <a:gd name="csY2" fmla="*/ 205547 h 274685"/>
                              <a:gd name="csX3" fmla="*/ 356027 w 396116"/>
                              <a:gd name="csY3" fmla="*/ -157 h 274685"/>
                              <a:gd name="csX4" fmla="*/ 380541 w 396116"/>
                              <a:gd name="csY4" fmla="*/ 31677 h 274685"/>
                              <a:gd name="csX5" fmla="*/ 395854 w 396116"/>
                              <a:gd name="csY5" fmla="*/ 68824 h 274685"/>
                              <a:gd name="csX6" fmla="*/ 39564 w 396116"/>
                              <a:gd name="csY6" fmla="*/ 274528 h 274685"/>
                            </a:gdLst>
                            <a:ahLst/>
                            <a:cxnLst>
                              <a:cxn ang="0">
                                <a:pos x="csX0" y="csY0"/>
                              </a:cxn>
                              <a:cxn ang="0">
                                <a:pos x="csX1" y="csY1"/>
                              </a:cxn>
                              <a:cxn ang="0">
                                <a:pos x="csX2" y="csY2"/>
                              </a:cxn>
                              <a:cxn ang="0">
                                <a:pos x="csX3" y="csY3"/>
                              </a:cxn>
                              <a:cxn ang="0">
                                <a:pos x="csX4" y="csY4"/>
                              </a:cxn>
                              <a:cxn ang="0">
                                <a:pos x="csX5" y="csY5"/>
                              </a:cxn>
                              <a:cxn ang="0">
                                <a:pos x="csX6" y="csY6"/>
                              </a:cxn>
                            </a:cxnLst>
                            <a:rect l="l" t="t" r="r" b="b"/>
                            <a:pathLst>
                              <a:path w="396116" h="274685">
                                <a:moveTo>
                                  <a:pt x="39564" y="274528"/>
                                </a:moveTo>
                                <a:cubicBezTo>
                                  <a:pt x="39564" y="274528"/>
                                  <a:pt x="25562" y="263431"/>
                                  <a:pt x="13954" y="243326"/>
                                </a:cubicBezTo>
                                <a:cubicBezTo>
                                  <a:pt x="2347" y="223221"/>
                                  <a:pt x="-263" y="205547"/>
                                  <a:pt x="-263" y="205547"/>
                                </a:cubicBezTo>
                                <a:lnTo>
                                  <a:pt x="356027" y="-157"/>
                                </a:lnTo>
                                <a:cubicBezTo>
                                  <a:pt x="356027" y="-157"/>
                                  <a:pt x="369209" y="12051"/>
                                  <a:pt x="380541" y="31677"/>
                                </a:cubicBezTo>
                                <a:cubicBezTo>
                                  <a:pt x="391872" y="51304"/>
                                  <a:pt x="395854" y="68824"/>
                                  <a:pt x="395854" y="68824"/>
                                </a:cubicBezTo>
                                <a:lnTo>
                                  <a:pt x="39564" y="274528"/>
                                </a:lnTo>
                                <a:close/>
                              </a:path>
                            </a:pathLst>
                          </a:custGeom>
                          <a:grpFill/>
                          <a:ln w="6350" cap="flat">
                            <a:solidFill>
                              <a:schemeClr val="tx1"/>
                            </a:solidFill>
                            <a:prstDash val="solid"/>
                            <a:miter/>
                          </a:ln>
                        </wps:spPr>
                        <wps:bodyPr/>
                      </wps:wsp>
                      <wps:wsp>
                        <wps:cNvPr id="1095826198" name="任意多边形: 形状 1095826198"/>
                        <wps:cNvSpPr/>
                        <wps:spPr>
                          <a:xfrm>
                            <a:off x="161337" y="1008680"/>
                            <a:ext cx="396116" cy="274685"/>
                          </a:xfrm>
                          <a:custGeom>
                            <a:avLst/>
                            <a:gdLst>
                              <a:gd name="csX0" fmla="*/ -263 w 396116"/>
                              <a:gd name="csY0" fmla="*/ 68824 h 274685"/>
                              <a:gd name="csX1" fmla="*/ 13954 w 396116"/>
                              <a:gd name="csY1" fmla="*/ 31045 h 274685"/>
                              <a:gd name="csX2" fmla="*/ 39564 w 396116"/>
                              <a:gd name="csY2" fmla="*/ -157 h 274685"/>
                              <a:gd name="csX3" fmla="*/ 395854 w 396116"/>
                              <a:gd name="csY3" fmla="*/ 205547 h 274685"/>
                              <a:gd name="csX4" fmla="*/ 380541 w 396116"/>
                              <a:gd name="csY4" fmla="*/ 242693 h 274685"/>
                              <a:gd name="csX5" fmla="*/ 356027 w 396116"/>
                              <a:gd name="csY5" fmla="*/ 274528 h 274685"/>
                              <a:gd name="csX6" fmla="*/ -263 w 396116"/>
                              <a:gd name="csY6" fmla="*/ 68824 h 274685"/>
                            </a:gdLst>
                            <a:ahLst/>
                            <a:cxnLst>
                              <a:cxn ang="0">
                                <a:pos x="csX0" y="csY0"/>
                              </a:cxn>
                              <a:cxn ang="0">
                                <a:pos x="csX1" y="csY1"/>
                              </a:cxn>
                              <a:cxn ang="0">
                                <a:pos x="csX2" y="csY2"/>
                              </a:cxn>
                              <a:cxn ang="0">
                                <a:pos x="csX3" y="csY3"/>
                              </a:cxn>
                              <a:cxn ang="0">
                                <a:pos x="csX4" y="csY4"/>
                              </a:cxn>
                              <a:cxn ang="0">
                                <a:pos x="csX5" y="csY5"/>
                              </a:cxn>
                              <a:cxn ang="0">
                                <a:pos x="csX6" y="csY6"/>
                              </a:cxn>
                            </a:cxnLst>
                            <a:rect l="l" t="t" r="r" b="b"/>
                            <a:pathLst>
                              <a:path w="396116" h="274685">
                                <a:moveTo>
                                  <a:pt x="-263" y="68824"/>
                                </a:moveTo>
                                <a:cubicBezTo>
                                  <a:pt x="-263" y="68824"/>
                                  <a:pt x="2347" y="51150"/>
                                  <a:pt x="13954" y="31045"/>
                                </a:cubicBezTo>
                                <a:cubicBezTo>
                                  <a:pt x="25562" y="10940"/>
                                  <a:pt x="39564" y="-157"/>
                                  <a:pt x="39564" y="-157"/>
                                </a:cubicBezTo>
                                <a:lnTo>
                                  <a:pt x="395854" y="205547"/>
                                </a:lnTo>
                                <a:cubicBezTo>
                                  <a:pt x="395854" y="205547"/>
                                  <a:pt x="391872" y="223067"/>
                                  <a:pt x="380541" y="242693"/>
                                </a:cubicBezTo>
                                <a:cubicBezTo>
                                  <a:pt x="369210" y="262320"/>
                                  <a:pt x="356027" y="274528"/>
                                  <a:pt x="356027" y="274528"/>
                                </a:cubicBezTo>
                                <a:lnTo>
                                  <a:pt x="-263" y="68824"/>
                                </a:lnTo>
                                <a:close/>
                              </a:path>
                            </a:pathLst>
                          </a:custGeom>
                          <a:grpFill/>
                          <a:ln w="6350" cap="flat">
                            <a:solidFill>
                              <a:schemeClr val="tx1"/>
                            </a:solidFill>
                            <a:prstDash val="solid"/>
                            <a:miter/>
                          </a:ln>
                        </wps:spPr>
                        <wps:bodyPr/>
                      </wps:wsp>
                      <wps:wsp>
                        <wps:cNvPr id="5989570" name="任意多边形: 形状 5989570"/>
                        <wps:cNvSpPr/>
                        <wps:spPr>
                          <a:xfrm>
                            <a:off x="674427" y="119333"/>
                            <a:ext cx="396116" cy="274685"/>
                          </a:xfrm>
                          <a:custGeom>
                            <a:avLst/>
                            <a:gdLst>
                              <a:gd name="csX0" fmla="*/ -263 w 396116"/>
                              <a:gd name="csY0" fmla="*/ 68824 h 274685"/>
                              <a:gd name="csX1" fmla="*/ 13955 w 396116"/>
                              <a:gd name="csY1" fmla="*/ 31045 h 274685"/>
                              <a:gd name="csX2" fmla="*/ 39564 w 396116"/>
                              <a:gd name="csY2" fmla="*/ -157 h 274685"/>
                              <a:gd name="csX3" fmla="*/ 395854 w 396116"/>
                              <a:gd name="csY3" fmla="*/ 205547 h 274685"/>
                              <a:gd name="csX4" fmla="*/ 380541 w 396116"/>
                              <a:gd name="csY4" fmla="*/ 242694 h 274685"/>
                              <a:gd name="csX5" fmla="*/ 356027 w 396116"/>
                              <a:gd name="csY5" fmla="*/ 274528 h 274685"/>
                              <a:gd name="csX6" fmla="*/ -263 w 396116"/>
                              <a:gd name="csY6" fmla="*/ 68824 h 274685"/>
                            </a:gdLst>
                            <a:ahLst/>
                            <a:cxnLst>
                              <a:cxn ang="0">
                                <a:pos x="csX0" y="csY0"/>
                              </a:cxn>
                              <a:cxn ang="0">
                                <a:pos x="csX1" y="csY1"/>
                              </a:cxn>
                              <a:cxn ang="0">
                                <a:pos x="csX2" y="csY2"/>
                              </a:cxn>
                              <a:cxn ang="0">
                                <a:pos x="csX3" y="csY3"/>
                              </a:cxn>
                              <a:cxn ang="0">
                                <a:pos x="csX4" y="csY4"/>
                              </a:cxn>
                              <a:cxn ang="0">
                                <a:pos x="csX5" y="csY5"/>
                              </a:cxn>
                              <a:cxn ang="0">
                                <a:pos x="csX6" y="csY6"/>
                              </a:cxn>
                            </a:cxnLst>
                            <a:rect l="l" t="t" r="r" b="b"/>
                            <a:pathLst>
                              <a:path w="396116" h="274685">
                                <a:moveTo>
                                  <a:pt x="-263" y="68824"/>
                                </a:moveTo>
                                <a:cubicBezTo>
                                  <a:pt x="-263" y="68824"/>
                                  <a:pt x="2347" y="51150"/>
                                  <a:pt x="13955" y="31045"/>
                                </a:cubicBezTo>
                                <a:cubicBezTo>
                                  <a:pt x="25562" y="10940"/>
                                  <a:pt x="39564" y="-157"/>
                                  <a:pt x="39564" y="-157"/>
                                </a:cubicBezTo>
                                <a:lnTo>
                                  <a:pt x="395854" y="205547"/>
                                </a:lnTo>
                                <a:cubicBezTo>
                                  <a:pt x="395854" y="205547"/>
                                  <a:pt x="391872" y="223067"/>
                                  <a:pt x="380541" y="242694"/>
                                </a:cubicBezTo>
                                <a:cubicBezTo>
                                  <a:pt x="369209" y="262320"/>
                                  <a:pt x="356027" y="274528"/>
                                  <a:pt x="356027" y="274528"/>
                                </a:cubicBezTo>
                                <a:lnTo>
                                  <a:pt x="-263" y="68824"/>
                                </a:lnTo>
                                <a:close/>
                              </a:path>
                            </a:pathLst>
                          </a:custGeom>
                          <a:grpFill/>
                          <a:ln w="6350" cap="flat">
                            <a:solidFill>
                              <a:schemeClr val="tx1"/>
                            </a:solidFill>
                            <a:prstDash val="solid"/>
                            <a:miter/>
                          </a:ln>
                        </wps:spPr>
                        <wps:bodyPr/>
                      </wps:wsp>
                      <wps:wsp>
                        <wps:cNvPr id="1007810396" name="任意多边形: 形状 1007810396"/>
                        <wps:cNvSpPr/>
                        <wps:spPr>
                          <a:xfrm>
                            <a:off x="2124705" y="484539"/>
                            <a:ext cx="79652" cy="423297"/>
                          </a:xfrm>
                          <a:custGeom>
                            <a:avLst/>
                            <a:gdLst>
                              <a:gd name="csX0" fmla="*/ -263 w 79652"/>
                              <a:gd name="csY0" fmla="*/ 6420 h 423297"/>
                              <a:gd name="csX1" fmla="*/ 39564 w 79652"/>
                              <a:gd name="csY1" fmla="*/ -157 h 423297"/>
                              <a:gd name="csX2" fmla="*/ 79390 w 79652"/>
                              <a:gd name="csY2" fmla="*/ 6420 h 423297"/>
                              <a:gd name="csX3" fmla="*/ 79390 w 79652"/>
                              <a:gd name="csY3" fmla="*/ 417828 h 423297"/>
                              <a:gd name="csX4" fmla="*/ 39564 w 79652"/>
                              <a:gd name="csY4" fmla="*/ 423140 h 423297"/>
                              <a:gd name="csX5" fmla="*/ -263 w 79652"/>
                              <a:gd name="csY5" fmla="*/ 417828 h 423297"/>
                              <a:gd name="csX6" fmla="*/ -263 w 79652"/>
                              <a:gd name="csY6" fmla="*/ 6420 h 423297"/>
                            </a:gdLst>
                            <a:ahLst/>
                            <a:cxnLst>
                              <a:cxn ang="0">
                                <a:pos x="csX0" y="csY0"/>
                              </a:cxn>
                              <a:cxn ang="0">
                                <a:pos x="csX1" y="csY1"/>
                              </a:cxn>
                              <a:cxn ang="0">
                                <a:pos x="csX2" y="csY2"/>
                              </a:cxn>
                              <a:cxn ang="0">
                                <a:pos x="csX3" y="csY3"/>
                              </a:cxn>
                              <a:cxn ang="0">
                                <a:pos x="csX4" y="csY4"/>
                              </a:cxn>
                              <a:cxn ang="0">
                                <a:pos x="csX5" y="csY5"/>
                              </a:cxn>
                              <a:cxn ang="0">
                                <a:pos x="csX6" y="csY6"/>
                              </a:cxn>
                            </a:cxnLst>
                            <a:rect l="l" t="t" r="r" b="b"/>
                            <a:pathLst>
                              <a:path w="79652" h="423297">
                                <a:moveTo>
                                  <a:pt x="-263" y="6420"/>
                                </a:moveTo>
                                <a:cubicBezTo>
                                  <a:pt x="-263" y="6420"/>
                                  <a:pt x="16349" y="-157"/>
                                  <a:pt x="39564" y="-157"/>
                                </a:cubicBezTo>
                                <a:cubicBezTo>
                                  <a:pt x="62779" y="-157"/>
                                  <a:pt x="79390" y="6420"/>
                                  <a:pt x="79390" y="6420"/>
                                </a:cubicBezTo>
                                <a:lnTo>
                                  <a:pt x="79390" y="417828"/>
                                </a:lnTo>
                                <a:cubicBezTo>
                                  <a:pt x="79390" y="417828"/>
                                  <a:pt x="62227" y="423140"/>
                                  <a:pt x="39564" y="423140"/>
                                </a:cubicBezTo>
                                <a:cubicBezTo>
                                  <a:pt x="16901" y="423140"/>
                                  <a:pt x="-263" y="417828"/>
                                  <a:pt x="-263" y="417828"/>
                                </a:cubicBezTo>
                                <a:lnTo>
                                  <a:pt x="-263" y="6420"/>
                                </a:lnTo>
                                <a:close/>
                              </a:path>
                            </a:pathLst>
                          </a:custGeom>
                          <a:grpFill/>
                          <a:ln w="6350" cap="flat">
                            <a:solidFill>
                              <a:schemeClr val="tx1"/>
                            </a:solidFill>
                            <a:prstDash val="solid"/>
                            <a:miter/>
                          </a:ln>
                        </wps:spPr>
                        <wps:bodyPr/>
                      </wps:wsp>
                      <wps:wsp>
                        <wps:cNvPr id="1827148853" name="任意多边形: 形状 1827148853"/>
                        <wps:cNvSpPr/>
                        <wps:spPr>
                          <a:xfrm>
                            <a:off x="1190840" y="121418"/>
                            <a:ext cx="396116" cy="274685"/>
                          </a:xfrm>
                          <a:custGeom>
                            <a:avLst/>
                            <a:gdLst>
                              <a:gd name="csX0" fmla="*/ 39564 w 396116"/>
                              <a:gd name="csY0" fmla="*/ 274528 h 274685"/>
                              <a:gd name="csX1" fmla="*/ 13954 w 396116"/>
                              <a:gd name="csY1" fmla="*/ 243326 h 274685"/>
                              <a:gd name="csX2" fmla="*/ -263 w 396116"/>
                              <a:gd name="csY2" fmla="*/ 205547 h 274685"/>
                              <a:gd name="csX3" fmla="*/ 356027 w 396116"/>
                              <a:gd name="csY3" fmla="*/ -157 h 274685"/>
                              <a:gd name="csX4" fmla="*/ 380541 w 396116"/>
                              <a:gd name="csY4" fmla="*/ 31677 h 274685"/>
                              <a:gd name="csX5" fmla="*/ 395854 w 396116"/>
                              <a:gd name="csY5" fmla="*/ 68824 h 274685"/>
                              <a:gd name="csX6" fmla="*/ 39564 w 396116"/>
                              <a:gd name="csY6" fmla="*/ 274528 h 274685"/>
                            </a:gdLst>
                            <a:ahLst/>
                            <a:cxnLst>
                              <a:cxn ang="0">
                                <a:pos x="csX0" y="csY0"/>
                              </a:cxn>
                              <a:cxn ang="0">
                                <a:pos x="csX1" y="csY1"/>
                              </a:cxn>
                              <a:cxn ang="0">
                                <a:pos x="csX2" y="csY2"/>
                              </a:cxn>
                              <a:cxn ang="0">
                                <a:pos x="csX3" y="csY3"/>
                              </a:cxn>
                              <a:cxn ang="0">
                                <a:pos x="csX4" y="csY4"/>
                              </a:cxn>
                              <a:cxn ang="0">
                                <a:pos x="csX5" y="csY5"/>
                              </a:cxn>
                              <a:cxn ang="0">
                                <a:pos x="csX6" y="csY6"/>
                              </a:cxn>
                            </a:cxnLst>
                            <a:rect l="l" t="t" r="r" b="b"/>
                            <a:pathLst>
                              <a:path w="396116" h="274685">
                                <a:moveTo>
                                  <a:pt x="39564" y="274528"/>
                                </a:moveTo>
                                <a:cubicBezTo>
                                  <a:pt x="39564" y="274528"/>
                                  <a:pt x="25562" y="263431"/>
                                  <a:pt x="13954" y="243326"/>
                                </a:cubicBezTo>
                                <a:cubicBezTo>
                                  <a:pt x="2347" y="223221"/>
                                  <a:pt x="-263" y="205547"/>
                                  <a:pt x="-263" y="205547"/>
                                </a:cubicBezTo>
                                <a:lnTo>
                                  <a:pt x="356027" y="-157"/>
                                </a:lnTo>
                                <a:cubicBezTo>
                                  <a:pt x="356027" y="-157"/>
                                  <a:pt x="369209" y="12051"/>
                                  <a:pt x="380541" y="31677"/>
                                </a:cubicBezTo>
                                <a:cubicBezTo>
                                  <a:pt x="391872" y="51304"/>
                                  <a:pt x="395854" y="68824"/>
                                  <a:pt x="395854" y="68824"/>
                                </a:cubicBezTo>
                                <a:lnTo>
                                  <a:pt x="39564" y="274528"/>
                                </a:lnTo>
                                <a:close/>
                              </a:path>
                            </a:pathLst>
                          </a:custGeom>
                          <a:grpFill/>
                          <a:ln w="6350" cap="flat">
                            <a:solidFill>
                              <a:schemeClr val="tx1"/>
                            </a:solidFill>
                            <a:prstDash val="solid"/>
                            <a:miter/>
                          </a:ln>
                        </wps:spPr>
                        <wps:bodyPr/>
                      </wps:wsp>
                      <wps:wsp>
                        <wps:cNvPr id="635760191" name="任意多边形: 形状 635760191"/>
                        <wps:cNvSpPr/>
                        <wps:spPr>
                          <a:xfrm>
                            <a:off x="1705671" y="116522"/>
                            <a:ext cx="396116" cy="274685"/>
                          </a:xfrm>
                          <a:custGeom>
                            <a:avLst/>
                            <a:gdLst>
                              <a:gd name="csX0" fmla="*/ -263 w 396116"/>
                              <a:gd name="csY0" fmla="*/ 68824 h 274685"/>
                              <a:gd name="csX1" fmla="*/ 13954 w 396116"/>
                              <a:gd name="csY1" fmla="*/ 31045 h 274685"/>
                              <a:gd name="csX2" fmla="*/ 39564 w 396116"/>
                              <a:gd name="csY2" fmla="*/ -157 h 274685"/>
                              <a:gd name="csX3" fmla="*/ 395854 w 396116"/>
                              <a:gd name="csY3" fmla="*/ 205547 h 274685"/>
                              <a:gd name="csX4" fmla="*/ 380541 w 396116"/>
                              <a:gd name="csY4" fmla="*/ 242694 h 274685"/>
                              <a:gd name="csX5" fmla="*/ 356027 w 396116"/>
                              <a:gd name="csY5" fmla="*/ 274528 h 274685"/>
                              <a:gd name="csX6" fmla="*/ -263 w 396116"/>
                              <a:gd name="csY6" fmla="*/ 68824 h 274685"/>
                            </a:gdLst>
                            <a:ahLst/>
                            <a:cxnLst>
                              <a:cxn ang="0">
                                <a:pos x="csX0" y="csY0"/>
                              </a:cxn>
                              <a:cxn ang="0">
                                <a:pos x="csX1" y="csY1"/>
                              </a:cxn>
                              <a:cxn ang="0">
                                <a:pos x="csX2" y="csY2"/>
                              </a:cxn>
                              <a:cxn ang="0">
                                <a:pos x="csX3" y="csY3"/>
                              </a:cxn>
                              <a:cxn ang="0">
                                <a:pos x="csX4" y="csY4"/>
                              </a:cxn>
                              <a:cxn ang="0">
                                <a:pos x="csX5" y="csY5"/>
                              </a:cxn>
                              <a:cxn ang="0">
                                <a:pos x="csX6" y="csY6"/>
                              </a:cxn>
                            </a:cxnLst>
                            <a:rect l="l" t="t" r="r" b="b"/>
                            <a:pathLst>
                              <a:path w="396116" h="274685">
                                <a:moveTo>
                                  <a:pt x="-263" y="68824"/>
                                </a:moveTo>
                                <a:cubicBezTo>
                                  <a:pt x="-263" y="68824"/>
                                  <a:pt x="2347" y="51150"/>
                                  <a:pt x="13954" y="31045"/>
                                </a:cubicBezTo>
                                <a:cubicBezTo>
                                  <a:pt x="25562" y="10940"/>
                                  <a:pt x="39564" y="-157"/>
                                  <a:pt x="39564" y="-157"/>
                                </a:cubicBezTo>
                                <a:lnTo>
                                  <a:pt x="395854" y="205547"/>
                                </a:lnTo>
                                <a:cubicBezTo>
                                  <a:pt x="395854" y="205547"/>
                                  <a:pt x="391872" y="223067"/>
                                  <a:pt x="380541" y="242694"/>
                                </a:cubicBezTo>
                                <a:cubicBezTo>
                                  <a:pt x="369209" y="262320"/>
                                  <a:pt x="356027" y="274528"/>
                                  <a:pt x="356027" y="274528"/>
                                </a:cubicBezTo>
                                <a:lnTo>
                                  <a:pt x="-263" y="68824"/>
                                </a:lnTo>
                                <a:close/>
                              </a:path>
                            </a:pathLst>
                          </a:custGeom>
                          <a:grpFill/>
                          <a:ln w="6350" cap="flat">
                            <a:solidFill>
                              <a:schemeClr val="tx1"/>
                            </a:solidFill>
                            <a:prstDash val="solid"/>
                            <a:miter/>
                          </a:ln>
                        </wps:spPr>
                        <wps:bodyPr/>
                      </wps:wsp>
                      <wps:wsp>
                        <wps:cNvPr id="1119846761" name="任意多边形: 形状 1119846761"/>
                        <wps:cNvSpPr/>
                        <wps:spPr>
                          <a:xfrm>
                            <a:off x="3152197" y="482028"/>
                            <a:ext cx="79652" cy="423297"/>
                          </a:xfrm>
                          <a:custGeom>
                            <a:avLst/>
                            <a:gdLst>
                              <a:gd name="csX0" fmla="*/ -263 w 79652"/>
                              <a:gd name="csY0" fmla="*/ 6420 h 423297"/>
                              <a:gd name="csX1" fmla="*/ 39563 w 79652"/>
                              <a:gd name="csY1" fmla="*/ -157 h 423297"/>
                              <a:gd name="csX2" fmla="*/ 79390 w 79652"/>
                              <a:gd name="csY2" fmla="*/ 6420 h 423297"/>
                              <a:gd name="csX3" fmla="*/ 79390 w 79652"/>
                              <a:gd name="csY3" fmla="*/ 417828 h 423297"/>
                              <a:gd name="csX4" fmla="*/ 39563 w 79652"/>
                              <a:gd name="csY4" fmla="*/ 423140 h 423297"/>
                              <a:gd name="csX5" fmla="*/ -263 w 79652"/>
                              <a:gd name="csY5" fmla="*/ 417828 h 423297"/>
                              <a:gd name="csX6" fmla="*/ -263 w 79652"/>
                              <a:gd name="csY6" fmla="*/ 6420 h 423297"/>
                            </a:gdLst>
                            <a:ahLst/>
                            <a:cxnLst>
                              <a:cxn ang="0">
                                <a:pos x="csX0" y="csY0"/>
                              </a:cxn>
                              <a:cxn ang="0">
                                <a:pos x="csX1" y="csY1"/>
                              </a:cxn>
                              <a:cxn ang="0">
                                <a:pos x="csX2" y="csY2"/>
                              </a:cxn>
                              <a:cxn ang="0">
                                <a:pos x="csX3" y="csY3"/>
                              </a:cxn>
                              <a:cxn ang="0">
                                <a:pos x="csX4" y="csY4"/>
                              </a:cxn>
                              <a:cxn ang="0">
                                <a:pos x="csX5" y="csY5"/>
                              </a:cxn>
                              <a:cxn ang="0">
                                <a:pos x="csX6" y="csY6"/>
                              </a:cxn>
                            </a:cxnLst>
                            <a:rect l="l" t="t" r="r" b="b"/>
                            <a:pathLst>
                              <a:path w="79652" h="423297">
                                <a:moveTo>
                                  <a:pt x="-263" y="6420"/>
                                </a:moveTo>
                                <a:cubicBezTo>
                                  <a:pt x="-263" y="6420"/>
                                  <a:pt x="16349" y="-157"/>
                                  <a:pt x="39563" y="-157"/>
                                </a:cubicBezTo>
                                <a:cubicBezTo>
                                  <a:pt x="62779" y="-157"/>
                                  <a:pt x="79390" y="6420"/>
                                  <a:pt x="79390" y="6420"/>
                                </a:cubicBezTo>
                                <a:lnTo>
                                  <a:pt x="79390" y="417828"/>
                                </a:lnTo>
                                <a:cubicBezTo>
                                  <a:pt x="79390" y="417828"/>
                                  <a:pt x="62226" y="423140"/>
                                  <a:pt x="39563" y="423140"/>
                                </a:cubicBezTo>
                                <a:cubicBezTo>
                                  <a:pt x="16901" y="423140"/>
                                  <a:pt x="-263" y="417828"/>
                                  <a:pt x="-263" y="417828"/>
                                </a:cubicBezTo>
                                <a:lnTo>
                                  <a:pt x="-263" y="6420"/>
                                </a:lnTo>
                                <a:close/>
                              </a:path>
                            </a:pathLst>
                          </a:custGeom>
                          <a:grpFill/>
                          <a:ln w="6350" cap="flat">
                            <a:solidFill>
                              <a:schemeClr val="tx1"/>
                            </a:solidFill>
                            <a:prstDash val="solid"/>
                            <a:miter/>
                          </a:ln>
                        </wps:spPr>
                        <wps:bodyPr/>
                      </wps:wsp>
                      <wps:wsp>
                        <wps:cNvPr id="956904915" name="任意多边形: 形状 956904915"/>
                        <wps:cNvSpPr/>
                        <wps:spPr>
                          <a:xfrm>
                            <a:off x="2218331" y="118907"/>
                            <a:ext cx="396116" cy="274685"/>
                          </a:xfrm>
                          <a:custGeom>
                            <a:avLst/>
                            <a:gdLst>
                              <a:gd name="csX0" fmla="*/ 39564 w 396116"/>
                              <a:gd name="csY0" fmla="*/ 274528 h 274685"/>
                              <a:gd name="csX1" fmla="*/ 13954 w 396116"/>
                              <a:gd name="csY1" fmla="*/ 243326 h 274685"/>
                              <a:gd name="csX2" fmla="*/ -263 w 396116"/>
                              <a:gd name="csY2" fmla="*/ 205547 h 274685"/>
                              <a:gd name="csX3" fmla="*/ 356027 w 396116"/>
                              <a:gd name="csY3" fmla="*/ -157 h 274685"/>
                              <a:gd name="csX4" fmla="*/ 380541 w 396116"/>
                              <a:gd name="csY4" fmla="*/ 31677 h 274685"/>
                              <a:gd name="csX5" fmla="*/ 395854 w 396116"/>
                              <a:gd name="csY5" fmla="*/ 68824 h 274685"/>
                              <a:gd name="csX6" fmla="*/ 39564 w 396116"/>
                              <a:gd name="csY6" fmla="*/ 274528 h 274685"/>
                            </a:gdLst>
                            <a:ahLst/>
                            <a:cxnLst>
                              <a:cxn ang="0">
                                <a:pos x="csX0" y="csY0"/>
                              </a:cxn>
                              <a:cxn ang="0">
                                <a:pos x="csX1" y="csY1"/>
                              </a:cxn>
                              <a:cxn ang="0">
                                <a:pos x="csX2" y="csY2"/>
                              </a:cxn>
                              <a:cxn ang="0">
                                <a:pos x="csX3" y="csY3"/>
                              </a:cxn>
                              <a:cxn ang="0">
                                <a:pos x="csX4" y="csY4"/>
                              </a:cxn>
                              <a:cxn ang="0">
                                <a:pos x="csX5" y="csY5"/>
                              </a:cxn>
                              <a:cxn ang="0">
                                <a:pos x="csX6" y="csY6"/>
                              </a:cxn>
                            </a:cxnLst>
                            <a:rect l="l" t="t" r="r" b="b"/>
                            <a:pathLst>
                              <a:path w="396116" h="274685">
                                <a:moveTo>
                                  <a:pt x="39564" y="274528"/>
                                </a:moveTo>
                                <a:cubicBezTo>
                                  <a:pt x="39564" y="274528"/>
                                  <a:pt x="25562" y="263431"/>
                                  <a:pt x="13954" y="243326"/>
                                </a:cubicBezTo>
                                <a:cubicBezTo>
                                  <a:pt x="2347" y="223221"/>
                                  <a:pt x="-263" y="205547"/>
                                  <a:pt x="-263" y="205547"/>
                                </a:cubicBezTo>
                                <a:lnTo>
                                  <a:pt x="356027" y="-157"/>
                                </a:lnTo>
                                <a:cubicBezTo>
                                  <a:pt x="356027" y="-157"/>
                                  <a:pt x="369209" y="12051"/>
                                  <a:pt x="380541" y="31677"/>
                                </a:cubicBezTo>
                                <a:cubicBezTo>
                                  <a:pt x="391872" y="51304"/>
                                  <a:pt x="395854" y="68824"/>
                                  <a:pt x="395854" y="68824"/>
                                </a:cubicBezTo>
                                <a:lnTo>
                                  <a:pt x="39564" y="274528"/>
                                </a:lnTo>
                                <a:close/>
                              </a:path>
                            </a:pathLst>
                          </a:custGeom>
                          <a:grpFill/>
                          <a:ln w="6350" cap="flat">
                            <a:solidFill>
                              <a:schemeClr val="tx1"/>
                            </a:solidFill>
                            <a:prstDash val="solid"/>
                            <a:miter/>
                          </a:ln>
                        </wps:spPr>
                        <wps:bodyPr/>
                      </wps:wsp>
                      <wps:wsp>
                        <wps:cNvPr id="76835005" name="任意多边形: 形状 76835005"/>
                        <wps:cNvSpPr/>
                        <wps:spPr>
                          <a:xfrm>
                            <a:off x="2733162" y="114011"/>
                            <a:ext cx="396115" cy="274685"/>
                          </a:xfrm>
                          <a:custGeom>
                            <a:avLst/>
                            <a:gdLst>
                              <a:gd name="csX0" fmla="*/ -263 w 396115"/>
                              <a:gd name="csY0" fmla="*/ 68824 h 274685"/>
                              <a:gd name="csX1" fmla="*/ 13954 w 396115"/>
                              <a:gd name="csY1" fmla="*/ 31045 h 274685"/>
                              <a:gd name="csX2" fmla="*/ 39564 w 396115"/>
                              <a:gd name="csY2" fmla="*/ -157 h 274685"/>
                              <a:gd name="csX3" fmla="*/ 395853 w 396115"/>
                              <a:gd name="csY3" fmla="*/ 205547 h 274685"/>
                              <a:gd name="csX4" fmla="*/ 380540 w 396115"/>
                              <a:gd name="csY4" fmla="*/ 242694 h 274685"/>
                              <a:gd name="csX5" fmla="*/ 356027 w 396115"/>
                              <a:gd name="csY5" fmla="*/ 274528 h 274685"/>
                              <a:gd name="csX6" fmla="*/ -263 w 396115"/>
                              <a:gd name="csY6" fmla="*/ 68824 h 274685"/>
                            </a:gdLst>
                            <a:ahLst/>
                            <a:cxnLst>
                              <a:cxn ang="0">
                                <a:pos x="csX0" y="csY0"/>
                              </a:cxn>
                              <a:cxn ang="0">
                                <a:pos x="csX1" y="csY1"/>
                              </a:cxn>
                              <a:cxn ang="0">
                                <a:pos x="csX2" y="csY2"/>
                              </a:cxn>
                              <a:cxn ang="0">
                                <a:pos x="csX3" y="csY3"/>
                              </a:cxn>
                              <a:cxn ang="0">
                                <a:pos x="csX4" y="csY4"/>
                              </a:cxn>
                              <a:cxn ang="0">
                                <a:pos x="csX5" y="csY5"/>
                              </a:cxn>
                              <a:cxn ang="0">
                                <a:pos x="csX6" y="csY6"/>
                              </a:cxn>
                            </a:cxnLst>
                            <a:rect l="l" t="t" r="r" b="b"/>
                            <a:pathLst>
                              <a:path w="396115" h="274685">
                                <a:moveTo>
                                  <a:pt x="-263" y="68824"/>
                                </a:moveTo>
                                <a:cubicBezTo>
                                  <a:pt x="-263" y="68824"/>
                                  <a:pt x="2347" y="51150"/>
                                  <a:pt x="13954" y="31045"/>
                                </a:cubicBezTo>
                                <a:cubicBezTo>
                                  <a:pt x="25562" y="10940"/>
                                  <a:pt x="39564" y="-157"/>
                                  <a:pt x="39564" y="-157"/>
                                </a:cubicBezTo>
                                <a:lnTo>
                                  <a:pt x="395853" y="205547"/>
                                </a:lnTo>
                                <a:cubicBezTo>
                                  <a:pt x="395853" y="205547"/>
                                  <a:pt x="391872" y="223067"/>
                                  <a:pt x="380540" y="242694"/>
                                </a:cubicBezTo>
                                <a:cubicBezTo>
                                  <a:pt x="369209" y="262320"/>
                                  <a:pt x="356027" y="274528"/>
                                  <a:pt x="356027" y="274528"/>
                                </a:cubicBezTo>
                                <a:lnTo>
                                  <a:pt x="-263" y="68824"/>
                                </a:lnTo>
                                <a:close/>
                              </a:path>
                            </a:pathLst>
                          </a:custGeom>
                          <a:grpFill/>
                          <a:ln w="6350" cap="flat">
                            <a:solidFill>
                              <a:schemeClr val="tx1"/>
                            </a:solidFill>
                            <a:prstDash val="solid"/>
                            <a:miter/>
                          </a:ln>
                        </wps:spPr>
                        <wps:bodyPr/>
                      </wps:wsp>
                      <wps:wsp>
                        <wps:cNvPr id="50808456" name="任意多边形: 形状 50808456"/>
                        <wps:cNvSpPr/>
                        <wps:spPr>
                          <a:xfrm>
                            <a:off x="4183440" y="479217"/>
                            <a:ext cx="79653" cy="423297"/>
                          </a:xfrm>
                          <a:custGeom>
                            <a:avLst/>
                            <a:gdLst>
                              <a:gd name="csX0" fmla="*/ -263 w 79653"/>
                              <a:gd name="csY0" fmla="*/ 6420 h 423297"/>
                              <a:gd name="csX1" fmla="*/ 39564 w 79653"/>
                              <a:gd name="csY1" fmla="*/ -157 h 423297"/>
                              <a:gd name="csX2" fmla="*/ 79391 w 79653"/>
                              <a:gd name="csY2" fmla="*/ 6420 h 423297"/>
                              <a:gd name="csX3" fmla="*/ 79391 w 79653"/>
                              <a:gd name="csY3" fmla="*/ 417828 h 423297"/>
                              <a:gd name="csX4" fmla="*/ 39564 w 79653"/>
                              <a:gd name="csY4" fmla="*/ 423140 h 423297"/>
                              <a:gd name="csX5" fmla="*/ -263 w 79653"/>
                              <a:gd name="csY5" fmla="*/ 417828 h 423297"/>
                              <a:gd name="csX6" fmla="*/ -263 w 79653"/>
                              <a:gd name="csY6" fmla="*/ 6420 h 423297"/>
                            </a:gdLst>
                            <a:ahLst/>
                            <a:cxnLst>
                              <a:cxn ang="0">
                                <a:pos x="csX0" y="csY0"/>
                              </a:cxn>
                              <a:cxn ang="0">
                                <a:pos x="csX1" y="csY1"/>
                              </a:cxn>
                              <a:cxn ang="0">
                                <a:pos x="csX2" y="csY2"/>
                              </a:cxn>
                              <a:cxn ang="0">
                                <a:pos x="csX3" y="csY3"/>
                              </a:cxn>
                              <a:cxn ang="0">
                                <a:pos x="csX4" y="csY4"/>
                              </a:cxn>
                              <a:cxn ang="0">
                                <a:pos x="csX5" y="csY5"/>
                              </a:cxn>
                              <a:cxn ang="0">
                                <a:pos x="csX6" y="csY6"/>
                              </a:cxn>
                            </a:cxnLst>
                            <a:rect l="l" t="t" r="r" b="b"/>
                            <a:pathLst>
                              <a:path w="79653" h="423297">
                                <a:moveTo>
                                  <a:pt x="-263" y="6420"/>
                                </a:moveTo>
                                <a:cubicBezTo>
                                  <a:pt x="-263" y="6420"/>
                                  <a:pt x="16349" y="-157"/>
                                  <a:pt x="39564" y="-157"/>
                                </a:cubicBezTo>
                                <a:cubicBezTo>
                                  <a:pt x="62779" y="-157"/>
                                  <a:pt x="79391" y="6420"/>
                                  <a:pt x="79391" y="6420"/>
                                </a:cubicBezTo>
                                <a:lnTo>
                                  <a:pt x="79391" y="417828"/>
                                </a:lnTo>
                                <a:cubicBezTo>
                                  <a:pt x="79391" y="417828"/>
                                  <a:pt x="62227" y="423140"/>
                                  <a:pt x="39564" y="423140"/>
                                </a:cubicBezTo>
                                <a:cubicBezTo>
                                  <a:pt x="16901" y="423140"/>
                                  <a:pt x="-263" y="417828"/>
                                  <a:pt x="-263" y="417828"/>
                                </a:cubicBezTo>
                                <a:lnTo>
                                  <a:pt x="-263" y="6420"/>
                                </a:lnTo>
                                <a:close/>
                              </a:path>
                            </a:pathLst>
                          </a:custGeom>
                          <a:grpFill/>
                          <a:ln w="6350" cap="flat">
                            <a:solidFill>
                              <a:schemeClr val="tx1"/>
                            </a:solidFill>
                            <a:prstDash val="solid"/>
                            <a:miter/>
                          </a:ln>
                        </wps:spPr>
                        <wps:bodyPr/>
                      </wps:wsp>
                      <wps:wsp>
                        <wps:cNvPr id="1329360557" name="任意多边形: 形状 1329360557"/>
                        <wps:cNvSpPr/>
                        <wps:spPr>
                          <a:xfrm>
                            <a:off x="3249574" y="116096"/>
                            <a:ext cx="396116" cy="274685"/>
                          </a:xfrm>
                          <a:custGeom>
                            <a:avLst/>
                            <a:gdLst>
                              <a:gd name="csX0" fmla="*/ 39564 w 396116"/>
                              <a:gd name="csY0" fmla="*/ 274528 h 274685"/>
                              <a:gd name="csX1" fmla="*/ 13954 w 396116"/>
                              <a:gd name="csY1" fmla="*/ 243326 h 274685"/>
                              <a:gd name="csX2" fmla="*/ -263 w 396116"/>
                              <a:gd name="csY2" fmla="*/ 205547 h 274685"/>
                              <a:gd name="csX3" fmla="*/ 356027 w 396116"/>
                              <a:gd name="csY3" fmla="*/ -157 h 274685"/>
                              <a:gd name="csX4" fmla="*/ 380541 w 396116"/>
                              <a:gd name="csY4" fmla="*/ 31677 h 274685"/>
                              <a:gd name="csX5" fmla="*/ 395854 w 396116"/>
                              <a:gd name="csY5" fmla="*/ 68824 h 274685"/>
                              <a:gd name="csX6" fmla="*/ 39564 w 396116"/>
                              <a:gd name="csY6" fmla="*/ 274528 h 274685"/>
                            </a:gdLst>
                            <a:ahLst/>
                            <a:cxnLst>
                              <a:cxn ang="0">
                                <a:pos x="csX0" y="csY0"/>
                              </a:cxn>
                              <a:cxn ang="0">
                                <a:pos x="csX1" y="csY1"/>
                              </a:cxn>
                              <a:cxn ang="0">
                                <a:pos x="csX2" y="csY2"/>
                              </a:cxn>
                              <a:cxn ang="0">
                                <a:pos x="csX3" y="csY3"/>
                              </a:cxn>
                              <a:cxn ang="0">
                                <a:pos x="csX4" y="csY4"/>
                              </a:cxn>
                              <a:cxn ang="0">
                                <a:pos x="csX5" y="csY5"/>
                              </a:cxn>
                              <a:cxn ang="0">
                                <a:pos x="csX6" y="csY6"/>
                              </a:cxn>
                            </a:cxnLst>
                            <a:rect l="l" t="t" r="r" b="b"/>
                            <a:pathLst>
                              <a:path w="396116" h="274685">
                                <a:moveTo>
                                  <a:pt x="39564" y="274528"/>
                                </a:moveTo>
                                <a:cubicBezTo>
                                  <a:pt x="39564" y="274528"/>
                                  <a:pt x="25563" y="263431"/>
                                  <a:pt x="13954" y="243326"/>
                                </a:cubicBezTo>
                                <a:cubicBezTo>
                                  <a:pt x="2347" y="223221"/>
                                  <a:pt x="-263" y="205547"/>
                                  <a:pt x="-263" y="205547"/>
                                </a:cubicBezTo>
                                <a:lnTo>
                                  <a:pt x="356027" y="-157"/>
                                </a:lnTo>
                                <a:cubicBezTo>
                                  <a:pt x="356027" y="-157"/>
                                  <a:pt x="369210" y="12051"/>
                                  <a:pt x="380541" y="31677"/>
                                </a:cubicBezTo>
                                <a:cubicBezTo>
                                  <a:pt x="391872" y="51304"/>
                                  <a:pt x="395854" y="68824"/>
                                  <a:pt x="395854" y="68824"/>
                                </a:cubicBezTo>
                                <a:lnTo>
                                  <a:pt x="39564" y="274528"/>
                                </a:lnTo>
                                <a:close/>
                              </a:path>
                            </a:pathLst>
                          </a:custGeom>
                          <a:grpFill/>
                          <a:ln w="6350" cap="flat">
                            <a:solidFill>
                              <a:schemeClr val="tx1"/>
                            </a:solidFill>
                            <a:prstDash val="solid"/>
                            <a:miter/>
                          </a:ln>
                        </wps:spPr>
                        <wps:bodyPr/>
                      </wps:wsp>
                      <wps:wsp>
                        <wps:cNvPr id="9850278" name="任意多边形: 形状 9850278"/>
                        <wps:cNvSpPr/>
                        <wps:spPr>
                          <a:xfrm>
                            <a:off x="3764405" y="111200"/>
                            <a:ext cx="396115" cy="274685"/>
                          </a:xfrm>
                          <a:custGeom>
                            <a:avLst/>
                            <a:gdLst>
                              <a:gd name="csX0" fmla="*/ -263 w 396115"/>
                              <a:gd name="csY0" fmla="*/ 68824 h 274685"/>
                              <a:gd name="csX1" fmla="*/ 13954 w 396115"/>
                              <a:gd name="csY1" fmla="*/ 31045 h 274685"/>
                              <a:gd name="csX2" fmla="*/ 39563 w 396115"/>
                              <a:gd name="csY2" fmla="*/ -157 h 274685"/>
                              <a:gd name="csX3" fmla="*/ 395853 w 396115"/>
                              <a:gd name="csY3" fmla="*/ 205547 h 274685"/>
                              <a:gd name="csX4" fmla="*/ 380540 w 396115"/>
                              <a:gd name="csY4" fmla="*/ 242694 h 274685"/>
                              <a:gd name="csX5" fmla="*/ 356027 w 396115"/>
                              <a:gd name="csY5" fmla="*/ 274528 h 274685"/>
                              <a:gd name="csX6" fmla="*/ -263 w 396115"/>
                              <a:gd name="csY6" fmla="*/ 68824 h 274685"/>
                            </a:gdLst>
                            <a:ahLst/>
                            <a:cxnLst>
                              <a:cxn ang="0">
                                <a:pos x="csX0" y="csY0"/>
                              </a:cxn>
                              <a:cxn ang="0">
                                <a:pos x="csX1" y="csY1"/>
                              </a:cxn>
                              <a:cxn ang="0">
                                <a:pos x="csX2" y="csY2"/>
                              </a:cxn>
                              <a:cxn ang="0">
                                <a:pos x="csX3" y="csY3"/>
                              </a:cxn>
                              <a:cxn ang="0">
                                <a:pos x="csX4" y="csY4"/>
                              </a:cxn>
                              <a:cxn ang="0">
                                <a:pos x="csX5" y="csY5"/>
                              </a:cxn>
                              <a:cxn ang="0">
                                <a:pos x="csX6" y="csY6"/>
                              </a:cxn>
                            </a:cxnLst>
                            <a:rect l="l" t="t" r="r" b="b"/>
                            <a:pathLst>
                              <a:path w="396115" h="274685">
                                <a:moveTo>
                                  <a:pt x="-263" y="68824"/>
                                </a:moveTo>
                                <a:cubicBezTo>
                                  <a:pt x="-263" y="68824"/>
                                  <a:pt x="2347" y="51150"/>
                                  <a:pt x="13954" y="31045"/>
                                </a:cubicBezTo>
                                <a:cubicBezTo>
                                  <a:pt x="25562" y="10940"/>
                                  <a:pt x="39563" y="-157"/>
                                  <a:pt x="39563" y="-157"/>
                                </a:cubicBezTo>
                                <a:lnTo>
                                  <a:pt x="395853" y="205547"/>
                                </a:lnTo>
                                <a:cubicBezTo>
                                  <a:pt x="395853" y="205547"/>
                                  <a:pt x="391872" y="223067"/>
                                  <a:pt x="380540" y="242694"/>
                                </a:cubicBezTo>
                                <a:cubicBezTo>
                                  <a:pt x="369209" y="262320"/>
                                  <a:pt x="356027" y="274528"/>
                                  <a:pt x="356027" y="274528"/>
                                </a:cubicBezTo>
                                <a:lnTo>
                                  <a:pt x="-263" y="68824"/>
                                </a:lnTo>
                                <a:close/>
                              </a:path>
                            </a:pathLst>
                          </a:custGeom>
                          <a:grpFill/>
                          <a:ln w="6350" cap="flat">
                            <a:solidFill>
                              <a:schemeClr val="tx1"/>
                            </a:solidFill>
                            <a:prstDash val="solid"/>
                            <a:miter/>
                          </a:ln>
                        </wps:spPr>
                        <wps:bodyPr/>
                      </wps:wsp>
                      <wps:wsp>
                        <wps:cNvPr id="1272792151" name="任意多边形: 形状 1272792151"/>
                        <wps:cNvSpPr/>
                        <wps:spPr>
                          <a:xfrm>
                            <a:off x="5149097" y="292481"/>
                            <a:ext cx="203984" cy="203984"/>
                          </a:xfrm>
                          <a:custGeom>
                            <a:avLst/>
                            <a:gdLst>
                              <a:gd name="csX0" fmla="*/ 204328 w 203984"/>
                              <a:gd name="csY0" fmla="*/ 101782 h 203984"/>
                              <a:gd name="csX1" fmla="*/ 102335 w 203984"/>
                              <a:gd name="csY1" fmla="*/ 203774 h 203984"/>
                              <a:gd name="csX2" fmla="*/ 343 w 203984"/>
                              <a:gd name="csY2" fmla="*/ 101782 h 203984"/>
                              <a:gd name="csX3" fmla="*/ 102335 w 203984"/>
                              <a:gd name="csY3" fmla="*/ -211 h 203984"/>
                              <a:gd name="csX4" fmla="*/ 204328 w 203984"/>
                              <a:gd name="csY4" fmla="*/ 101782 h 203984"/>
                            </a:gdLst>
                            <a:ahLst/>
                            <a:cxnLst>
                              <a:cxn ang="0">
                                <a:pos x="csX0" y="csY0"/>
                              </a:cxn>
                              <a:cxn ang="0">
                                <a:pos x="csX1" y="csY1"/>
                              </a:cxn>
                              <a:cxn ang="0">
                                <a:pos x="csX2" y="csY2"/>
                              </a:cxn>
                              <a:cxn ang="0">
                                <a:pos x="csX3" y="csY3"/>
                              </a:cxn>
                              <a:cxn ang="0">
                                <a:pos x="csX4" y="csY4"/>
                              </a:cxn>
                            </a:cxnLst>
                            <a:rect l="l" t="t" r="r" b="b"/>
                            <a:pathLst>
                              <a:path w="203984" h="203984">
                                <a:moveTo>
                                  <a:pt x="204328" y="101782"/>
                                </a:moveTo>
                                <a:cubicBezTo>
                                  <a:pt x="204328" y="158111"/>
                                  <a:pt x="158664" y="203774"/>
                                  <a:pt x="102335" y="203774"/>
                                </a:cubicBezTo>
                                <a:cubicBezTo>
                                  <a:pt x="46007" y="203774"/>
                                  <a:pt x="343" y="158111"/>
                                  <a:pt x="343" y="101782"/>
                                </a:cubicBezTo>
                                <a:cubicBezTo>
                                  <a:pt x="343" y="45453"/>
                                  <a:pt x="46007" y="-211"/>
                                  <a:pt x="102335" y="-211"/>
                                </a:cubicBezTo>
                                <a:cubicBezTo>
                                  <a:pt x="158664" y="-211"/>
                                  <a:pt x="204328" y="45453"/>
                                  <a:pt x="204328" y="101782"/>
                                </a:cubicBezTo>
                                <a:close/>
                              </a:path>
                            </a:pathLst>
                          </a:custGeom>
                          <a:grpFill/>
                          <a:ln w="6350" cap="flat">
                            <a:solidFill>
                              <a:schemeClr val="tx1"/>
                            </a:solidFill>
                            <a:prstDash val="solid"/>
                            <a:miter/>
                          </a:ln>
                        </wps:spPr>
                        <wps:bodyPr/>
                      </wps:wsp>
                      <wps:wsp>
                        <wps:cNvPr id="47210619" name="任意多边形: 形状 47210619"/>
                        <wps:cNvSpPr/>
                        <wps:spPr>
                          <a:xfrm>
                            <a:off x="5211906" y="475450"/>
                            <a:ext cx="79652" cy="423297"/>
                          </a:xfrm>
                          <a:custGeom>
                            <a:avLst/>
                            <a:gdLst>
                              <a:gd name="csX0" fmla="*/ -263 w 79652"/>
                              <a:gd name="csY0" fmla="*/ 6420 h 423297"/>
                              <a:gd name="csX1" fmla="*/ 39563 w 79652"/>
                              <a:gd name="csY1" fmla="*/ -157 h 423297"/>
                              <a:gd name="csX2" fmla="*/ 79390 w 79652"/>
                              <a:gd name="csY2" fmla="*/ 6420 h 423297"/>
                              <a:gd name="csX3" fmla="*/ 79390 w 79652"/>
                              <a:gd name="csY3" fmla="*/ 417828 h 423297"/>
                              <a:gd name="csX4" fmla="*/ 39563 w 79652"/>
                              <a:gd name="csY4" fmla="*/ 423140 h 423297"/>
                              <a:gd name="csX5" fmla="*/ -263 w 79652"/>
                              <a:gd name="csY5" fmla="*/ 417828 h 423297"/>
                              <a:gd name="csX6" fmla="*/ -263 w 79652"/>
                              <a:gd name="csY6" fmla="*/ 6420 h 423297"/>
                            </a:gdLst>
                            <a:ahLst/>
                            <a:cxnLst>
                              <a:cxn ang="0">
                                <a:pos x="csX0" y="csY0"/>
                              </a:cxn>
                              <a:cxn ang="0">
                                <a:pos x="csX1" y="csY1"/>
                              </a:cxn>
                              <a:cxn ang="0">
                                <a:pos x="csX2" y="csY2"/>
                              </a:cxn>
                              <a:cxn ang="0">
                                <a:pos x="csX3" y="csY3"/>
                              </a:cxn>
                              <a:cxn ang="0">
                                <a:pos x="csX4" y="csY4"/>
                              </a:cxn>
                              <a:cxn ang="0">
                                <a:pos x="csX5" y="csY5"/>
                              </a:cxn>
                              <a:cxn ang="0">
                                <a:pos x="csX6" y="csY6"/>
                              </a:cxn>
                            </a:cxnLst>
                            <a:rect l="l" t="t" r="r" b="b"/>
                            <a:pathLst>
                              <a:path w="79652" h="423297">
                                <a:moveTo>
                                  <a:pt x="-263" y="6420"/>
                                </a:moveTo>
                                <a:cubicBezTo>
                                  <a:pt x="-263" y="6420"/>
                                  <a:pt x="16349" y="-157"/>
                                  <a:pt x="39563" y="-157"/>
                                </a:cubicBezTo>
                                <a:cubicBezTo>
                                  <a:pt x="62779" y="-157"/>
                                  <a:pt x="79390" y="6420"/>
                                  <a:pt x="79390" y="6420"/>
                                </a:cubicBezTo>
                                <a:lnTo>
                                  <a:pt x="79390" y="417828"/>
                                </a:lnTo>
                                <a:cubicBezTo>
                                  <a:pt x="79390" y="417828"/>
                                  <a:pt x="62226" y="423140"/>
                                  <a:pt x="39563" y="423140"/>
                                </a:cubicBezTo>
                                <a:cubicBezTo>
                                  <a:pt x="16901" y="423140"/>
                                  <a:pt x="-263" y="417828"/>
                                  <a:pt x="-263" y="417828"/>
                                </a:cubicBezTo>
                                <a:lnTo>
                                  <a:pt x="-263" y="6420"/>
                                </a:lnTo>
                                <a:close/>
                              </a:path>
                            </a:pathLst>
                          </a:custGeom>
                          <a:grpFill/>
                          <a:ln w="6350" cap="flat">
                            <a:solidFill>
                              <a:schemeClr val="tx1"/>
                            </a:solidFill>
                            <a:prstDash val="solid"/>
                            <a:miter/>
                          </a:ln>
                        </wps:spPr>
                        <wps:bodyPr/>
                      </wps:wsp>
                      <wps:wsp>
                        <wps:cNvPr id="709670049" name="任意多边形: 形状 709670049"/>
                        <wps:cNvSpPr/>
                        <wps:spPr>
                          <a:xfrm>
                            <a:off x="4278041" y="112329"/>
                            <a:ext cx="396115" cy="274685"/>
                          </a:xfrm>
                          <a:custGeom>
                            <a:avLst/>
                            <a:gdLst>
                              <a:gd name="csX0" fmla="*/ 39563 w 396115"/>
                              <a:gd name="csY0" fmla="*/ 274528 h 274685"/>
                              <a:gd name="csX1" fmla="*/ 13954 w 396115"/>
                              <a:gd name="csY1" fmla="*/ 243326 h 274685"/>
                              <a:gd name="csX2" fmla="*/ -263 w 396115"/>
                              <a:gd name="csY2" fmla="*/ 205547 h 274685"/>
                              <a:gd name="csX3" fmla="*/ 356027 w 396115"/>
                              <a:gd name="csY3" fmla="*/ -157 h 274685"/>
                              <a:gd name="csX4" fmla="*/ 380540 w 396115"/>
                              <a:gd name="csY4" fmla="*/ 31677 h 274685"/>
                              <a:gd name="csX5" fmla="*/ 395853 w 396115"/>
                              <a:gd name="csY5" fmla="*/ 68824 h 274685"/>
                              <a:gd name="csX6" fmla="*/ 39563 w 396115"/>
                              <a:gd name="csY6" fmla="*/ 274528 h 274685"/>
                            </a:gdLst>
                            <a:ahLst/>
                            <a:cxnLst>
                              <a:cxn ang="0">
                                <a:pos x="csX0" y="csY0"/>
                              </a:cxn>
                              <a:cxn ang="0">
                                <a:pos x="csX1" y="csY1"/>
                              </a:cxn>
                              <a:cxn ang="0">
                                <a:pos x="csX2" y="csY2"/>
                              </a:cxn>
                              <a:cxn ang="0">
                                <a:pos x="csX3" y="csY3"/>
                              </a:cxn>
                              <a:cxn ang="0">
                                <a:pos x="csX4" y="csY4"/>
                              </a:cxn>
                              <a:cxn ang="0">
                                <a:pos x="csX5" y="csY5"/>
                              </a:cxn>
                              <a:cxn ang="0">
                                <a:pos x="csX6" y="csY6"/>
                              </a:cxn>
                            </a:cxnLst>
                            <a:rect l="l" t="t" r="r" b="b"/>
                            <a:pathLst>
                              <a:path w="396115" h="274685">
                                <a:moveTo>
                                  <a:pt x="39563" y="274528"/>
                                </a:moveTo>
                                <a:cubicBezTo>
                                  <a:pt x="39563" y="274528"/>
                                  <a:pt x="25562" y="263431"/>
                                  <a:pt x="13954" y="243326"/>
                                </a:cubicBezTo>
                                <a:cubicBezTo>
                                  <a:pt x="2347" y="223221"/>
                                  <a:pt x="-263" y="205547"/>
                                  <a:pt x="-263" y="205547"/>
                                </a:cubicBezTo>
                                <a:lnTo>
                                  <a:pt x="356027" y="-157"/>
                                </a:lnTo>
                                <a:cubicBezTo>
                                  <a:pt x="356027" y="-157"/>
                                  <a:pt x="369209" y="12051"/>
                                  <a:pt x="380540" y="31677"/>
                                </a:cubicBezTo>
                                <a:cubicBezTo>
                                  <a:pt x="391872" y="51304"/>
                                  <a:pt x="395853" y="68824"/>
                                  <a:pt x="395853" y="68824"/>
                                </a:cubicBezTo>
                                <a:lnTo>
                                  <a:pt x="39563" y="274528"/>
                                </a:lnTo>
                                <a:close/>
                              </a:path>
                            </a:pathLst>
                          </a:custGeom>
                          <a:grpFill/>
                          <a:ln w="6350" cap="flat">
                            <a:solidFill>
                              <a:schemeClr val="tx1"/>
                            </a:solidFill>
                            <a:prstDash val="solid"/>
                            <a:miter/>
                          </a:ln>
                        </wps:spPr>
                        <wps:bodyPr/>
                      </wps:wsp>
                      <wps:wsp>
                        <wps:cNvPr id="1776056469" name="任意多边形: 形状 1776056469"/>
                        <wps:cNvSpPr/>
                        <wps:spPr>
                          <a:xfrm>
                            <a:off x="4796690" y="995351"/>
                            <a:ext cx="396115" cy="274685"/>
                          </a:xfrm>
                          <a:custGeom>
                            <a:avLst/>
                            <a:gdLst>
                              <a:gd name="csX0" fmla="*/ 39563 w 396115"/>
                              <a:gd name="csY0" fmla="*/ 274528 h 274685"/>
                              <a:gd name="csX1" fmla="*/ 13954 w 396115"/>
                              <a:gd name="csY1" fmla="*/ 243326 h 274685"/>
                              <a:gd name="csX2" fmla="*/ -263 w 396115"/>
                              <a:gd name="csY2" fmla="*/ 205547 h 274685"/>
                              <a:gd name="csX3" fmla="*/ 356027 w 396115"/>
                              <a:gd name="csY3" fmla="*/ -157 h 274685"/>
                              <a:gd name="csX4" fmla="*/ 380540 w 396115"/>
                              <a:gd name="csY4" fmla="*/ 31677 h 274685"/>
                              <a:gd name="csX5" fmla="*/ 395853 w 396115"/>
                              <a:gd name="csY5" fmla="*/ 68824 h 274685"/>
                              <a:gd name="csX6" fmla="*/ 39563 w 396115"/>
                              <a:gd name="csY6" fmla="*/ 274528 h 274685"/>
                            </a:gdLst>
                            <a:ahLst/>
                            <a:cxnLst>
                              <a:cxn ang="0">
                                <a:pos x="csX0" y="csY0"/>
                              </a:cxn>
                              <a:cxn ang="0">
                                <a:pos x="csX1" y="csY1"/>
                              </a:cxn>
                              <a:cxn ang="0">
                                <a:pos x="csX2" y="csY2"/>
                              </a:cxn>
                              <a:cxn ang="0">
                                <a:pos x="csX3" y="csY3"/>
                              </a:cxn>
                              <a:cxn ang="0">
                                <a:pos x="csX4" y="csY4"/>
                              </a:cxn>
                              <a:cxn ang="0">
                                <a:pos x="csX5" y="csY5"/>
                              </a:cxn>
                              <a:cxn ang="0">
                                <a:pos x="csX6" y="csY6"/>
                              </a:cxn>
                            </a:cxnLst>
                            <a:rect l="l" t="t" r="r" b="b"/>
                            <a:pathLst>
                              <a:path w="396115" h="274685">
                                <a:moveTo>
                                  <a:pt x="39563" y="274528"/>
                                </a:moveTo>
                                <a:cubicBezTo>
                                  <a:pt x="39563" y="274528"/>
                                  <a:pt x="25562" y="263431"/>
                                  <a:pt x="13954" y="243326"/>
                                </a:cubicBezTo>
                                <a:cubicBezTo>
                                  <a:pt x="2347" y="223221"/>
                                  <a:pt x="-263" y="205547"/>
                                  <a:pt x="-263" y="205547"/>
                                </a:cubicBezTo>
                                <a:lnTo>
                                  <a:pt x="356027" y="-157"/>
                                </a:lnTo>
                                <a:cubicBezTo>
                                  <a:pt x="356027" y="-157"/>
                                  <a:pt x="369209" y="12051"/>
                                  <a:pt x="380540" y="31677"/>
                                </a:cubicBezTo>
                                <a:cubicBezTo>
                                  <a:pt x="391872" y="51304"/>
                                  <a:pt x="395853" y="68824"/>
                                  <a:pt x="395853" y="68824"/>
                                </a:cubicBezTo>
                                <a:lnTo>
                                  <a:pt x="39563" y="274528"/>
                                </a:lnTo>
                                <a:close/>
                              </a:path>
                            </a:pathLst>
                          </a:custGeom>
                          <a:grpFill/>
                          <a:ln w="6350" cap="flat">
                            <a:solidFill>
                              <a:schemeClr val="tx1"/>
                            </a:solidFill>
                            <a:prstDash val="solid"/>
                            <a:miter/>
                          </a:ln>
                        </wps:spPr>
                        <wps:bodyPr/>
                      </wps:wsp>
                      <wps:wsp>
                        <wps:cNvPr id="320496829" name="任意多边形: 形状 320496829"/>
                        <wps:cNvSpPr/>
                        <wps:spPr>
                          <a:xfrm>
                            <a:off x="4792872" y="107433"/>
                            <a:ext cx="396115" cy="274685"/>
                          </a:xfrm>
                          <a:custGeom>
                            <a:avLst/>
                            <a:gdLst>
                              <a:gd name="csX0" fmla="*/ -263 w 396115"/>
                              <a:gd name="csY0" fmla="*/ 68824 h 274685"/>
                              <a:gd name="csX1" fmla="*/ 13954 w 396115"/>
                              <a:gd name="csY1" fmla="*/ 31045 h 274685"/>
                              <a:gd name="csX2" fmla="*/ 39564 w 396115"/>
                              <a:gd name="csY2" fmla="*/ -157 h 274685"/>
                              <a:gd name="csX3" fmla="*/ 395853 w 396115"/>
                              <a:gd name="csY3" fmla="*/ 205547 h 274685"/>
                              <a:gd name="csX4" fmla="*/ 380541 w 396115"/>
                              <a:gd name="csY4" fmla="*/ 242694 h 274685"/>
                              <a:gd name="csX5" fmla="*/ 356027 w 396115"/>
                              <a:gd name="csY5" fmla="*/ 274528 h 274685"/>
                              <a:gd name="csX6" fmla="*/ -263 w 396115"/>
                              <a:gd name="csY6" fmla="*/ 68824 h 274685"/>
                            </a:gdLst>
                            <a:ahLst/>
                            <a:cxnLst>
                              <a:cxn ang="0">
                                <a:pos x="csX0" y="csY0"/>
                              </a:cxn>
                              <a:cxn ang="0">
                                <a:pos x="csX1" y="csY1"/>
                              </a:cxn>
                              <a:cxn ang="0">
                                <a:pos x="csX2" y="csY2"/>
                              </a:cxn>
                              <a:cxn ang="0">
                                <a:pos x="csX3" y="csY3"/>
                              </a:cxn>
                              <a:cxn ang="0">
                                <a:pos x="csX4" y="csY4"/>
                              </a:cxn>
                              <a:cxn ang="0">
                                <a:pos x="csX5" y="csY5"/>
                              </a:cxn>
                              <a:cxn ang="0">
                                <a:pos x="csX6" y="csY6"/>
                              </a:cxn>
                            </a:cxnLst>
                            <a:rect l="l" t="t" r="r" b="b"/>
                            <a:pathLst>
                              <a:path w="396115" h="274685">
                                <a:moveTo>
                                  <a:pt x="-263" y="68824"/>
                                </a:moveTo>
                                <a:cubicBezTo>
                                  <a:pt x="-263" y="68824"/>
                                  <a:pt x="2347" y="51150"/>
                                  <a:pt x="13954" y="31045"/>
                                </a:cubicBezTo>
                                <a:cubicBezTo>
                                  <a:pt x="25562" y="10940"/>
                                  <a:pt x="39564" y="-157"/>
                                  <a:pt x="39564" y="-157"/>
                                </a:cubicBezTo>
                                <a:lnTo>
                                  <a:pt x="395853" y="205547"/>
                                </a:lnTo>
                                <a:cubicBezTo>
                                  <a:pt x="395853" y="205547"/>
                                  <a:pt x="391872" y="223067"/>
                                  <a:pt x="380541" y="242694"/>
                                </a:cubicBezTo>
                                <a:cubicBezTo>
                                  <a:pt x="369209" y="262320"/>
                                  <a:pt x="356027" y="274528"/>
                                  <a:pt x="356027" y="274528"/>
                                </a:cubicBezTo>
                                <a:lnTo>
                                  <a:pt x="-263" y="68824"/>
                                </a:lnTo>
                                <a:close/>
                              </a:path>
                            </a:pathLst>
                          </a:custGeom>
                          <a:grpFill/>
                          <a:ln w="6350" cap="flat">
                            <a:solidFill>
                              <a:schemeClr val="tx1"/>
                            </a:solidFill>
                            <a:prstDash val="solid"/>
                            <a:miter/>
                          </a:ln>
                        </wps:spPr>
                        <wps:bodyPr/>
                      </wps:wsp>
                      <wps:wsp>
                        <wps:cNvPr id="382898831" name="任意多边形: 形状 382898831"/>
                        <wps:cNvSpPr/>
                        <wps:spPr>
                          <a:xfrm>
                            <a:off x="581918" y="3148317"/>
                            <a:ext cx="79652" cy="423297"/>
                          </a:xfrm>
                          <a:custGeom>
                            <a:avLst/>
                            <a:gdLst>
                              <a:gd name="csX0" fmla="*/ -263 w 79652"/>
                              <a:gd name="csY0" fmla="*/ 6420 h 423297"/>
                              <a:gd name="csX1" fmla="*/ 39564 w 79652"/>
                              <a:gd name="csY1" fmla="*/ -157 h 423297"/>
                              <a:gd name="csX2" fmla="*/ 79390 w 79652"/>
                              <a:gd name="csY2" fmla="*/ 6420 h 423297"/>
                              <a:gd name="csX3" fmla="*/ 79390 w 79652"/>
                              <a:gd name="csY3" fmla="*/ 417828 h 423297"/>
                              <a:gd name="csX4" fmla="*/ 39564 w 79652"/>
                              <a:gd name="csY4" fmla="*/ 423140 h 423297"/>
                              <a:gd name="csX5" fmla="*/ -263 w 79652"/>
                              <a:gd name="csY5" fmla="*/ 417828 h 423297"/>
                              <a:gd name="csX6" fmla="*/ -263 w 79652"/>
                              <a:gd name="csY6" fmla="*/ 6420 h 423297"/>
                            </a:gdLst>
                            <a:ahLst/>
                            <a:cxnLst>
                              <a:cxn ang="0">
                                <a:pos x="csX0" y="csY0"/>
                              </a:cxn>
                              <a:cxn ang="0">
                                <a:pos x="csX1" y="csY1"/>
                              </a:cxn>
                              <a:cxn ang="0">
                                <a:pos x="csX2" y="csY2"/>
                              </a:cxn>
                              <a:cxn ang="0">
                                <a:pos x="csX3" y="csY3"/>
                              </a:cxn>
                              <a:cxn ang="0">
                                <a:pos x="csX4" y="csY4"/>
                              </a:cxn>
                              <a:cxn ang="0">
                                <a:pos x="csX5" y="csY5"/>
                              </a:cxn>
                              <a:cxn ang="0">
                                <a:pos x="csX6" y="csY6"/>
                              </a:cxn>
                            </a:cxnLst>
                            <a:rect l="l" t="t" r="r" b="b"/>
                            <a:pathLst>
                              <a:path w="79652" h="423297">
                                <a:moveTo>
                                  <a:pt x="-263" y="6420"/>
                                </a:moveTo>
                                <a:cubicBezTo>
                                  <a:pt x="-263" y="6420"/>
                                  <a:pt x="16349" y="-157"/>
                                  <a:pt x="39564" y="-157"/>
                                </a:cubicBezTo>
                                <a:cubicBezTo>
                                  <a:pt x="62779" y="-157"/>
                                  <a:pt x="79390" y="6420"/>
                                  <a:pt x="79390" y="6420"/>
                                </a:cubicBezTo>
                                <a:lnTo>
                                  <a:pt x="79390" y="417828"/>
                                </a:lnTo>
                                <a:cubicBezTo>
                                  <a:pt x="79390" y="417828"/>
                                  <a:pt x="62226" y="423140"/>
                                  <a:pt x="39564" y="423140"/>
                                </a:cubicBezTo>
                                <a:cubicBezTo>
                                  <a:pt x="16901" y="423140"/>
                                  <a:pt x="-263" y="417828"/>
                                  <a:pt x="-263" y="417828"/>
                                </a:cubicBezTo>
                                <a:lnTo>
                                  <a:pt x="-263" y="6420"/>
                                </a:lnTo>
                                <a:close/>
                              </a:path>
                            </a:pathLst>
                          </a:custGeom>
                          <a:grpFill/>
                          <a:ln w="6350" cap="flat">
                            <a:solidFill>
                              <a:schemeClr val="tx1"/>
                            </a:solidFill>
                            <a:prstDash val="solid"/>
                            <a:miter/>
                          </a:ln>
                        </wps:spPr>
                        <wps:bodyPr/>
                      </wps:wsp>
                      <wps:wsp>
                        <wps:cNvPr id="1034634488" name="任意多边形: 形状 1034634488"/>
                        <wps:cNvSpPr/>
                        <wps:spPr>
                          <a:xfrm>
                            <a:off x="1613214" y="3142205"/>
                            <a:ext cx="79652" cy="423297"/>
                          </a:xfrm>
                          <a:custGeom>
                            <a:avLst/>
                            <a:gdLst>
                              <a:gd name="csX0" fmla="*/ -263 w 79652"/>
                              <a:gd name="csY0" fmla="*/ 6420 h 423297"/>
                              <a:gd name="csX1" fmla="*/ 39564 w 79652"/>
                              <a:gd name="csY1" fmla="*/ -157 h 423297"/>
                              <a:gd name="csX2" fmla="*/ 79390 w 79652"/>
                              <a:gd name="csY2" fmla="*/ 6420 h 423297"/>
                              <a:gd name="csX3" fmla="*/ 79390 w 79652"/>
                              <a:gd name="csY3" fmla="*/ 417828 h 423297"/>
                              <a:gd name="csX4" fmla="*/ 39564 w 79652"/>
                              <a:gd name="csY4" fmla="*/ 423140 h 423297"/>
                              <a:gd name="csX5" fmla="*/ -263 w 79652"/>
                              <a:gd name="csY5" fmla="*/ 417828 h 423297"/>
                              <a:gd name="csX6" fmla="*/ -263 w 79652"/>
                              <a:gd name="csY6" fmla="*/ 6420 h 423297"/>
                            </a:gdLst>
                            <a:ahLst/>
                            <a:cxnLst>
                              <a:cxn ang="0">
                                <a:pos x="csX0" y="csY0"/>
                              </a:cxn>
                              <a:cxn ang="0">
                                <a:pos x="csX1" y="csY1"/>
                              </a:cxn>
                              <a:cxn ang="0">
                                <a:pos x="csX2" y="csY2"/>
                              </a:cxn>
                              <a:cxn ang="0">
                                <a:pos x="csX3" y="csY3"/>
                              </a:cxn>
                              <a:cxn ang="0">
                                <a:pos x="csX4" y="csY4"/>
                              </a:cxn>
                              <a:cxn ang="0">
                                <a:pos x="csX5" y="csY5"/>
                              </a:cxn>
                              <a:cxn ang="0">
                                <a:pos x="csX6" y="csY6"/>
                              </a:cxn>
                            </a:cxnLst>
                            <a:rect l="l" t="t" r="r" b="b"/>
                            <a:pathLst>
                              <a:path w="79652" h="423297">
                                <a:moveTo>
                                  <a:pt x="-263" y="6420"/>
                                </a:moveTo>
                                <a:cubicBezTo>
                                  <a:pt x="-263" y="6420"/>
                                  <a:pt x="16349" y="-157"/>
                                  <a:pt x="39564" y="-157"/>
                                </a:cubicBezTo>
                                <a:cubicBezTo>
                                  <a:pt x="62779" y="-157"/>
                                  <a:pt x="79390" y="6420"/>
                                  <a:pt x="79390" y="6420"/>
                                </a:cubicBezTo>
                                <a:lnTo>
                                  <a:pt x="79390" y="417828"/>
                                </a:lnTo>
                                <a:cubicBezTo>
                                  <a:pt x="79390" y="417828"/>
                                  <a:pt x="62226" y="423140"/>
                                  <a:pt x="39564" y="423140"/>
                                </a:cubicBezTo>
                                <a:cubicBezTo>
                                  <a:pt x="16901" y="423140"/>
                                  <a:pt x="-263" y="417828"/>
                                  <a:pt x="-263" y="417828"/>
                                </a:cubicBezTo>
                                <a:lnTo>
                                  <a:pt x="-263" y="6420"/>
                                </a:lnTo>
                                <a:close/>
                              </a:path>
                            </a:pathLst>
                          </a:custGeom>
                          <a:grpFill/>
                          <a:ln w="6350" cap="flat">
                            <a:solidFill>
                              <a:schemeClr val="tx1"/>
                            </a:solidFill>
                            <a:prstDash val="solid"/>
                            <a:miter/>
                          </a:ln>
                        </wps:spPr>
                        <wps:bodyPr/>
                      </wps:wsp>
                      <wps:wsp>
                        <wps:cNvPr id="1502372150" name="任意多边形: 形状 1502372150"/>
                        <wps:cNvSpPr/>
                        <wps:spPr>
                          <a:xfrm>
                            <a:off x="679348" y="2779084"/>
                            <a:ext cx="396116" cy="274685"/>
                          </a:xfrm>
                          <a:custGeom>
                            <a:avLst/>
                            <a:gdLst>
                              <a:gd name="csX0" fmla="*/ 39564 w 396116"/>
                              <a:gd name="csY0" fmla="*/ 274528 h 274685"/>
                              <a:gd name="csX1" fmla="*/ 13954 w 396116"/>
                              <a:gd name="csY1" fmla="*/ 243326 h 274685"/>
                              <a:gd name="csX2" fmla="*/ -263 w 396116"/>
                              <a:gd name="csY2" fmla="*/ 205547 h 274685"/>
                              <a:gd name="csX3" fmla="*/ 356027 w 396116"/>
                              <a:gd name="csY3" fmla="*/ -157 h 274685"/>
                              <a:gd name="csX4" fmla="*/ 380541 w 396116"/>
                              <a:gd name="csY4" fmla="*/ 31678 h 274685"/>
                              <a:gd name="csX5" fmla="*/ 395854 w 396116"/>
                              <a:gd name="csY5" fmla="*/ 68824 h 274685"/>
                              <a:gd name="csX6" fmla="*/ 39564 w 396116"/>
                              <a:gd name="csY6" fmla="*/ 274528 h 274685"/>
                            </a:gdLst>
                            <a:ahLst/>
                            <a:cxnLst>
                              <a:cxn ang="0">
                                <a:pos x="csX0" y="csY0"/>
                              </a:cxn>
                              <a:cxn ang="0">
                                <a:pos x="csX1" y="csY1"/>
                              </a:cxn>
                              <a:cxn ang="0">
                                <a:pos x="csX2" y="csY2"/>
                              </a:cxn>
                              <a:cxn ang="0">
                                <a:pos x="csX3" y="csY3"/>
                              </a:cxn>
                              <a:cxn ang="0">
                                <a:pos x="csX4" y="csY4"/>
                              </a:cxn>
                              <a:cxn ang="0">
                                <a:pos x="csX5" y="csY5"/>
                              </a:cxn>
                              <a:cxn ang="0">
                                <a:pos x="csX6" y="csY6"/>
                              </a:cxn>
                            </a:cxnLst>
                            <a:rect l="l" t="t" r="r" b="b"/>
                            <a:pathLst>
                              <a:path w="396116" h="274685">
                                <a:moveTo>
                                  <a:pt x="39564" y="274528"/>
                                </a:moveTo>
                                <a:cubicBezTo>
                                  <a:pt x="39564" y="274528"/>
                                  <a:pt x="25562" y="263431"/>
                                  <a:pt x="13954" y="243326"/>
                                </a:cubicBezTo>
                                <a:cubicBezTo>
                                  <a:pt x="2347" y="223221"/>
                                  <a:pt x="-263" y="205547"/>
                                  <a:pt x="-263" y="205547"/>
                                </a:cubicBezTo>
                                <a:lnTo>
                                  <a:pt x="356027" y="-157"/>
                                </a:lnTo>
                                <a:cubicBezTo>
                                  <a:pt x="356027" y="-157"/>
                                  <a:pt x="369209" y="12051"/>
                                  <a:pt x="380541" y="31678"/>
                                </a:cubicBezTo>
                                <a:cubicBezTo>
                                  <a:pt x="391872" y="51304"/>
                                  <a:pt x="395854" y="68824"/>
                                  <a:pt x="395854" y="68824"/>
                                </a:cubicBezTo>
                                <a:lnTo>
                                  <a:pt x="39564" y="274528"/>
                                </a:lnTo>
                                <a:close/>
                              </a:path>
                            </a:pathLst>
                          </a:custGeom>
                          <a:grpFill/>
                          <a:ln w="6350" cap="flat">
                            <a:solidFill>
                              <a:schemeClr val="tx1"/>
                            </a:solidFill>
                            <a:prstDash val="solid"/>
                            <a:miter/>
                          </a:ln>
                        </wps:spPr>
                        <wps:bodyPr/>
                      </wps:wsp>
                      <wps:wsp>
                        <wps:cNvPr id="1995158369" name="任意多边形: 形状 1995158369"/>
                        <wps:cNvSpPr/>
                        <wps:spPr>
                          <a:xfrm>
                            <a:off x="1197997" y="3662105"/>
                            <a:ext cx="396116" cy="274685"/>
                          </a:xfrm>
                          <a:custGeom>
                            <a:avLst/>
                            <a:gdLst>
                              <a:gd name="csX0" fmla="*/ 39564 w 396116"/>
                              <a:gd name="csY0" fmla="*/ 274528 h 274685"/>
                              <a:gd name="csX1" fmla="*/ 13954 w 396116"/>
                              <a:gd name="csY1" fmla="*/ 243326 h 274685"/>
                              <a:gd name="csX2" fmla="*/ -263 w 396116"/>
                              <a:gd name="csY2" fmla="*/ 205547 h 274685"/>
                              <a:gd name="csX3" fmla="*/ 356027 w 396116"/>
                              <a:gd name="csY3" fmla="*/ -157 h 274685"/>
                              <a:gd name="csX4" fmla="*/ 380541 w 396116"/>
                              <a:gd name="csY4" fmla="*/ 31677 h 274685"/>
                              <a:gd name="csX5" fmla="*/ 395854 w 396116"/>
                              <a:gd name="csY5" fmla="*/ 68825 h 274685"/>
                              <a:gd name="csX6" fmla="*/ 39564 w 396116"/>
                              <a:gd name="csY6" fmla="*/ 274528 h 274685"/>
                            </a:gdLst>
                            <a:ahLst/>
                            <a:cxnLst>
                              <a:cxn ang="0">
                                <a:pos x="csX0" y="csY0"/>
                              </a:cxn>
                              <a:cxn ang="0">
                                <a:pos x="csX1" y="csY1"/>
                              </a:cxn>
                              <a:cxn ang="0">
                                <a:pos x="csX2" y="csY2"/>
                              </a:cxn>
                              <a:cxn ang="0">
                                <a:pos x="csX3" y="csY3"/>
                              </a:cxn>
                              <a:cxn ang="0">
                                <a:pos x="csX4" y="csY4"/>
                              </a:cxn>
                              <a:cxn ang="0">
                                <a:pos x="csX5" y="csY5"/>
                              </a:cxn>
                              <a:cxn ang="0">
                                <a:pos x="csX6" y="csY6"/>
                              </a:cxn>
                            </a:cxnLst>
                            <a:rect l="l" t="t" r="r" b="b"/>
                            <a:pathLst>
                              <a:path w="396116" h="274685">
                                <a:moveTo>
                                  <a:pt x="39564" y="274528"/>
                                </a:moveTo>
                                <a:cubicBezTo>
                                  <a:pt x="39564" y="274528"/>
                                  <a:pt x="25562" y="263431"/>
                                  <a:pt x="13954" y="243326"/>
                                </a:cubicBezTo>
                                <a:cubicBezTo>
                                  <a:pt x="2347" y="223222"/>
                                  <a:pt x="-263" y="205547"/>
                                  <a:pt x="-263" y="205547"/>
                                </a:cubicBezTo>
                                <a:lnTo>
                                  <a:pt x="356027" y="-157"/>
                                </a:lnTo>
                                <a:cubicBezTo>
                                  <a:pt x="356027" y="-157"/>
                                  <a:pt x="369209" y="12051"/>
                                  <a:pt x="380541" y="31677"/>
                                </a:cubicBezTo>
                                <a:cubicBezTo>
                                  <a:pt x="391872" y="51304"/>
                                  <a:pt x="395854" y="68825"/>
                                  <a:pt x="395854" y="68825"/>
                                </a:cubicBezTo>
                                <a:lnTo>
                                  <a:pt x="39564" y="274528"/>
                                </a:lnTo>
                                <a:close/>
                              </a:path>
                            </a:pathLst>
                          </a:custGeom>
                          <a:grpFill/>
                          <a:ln w="6350" cap="flat">
                            <a:solidFill>
                              <a:schemeClr val="tx1"/>
                            </a:solidFill>
                            <a:prstDash val="solid"/>
                            <a:miter/>
                          </a:ln>
                        </wps:spPr>
                        <wps:bodyPr/>
                      </wps:wsp>
                      <wps:wsp>
                        <wps:cNvPr id="1792961683" name="任意多边形: 形状 1792961683"/>
                        <wps:cNvSpPr/>
                        <wps:spPr>
                          <a:xfrm>
                            <a:off x="681089" y="3663536"/>
                            <a:ext cx="396116" cy="274685"/>
                          </a:xfrm>
                          <a:custGeom>
                            <a:avLst/>
                            <a:gdLst>
                              <a:gd name="csX0" fmla="*/ -263 w 396116"/>
                              <a:gd name="csY0" fmla="*/ 68824 h 274685"/>
                              <a:gd name="csX1" fmla="*/ 13955 w 396116"/>
                              <a:gd name="csY1" fmla="*/ 31045 h 274685"/>
                              <a:gd name="csX2" fmla="*/ 39564 w 396116"/>
                              <a:gd name="csY2" fmla="*/ -157 h 274685"/>
                              <a:gd name="csX3" fmla="*/ 395854 w 396116"/>
                              <a:gd name="csY3" fmla="*/ 205547 h 274685"/>
                              <a:gd name="csX4" fmla="*/ 380541 w 396116"/>
                              <a:gd name="csY4" fmla="*/ 242694 h 274685"/>
                              <a:gd name="csX5" fmla="*/ 356028 w 396116"/>
                              <a:gd name="csY5" fmla="*/ 274528 h 274685"/>
                              <a:gd name="csX6" fmla="*/ -263 w 396116"/>
                              <a:gd name="csY6" fmla="*/ 68824 h 274685"/>
                            </a:gdLst>
                            <a:ahLst/>
                            <a:cxnLst>
                              <a:cxn ang="0">
                                <a:pos x="csX0" y="csY0"/>
                              </a:cxn>
                              <a:cxn ang="0">
                                <a:pos x="csX1" y="csY1"/>
                              </a:cxn>
                              <a:cxn ang="0">
                                <a:pos x="csX2" y="csY2"/>
                              </a:cxn>
                              <a:cxn ang="0">
                                <a:pos x="csX3" y="csY3"/>
                              </a:cxn>
                              <a:cxn ang="0">
                                <a:pos x="csX4" y="csY4"/>
                              </a:cxn>
                              <a:cxn ang="0">
                                <a:pos x="csX5" y="csY5"/>
                              </a:cxn>
                              <a:cxn ang="0">
                                <a:pos x="csX6" y="csY6"/>
                              </a:cxn>
                            </a:cxnLst>
                            <a:rect l="l" t="t" r="r" b="b"/>
                            <a:pathLst>
                              <a:path w="396116" h="274685">
                                <a:moveTo>
                                  <a:pt x="-263" y="68824"/>
                                </a:moveTo>
                                <a:cubicBezTo>
                                  <a:pt x="-263" y="68824"/>
                                  <a:pt x="2347" y="51150"/>
                                  <a:pt x="13955" y="31045"/>
                                </a:cubicBezTo>
                                <a:cubicBezTo>
                                  <a:pt x="25562" y="10940"/>
                                  <a:pt x="39564" y="-157"/>
                                  <a:pt x="39564" y="-157"/>
                                </a:cubicBezTo>
                                <a:lnTo>
                                  <a:pt x="395854" y="205547"/>
                                </a:lnTo>
                                <a:cubicBezTo>
                                  <a:pt x="395854" y="205547"/>
                                  <a:pt x="391872" y="223067"/>
                                  <a:pt x="380541" y="242694"/>
                                </a:cubicBezTo>
                                <a:cubicBezTo>
                                  <a:pt x="369210" y="262320"/>
                                  <a:pt x="356028" y="274528"/>
                                  <a:pt x="356028" y="274528"/>
                                </a:cubicBezTo>
                                <a:lnTo>
                                  <a:pt x="-263" y="68824"/>
                                </a:lnTo>
                                <a:close/>
                              </a:path>
                            </a:pathLst>
                          </a:custGeom>
                          <a:grpFill/>
                          <a:ln w="6350" cap="flat">
                            <a:solidFill>
                              <a:schemeClr val="tx1"/>
                            </a:solidFill>
                            <a:prstDash val="solid"/>
                            <a:miter/>
                          </a:ln>
                        </wps:spPr>
                        <wps:bodyPr/>
                      </wps:wsp>
                      <wps:wsp>
                        <wps:cNvPr id="1373090358" name="任意多边形: 形状 1373090358"/>
                        <wps:cNvSpPr/>
                        <wps:spPr>
                          <a:xfrm>
                            <a:off x="1194179" y="2774188"/>
                            <a:ext cx="396116" cy="274685"/>
                          </a:xfrm>
                          <a:custGeom>
                            <a:avLst/>
                            <a:gdLst>
                              <a:gd name="csX0" fmla="*/ -263 w 396116"/>
                              <a:gd name="csY0" fmla="*/ 68824 h 274685"/>
                              <a:gd name="csX1" fmla="*/ 13954 w 396116"/>
                              <a:gd name="csY1" fmla="*/ 31045 h 274685"/>
                              <a:gd name="csX2" fmla="*/ 39564 w 396116"/>
                              <a:gd name="csY2" fmla="*/ -157 h 274685"/>
                              <a:gd name="csX3" fmla="*/ 395854 w 396116"/>
                              <a:gd name="csY3" fmla="*/ 205547 h 274685"/>
                              <a:gd name="csX4" fmla="*/ 380541 w 396116"/>
                              <a:gd name="csY4" fmla="*/ 242694 h 274685"/>
                              <a:gd name="csX5" fmla="*/ 356027 w 396116"/>
                              <a:gd name="csY5" fmla="*/ 274528 h 274685"/>
                              <a:gd name="csX6" fmla="*/ -263 w 396116"/>
                              <a:gd name="csY6" fmla="*/ 68824 h 274685"/>
                            </a:gdLst>
                            <a:ahLst/>
                            <a:cxnLst>
                              <a:cxn ang="0">
                                <a:pos x="csX0" y="csY0"/>
                              </a:cxn>
                              <a:cxn ang="0">
                                <a:pos x="csX1" y="csY1"/>
                              </a:cxn>
                              <a:cxn ang="0">
                                <a:pos x="csX2" y="csY2"/>
                              </a:cxn>
                              <a:cxn ang="0">
                                <a:pos x="csX3" y="csY3"/>
                              </a:cxn>
                              <a:cxn ang="0">
                                <a:pos x="csX4" y="csY4"/>
                              </a:cxn>
                              <a:cxn ang="0">
                                <a:pos x="csX5" y="csY5"/>
                              </a:cxn>
                              <a:cxn ang="0">
                                <a:pos x="csX6" y="csY6"/>
                              </a:cxn>
                            </a:cxnLst>
                            <a:rect l="l" t="t" r="r" b="b"/>
                            <a:pathLst>
                              <a:path w="396116" h="274685">
                                <a:moveTo>
                                  <a:pt x="-263" y="68824"/>
                                </a:moveTo>
                                <a:cubicBezTo>
                                  <a:pt x="-263" y="68824"/>
                                  <a:pt x="2347" y="51150"/>
                                  <a:pt x="13954" y="31045"/>
                                </a:cubicBezTo>
                                <a:cubicBezTo>
                                  <a:pt x="25562" y="10940"/>
                                  <a:pt x="39564" y="-157"/>
                                  <a:pt x="39564" y="-157"/>
                                </a:cubicBezTo>
                                <a:lnTo>
                                  <a:pt x="395854" y="205547"/>
                                </a:lnTo>
                                <a:cubicBezTo>
                                  <a:pt x="395854" y="205547"/>
                                  <a:pt x="391872" y="223067"/>
                                  <a:pt x="380541" y="242694"/>
                                </a:cubicBezTo>
                                <a:cubicBezTo>
                                  <a:pt x="369209" y="262320"/>
                                  <a:pt x="356027" y="274528"/>
                                  <a:pt x="356027" y="274528"/>
                                </a:cubicBezTo>
                                <a:lnTo>
                                  <a:pt x="-263" y="68824"/>
                                </a:lnTo>
                                <a:close/>
                              </a:path>
                            </a:pathLst>
                          </a:custGeom>
                          <a:grpFill/>
                          <a:ln w="6350" cap="flat">
                            <a:solidFill>
                              <a:schemeClr val="tx1"/>
                            </a:solidFill>
                            <a:prstDash val="solid"/>
                            <a:miter/>
                          </a:ln>
                        </wps:spPr>
                        <wps:bodyPr/>
                      </wps:wsp>
                      <wps:wsp>
                        <wps:cNvPr id="25040271" name="任意多边形: 形状 25040271"/>
                        <wps:cNvSpPr/>
                        <wps:spPr>
                          <a:xfrm>
                            <a:off x="2644457" y="3139394"/>
                            <a:ext cx="79652" cy="423297"/>
                          </a:xfrm>
                          <a:custGeom>
                            <a:avLst/>
                            <a:gdLst>
                              <a:gd name="csX0" fmla="*/ -263 w 79652"/>
                              <a:gd name="csY0" fmla="*/ 6420 h 423297"/>
                              <a:gd name="csX1" fmla="*/ 39563 w 79652"/>
                              <a:gd name="csY1" fmla="*/ -157 h 423297"/>
                              <a:gd name="csX2" fmla="*/ 79390 w 79652"/>
                              <a:gd name="csY2" fmla="*/ 6420 h 423297"/>
                              <a:gd name="csX3" fmla="*/ 79390 w 79652"/>
                              <a:gd name="csY3" fmla="*/ 417828 h 423297"/>
                              <a:gd name="csX4" fmla="*/ 39563 w 79652"/>
                              <a:gd name="csY4" fmla="*/ 423140 h 423297"/>
                              <a:gd name="csX5" fmla="*/ -263 w 79652"/>
                              <a:gd name="csY5" fmla="*/ 417828 h 423297"/>
                              <a:gd name="csX6" fmla="*/ -263 w 79652"/>
                              <a:gd name="csY6" fmla="*/ 6420 h 423297"/>
                            </a:gdLst>
                            <a:ahLst/>
                            <a:cxnLst>
                              <a:cxn ang="0">
                                <a:pos x="csX0" y="csY0"/>
                              </a:cxn>
                              <a:cxn ang="0">
                                <a:pos x="csX1" y="csY1"/>
                              </a:cxn>
                              <a:cxn ang="0">
                                <a:pos x="csX2" y="csY2"/>
                              </a:cxn>
                              <a:cxn ang="0">
                                <a:pos x="csX3" y="csY3"/>
                              </a:cxn>
                              <a:cxn ang="0">
                                <a:pos x="csX4" y="csY4"/>
                              </a:cxn>
                              <a:cxn ang="0">
                                <a:pos x="csX5" y="csY5"/>
                              </a:cxn>
                              <a:cxn ang="0">
                                <a:pos x="csX6" y="csY6"/>
                              </a:cxn>
                            </a:cxnLst>
                            <a:rect l="l" t="t" r="r" b="b"/>
                            <a:pathLst>
                              <a:path w="79652" h="423297">
                                <a:moveTo>
                                  <a:pt x="-263" y="6420"/>
                                </a:moveTo>
                                <a:cubicBezTo>
                                  <a:pt x="-263" y="6420"/>
                                  <a:pt x="16349" y="-157"/>
                                  <a:pt x="39563" y="-157"/>
                                </a:cubicBezTo>
                                <a:cubicBezTo>
                                  <a:pt x="62779" y="-157"/>
                                  <a:pt x="79390" y="6420"/>
                                  <a:pt x="79390" y="6420"/>
                                </a:cubicBezTo>
                                <a:lnTo>
                                  <a:pt x="79390" y="417828"/>
                                </a:lnTo>
                                <a:cubicBezTo>
                                  <a:pt x="79390" y="417828"/>
                                  <a:pt x="62227" y="423140"/>
                                  <a:pt x="39563" y="423140"/>
                                </a:cubicBezTo>
                                <a:cubicBezTo>
                                  <a:pt x="16901" y="423140"/>
                                  <a:pt x="-263" y="417828"/>
                                  <a:pt x="-263" y="417828"/>
                                </a:cubicBezTo>
                                <a:lnTo>
                                  <a:pt x="-263" y="6420"/>
                                </a:lnTo>
                                <a:close/>
                              </a:path>
                            </a:pathLst>
                          </a:custGeom>
                          <a:grpFill/>
                          <a:ln w="6350" cap="flat">
                            <a:solidFill>
                              <a:schemeClr val="tx1"/>
                            </a:solidFill>
                            <a:prstDash val="solid"/>
                            <a:miter/>
                          </a:ln>
                        </wps:spPr>
                        <wps:bodyPr/>
                      </wps:wsp>
                      <wps:wsp>
                        <wps:cNvPr id="1548946803" name="任意多边形: 形状 1548946803"/>
                        <wps:cNvSpPr/>
                        <wps:spPr>
                          <a:xfrm>
                            <a:off x="1710592" y="2776273"/>
                            <a:ext cx="396116" cy="274685"/>
                          </a:xfrm>
                          <a:custGeom>
                            <a:avLst/>
                            <a:gdLst>
                              <a:gd name="csX0" fmla="*/ 39564 w 396116"/>
                              <a:gd name="csY0" fmla="*/ 274528 h 274685"/>
                              <a:gd name="csX1" fmla="*/ 13954 w 396116"/>
                              <a:gd name="csY1" fmla="*/ 243326 h 274685"/>
                              <a:gd name="csX2" fmla="*/ -263 w 396116"/>
                              <a:gd name="csY2" fmla="*/ 205547 h 274685"/>
                              <a:gd name="csX3" fmla="*/ 356027 w 396116"/>
                              <a:gd name="csY3" fmla="*/ -157 h 274685"/>
                              <a:gd name="csX4" fmla="*/ 380541 w 396116"/>
                              <a:gd name="csY4" fmla="*/ 31677 h 274685"/>
                              <a:gd name="csX5" fmla="*/ 395854 w 396116"/>
                              <a:gd name="csY5" fmla="*/ 68824 h 274685"/>
                              <a:gd name="csX6" fmla="*/ 39564 w 396116"/>
                              <a:gd name="csY6" fmla="*/ 274528 h 274685"/>
                            </a:gdLst>
                            <a:ahLst/>
                            <a:cxnLst>
                              <a:cxn ang="0">
                                <a:pos x="csX0" y="csY0"/>
                              </a:cxn>
                              <a:cxn ang="0">
                                <a:pos x="csX1" y="csY1"/>
                              </a:cxn>
                              <a:cxn ang="0">
                                <a:pos x="csX2" y="csY2"/>
                              </a:cxn>
                              <a:cxn ang="0">
                                <a:pos x="csX3" y="csY3"/>
                              </a:cxn>
                              <a:cxn ang="0">
                                <a:pos x="csX4" y="csY4"/>
                              </a:cxn>
                              <a:cxn ang="0">
                                <a:pos x="csX5" y="csY5"/>
                              </a:cxn>
                              <a:cxn ang="0">
                                <a:pos x="csX6" y="csY6"/>
                              </a:cxn>
                            </a:cxnLst>
                            <a:rect l="l" t="t" r="r" b="b"/>
                            <a:pathLst>
                              <a:path w="396116" h="274685">
                                <a:moveTo>
                                  <a:pt x="39564" y="274528"/>
                                </a:moveTo>
                                <a:cubicBezTo>
                                  <a:pt x="39564" y="274528"/>
                                  <a:pt x="25562" y="263431"/>
                                  <a:pt x="13954" y="243326"/>
                                </a:cubicBezTo>
                                <a:cubicBezTo>
                                  <a:pt x="2347" y="223221"/>
                                  <a:pt x="-263" y="205547"/>
                                  <a:pt x="-263" y="205547"/>
                                </a:cubicBezTo>
                                <a:lnTo>
                                  <a:pt x="356027" y="-157"/>
                                </a:lnTo>
                                <a:cubicBezTo>
                                  <a:pt x="356027" y="-157"/>
                                  <a:pt x="369209" y="12051"/>
                                  <a:pt x="380541" y="31677"/>
                                </a:cubicBezTo>
                                <a:cubicBezTo>
                                  <a:pt x="391872" y="51304"/>
                                  <a:pt x="395854" y="68824"/>
                                  <a:pt x="395854" y="68824"/>
                                </a:cubicBezTo>
                                <a:lnTo>
                                  <a:pt x="39564" y="274528"/>
                                </a:lnTo>
                                <a:close/>
                              </a:path>
                            </a:pathLst>
                          </a:custGeom>
                          <a:grpFill/>
                          <a:ln w="6350" cap="flat">
                            <a:solidFill>
                              <a:schemeClr val="tx1"/>
                            </a:solidFill>
                            <a:prstDash val="solid"/>
                            <a:miter/>
                          </a:ln>
                        </wps:spPr>
                        <wps:bodyPr/>
                      </wps:wsp>
                      <wps:wsp>
                        <wps:cNvPr id="1052946714" name="任意多边形: 形状 1052946714"/>
                        <wps:cNvSpPr/>
                        <wps:spPr>
                          <a:xfrm>
                            <a:off x="2229241" y="3659295"/>
                            <a:ext cx="396116" cy="274684"/>
                          </a:xfrm>
                          <a:custGeom>
                            <a:avLst/>
                            <a:gdLst>
                              <a:gd name="csX0" fmla="*/ 39564 w 396116"/>
                              <a:gd name="csY0" fmla="*/ 274528 h 274684"/>
                              <a:gd name="csX1" fmla="*/ 13955 w 396116"/>
                              <a:gd name="csY1" fmla="*/ 243326 h 274684"/>
                              <a:gd name="csX2" fmla="*/ -263 w 396116"/>
                              <a:gd name="csY2" fmla="*/ 205547 h 274684"/>
                              <a:gd name="csX3" fmla="*/ 356028 w 396116"/>
                              <a:gd name="csY3" fmla="*/ -157 h 274684"/>
                              <a:gd name="csX4" fmla="*/ 380541 w 396116"/>
                              <a:gd name="csY4" fmla="*/ 31677 h 274684"/>
                              <a:gd name="csX5" fmla="*/ 395854 w 396116"/>
                              <a:gd name="csY5" fmla="*/ 68824 h 274684"/>
                              <a:gd name="csX6" fmla="*/ 39564 w 396116"/>
                              <a:gd name="csY6" fmla="*/ 274528 h 274684"/>
                            </a:gdLst>
                            <a:ahLst/>
                            <a:cxnLst>
                              <a:cxn ang="0">
                                <a:pos x="csX0" y="csY0"/>
                              </a:cxn>
                              <a:cxn ang="0">
                                <a:pos x="csX1" y="csY1"/>
                              </a:cxn>
                              <a:cxn ang="0">
                                <a:pos x="csX2" y="csY2"/>
                              </a:cxn>
                              <a:cxn ang="0">
                                <a:pos x="csX3" y="csY3"/>
                              </a:cxn>
                              <a:cxn ang="0">
                                <a:pos x="csX4" y="csY4"/>
                              </a:cxn>
                              <a:cxn ang="0">
                                <a:pos x="csX5" y="csY5"/>
                              </a:cxn>
                              <a:cxn ang="0">
                                <a:pos x="csX6" y="csY6"/>
                              </a:cxn>
                            </a:cxnLst>
                            <a:rect l="l" t="t" r="r" b="b"/>
                            <a:pathLst>
                              <a:path w="396116" h="274684">
                                <a:moveTo>
                                  <a:pt x="39564" y="274528"/>
                                </a:moveTo>
                                <a:cubicBezTo>
                                  <a:pt x="39564" y="274528"/>
                                  <a:pt x="25562" y="263431"/>
                                  <a:pt x="13955" y="243326"/>
                                </a:cubicBezTo>
                                <a:cubicBezTo>
                                  <a:pt x="2347" y="223221"/>
                                  <a:pt x="-263" y="205547"/>
                                  <a:pt x="-263" y="205547"/>
                                </a:cubicBezTo>
                                <a:lnTo>
                                  <a:pt x="356028" y="-157"/>
                                </a:lnTo>
                                <a:cubicBezTo>
                                  <a:pt x="356028" y="-157"/>
                                  <a:pt x="369210" y="12051"/>
                                  <a:pt x="380541" y="31677"/>
                                </a:cubicBezTo>
                                <a:cubicBezTo>
                                  <a:pt x="391872" y="51304"/>
                                  <a:pt x="395854" y="68824"/>
                                  <a:pt x="395854" y="68824"/>
                                </a:cubicBezTo>
                                <a:lnTo>
                                  <a:pt x="39564" y="274528"/>
                                </a:lnTo>
                                <a:close/>
                              </a:path>
                            </a:pathLst>
                          </a:custGeom>
                          <a:grpFill/>
                          <a:ln w="6350" cap="flat">
                            <a:solidFill>
                              <a:schemeClr val="tx1"/>
                            </a:solidFill>
                            <a:prstDash val="solid"/>
                            <a:miter/>
                          </a:ln>
                        </wps:spPr>
                        <wps:bodyPr/>
                      </wps:wsp>
                      <wps:wsp>
                        <wps:cNvPr id="1347621313" name="任意多边形: 形状 1347621313"/>
                        <wps:cNvSpPr/>
                        <wps:spPr>
                          <a:xfrm>
                            <a:off x="1712333" y="3660725"/>
                            <a:ext cx="396116" cy="274685"/>
                          </a:xfrm>
                          <a:custGeom>
                            <a:avLst/>
                            <a:gdLst>
                              <a:gd name="csX0" fmla="*/ -263 w 396116"/>
                              <a:gd name="csY0" fmla="*/ 68825 h 274685"/>
                              <a:gd name="csX1" fmla="*/ 13954 w 396116"/>
                              <a:gd name="csY1" fmla="*/ 31045 h 274685"/>
                              <a:gd name="csX2" fmla="*/ 39564 w 396116"/>
                              <a:gd name="csY2" fmla="*/ -157 h 274685"/>
                              <a:gd name="csX3" fmla="*/ 395854 w 396116"/>
                              <a:gd name="csY3" fmla="*/ 205547 h 274685"/>
                              <a:gd name="csX4" fmla="*/ 380541 w 396116"/>
                              <a:gd name="csY4" fmla="*/ 242694 h 274685"/>
                              <a:gd name="csX5" fmla="*/ 356027 w 396116"/>
                              <a:gd name="csY5" fmla="*/ 274528 h 274685"/>
                              <a:gd name="csX6" fmla="*/ -263 w 396116"/>
                              <a:gd name="csY6" fmla="*/ 68825 h 274685"/>
                            </a:gdLst>
                            <a:ahLst/>
                            <a:cxnLst>
                              <a:cxn ang="0">
                                <a:pos x="csX0" y="csY0"/>
                              </a:cxn>
                              <a:cxn ang="0">
                                <a:pos x="csX1" y="csY1"/>
                              </a:cxn>
                              <a:cxn ang="0">
                                <a:pos x="csX2" y="csY2"/>
                              </a:cxn>
                              <a:cxn ang="0">
                                <a:pos x="csX3" y="csY3"/>
                              </a:cxn>
                              <a:cxn ang="0">
                                <a:pos x="csX4" y="csY4"/>
                              </a:cxn>
                              <a:cxn ang="0">
                                <a:pos x="csX5" y="csY5"/>
                              </a:cxn>
                              <a:cxn ang="0">
                                <a:pos x="csX6" y="csY6"/>
                              </a:cxn>
                            </a:cxnLst>
                            <a:rect l="l" t="t" r="r" b="b"/>
                            <a:pathLst>
                              <a:path w="396116" h="274685">
                                <a:moveTo>
                                  <a:pt x="-263" y="68825"/>
                                </a:moveTo>
                                <a:cubicBezTo>
                                  <a:pt x="-263" y="68825"/>
                                  <a:pt x="2347" y="51150"/>
                                  <a:pt x="13954" y="31045"/>
                                </a:cubicBezTo>
                                <a:cubicBezTo>
                                  <a:pt x="25562" y="10940"/>
                                  <a:pt x="39564" y="-157"/>
                                  <a:pt x="39564" y="-157"/>
                                </a:cubicBezTo>
                                <a:lnTo>
                                  <a:pt x="395854" y="205547"/>
                                </a:lnTo>
                                <a:cubicBezTo>
                                  <a:pt x="395854" y="205547"/>
                                  <a:pt x="391872" y="223068"/>
                                  <a:pt x="380541" y="242694"/>
                                </a:cubicBezTo>
                                <a:cubicBezTo>
                                  <a:pt x="369210" y="262320"/>
                                  <a:pt x="356027" y="274528"/>
                                  <a:pt x="356027" y="274528"/>
                                </a:cubicBezTo>
                                <a:lnTo>
                                  <a:pt x="-263" y="68825"/>
                                </a:lnTo>
                                <a:close/>
                              </a:path>
                            </a:pathLst>
                          </a:custGeom>
                          <a:grpFill/>
                          <a:ln w="6350" cap="flat">
                            <a:solidFill>
                              <a:schemeClr val="tx1"/>
                            </a:solidFill>
                            <a:prstDash val="solid"/>
                            <a:miter/>
                          </a:ln>
                        </wps:spPr>
                        <wps:bodyPr/>
                      </wps:wsp>
                      <wps:wsp>
                        <wps:cNvPr id="2135307664" name="任意多边形: 形状 2135307664"/>
                        <wps:cNvSpPr/>
                        <wps:spPr>
                          <a:xfrm>
                            <a:off x="2225422" y="2771378"/>
                            <a:ext cx="396116" cy="274685"/>
                          </a:xfrm>
                          <a:custGeom>
                            <a:avLst/>
                            <a:gdLst>
                              <a:gd name="csX0" fmla="*/ -263 w 396116"/>
                              <a:gd name="csY0" fmla="*/ 68824 h 274685"/>
                              <a:gd name="csX1" fmla="*/ 13955 w 396116"/>
                              <a:gd name="csY1" fmla="*/ 31045 h 274685"/>
                              <a:gd name="csX2" fmla="*/ 39564 w 396116"/>
                              <a:gd name="csY2" fmla="*/ -157 h 274685"/>
                              <a:gd name="csX3" fmla="*/ 395854 w 396116"/>
                              <a:gd name="csY3" fmla="*/ 205547 h 274685"/>
                              <a:gd name="csX4" fmla="*/ 380541 w 396116"/>
                              <a:gd name="csY4" fmla="*/ 242693 h 274685"/>
                              <a:gd name="csX5" fmla="*/ 356027 w 396116"/>
                              <a:gd name="csY5" fmla="*/ 274528 h 274685"/>
                              <a:gd name="csX6" fmla="*/ -263 w 396116"/>
                              <a:gd name="csY6" fmla="*/ 68824 h 274685"/>
                            </a:gdLst>
                            <a:ahLst/>
                            <a:cxnLst>
                              <a:cxn ang="0">
                                <a:pos x="csX0" y="csY0"/>
                              </a:cxn>
                              <a:cxn ang="0">
                                <a:pos x="csX1" y="csY1"/>
                              </a:cxn>
                              <a:cxn ang="0">
                                <a:pos x="csX2" y="csY2"/>
                              </a:cxn>
                              <a:cxn ang="0">
                                <a:pos x="csX3" y="csY3"/>
                              </a:cxn>
                              <a:cxn ang="0">
                                <a:pos x="csX4" y="csY4"/>
                              </a:cxn>
                              <a:cxn ang="0">
                                <a:pos x="csX5" y="csY5"/>
                              </a:cxn>
                              <a:cxn ang="0">
                                <a:pos x="csX6" y="csY6"/>
                              </a:cxn>
                            </a:cxnLst>
                            <a:rect l="l" t="t" r="r" b="b"/>
                            <a:pathLst>
                              <a:path w="396116" h="274685">
                                <a:moveTo>
                                  <a:pt x="-263" y="68824"/>
                                </a:moveTo>
                                <a:cubicBezTo>
                                  <a:pt x="-263" y="68824"/>
                                  <a:pt x="2347" y="51150"/>
                                  <a:pt x="13955" y="31045"/>
                                </a:cubicBezTo>
                                <a:cubicBezTo>
                                  <a:pt x="25562" y="10940"/>
                                  <a:pt x="39564" y="-157"/>
                                  <a:pt x="39564" y="-157"/>
                                </a:cubicBezTo>
                                <a:lnTo>
                                  <a:pt x="395854" y="205547"/>
                                </a:lnTo>
                                <a:cubicBezTo>
                                  <a:pt x="395854" y="205547"/>
                                  <a:pt x="391872" y="223067"/>
                                  <a:pt x="380541" y="242693"/>
                                </a:cubicBezTo>
                                <a:cubicBezTo>
                                  <a:pt x="369210" y="262320"/>
                                  <a:pt x="356027" y="274528"/>
                                  <a:pt x="356027" y="274528"/>
                                </a:cubicBezTo>
                                <a:lnTo>
                                  <a:pt x="-263" y="68824"/>
                                </a:lnTo>
                                <a:close/>
                              </a:path>
                            </a:pathLst>
                          </a:custGeom>
                          <a:grpFill/>
                          <a:ln w="6350" cap="flat">
                            <a:solidFill>
                              <a:schemeClr val="tx1"/>
                            </a:solidFill>
                            <a:prstDash val="solid"/>
                            <a:miter/>
                          </a:ln>
                        </wps:spPr>
                        <wps:bodyPr/>
                      </wps:wsp>
                      <wps:wsp>
                        <wps:cNvPr id="260701023" name="任意多边形: 形状 260701023"/>
                        <wps:cNvSpPr/>
                        <wps:spPr>
                          <a:xfrm>
                            <a:off x="3671948" y="3136883"/>
                            <a:ext cx="79652" cy="423297"/>
                          </a:xfrm>
                          <a:custGeom>
                            <a:avLst/>
                            <a:gdLst>
                              <a:gd name="csX0" fmla="*/ -263 w 79652"/>
                              <a:gd name="csY0" fmla="*/ 6420 h 423297"/>
                              <a:gd name="csX1" fmla="*/ 39564 w 79652"/>
                              <a:gd name="csY1" fmla="*/ -157 h 423297"/>
                              <a:gd name="csX2" fmla="*/ 79390 w 79652"/>
                              <a:gd name="csY2" fmla="*/ 6420 h 423297"/>
                              <a:gd name="csX3" fmla="*/ 79390 w 79652"/>
                              <a:gd name="csY3" fmla="*/ 417828 h 423297"/>
                              <a:gd name="csX4" fmla="*/ 39564 w 79652"/>
                              <a:gd name="csY4" fmla="*/ 423140 h 423297"/>
                              <a:gd name="csX5" fmla="*/ -263 w 79652"/>
                              <a:gd name="csY5" fmla="*/ 417828 h 423297"/>
                              <a:gd name="csX6" fmla="*/ -263 w 79652"/>
                              <a:gd name="csY6" fmla="*/ 6420 h 423297"/>
                            </a:gdLst>
                            <a:ahLst/>
                            <a:cxnLst>
                              <a:cxn ang="0">
                                <a:pos x="csX0" y="csY0"/>
                              </a:cxn>
                              <a:cxn ang="0">
                                <a:pos x="csX1" y="csY1"/>
                              </a:cxn>
                              <a:cxn ang="0">
                                <a:pos x="csX2" y="csY2"/>
                              </a:cxn>
                              <a:cxn ang="0">
                                <a:pos x="csX3" y="csY3"/>
                              </a:cxn>
                              <a:cxn ang="0">
                                <a:pos x="csX4" y="csY4"/>
                              </a:cxn>
                              <a:cxn ang="0">
                                <a:pos x="csX5" y="csY5"/>
                              </a:cxn>
                              <a:cxn ang="0">
                                <a:pos x="csX6" y="csY6"/>
                              </a:cxn>
                            </a:cxnLst>
                            <a:rect l="l" t="t" r="r" b="b"/>
                            <a:pathLst>
                              <a:path w="79652" h="423297">
                                <a:moveTo>
                                  <a:pt x="-263" y="6420"/>
                                </a:moveTo>
                                <a:cubicBezTo>
                                  <a:pt x="-263" y="6420"/>
                                  <a:pt x="16349" y="-157"/>
                                  <a:pt x="39564" y="-157"/>
                                </a:cubicBezTo>
                                <a:cubicBezTo>
                                  <a:pt x="62779" y="-157"/>
                                  <a:pt x="79390" y="6420"/>
                                  <a:pt x="79390" y="6420"/>
                                </a:cubicBezTo>
                                <a:lnTo>
                                  <a:pt x="79390" y="417828"/>
                                </a:lnTo>
                                <a:cubicBezTo>
                                  <a:pt x="79390" y="417828"/>
                                  <a:pt x="62227" y="423140"/>
                                  <a:pt x="39564" y="423140"/>
                                </a:cubicBezTo>
                                <a:cubicBezTo>
                                  <a:pt x="16901" y="423140"/>
                                  <a:pt x="-263" y="417828"/>
                                  <a:pt x="-263" y="417828"/>
                                </a:cubicBezTo>
                                <a:lnTo>
                                  <a:pt x="-263" y="6420"/>
                                </a:lnTo>
                                <a:close/>
                              </a:path>
                            </a:pathLst>
                          </a:custGeom>
                          <a:grpFill/>
                          <a:ln w="6350" cap="flat">
                            <a:solidFill>
                              <a:schemeClr val="tx1"/>
                            </a:solidFill>
                            <a:prstDash val="solid"/>
                            <a:miter/>
                          </a:ln>
                        </wps:spPr>
                        <wps:bodyPr/>
                      </wps:wsp>
                      <wps:wsp>
                        <wps:cNvPr id="1014064832" name="任意多边形: 形状 1014064832"/>
                        <wps:cNvSpPr/>
                        <wps:spPr>
                          <a:xfrm>
                            <a:off x="2738082" y="2773762"/>
                            <a:ext cx="396116" cy="274685"/>
                          </a:xfrm>
                          <a:custGeom>
                            <a:avLst/>
                            <a:gdLst>
                              <a:gd name="csX0" fmla="*/ 39564 w 396116"/>
                              <a:gd name="csY0" fmla="*/ 274528 h 274685"/>
                              <a:gd name="csX1" fmla="*/ 13954 w 396116"/>
                              <a:gd name="csY1" fmla="*/ 243326 h 274685"/>
                              <a:gd name="csX2" fmla="*/ -263 w 396116"/>
                              <a:gd name="csY2" fmla="*/ 205547 h 274685"/>
                              <a:gd name="csX3" fmla="*/ 356027 w 396116"/>
                              <a:gd name="csY3" fmla="*/ -157 h 274685"/>
                              <a:gd name="csX4" fmla="*/ 380541 w 396116"/>
                              <a:gd name="csY4" fmla="*/ 31677 h 274685"/>
                              <a:gd name="csX5" fmla="*/ 395854 w 396116"/>
                              <a:gd name="csY5" fmla="*/ 68824 h 274685"/>
                              <a:gd name="csX6" fmla="*/ 39564 w 396116"/>
                              <a:gd name="csY6" fmla="*/ 274528 h 274685"/>
                            </a:gdLst>
                            <a:ahLst/>
                            <a:cxnLst>
                              <a:cxn ang="0">
                                <a:pos x="csX0" y="csY0"/>
                              </a:cxn>
                              <a:cxn ang="0">
                                <a:pos x="csX1" y="csY1"/>
                              </a:cxn>
                              <a:cxn ang="0">
                                <a:pos x="csX2" y="csY2"/>
                              </a:cxn>
                              <a:cxn ang="0">
                                <a:pos x="csX3" y="csY3"/>
                              </a:cxn>
                              <a:cxn ang="0">
                                <a:pos x="csX4" y="csY4"/>
                              </a:cxn>
                              <a:cxn ang="0">
                                <a:pos x="csX5" y="csY5"/>
                              </a:cxn>
                              <a:cxn ang="0">
                                <a:pos x="csX6" y="csY6"/>
                              </a:cxn>
                            </a:cxnLst>
                            <a:rect l="l" t="t" r="r" b="b"/>
                            <a:pathLst>
                              <a:path w="396116" h="274685">
                                <a:moveTo>
                                  <a:pt x="39564" y="274528"/>
                                </a:moveTo>
                                <a:cubicBezTo>
                                  <a:pt x="39564" y="274528"/>
                                  <a:pt x="25562" y="263431"/>
                                  <a:pt x="13954" y="243326"/>
                                </a:cubicBezTo>
                                <a:cubicBezTo>
                                  <a:pt x="2347" y="223221"/>
                                  <a:pt x="-263" y="205547"/>
                                  <a:pt x="-263" y="205547"/>
                                </a:cubicBezTo>
                                <a:lnTo>
                                  <a:pt x="356027" y="-157"/>
                                </a:lnTo>
                                <a:cubicBezTo>
                                  <a:pt x="356027" y="-157"/>
                                  <a:pt x="369210" y="12051"/>
                                  <a:pt x="380541" y="31677"/>
                                </a:cubicBezTo>
                                <a:cubicBezTo>
                                  <a:pt x="391872" y="51304"/>
                                  <a:pt x="395854" y="68824"/>
                                  <a:pt x="395854" y="68824"/>
                                </a:cubicBezTo>
                                <a:lnTo>
                                  <a:pt x="39564" y="274528"/>
                                </a:lnTo>
                                <a:close/>
                              </a:path>
                            </a:pathLst>
                          </a:custGeom>
                          <a:grpFill/>
                          <a:ln w="6350" cap="flat">
                            <a:solidFill>
                              <a:schemeClr val="tx1"/>
                            </a:solidFill>
                            <a:prstDash val="solid"/>
                            <a:miter/>
                          </a:ln>
                        </wps:spPr>
                        <wps:bodyPr/>
                      </wps:wsp>
                      <wps:wsp>
                        <wps:cNvPr id="2102296391" name="任意多边形: 形状 2102296391"/>
                        <wps:cNvSpPr/>
                        <wps:spPr>
                          <a:xfrm>
                            <a:off x="3256732" y="3656784"/>
                            <a:ext cx="396116" cy="274685"/>
                          </a:xfrm>
                          <a:custGeom>
                            <a:avLst/>
                            <a:gdLst>
                              <a:gd name="csX0" fmla="*/ 39564 w 396116"/>
                              <a:gd name="csY0" fmla="*/ 274528 h 274685"/>
                              <a:gd name="csX1" fmla="*/ 13954 w 396116"/>
                              <a:gd name="csY1" fmla="*/ 243326 h 274685"/>
                              <a:gd name="csX2" fmla="*/ -263 w 396116"/>
                              <a:gd name="csY2" fmla="*/ 205547 h 274685"/>
                              <a:gd name="csX3" fmla="*/ 356027 w 396116"/>
                              <a:gd name="csY3" fmla="*/ -157 h 274685"/>
                              <a:gd name="csX4" fmla="*/ 380541 w 396116"/>
                              <a:gd name="csY4" fmla="*/ 31677 h 274685"/>
                              <a:gd name="csX5" fmla="*/ 395854 w 396116"/>
                              <a:gd name="csY5" fmla="*/ 68824 h 274685"/>
                              <a:gd name="csX6" fmla="*/ 39564 w 396116"/>
                              <a:gd name="csY6" fmla="*/ 274528 h 274685"/>
                            </a:gdLst>
                            <a:ahLst/>
                            <a:cxnLst>
                              <a:cxn ang="0">
                                <a:pos x="csX0" y="csY0"/>
                              </a:cxn>
                              <a:cxn ang="0">
                                <a:pos x="csX1" y="csY1"/>
                              </a:cxn>
                              <a:cxn ang="0">
                                <a:pos x="csX2" y="csY2"/>
                              </a:cxn>
                              <a:cxn ang="0">
                                <a:pos x="csX3" y="csY3"/>
                              </a:cxn>
                              <a:cxn ang="0">
                                <a:pos x="csX4" y="csY4"/>
                              </a:cxn>
                              <a:cxn ang="0">
                                <a:pos x="csX5" y="csY5"/>
                              </a:cxn>
                              <a:cxn ang="0">
                                <a:pos x="csX6" y="csY6"/>
                              </a:cxn>
                            </a:cxnLst>
                            <a:rect l="l" t="t" r="r" b="b"/>
                            <a:pathLst>
                              <a:path w="396116" h="274685">
                                <a:moveTo>
                                  <a:pt x="39564" y="274528"/>
                                </a:moveTo>
                                <a:cubicBezTo>
                                  <a:pt x="39564" y="274528"/>
                                  <a:pt x="25563" y="263431"/>
                                  <a:pt x="13954" y="243326"/>
                                </a:cubicBezTo>
                                <a:cubicBezTo>
                                  <a:pt x="2347" y="223222"/>
                                  <a:pt x="-263" y="205547"/>
                                  <a:pt x="-263" y="205547"/>
                                </a:cubicBezTo>
                                <a:lnTo>
                                  <a:pt x="356027" y="-157"/>
                                </a:lnTo>
                                <a:cubicBezTo>
                                  <a:pt x="356027" y="-157"/>
                                  <a:pt x="369210" y="12051"/>
                                  <a:pt x="380541" y="31677"/>
                                </a:cubicBezTo>
                                <a:cubicBezTo>
                                  <a:pt x="391872" y="51304"/>
                                  <a:pt x="395854" y="68824"/>
                                  <a:pt x="395854" y="68824"/>
                                </a:cubicBezTo>
                                <a:lnTo>
                                  <a:pt x="39564" y="274528"/>
                                </a:lnTo>
                                <a:close/>
                              </a:path>
                            </a:pathLst>
                          </a:custGeom>
                          <a:grpFill/>
                          <a:ln w="6350" cap="flat">
                            <a:solidFill>
                              <a:schemeClr val="tx1"/>
                            </a:solidFill>
                            <a:prstDash val="solid"/>
                            <a:miter/>
                          </a:ln>
                        </wps:spPr>
                        <wps:bodyPr/>
                      </wps:wsp>
                      <wps:wsp>
                        <wps:cNvPr id="1241653876" name="任意多边形: 形状 1241653876"/>
                        <wps:cNvSpPr/>
                        <wps:spPr>
                          <a:xfrm>
                            <a:off x="2739824" y="3658214"/>
                            <a:ext cx="396116" cy="274685"/>
                          </a:xfrm>
                          <a:custGeom>
                            <a:avLst/>
                            <a:gdLst>
                              <a:gd name="csX0" fmla="*/ -263 w 396116"/>
                              <a:gd name="csY0" fmla="*/ 68824 h 274685"/>
                              <a:gd name="csX1" fmla="*/ 13954 w 396116"/>
                              <a:gd name="csY1" fmla="*/ 31045 h 274685"/>
                              <a:gd name="csX2" fmla="*/ 39564 w 396116"/>
                              <a:gd name="csY2" fmla="*/ -157 h 274685"/>
                              <a:gd name="csX3" fmla="*/ 395854 w 396116"/>
                              <a:gd name="csY3" fmla="*/ 205547 h 274685"/>
                              <a:gd name="csX4" fmla="*/ 380541 w 396116"/>
                              <a:gd name="csY4" fmla="*/ 242694 h 274685"/>
                              <a:gd name="csX5" fmla="*/ 356027 w 396116"/>
                              <a:gd name="csY5" fmla="*/ 274528 h 274685"/>
                              <a:gd name="csX6" fmla="*/ -263 w 396116"/>
                              <a:gd name="csY6" fmla="*/ 68824 h 274685"/>
                            </a:gdLst>
                            <a:ahLst/>
                            <a:cxnLst>
                              <a:cxn ang="0">
                                <a:pos x="csX0" y="csY0"/>
                              </a:cxn>
                              <a:cxn ang="0">
                                <a:pos x="csX1" y="csY1"/>
                              </a:cxn>
                              <a:cxn ang="0">
                                <a:pos x="csX2" y="csY2"/>
                              </a:cxn>
                              <a:cxn ang="0">
                                <a:pos x="csX3" y="csY3"/>
                              </a:cxn>
                              <a:cxn ang="0">
                                <a:pos x="csX4" y="csY4"/>
                              </a:cxn>
                              <a:cxn ang="0">
                                <a:pos x="csX5" y="csY5"/>
                              </a:cxn>
                              <a:cxn ang="0">
                                <a:pos x="csX6" y="csY6"/>
                              </a:cxn>
                            </a:cxnLst>
                            <a:rect l="l" t="t" r="r" b="b"/>
                            <a:pathLst>
                              <a:path w="396116" h="274685">
                                <a:moveTo>
                                  <a:pt x="-263" y="68824"/>
                                </a:moveTo>
                                <a:cubicBezTo>
                                  <a:pt x="-263" y="68824"/>
                                  <a:pt x="2347" y="51150"/>
                                  <a:pt x="13954" y="31045"/>
                                </a:cubicBezTo>
                                <a:cubicBezTo>
                                  <a:pt x="25562" y="10940"/>
                                  <a:pt x="39564" y="-157"/>
                                  <a:pt x="39564" y="-157"/>
                                </a:cubicBezTo>
                                <a:lnTo>
                                  <a:pt x="395854" y="205547"/>
                                </a:lnTo>
                                <a:cubicBezTo>
                                  <a:pt x="395854" y="205547"/>
                                  <a:pt x="391872" y="223067"/>
                                  <a:pt x="380541" y="242694"/>
                                </a:cubicBezTo>
                                <a:cubicBezTo>
                                  <a:pt x="369210" y="262320"/>
                                  <a:pt x="356027" y="274528"/>
                                  <a:pt x="356027" y="274528"/>
                                </a:cubicBezTo>
                                <a:lnTo>
                                  <a:pt x="-263" y="68824"/>
                                </a:lnTo>
                                <a:close/>
                              </a:path>
                            </a:pathLst>
                          </a:custGeom>
                          <a:grpFill/>
                          <a:ln w="6350" cap="flat">
                            <a:solidFill>
                              <a:schemeClr val="tx1"/>
                            </a:solidFill>
                            <a:prstDash val="solid"/>
                            <a:miter/>
                          </a:ln>
                        </wps:spPr>
                        <wps:bodyPr/>
                      </wps:wsp>
                      <wps:wsp>
                        <wps:cNvPr id="879826615" name="任意多边形: 形状 879826615"/>
                        <wps:cNvSpPr/>
                        <wps:spPr>
                          <a:xfrm>
                            <a:off x="3252914" y="2768866"/>
                            <a:ext cx="396115" cy="274685"/>
                          </a:xfrm>
                          <a:custGeom>
                            <a:avLst/>
                            <a:gdLst>
                              <a:gd name="csX0" fmla="*/ -263 w 396115"/>
                              <a:gd name="csY0" fmla="*/ 68824 h 274685"/>
                              <a:gd name="csX1" fmla="*/ 13954 w 396115"/>
                              <a:gd name="csY1" fmla="*/ 31045 h 274685"/>
                              <a:gd name="csX2" fmla="*/ 39563 w 396115"/>
                              <a:gd name="csY2" fmla="*/ -157 h 274685"/>
                              <a:gd name="csX3" fmla="*/ 395853 w 396115"/>
                              <a:gd name="csY3" fmla="*/ 205547 h 274685"/>
                              <a:gd name="csX4" fmla="*/ 380540 w 396115"/>
                              <a:gd name="csY4" fmla="*/ 242693 h 274685"/>
                              <a:gd name="csX5" fmla="*/ 356027 w 396115"/>
                              <a:gd name="csY5" fmla="*/ 274528 h 274685"/>
                              <a:gd name="csX6" fmla="*/ -263 w 396115"/>
                              <a:gd name="csY6" fmla="*/ 68824 h 274685"/>
                            </a:gdLst>
                            <a:ahLst/>
                            <a:cxnLst>
                              <a:cxn ang="0">
                                <a:pos x="csX0" y="csY0"/>
                              </a:cxn>
                              <a:cxn ang="0">
                                <a:pos x="csX1" y="csY1"/>
                              </a:cxn>
                              <a:cxn ang="0">
                                <a:pos x="csX2" y="csY2"/>
                              </a:cxn>
                              <a:cxn ang="0">
                                <a:pos x="csX3" y="csY3"/>
                              </a:cxn>
                              <a:cxn ang="0">
                                <a:pos x="csX4" y="csY4"/>
                              </a:cxn>
                              <a:cxn ang="0">
                                <a:pos x="csX5" y="csY5"/>
                              </a:cxn>
                              <a:cxn ang="0">
                                <a:pos x="csX6" y="csY6"/>
                              </a:cxn>
                            </a:cxnLst>
                            <a:rect l="l" t="t" r="r" b="b"/>
                            <a:pathLst>
                              <a:path w="396115" h="274685">
                                <a:moveTo>
                                  <a:pt x="-263" y="68824"/>
                                </a:moveTo>
                                <a:cubicBezTo>
                                  <a:pt x="-263" y="68824"/>
                                  <a:pt x="2346" y="51150"/>
                                  <a:pt x="13954" y="31045"/>
                                </a:cubicBezTo>
                                <a:cubicBezTo>
                                  <a:pt x="25562" y="10940"/>
                                  <a:pt x="39563" y="-157"/>
                                  <a:pt x="39563" y="-157"/>
                                </a:cubicBezTo>
                                <a:lnTo>
                                  <a:pt x="395853" y="205547"/>
                                </a:lnTo>
                                <a:cubicBezTo>
                                  <a:pt x="395853" y="205547"/>
                                  <a:pt x="391872" y="223067"/>
                                  <a:pt x="380540" y="242693"/>
                                </a:cubicBezTo>
                                <a:cubicBezTo>
                                  <a:pt x="369209" y="262320"/>
                                  <a:pt x="356027" y="274528"/>
                                  <a:pt x="356027" y="274528"/>
                                </a:cubicBezTo>
                                <a:lnTo>
                                  <a:pt x="-263" y="68824"/>
                                </a:lnTo>
                                <a:close/>
                              </a:path>
                            </a:pathLst>
                          </a:custGeom>
                          <a:grpFill/>
                          <a:ln w="6350" cap="flat">
                            <a:solidFill>
                              <a:schemeClr val="tx1"/>
                            </a:solidFill>
                            <a:prstDash val="solid"/>
                            <a:miter/>
                          </a:ln>
                        </wps:spPr>
                        <wps:bodyPr/>
                      </wps:wsp>
                      <wps:wsp>
                        <wps:cNvPr id="1302431186" name="任意多边形: 形状 1302431186"/>
                        <wps:cNvSpPr/>
                        <wps:spPr>
                          <a:xfrm>
                            <a:off x="4703192" y="3134073"/>
                            <a:ext cx="79652" cy="423297"/>
                          </a:xfrm>
                          <a:custGeom>
                            <a:avLst/>
                            <a:gdLst>
                              <a:gd name="csX0" fmla="*/ -263 w 79652"/>
                              <a:gd name="csY0" fmla="*/ 6420 h 423297"/>
                              <a:gd name="csX1" fmla="*/ 39564 w 79652"/>
                              <a:gd name="csY1" fmla="*/ -157 h 423297"/>
                              <a:gd name="csX2" fmla="*/ 79390 w 79652"/>
                              <a:gd name="csY2" fmla="*/ 6420 h 423297"/>
                              <a:gd name="csX3" fmla="*/ 79390 w 79652"/>
                              <a:gd name="csY3" fmla="*/ 417828 h 423297"/>
                              <a:gd name="csX4" fmla="*/ 39564 w 79652"/>
                              <a:gd name="csY4" fmla="*/ 423140 h 423297"/>
                              <a:gd name="csX5" fmla="*/ -263 w 79652"/>
                              <a:gd name="csY5" fmla="*/ 417828 h 423297"/>
                              <a:gd name="csX6" fmla="*/ -263 w 79652"/>
                              <a:gd name="csY6" fmla="*/ 6420 h 423297"/>
                            </a:gdLst>
                            <a:ahLst/>
                            <a:cxnLst>
                              <a:cxn ang="0">
                                <a:pos x="csX0" y="csY0"/>
                              </a:cxn>
                              <a:cxn ang="0">
                                <a:pos x="csX1" y="csY1"/>
                              </a:cxn>
                              <a:cxn ang="0">
                                <a:pos x="csX2" y="csY2"/>
                              </a:cxn>
                              <a:cxn ang="0">
                                <a:pos x="csX3" y="csY3"/>
                              </a:cxn>
                              <a:cxn ang="0">
                                <a:pos x="csX4" y="csY4"/>
                              </a:cxn>
                              <a:cxn ang="0">
                                <a:pos x="csX5" y="csY5"/>
                              </a:cxn>
                              <a:cxn ang="0">
                                <a:pos x="csX6" y="csY6"/>
                              </a:cxn>
                            </a:cxnLst>
                            <a:rect l="l" t="t" r="r" b="b"/>
                            <a:pathLst>
                              <a:path w="79652" h="423297">
                                <a:moveTo>
                                  <a:pt x="-263" y="6420"/>
                                </a:moveTo>
                                <a:cubicBezTo>
                                  <a:pt x="-263" y="6420"/>
                                  <a:pt x="16349" y="-157"/>
                                  <a:pt x="39564" y="-157"/>
                                </a:cubicBezTo>
                                <a:cubicBezTo>
                                  <a:pt x="62779" y="-157"/>
                                  <a:pt x="79390" y="6420"/>
                                  <a:pt x="79390" y="6420"/>
                                </a:cubicBezTo>
                                <a:lnTo>
                                  <a:pt x="79390" y="417828"/>
                                </a:lnTo>
                                <a:cubicBezTo>
                                  <a:pt x="79390" y="417828"/>
                                  <a:pt x="62227" y="423140"/>
                                  <a:pt x="39564" y="423140"/>
                                </a:cubicBezTo>
                                <a:cubicBezTo>
                                  <a:pt x="16901" y="423140"/>
                                  <a:pt x="-263" y="417828"/>
                                  <a:pt x="-263" y="417828"/>
                                </a:cubicBezTo>
                                <a:lnTo>
                                  <a:pt x="-263" y="6420"/>
                                </a:lnTo>
                                <a:close/>
                              </a:path>
                            </a:pathLst>
                          </a:custGeom>
                          <a:grpFill/>
                          <a:ln w="6350" cap="flat">
                            <a:solidFill>
                              <a:schemeClr val="tx1"/>
                            </a:solidFill>
                            <a:prstDash val="solid"/>
                            <a:miter/>
                          </a:ln>
                        </wps:spPr>
                        <wps:bodyPr/>
                      </wps:wsp>
                      <wps:wsp>
                        <wps:cNvPr id="1195901769" name="任意多边形: 形状 1195901769"/>
                        <wps:cNvSpPr/>
                        <wps:spPr>
                          <a:xfrm>
                            <a:off x="3769326" y="2770951"/>
                            <a:ext cx="396116" cy="274685"/>
                          </a:xfrm>
                          <a:custGeom>
                            <a:avLst/>
                            <a:gdLst>
                              <a:gd name="csX0" fmla="*/ 39564 w 396116"/>
                              <a:gd name="csY0" fmla="*/ 274528 h 274685"/>
                              <a:gd name="csX1" fmla="*/ 13954 w 396116"/>
                              <a:gd name="csY1" fmla="*/ 243326 h 274685"/>
                              <a:gd name="csX2" fmla="*/ -263 w 396116"/>
                              <a:gd name="csY2" fmla="*/ 205547 h 274685"/>
                              <a:gd name="csX3" fmla="*/ 356027 w 396116"/>
                              <a:gd name="csY3" fmla="*/ -157 h 274685"/>
                              <a:gd name="csX4" fmla="*/ 380541 w 396116"/>
                              <a:gd name="csY4" fmla="*/ 31678 h 274685"/>
                              <a:gd name="csX5" fmla="*/ 395854 w 396116"/>
                              <a:gd name="csY5" fmla="*/ 68824 h 274685"/>
                              <a:gd name="csX6" fmla="*/ 39564 w 396116"/>
                              <a:gd name="csY6" fmla="*/ 274528 h 274685"/>
                            </a:gdLst>
                            <a:ahLst/>
                            <a:cxnLst>
                              <a:cxn ang="0">
                                <a:pos x="csX0" y="csY0"/>
                              </a:cxn>
                              <a:cxn ang="0">
                                <a:pos x="csX1" y="csY1"/>
                              </a:cxn>
                              <a:cxn ang="0">
                                <a:pos x="csX2" y="csY2"/>
                              </a:cxn>
                              <a:cxn ang="0">
                                <a:pos x="csX3" y="csY3"/>
                              </a:cxn>
                              <a:cxn ang="0">
                                <a:pos x="csX4" y="csY4"/>
                              </a:cxn>
                              <a:cxn ang="0">
                                <a:pos x="csX5" y="csY5"/>
                              </a:cxn>
                              <a:cxn ang="0">
                                <a:pos x="csX6" y="csY6"/>
                              </a:cxn>
                            </a:cxnLst>
                            <a:rect l="l" t="t" r="r" b="b"/>
                            <a:pathLst>
                              <a:path w="396116" h="274685">
                                <a:moveTo>
                                  <a:pt x="39564" y="274528"/>
                                </a:moveTo>
                                <a:cubicBezTo>
                                  <a:pt x="39564" y="274528"/>
                                  <a:pt x="25562" y="263431"/>
                                  <a:pt x="13954" y="243326"/>
                                </a:cubicBezTo>
                                <a:cubicBezTo>
                                  <a:pt x="2347" y="223221"/>
                                  <a:pt x="-263" y="205547"/>
                                  <a:pt x="-263" y="205547"/>
                                </a:cubicBezTo>
                                <a:lnTo>
                                  <a:pt x="356027" y="-157"/>
                                </a:lnTo>
                                <a:cubicBezTo>
                                  <a:pt x="356027" y="-157"/>
                                  <a:pt x="369210" y="12051"/>
                                  <a:pt x="380541" y="31678"/>
                                </a:cubicBezTo>
                                <a:cubicBezTo>
                                  <a:pt x="391872" y="51304"/>
                                  <a:pt x="395854" y="68824"/>
                                  <a:pt x="395854" y="68824"/>
                                </a:cubicBezTo>
                                <a:lnTo>
                                  <a:pt x="39564" y="274528"/>
                                </a:lnTo>
                                <a:close/>
                              </a:path>
                            </a:pathLst>
                          </a:custGeom>
                          <a:grpFill/>
                          <a:ln w="6350" cap="flat">
                            <a:solidFill>
                              <a:schemeClr val="tx1"/>
                            </a:solidFill>
                            <a:prstDash val="solid"/>
                            <a:miter/>
                          </a:ln>
                        </wps:spPr>
                        <wps:bodyPr/>
                      </wps:wsp>
                      <wps:wsp>
                        <wps:cNvPr id="783283909" name="任意多边形: 形状 783283909"/>
                        <wps:cNvSpPr/>
                        <wps:spPr>
                          <a:xfrm>
                            <a:off x="4287975" y="3653973"/>
                            <a:ext cx="396116" cy="274685"/>
                          </a:xfrm>
                          <a:custGeom>
                            <a:avLst/>
                            <a:gdLst>
                              <a:gd name="csX0" fmla="*/ 39564 w 396116"/>
                              <a:gd name="csY0" fmla="*/ 274528 h 274685"/>
                              <a:gd name="csX1" fmla="*/ 13954 w 396116"/>
                              <a:gd name="csY1" fmla="*/ 243326 h 274685"/>
                              <a:gd name="csX2" fmla="*/ -263 w 396116"/>
                              <a:gd name="csY2" fmla="*/ 205547 h 274685"/>
                              <a:gd name="csX3" fmla="*/ 356027 w 396116"/>
                              <a:gd name="csY3" fmla="*/ -157 h 274685"/>
                              <a:gd name="csX4" fmla="*/ 380541 w 396116"/>
                              <a:gd name="csY4" fmla="*/ 31677 h 274685"/>
                              <a:gd name="csX5" fmla="*/ 395854 w 396116"/>
                              <a:gd name="csY5" fmla="*/ 68825 h 274685"/>
                              <a:gd name="csX6" fmla="*/ 39564 w 396116"/>
                              <a:gd name="csY6" fmla="*/ 274528 h 274685"/>
                            </a:gdLst>
                            <a:ahLst/>
                            <a:cxnLst>
                              <a:cxn ang="0">
                                <a:pos x="csX0" y="csY0"/>
                              </a:cxn>
                              <a:cxn ang="0">
                                <a:pos x="csX1" y="csY1"/>
                              </a:cxn>
                              <a:cxn ang="0">
                                <a:pos x="csX2" y="csY2"/>
                              </a:cxn>
                              <a:cxn ang="0">
                                <a:pos x="csX3" y="csY3"/>
                              </a:cxn>
                              <a:cxn ang="0">
                                <a:pos x="csX4" y="csY4"/>
                              </a:cxn>
                              <a:cxn ang="0">
                                <a:pos x="csX5" y="csY5"/>
                              </a:cxn>
                              <a:cxn ang="0">
                                <a:pos x="csX6" y="csY6"/>
                              </a:cxn>
                            </a:cxnLst>
                            <a:rect l="l" t="t" r="r" b="b"/>
                            <a:pathLst>
                              <a:path w="396116" h="274685">
                                <a:moveTo>
                                  <a:pt x="39564" y="274528"/>
                                </a:moveTo>
                                <a:cubicBezTo>
                                  <a:pt x="39564" y="274528"/>
                                  <a:pt x="25562" y="263431"/>
                                  <a:pt x="13954" y="243326"/>
                                </a:cubicBezTo>
                                <a:cubicBezTo>
                                  <a:pt x="2347" y="223222"/>
                                  <a:pt x="-263" y="205547"/>
                                  <a:pt x="-263" y="205547"/>
                                </a:cubicBezTo>
                                <a:lnTo>
                                  <a:pt x="356027" y="-157"/>
                                </a:lnTo>
                                <a:cubicBezTo>
                                  <a:pt x="356027" y="-157"/>
                                  <a:pt x="369210" y="12051"/>
                                  <a:pt x="380541" y="31677"/>
                                </a:cubicBezTo>
                                <a:cubicBezTo>
                                  <a:pt x="391872" y="51304"/>
                                  <a:pt x="395854" y="68825"/>
                                  <a:pt x="395854" y="68825"/>
                                </a:cubicBezTo>
                                <a:lnTo>
                                  <a:pt x="39564" y="274528"/>
                                </a:lnTo>
                                <a:close/>
                              </a:path>
                            </a:pathLst>
                          </a:custGeom>
                          <a:grpFill/>
                          <a:ln w="6350" cap="flat">
                            <a:solidFill>
                              <a:schemeClr val="tx1"/>
                            </a:solidFill>
                            <a:prstDash val="solid"/>
                            <a:miter/>
                          </a:ln>
                        </wps:spPr>
                        <wps:bodyPr/>
                      </wps:wsp>
                      <wps:wsp>
                        <wps:cNvPr id="183203471" name="任意多边形: 形状 183203471"/>
                        <wps:cNvSpPr/>
                        <wps:spPr>
                          <a:xfrm>
                            <a:off x="3771067" y="3655403"/>
                            <a:ext cx="396116" cy="274685"/>
                          </a:xfrm>
                          <a:custGeom>
                            <a:avLst/>
                            <a:gdLst>
                              <a:gd name="csX0" fmla="*/ -263 w 396116"/>
                              <a:gd name="csY0" fmla="*/ 68824 h 274685"/>
                              <a:gd name="csX1" fmla="*/ 13954 w 396116"/>
                              <a:gd name="csY1" fmla="*/ 31045 h 274685"/>
                              <a:gd name="csX2" fmla="*/ 39563 w 396116"/>
                              <a:gd name="csY2" fmla="*/ -157 h 274685"/>
                              <a:gd name="csX3" fmla="*/ 395854 w 396116"/>
                              <a:gd name="csY3" fmla="*/ 205547 h 274685"/>
                              <a:gd name="csX4" fmla="*/ 380541 w 396116"/>
                              <a:gd name="csY4" fmla="*/ 242694 h 274685"/>
                              <a:gd name="csX5" fmla="*/ 356027 w 396116"/>
                              <a:gd name="csY5" fmla="*/ 274528 h 274685"/>
                              <a:gd name="csX6" fmla="*/ -263 w 396116"/>
                              <a:gd name="csY6" fmla="*/ 68824 h 274685"/>
                            </a:gdLst>
                            <a:ahLst/>
                            <a:cxnLst>
                              <a:cxn ang="0">
                                <a:pos x="csX0" y="csY0"/>
                              </a:cxn>
                              <a:cxn ang="0">
                                <a:pos x="csX1" y="csY1"/>
                              </a:cxn>
                              <a:cxn ang="0">
                                <a:pos x="csX2" y="csY2"/>
                              </a:cxn>
                              <a:cxn ang="0">
                                <a:pos x="csX3" y="csY3"/>
                              </a:cxn>
                              <a:cxn ang="0">
                                <a:pos x="csX4" y="csY4"/>
                              </a:cxn>
                              <a:cxn ang="0">
                                <a:pos x="csX5" y="csY5"/>
                              </a:cxn>
                              <a:cxn ang="0">
                                <a:pos x="csX6" y="csY6"/>
                              </a:cxn>
                            </a:cxnLst>
                            <a:rect l="l" t="t" r="r" b="b"/>
                            <a:pathLst>
                              <a:path w="396116" h="274685">
                                <a:moveTo>
                                  <a:pt x="-263" y="68824"/>
                                </a:moveTo>
                                <a:cubicBezTo>
                                  <a:pt x="-263" y="68824"/>
                                  <a:pt x="2347" y="51150"/>
                                  <a:pt x="13954" y="31045"/>
                                </a:cubicBezTo>
                                <a:cubicBezTo>
                                  <a:pt x="25562" y="10940"/>
                                  <a:pt x="39563" y="-157"/>
                                  <a:pt x="39563" y="-157"/>
                                </a:cubicBezTo>
                                <a:lnTo>
                                  <a:pt x="395854" y="205547"/>
                                </a:lnTo>
                                <a:cubicBezTo>
                                  <a:pt x="395854" y="205547"/>
                                  <a:pt x="391872" y="223067"/>
                                  <a:pt x="380541" y="242694"/>
                                </a:cubicBezTo>
                                <a:cubicBezTo>
                                  <a:pt x="369210" y="262320"/>
                                  <a:pt x="356027" y="274528"/>
                                  <a:pt x="356027" y="274528"/>
                                </a:cubicBezTo>
                                <a:lnTo>
                                  <a:pt x="-263" y="68824"/>
                                </a:lnTo>
                                <a:close/>
                              </a:path>
                            </a:pathLst>
                          </a:custGeom>
                          <a:grpFill/>
                          <a:ln w="6350" cap="flat">
                            <a:solidFill>
                              <a:schemeClr val="tx1"/>
                            </a:solidFill>
                            <a:prstDash val="solid"/>
                            <a:miter/>
                          </a:ln>
                        </wps:spPr>
                        <wps:bodyPr/>
                      </wps:wsp>
                      <wps:wsp>
                        <wps:cNvPr id="764026922" name="任意多边形: 形状 764026922"/>
                        <wps:cNvSpPr/>
                        <wps:spPr>
                          <a:xfrm>
                            <a:off x="4284157" y="2766055"/>
                            <a:ext cx="396116" cy="274685"/>
                          </a:xfrm>
                          <a:custGeom>
                            <a:avLst/>
                            <a:gdLst>
                              <a:gd name="csX0" fmla="*/ -263 w 396116"/>
                              <a:gd name="csY0" fmla="*/ 68824 h 274685"/>
                              <a:gd name="csX1" fmla="*/ 13955 w 396116"/>
                              <a:gd name="csY1" fmla="*/ 31045 h 274685"/>
                              <a:gd name="csX2" fmla="*/ 39564 w 396116"/>
                              <a:gd name="csY2" fmla="*/ -157 h 274685"/>
                              <a:gd name="csX3" fmla="*/ 395854 w 396116"/>
                              <a:gd name="csY3" fmla="*/ 205547 h 274685"/>
                              <a:gd name="csX4" fmla="*/ 380541 w 396116"/>
                              <a:gd name="csY4" fmla="*/ 242694 h 274685"/>
                              <a:gd name="csX5" fmla="*/ 356027 w 396116"/>
                              <a:gd name="csY5" fmla="*/ 274528 h 274685"/>
                              <a:gd name="csX6" fmla="*/ -263 w 396116"/>
                              <a:gd name="csY6" fmla="*/ 68824 h 274685"/>
                            </a:gdLst>
                            <a:ahLst/>
                            <a:cxnLst>
                              <a:cxn ang="0">
                                <a:pos x="csX0" y="csY0"/>
                              </a:cxn>
                              <a:cxn ang="0">
                                <a:pos x="csX1" y="csY1"/>
                              </a:cxn>
                              <a:cxn ang="0">
                                <a:pos x="csX2" y="csY2"/>
                              </a:cxn>
                              <a:cxn ang="0">
                                <a:pos x="csX3" y="csY3"/>
                              </a:cxn>
                              <a:cxn ang="0">
                                <a:pos x="csX4" y="csY4"/>
                              </a:cxn>
                              <a:cxn ang="0">
                                <a:pos x="csX5" y="csY5"/>
                              </a:cxn>
                              <a:cxn ang="0">
                                <a:pos x="csX6" y="csY6"/>
                              </a:cxn>
                            </a:cxnLst>
                            <a:rect l="l" t="t" r="r" b="b"/>
                            <a:pathLst>
                              <a:path w="396116" h="274685">
                                <a:moveTo>
                                  <a:pt x="-263" y="68824"/>
                                </a:moveTo>
                                <a:cubicBezTo>
                                  <a:pt x="-263" y="68824"/>
                                  <a:pt x="2347" y="51150"/>
                                  <a:pt x="13955" y="31045"/>
                                </a:cubicBezTo>
                                <a:cubicBezTo>
                                  <a:pt x="25563" y="10940"/>
                                  <a:pt x="39564" y="-157"/>
                                  <a:pt x="39564" y="-157"/>
                                </a:cubicBezTo>
                                <a:lnTo>
                                  <a:pt x="395854" y="205547"/>
                                </a:lnTo>
                                <a:cubicBezTo>
                                  <a:pt x="395854" y="205547"/>
                                  <a:pt x="391872" y="223067"/>
                                  <a:pt x="380541" y="242694"/>
                                </a:cubicBezTo>
                                <a:cubicBezTo>
                                  <a:pt x="369210" y="262320"/>
                                  <a:pt x="356027" y="274528"/>
                                  <a:pt x="356027" y="274528"/>
                                </a:cubicBezTo>
                                <a:lnTo>
                                  <a:pt x="-263" y="68824"/>
                                </a:lnTo>
                                <a:close/>
                              </a:path>
                            </a:pathLst>
                          </a:custGeom>
                          <a:grpFill/>
                          <a:ln w="6350" cap="flat">
                            <a:solidFill>
                              <a:schemeClr val="tx1"/>
                            </a:solidFill>
                            <a:prstDash val="solid"/>
                            <a:miter/>
                          </a:ln>
                        </wps:spPr>
                        <wps:bodyPr/>
                      </wps:wsp>
                      <wps:wsp>
                        <wps:cNvPr id="1955825828" name="任意多边形: 形状 1955825828"/>
                        <wps:cNvSpPr/>
                        <wps:spPr>
                          <a:xfrm>
                            <a:off x="68173" y="2264437"/>
                            <a:ext cx="79652" cy="423297"/>
                          </a:xfrm>
                          <a:custGeom>
                            <a:avLst/>
                            <a:gdLst>
                              <a:gd name="csX0" fmla="*/ -263 w 79652"/>
                              <a:gd name="csY0" fmla="*/ 6420 h 423297"/>
                              <a:gd name="csX1" fmla="*/ 39564 w 79652"/>
                              <a:gd name="csY1" fmla="*/ -157 h 423297"/>
                              <a:gd name="csX2" fmla="*/ 79390 w 79652"/>
                              <a:gd name="csY2" fmla="*/ 6420 h 423297"/>
                              <a:gd name="csX3" fmla="*/ 79390 w 79652"/>
                              <a:gd name="csY3" fmla="*/ 417828 h 423297"/>
                              <a:gd name="csX4" fmla="*/ 39564 w 79652"/>
                              <a:gd name="csY4" fmla="*/ 423140 h 423297"/>
                              <a:gd name="csX5" fmla="*/ -263 w 79652"/>
                              <a:gd name="csY5" fmla="*/ 417828 h 423297"/>
                              <a:gd name="csX6" fmla="*/ -263 w 79652"/>
                              <a:gd name="csY6" fmla="*/ 6420 h 423297"/>
                            </a:gdLst>
                            <a:ahLst/>
                            <a:cxnLst>
                              <a:cxn ang="0">
                                <a:pos x="csX0" y="csY0"/>
                              </a:cxn>
                              <a:cxn ang="0">
                                <a:pos x="csX1" y="csY1"/>
                              </a:cxn>
                              <a:cxn ang="0">
                                <a:pos x="csX2" y="csY2"/>
                              </a:cxn>
                              <a:cxn ang="0">
                                <a:pos x="csX3" y="csY3"/>
                              </a:cxn>
                              <a:cxn ang="0">
                                <a:pos x="csX4" y="csY4"/>
                              </a:cxn>
                              <a:cxn ang="0">
                                <a:pos x="csX5" y="csY5"/>
                              </a:cxn>
                              <a:cxn ang="0">
                                <a:pos x="csX6" y="csY6"/>
                              </a:cxn>
                            </a:cxnLst>
                            <a:rect l="l" t="t" r="r" b="b"/>
                            <a:pathLst>
                              <a:path w="79652" h="423297">
                                <a:moveTo>
                                  <a:pt x="-263" y="6420"/>
                                </a:moveTo>
                                <a:cubicBezTo>
                                  <a:pt x="-263" y="6420"/>
                                  <a:pt x="16349" y="-157"/>
                                  <a:pt x="39564" y="-157"/>
                                </a:cubicBezTo>
                                <a:cubicBezTo>
                                  <a:pt x="62779" y="-157"/>
                                  <a:pt x="79390" y="6420"/>
                                  <a:pt x="79390" y="6420"/>
                                </a:cubicBezTo>
                                <a:lnTo>
                                  <a:pt x="79390" y="417828"/>
                                </a:lnTo>
                                <a:cubicBezTo>
                                  <a:pt x="79390" y="417828"/>
                                  <a:pt x="62226" y="423140"/>
                                  <a:pt x="39564" y="423140"/>
                                </a:cubicBezTo>
                                <a:cubicBezTo>
                                  <a:pt x="16901" y="423140"/>
                                  <a:pt x="-263" y="417828"/>
                                  <a:pt x="-263" y="417828"/>
                                </a:cubicBezTo>
                                <a:lnTo>
                                  <a:pt x="-263" y="6420"/>
                                </a:lnTo>
                                <a:close/>
                              </a:path>
                            </a:pathLst>
                          </a:custGeom>
                          <a:grpFill/>
                          <a:ln w="6350" cap="flat">
                            <a:solidFill>
                              <a:schemeClr val="tx1"/>
                            </a:solidFill>
                            <a:prstDash val="solid"/>
                            <a:miter/>
                          </a:ln>
                        </wps:spPr>
                        <wps:bodyPr/>
                      </wps:wsp>
                      <wps:wsp>
                        <wps:cNvPr id="1535713428" name="任意多边形: 形状 1535713428"/>
                        <wps:cNvSpPr/>
                        <wps:spPr>
                          <a:xfrm>
                            <a:off x="1099468" y="2258325"/>
                            <a:ext cx="79652" cy="423297"/>
                          </a:xfrm>
                          <a:custGeom>
                            <a:avLst/>
                            <a:gdLst>
                              <a:gd name="csX0" fmla="*/ -263 w 79652"/>
                              <a:gd name="csY0" fmla="*/ 6420 h 423297"/>
                              <a:gd name="csX1" fmla="*/ 39564 w 79652"/>
                              <a:gd name="csY1" fmla="*/ -157 h 423297"/>
                              <a:gd name="csX2" fmla="*/ 79390 w 79652"/>
                              <a:gd name="csY2" fmla="*/ 6420 h 423297"/>
                              <a:gd name="csX3" fmla="*/ 79390 w 79652"/>
                              <a:gd name="csY3" fmla="*/ 417828 h 423297"/>
                              <a:gd name="csX4" fmla="*/ 39564 w 79652"/>
                              <a:gd name="csY4" fmla="*/ 423140 h 423297"/>
                              <a:gd name="csX5" fmla="*/ -263 w 79652"/>
                              <a:gd name="csY5" fmla="*/ 417828 h 423297"/>
                              <a:gd name="csX6" fmla="*/ -263 w 79652"/>
                              <a:gd name="csY6" fmla="*/ 6420 h 423297"/>
                            </a:gdLst>
                            <a:ahLst/>
                            <a:cxnLst>
                              <a:cxn ang="0">
                                <a:pos x="csX0" y="csY0"/>
                              </a:cxn>
                              <a:cxn ang="0">
                                <a:pos x="csX1" y="csY1"/>
                              </a:cxn>
                              <a:cxn ang="0">
                                <a:pos x="csX2" y="csY2"/>
                              </a:cxn>
                              <a:cxn ang="0">
                                <a:pos x="csX3" y="csY3"/>
                              </a:cxn>
                              <a:cxn ang="0">
                                <a:pos x="csX4" y="csY4"/>
                              </a:cxn>
                              <a:cxn ang="0">
                                <a:pos x="csX5" y="csY5"/>
                              </a:cxn>
                              <a:cxn ang="0">
                                <a:pos x="csX6" y="csY6"/>
                              </a:cxn>
                            </a:cxnLst>
                            <a:rect l="l" t="t" r="r" b="b"/>
                            <a:pathLst>
                              <a:path w="79652" h="423297">
                                <a:moveTo>
                                  <a:pt x="-263" y="6420"/>
                                </a:moveTo>
                                <a:cubicBezTo>
                                  <a:pt x="-263" y="6420"/>
                                  <a:pt x="16349" y="-157"/>
                                  <a:pt x="39564" y="-157"/>
                                </a:cubicBezTo>
                                <a:cubicBezTo>
                                  <a:pt x="62779" y="-157"/>
                                  <a:pt x="79390" y="6420"/>
                                  <a:pt x="79390" y="6420"/>
                                </a:cubicBezTo>
                                <a:lnTo>
                                  <a:pt x="79390" y="417828"/>
                                </a:lnTo>
                                <a:cubicBezTo>
                                  <a:pt x="79390" y="417828"/>
                                  <a:pt x="62226" y="423140"/>
                                  <a:pt x="39564" y="423140"/>
                                </a:cubicBezTo>
                                <a:cubicBezTo>
                                  <a:pt x="16901" y="423140"/>
                                  <a:pt x="-263" y="417828"/>
                                  <a:pt x="-263" y="417828"/>
                                </a:cubicBezTo>
                                <a:lnTo>
                                  <a:pt x="-263" y="6420"/>
                                </a:lnTo>
                                <a:close/>
                              </a:path>
                            </a:pathLst>
                          </a:custGeom>
                          <a:grpFill/>
                          <a:ln w="6350" cap="flat">
                            <a:solidFill>
                              <a:schemeClr val="tx1"/>
                            </a:solidFill>
                            <a:prstDash val="solid"/>
                            <a:miter/>
                          </a:ln>
                        </wps:spPr>
                        <wps:bodyPr/>
                      </wps:wsp>
                      <wps:wsp>
                        <wps:cNvPr id="1862018317" name="任意多边形: 形状 1862018317"/>
                        <wps:cNvSpPr/>
                        <wps:spPr>
                          <a:xfrm>
                            <a:off x="165603" y="1895204"/>
                            <a:ext cx="396116" cy="274685"/>
                          </a:xfrm>
                          <a:custGeom>
                            <a:avLst/>
                            <a:gdLst>
                              <a:gd name="csX0" fmla="*/ 39564 w 396116"/>
                              <a:gd name="csY0" fmla="*/ 274528 h 274685"/>
                              <a:gd name="csX1" fmla="*/ 13954 w 396116"/>
                              <a:gd name="csY1" fmla="*/ 243326 h 274685"/>
                              <a:gd name="csX2" fmla="*/ -263 w 396116"/>
                              <a:gd name="csY2" fmla="*/ 205547 h 274685"/>
                              <a:gd name="csX3" fmla="*/ 356027 w 396116"/>
                              <a:gd name="csY3" fmla="*/ -157 h 274685"/>
                              <a:gd name="csX4" fmla="*/ 380541 w 396116"/>
                              <a:gd name="csY4" fmla="*/ 31677 h 274685"/>
                              <a:gd name="csX5" fmla="*/ 395854 w 396116"/>
                              <a:gd name="csY5" fmla="*/ 68824 h 274685"/>
                              <a:gd name="csX6" fmla="*/ 39564 w 396116"/>
                              <a:gd name="csY6" fmla="*/ 274528 h 274685"/>
                            </a:gdLst>
                            <a:ahLst/>
                            <a:cxnLst>
                              <a:cxn ang="0">
                                <a:pos x="csX0" y="csY0"/>
                              </a:cxn>
                              <a:cxn ang="0">
                                <a:pos x="csX1" y="csY1"/>
                              </a:cxn>
                              <a:cxn ang="0">
                                <a:pos x="csX2" y="csY2"/>
                              </a:cxn>
                              <a:cxn ang="0">
                                <a:pos x="csX3" y="csY3"/>
                              </a:cxn>
                              <a:cxn ang="0">
                                <a:pos x="csX4" y="csY4"/>
                              </a:cxn>
                              <a:cxn ang="0">
                                <a:pos x="csX5" y="csY5"/>
                              </a:cxn>
                              <a:cxn ang="0">
                                <a:pos x="csX6" y="csY6"/>
                              </a:cxn>
                            </a:cxnLst>
                            <a:rect l="l" t="t" r="r" b="b"/>
                            <a:pathLst>
                              <a:path w="396116" h="274685">
                                <a:moveTo>
                                  <a:pt x="39564" y="274528"/>
                                </a:moveTo>
                                <a:cubicBezTo>
                                  <a:pt x="39564" y="274528"/>
                                  <a:pt x="25562" y="263431"/>
                                  <a:pt x="13954" y="243326"/>
                                </a:cubicBezTo>
                                <a:cubicBezTo>
                                  <a:pt x="2347" y="223221"/>
                                  <a:pt x="-263" y="205547"/>
                                  <a:pt x="-263" y="205547"/>
                                </a:cubicBezTo>
                                <a:lnTo>
                                  <a:pt x="356027" y="-157"/>
                                </a:lnTo>
                                <a:cubicBezTo>
                                  <a:pt x="356027" y="-157"/>
                                  <a:pt x="369209" y="12051"/>
                                  <a:pt x="380541" y="31677"/>
                                </a:cubicBezTo>
                                <a:cubicBezTo>
                                  <a:pt x="391872" y="51304"/>
                                  <a:pt x="395854" y="68824"/>
                                  <a:pt x="395854" y="68824"/>
                                </a:cubicBezTo>
                                <a:lnTo>
                                  <a:pt x="39564" y="274528"/>
                                </a:lnTo>
                                <a:close/>
                              </a:path>
                            </a:pathLst>
                          </a:custGeom>
                          <a:grpFill/>
                          <a:ln w="6350" cap="flat">
                            <a:solidFill>
                              <a:schemeClr val="tx1"/>
                            </a:solidFill>
                            <a:prstDash val="solid"/>
                            <a:miter/>
                          </a:ln>
                        </wps:spPr>
                        <wps:bodyPr/>
                      </wps:wsp>
                      <wps:wsp>
                        <wps:cNvPr id="152057400" name="任意多边形: 形状 152057400"/>
                        <wps:cNvSpPr/>
                        <wps:spPr>
                          <a:xfrm>
                            <a:off x="167344" y="2779656"/>
                            <a:ext cx="396116" cy="274685"/>
                          </a:xfrm>
                          <a:custGeom>
                            <a:avLst/>
                            <a:gdLst>
                              <a:gd name="csX0" fmla="*/ -263 w 396116"/>
                              <a:gd name="csY0" fmla="*/ 68824 h 274685"/>
                              <a:gd name="csX1" fmla="*/ 13955 w 396116"/>
                              <a:gd name="csY1" fmla="*/ 31045 h 274685"/>
                              <a:gd name="csX2" fmla="*/ 39564 w 396116"/>
                              <a:gd name="csY2" fmla="*/ -157 h 274685"/>
                              <a:gd name="csX3" fmla="*/ 395854 w 396116"/>
                              <a:gd name="csY3" fmla="*/ 205547 h 274685"/>
                              <a:gd name="csX4" fmla="*/ 380541 w 396116"/>
                              <a:gd name="csY4" fmla="*/ 242694 h 274685"/>
                              <a:gd name="csX5" fmla="*/ 356027 w 396116"/>
                              <a:gd name="csY5" fmla="*/ 274528 h 274685"/>
                              <a:gd name="csX6" fmla="*/ -263 w 396116"/>
                              <a:gd name="csY6" fmla="*/ 68824 h 274685"/>
                            </a:gdLst>
                            <a:ahLst/>
                            <a:cxnLst>
                              <a:cxn ang="0">
                                <a:pos x="csX0" y="csY0"/>
                              </a:cxn>
                              <a:cxn ang="0">
                                <a:pos x="csX1" y="csY1"/>
                              </a:cxn>
                              <a:cxn ang="0">
                                <a:pos x="csX2" y="csY2"/>
                              </a:cxn>
                              <a:cxn ang="0">
                                <a:pos x="csX3" y="csY3"/>
                              </a:cxn>
                              <a:cxn ang="0">
                                <a:pos x="csX4" y="csY4"/>
                              </a:cxn>
                              <a:cxn ang="0">
                                <a:pos x="csX5" y="csY5"/>
                              </a:cxn>
                              <a:cxn ang="0">
                                <a:pos x="csX6" y="csY6"/>
                              </a:cxn>
                            </a:cxnLst>
                            <a:rect l="l" t="t" r="r" b="b"/>
                            <a:pathLst>
                              <a:path w="396116" h="274685">
                                <a:moveTo>
                                  <a:pt x="-263" y="68824"/>
                                </a:moveTo>
                                <a:cubicBezTo>
                                  <a:pt x="-263" y="68824"/>
                                  <a:pt x="2347" y="51150"/>
                                  <a:pt x="13955" y="31045"/>
                                </a:cubicBezTo>
                                <a:cubicBezTo>
                                  <a:pt x="25562" y="10940"/>
                                  <a:pt x="39564" y="-157"/>
                                  <a:pt x="39564" y="-157"/>
                                </a:cubicBezTo>
                                <a:lnTo>
                                  <a:pt x="395854" y="205547"/>
                                </a:lnTo>
                                <a:cubicBezTo>
                                  <a:pt x="395854" y="205547"/>
                                  <a:pt x="391872" y="223067"/>
                                  <a:pt x="380541" y="242694"/>
                                </a:cubicBezTo>
                                <a:cubicBezTo>
                                  <a:pt x="369210" y="262320"/>
                                  <a:pt x="356027" y="274528"/>
                                  <a:pt x="356027" y="274528"/>
                                </a:cubicBezTo>
                                <a:lnTo>
                                  <a:pt x="-263" y="68824"/>
                                </a:lnTo>
                                <a:close/>
                              </a:path>
                            </a:pathLst>
                          </a:custGeom>
                          <a:grpFill/>
                          <a:ln w="6350" cap="flat">
                            <a:solidFill>
                              <a:schemeClr val="tx1"/>
                            </a:solidFill>
                            <a:prstDash val="solid"/>
                            <a:miter/>
                          </a:ln>
                        </wps:spPr>
                        <wps:bodyPr/>
                      </wps:wsp>
                      <wps:wsp>
                        <wps:cNvPr id="410954445" name="任意多边形: 形状 410954445"/>
                        <wps:cNvSpPr/>
                        <wps:spPr>
                          <a:xfrm>
                            <a:off x="2130712" y="2255514"/>
                            <a:ext cx="79652" cy="423297"/>
                          </a:xfrm>
                          <a:custGeom>
                            <a:avLst/>
                            <a:gdLst>
                              <a:gd name="csX0" fmla="*/ -263 w 79652"/>
                              <a:gd name="csY0" fmla="*/ 6420 h 423297"/>
                              <a:gd name="csX1" fmla="*/ 39564 w 79652"/>
                              <a:gd name="csY1" fmla="*/ -157 h 423297"/>
                              <a:gd name="csX2" fmla="*/ 79390 w 79652"/>
                              <a:gd name="csY2" fmla="*/ 6420 h 423297"/>
                              <a:gd name="csX3" fmla="*/ 79390 w 79652"/>
                              <a:gd name="csY3" fmla="*/ 417828 h 423297"/>
                              <a:gd name="csX4" fmla="*/ 39564 w 79652"/>
                              <a:gd name="csY4" fmla="*/ 423140 h 423297"/>
                              <a:gd name="csX5" fmla="*/ -263 w 79652"/>
                              <a:gd name="csY5" fmla="*/ 417828 h 423297"/>
                              <a:gd name="csX6" fmla="*/ -263 w 79652"/>
                              <a:gd name="csY6" fmla="*/ 6420 h 423297"/>
                            </a:gdLst>
                            <a:ahLst/>
                            <a:cxnLst>
                              <a:cxn ang="0">
                                <a:pos x="csX0" y="csY0"/>
                              </a:cxn>
                              <a:cxn ang="0">
                                <a:pos x="csX1" y="csY1"/>
                              </a:cxn>
                              <a:cxn ang="0">
                                <a:pos x="csX2" y="csY2"/>
                              </a:cxn>
                              <a:cxn ang="0">
                                <a:pos x="csX3" y="csY3"/>
                              </a:cxn>
                              <a:cxn ang="0">
                                <a:pos x="csX4" y="csY4"/>
                              </a:cxn>
                              <a:cxn ang="0">
                                <a:pos x="csX5" y="csY5"/>
                              </a:cxn>
                              <a:cxn ang="0">
                                <a:pos x="csX6" y="csY6"/>
                              </a:cxn>
                            </a:cxnLst>
                            <a:rect l="l" t="t" r="r" b="b"/>
                            <a:pathLst>
                              <a:path w="79652" h="423297">
                                <a:moveTo>
                                  <a:pt x="-263" y="6420"/>
                                </a:moveTo>
                                <a:cubicBezTo>
                                  <a:pt x="-263" y="6420"/>
                                  <a:pt x="16349" y="-157"/>
                                  <a:pt x="39564" y="-157"/>
                                </a:cubicBezTo>
                                <a:cubicBezTo>
                                  <a:pt x="62779" y="-157"/>
                                  <a:pt x="79390" y="6420"/>
                                  <a:pt x="79390" y="6420"/>
                                </a:cubicBezTo>
                                <a:lnTo>
                                  <a:pt x="79390" y="417828"/>
                                </a:lnTo>
                                <a:cubicBezTo>
                                  <a:pt x="79390" y="417828"/>
                                  <a:pt x="62227" y="423140"/>
                                  <a:pt x="39564" y="423140"/>
                                </a:cubicBezTo>
                                <a:cubicBezTo>
                                  <a:pt x="16901" y="423140"/>
                                  <a:pt x="-263" y="417828"/>
                                  <a:pt x="-263" y="417828"/>
                                </a:cubicBezTo>
                                <a:lnTo>
                                  <a:pt x="-263" y="6420"/>
                                </a:lnTo>
                                <a:close/>
                              </a:path>
                            </a:pathLst>
                          </a:custGeom>
                          <a:grpFill/>
                          <a:ln w="6350" cap="flat">
                            <a:solidFill>
                              <a:schemeClr val="tx1"/>
                            </a:solidFill>
                            <a:prstDash val="solid"/>
                            <a:miter/>
                          </a:ln>
                        </wps:spPr>
                        <wps:bodyPr/>
                      </wps:wsp>
                      <wps:wsp>
                        <wps:cNvPr id="1473859877" name="任意多边形: 形状 1473859877"/>
                        <wps:cNvSpPr/>
                        <wps:spPr>
                          <a:xfrm>
                            <a:off x="3158203" y="2253003"/>
                            <a:ext cx="79652" cy="423297"/>
                          </a:xfrm>
                          <a:custGeom>
                            <a:avLst/>
                            <a:gdLst>
                              <a:gd name="csX0" fmla="*/ -263 w 79652"/>
                              <a:gd name="csY0" fmla="*/ 6420 h 423297"/>
                              <a:gd name="csX1" fmla="*/ 39564 w 79652"/>
                              <a:gd name="csY1" fmla="*/ -157 h 423297"/>
                              <a:gd name="csX2" fmla="*/ 79390 w 79652"/>
                              <a:gd name="csY2" fmla="*/ 6420 h 423297"/>
                              <a:gd name="csX3" fmla="*/ 79390 w 79652"/>
                              <a:gd name="csY3" fmla="*/ 417828 h 423297"/>
                              <a:gd name="csX4" fmla="*/ 39564 w 79652"/>
                              <a:gd name="csY4" fmla="*/ 423140 h 423297"/>
                              <a:gd name="csX5" fmla="*/ -263 w 79652"/>
                              <a:gd name="csY5" fmla="*/ 417828 h 423297"/>
                              <a:gd name="csX6" fmla="*/ -263 w 79652"/>
                              <a:gd name="csY6" fmla="*/ 6420 h 423297"/>
                            </a:gdLst>
                            <a:ahLst/>
                            <a:cxnLst>
                              <a:cxn ang="0">
                                <a:pos x="csX0" y="csY0"/>
                              </a:cxn>
                              <a:cxn ang="0">
                                <a:pos x="csX1" y="csY1"/>
                              </a:cxn>
                              <a:cxn ang="0">
                                <a:pos x="csX2" y="csY2"/>
                              </a:cxn>
                              <a:cxn ang="0">
                                <a:pos x="csX3" y="csY3"/>
                              </a:cxn>
                              <a:cxn ang="0">
                                <a:pos x="csX4" y="csY4"/>
                              </a:cxn>
                              <a:cxn ang="0">
                                <a:pos x="csX5" y="csY5"/>
                              </a:cxn>
                              <a:cxn ang="0">
                                <a:pos x="csX6" y="csY6"/>
                              </a:cxn>
                            </a:cxnLst>
                            <a:rect l="l" t="t" r="r" b="b"/>
                            <a:pathLst>
                              <a:path w="79652" h="423297">
                                <a:moveTo>
                                  <a:pt x="-263" y="6420"/>
                                </a:moveTo>
                                <a:cubicBezTo>
                                  <a:pt x="-263" y="6420"/>
                                  <a:pt x="16349" y="-157"/>
                                  <a:pt x="39564" y="-157"/>
                                </a:cubicBezTo>
                                <a:cubicBezTo>
                                  <a:pt x="62779" y="-157"/>
                                  <a:pt x="79390" y="6420"/>
                                  <a:pt x="79390" y="6420"/>
                                </a:cubicBezTo>
                                <a:lnTo>
                                  <a:pt x="79390" y="417828"/>
                                </a:lnTo>
                                <a:cubicBezTo>
                                  <a:pt x="79390" y="417828"/>
                                  <a:pt x="62227" y="423140"/>
                                  <a:pt x="39564" y="423140"/>
                                </a:cubicBezTo>
                                <a:cubicBezTo>
                                  <a:pt x="16901" y="423140"/>
                                  <a:pt x="-263" y="417828"/>
                                  <a:pt x="-263" y="417828"/>
                                </a:cubicBezTo>
                                <a:lnTo>
                                  <a:pt x="-263" y="6420"/>
                                </a:lnTo>
                                <a:close/>
                              </a:path>
                            </a:pathLst>
                          </a:custGeom>
                          <a:grpFill/>
                          <a:ln w="6350" cap="flat">
                            <a:solidFill>
                              <a:schemeClr val="tx1"/>
                            </a:solidFill>
                            <a:prstDash val="solid"/>
                            <a:miter/>
                          </a:ln>
                        </wps:spPr>
                        <wps:bodyPr/>
                      </wps:wsp>
                      <wps:wsp>
                        <wps:cNvPr id="2056003224" name="任意多边形: 形状 2056003224"/>
                        <wps:cNvSpPr/>
                        <wps:spPr>
                          <a:xfrm>
                            <a:off x="4189446" y="2250192"/>
                            <a:ext cx="79652" cy="423297"/>
                          </a:xfrm>
                          <a:custGeom>
                            <a:avLst/>
                            <a:gdLst>
                              <a:gd name="csX0" fmla="*/ -263 w 79652"/>
                              <a:gd name="csY0" fmla="*/ 6420 h 423297"/>
                              <a:gd name="csX1" fmla="*/ 39564 w 79652"/>
                              <a:gd name="csY1" fmla="*/ -157 h 423297"/>
                              <a:gd name="csX2" fmla="*/ 79390 w 79652"/>
                              <a:gd name="csY2" fmla="*/ 6420 h 423297"/>
                              <a:gd name="csX3" fmla="*/ 79390 w 79652"/>
                              <a:gd name="csY3" fmla="*/ 417828 h 423297"/>
                              <a:gd name="csX4" fmla="*/ 39564 w 79652"/>
                              <a:gd name="csY4" fmla="*/ 423140 h 423297"/>
                              <a:gd name="csX5" fmla="*/ -263 w 79652"/>
                              <a:gd name="csY5" fmla="*/ 417828 h 423297"/>
                              <a:gd name="csX6" fmla="*/ -263 w 79652"/>
                              <a:gd name="csY6" fmla="*/ 6420 h 423297"/>
                            </a:gdLst>
                            <a:ahLst/>
                            <a:cxnLst>
                              <a:cxn ang="0">
                                <a:pos x="csX0" y="csY0"/>
                              </a:cxn>
                              <a:cxn ang="0">
                                <a:pos x="csX1" y="csY1"/>
                              </a:cxn>
                              <a:cxn ang="0">
                                <a:pos x="csX2" y="csY2"/>
                              </a:cxn>
                              <a:cxn ang="0">
                                <a:pos x="csX3" y="csY3"/>
                              </a:cxn>
                              <a:cxn ang="0">
                                <a:pos x="csX4" y="csY4"/>
                              </a:cxn>
                              <a:cxn ang="0">
                                <a:pos x="csX5" y="csY5"/>
                              </a:cxn>
                              <a:cxn ang="0">
                                <a:pos x="csX6" y="csY6"/>
                              </a:cxn>
                            </a:cxnLst>
                            <a:rect l="l" t="t" r="r" b="b"/>
                            <a:pathLst>
                              <a:path w="79652" h="423297">
                                <a:moveTo>
                                  <a:pt x="-263" y="6420"/>
                                </a:moveTo>
                                <a:cubicBezTo>
                                  <a:pt x="-263" y="6420"/>
                                  <a:pt x="16349" y="-157"/>
                                  <a:pt x="39564" y="-157"/>
                                </a:cubicBezTo>
                                <a:cubicBezTo>
                                  <a:pt x="62779" y="-157"/>
                                  <a:pt x="79390" y="6420"/>
                                  <a:pt x="79390" y="6420"/>
                                </a:cubicBezTo>
                                <a:lnTo>
                                  <a:pt x="79390" y="417828"/>
                                </a:lnTo>
                                <a:cubicBezTo>
                                  <a:pt x="79390" y="417828"/>
                                  <a:pt x="62227" y="423140"/>
                                  <a:pt x="39564" y="423140"/>
                                </a:cubicBezTo>
                                <a:cubicBezTo>
                                  <a:pt x="16901" y="423140"/>
                                  <a:pt x="-263" y="417828"/>
                                  <a:pt x="-263" y="417828"/>
                                </a:cubicBezTo>
                                <a:lnTo>
                                  <a:pt x="-263" y="6420"/>
                                </a:lnTo>
                                <a:close/>
                              </a:path>
                            </a:pathLst>
                          </a:custGeom>
                          <a:grpFill/>
                          <a:ln w="6350" cap="flat">
                            <a:solidFill>
                              <a:schemeClr val="tx1"/>
                            </a:solidFill>
                            <a:prstDash val="solid"/>
                            <a:miter/>
                          </a:ln>
                        </wps:spPr>
                        <wps:bodyPr/>
                      </wps:wsp>
                      <wps:wsp>
                        <wps:cNvPr id="1588546011" name="任意多边形: 形状 1588546011"/>
                        <wps:cNvSpPr/>
                        <wps:spPr>
                          <a:xfrm>
                            <a:off x="5217912" y="2246426"/>
                            <a:ext cx="79652" cy="423297"/>
                          </a:xfrm>
                          <a:custGeom>
                            <a:avLst/>
                            <a:gdLst>
                              <a:gd name="csX0" fmla="*/ -263 w 79652"/>
                              <a:gd name="csY0" fmla="*/ 6420 h 423297"/>
                              <a:gd name="csX1" fmla="*/ 39564 w 79652"/>
                              <a:gd name="csY1" fmla="*/ -157 h 423297"/>
                              <a:gd name="csX2" fmla="*/ 79390 w 79652"/>
                              <a:gd name="csY2" fmla="*/ 6420 h 423297"/>
                              <a:gd name="csX3" fmla="*/ 79390 w 79652"/>
                              <a:gd name="csY3" fmla="*/ 417828 h 423297"/>
                              <a:gd name="csX4" fmla="*/ 39564 w 79652"/>
                              <a:gd name="csY4" fmla="*/ 423140 h 423297"/>
                              <a:gd name="csX5" fmla="*/ -263 w 79652"/>
                              <a:gd name="csY5" fmla="*/ 417828 h 423297"/>
                              <a:gd name="csX6" fmla="*/ -263 w 79652"/>
                              <a:gd name="csY6" fmla="*/ 6420 h 423297"/>
                            </a:gdLst>
                            <a:ahLst/>
                            <a:cxnLst>
                              <a:cxn ang="0">
                                <a:pos x="csX0" y="csY0"/>
                              </a:cxn>
                              <a:cxn ang="0">
                                <a:pos x="csX1" y="csY1"/>
                              </a:cxn>
                              <a:cxn ang="0">
                                <a:pos x="csX2" y="csY2"/>
                              </a:cxn>
                              <a:cxn ang="0">
                                <a:pos x="csX3" y="csY3"/>
                              </a:cxn>
                              <a:cxn ang="0">
                                <a:pos x="csX4" y="csY4"/>
                              </a:cxn>
                              <a:cxn ang="0">
                                <a:pos x="csX5" y="csY5"/>
                              </a:cxn>
                              <a:cxn ang="0">
                                <a:pos x="csX6" y="csY6"/>
                              </a:cxn>
                            </a:cxnLst>
                            <a:rect l="l" t="t" r="r" b="b"/>
                            <a:pathLst>
                              <a:path w="79652" h="423297">
                                <a:moveTo>
                                  <a:pt x="-263" y="6420"/>
                                </a:moveTo>
                                <a:cubicBezTo>
                                  <a:pt x="-263" y="6420"/>
                                  <a:pt x="16349" y="-157"/>
                                  <a:pt x="39564" y="-157"/>
                                </a:cubicBezTo>
                                <a:cubicBezTo>
                                  <a:pt x="62779" y="-157"/>
                                  <a:pt x="79390" y="6420"/>
                                  <a:pt x="79390" y="6420"/>
                                </a:cubicBezTo>
                                <a:lnTo>
                                  <a:pt x="79390" y="417828"/>
                                </a:lnTo>
                                <a:cubicBezTo>
                                  <a:pt x="79390" y="417828"/>
                                  <a:pt x="62227" y="423140"/>
                                  <a:pt x="39564" y="423140"/>
                                </a:cubicBezTo>
                                <a:cubicBezTo>
                                  <a:pt x="16901" y="423140"/>
                                  <a:pt x="-263" y="417828"/>
                                  <a:pt x="-263" y="417828"/>
                                </a:cubicBezTo>
                                <a:lnTo>
                                  <a:pt x="-263" y="6420"/>
                                </a:lnTo>
                                <a:close/>
                              </a:path>
                            </a:pathLst>
                          </a:custGeom>
                          <a:grpFill/>
                          <a:ln w="6350" cap="flat">
                            <a:solidFill>
                              <a:schemeClr val="tx1"/>
                            </a:solidFill>
                            <a:prstDash val="solid"/>
                            <a:miter/>
                          </a:ln>
                        </wps:spPr>
                        <wps:bodyPr/>
                      </wps:wsp>
                      <wps:wsp>
                        <wps:cNvPr id="794172603" name="任意多边形: 形状 794172603"/>
                        <wps:cNvSpPr/>
                        <wps:spPr>
                          <a:xfrm>
                            <a:off x="4802696" y="2766326"/>
                            <a:ext cx="396116" cy="274685"/>
                          </a:xfrm>
                          <a:custGeom>
                            <a:avLst/>
                            <a:gdLst>
                              <a:gd name="csX0" fmla="*/ 39564 w 396116"/>
                              <a:gd name="csY0" fmla="*/ 274528 h 274685"/>
                              <a:gd name="csX1" fmla="*/ 13954 w 396116"/>
                              <a:gd name="csY1" fmla="*/ 243326 h 274685"/>
                              <a:gd name="csX2" fmla="*/ -263 w 396116"/>
                              <a:gd name="csY2" fmla="*/ 205547 h 274685"/>
                              <a:gd name="csX3" fmla="*/ 356027 w 396116"/>
                              <a:gd name="csY3" fmla="*/ -157 h 274685"/>
                              <a:gd name="csX4" fmla="*/ 380541 w 396116"/>
                              <a:gd name="csY4" fmla="*/ 31677 h 274685"/>
                              <a:gd name="csX5" fmla="*/ 395854 w 396116"/>
                              <a:gd name="csY5" fmla="*/ 68824 h 274685"/>
                              <a:gd name="csX6" fmla="*/ 39564 w 396116"/>
                              <a:gd name="csY6" fmla="*/ 274528 h 274685"/>
                            </a:gdLst>
                            <a:ahLst/>
                            <a:cxnLst>
                              <a:cxn ang="0">
                                <a:pos x="csX0" y="csY0"/>
                              </a:cxn>
                              <a:cxn ang="0">
                                <a:pos x="csX1" y="csY1"/>
                              </a:cxn>
                              <a:cxn ang="0">
                                <a:pos x="csX2" y="csY2"/>
                              </a:cxn>
                              <a:cxn ang="0">
                                <a:pos x="csX3" y="csY3"/>
                              </a:cxn>
                              <a:cxn ang="0">
                                <a:pos x="csX4" y="csY4"/>
                              </a:cxn>
                              <a:cxn ang="0">
                                <a:pos x="csX5" y="csY5"/>
                              </a:cxn>
                              <a:cxn ang="0">
                                <a:pos x="csX6" y="csY6"/>
                              </a:cxn>
                            </a:cxnLst>
                            <a:rect l="l" t="t" r="r" b="b"/>
                            <a:pathLst>
                              <a:path w="396116" h="274685">
                                <a:moveTo>
                                  <a:pt x="39564" y="274528"/>
                                </a:moveTo>
                                <a:cubicBezTo>
                                  <a:pt x="39564" y="274528"/>
                                  <a:pt x="25563" y="263431"/>
                                  <a:pt x="13954" y="243326"/>
                                </a:cubicBezTo>
                                <a:cubicBezTo>
                                  <a:pt x="2347" y="223221"/>
                                  <a:pt x="-263" y="205547"/>
                                  <a:pt x="-263" y="205547"/>
                                </a:cubicBezTo>
                                <a:lnTo>
                                  <a:pt x="356027" y="-157"/>
                                </a:lnTo>
                                <a:cubicBezTo>
                                  <a:pt x="356027" y="-157"/>
                                  <a:pt x="369210" y="12051"/>
                                  <a:pt x="380541" y="31677"/>
                                </a:cubicBezTo>
                                <a:cubicBezTo>
                                  <a:pt x="391872" y="51304"/>
                                  <a:pt x="395854" y="68824"/>
                                  <a:pt x="395854" y="68824"/>
                                </a:cubicBezTo>
                                <a:lnTo>
                                  <a:pt x="39564" y="274528"/>
                                </a:lnTo>
                                <a:close/>
                              </a:path>
                            </a:pathLst>
                          </a:custGeom>
                          <a:grpFill/>
                          <a:ln w="6350" cap="flat">
                            <a:solidFill>
                              <a:schemeClr val="tx1"/>
                            </a:solidFill>
                            <a:prstDash val="solid"/>
                            <a:miter/>
                          </a:ln>
                        </wps:spPr>
                        <wps:bodyPr/>
                      </wps:wsp>
                      <wps:wsp>
                        <wps:cNvPr id="1584011312" name="任意多边形: 形状 1584011312"/>
                        <wps:cNvSpPr/>
                        <wps:spPr>
                          <a:xfrm>
                            <a:off x="4798878" y="1878409"/>
                            <a:ext cx="396115" cy="274685"/>
                          </a:xfrm>
                          <a:custGeom>
                            <a:avLst/>
                            <a:gdLst>
                              <a:gd name="csX0" fmla="*/ -263 w 396115"/>
                              <a:gd name="csY0" fmla="*/ 68824 h 274685"/>
                              <a:gd name="csX1" fmla="*/ 13954 w 396115"/>
                              <a:gd name="csY1" fmla="*/ 31045 h 274685"/>
                              <a:gd name="csX2" fmla="*/ 39563 w 396115"/>
                              <a:gd name="csY2" fmla="*/ -157 h 274685"/>
                              <a:gd name="csX3" fmla="*/ 395853 w 396115"/>
                              <a:gd name="csY3" fmla="*/ 205547 h 274685"/>
                              <a:gd name="csX4" fmla="*/ 380540 w 396115"/>
                              <a:gd name="csY4" fmla="*/ 242693 h 274685"/>
                              <a:gd name="csX5" fmla="*/ 356027 w 396115"/>
                              <a:gd name="csY5" fmla="*/ 274528 h 274685"/>
                              <a:gd name="csX6" fmla="*/ -263 w 396115"/>
                              <a:gd name="csY6" fmla="*/ 68824 h 274685"/>
                            </a:gdLst>
                            <a:ahLst/>
                            <a:cxnLst>
                              <a:cxn ang="0">
                                <a:pos x="csX0" y="csY0"/>
                              </a:cxn>
                              <a:cxn ang="0">
                                <a:pos x="csX1" y="csY1"/>
                              </a:cxn>
                              <a:cxn ang="0">
                                <a:pos x="csX2" y="csY2"/>
                              </a:cxn>
                              <a:cxn ang="0">
                                <a:pos x="csX3" y="csY3"/>
                              </a:cxn>
                              <a:cxn ang="0">
                                <a:pos x="csX4" y="csY4"/>
                              </a:cxn>
                              <a:cxn ang="0">
                                <a:pos x="csX5" y="csY5"/>
                              </a:cxn>
                              <a:cxn ang="0">
                                <a:pos x="csX6" y="csY6"/>
                              </a:cxn>
                            </a:cxnLst>
                            <a:rect l="l" t="t" r="r" b="b"/>
                            <a:pathLst>
                              <a:path w="396115" h="274685">
                                <a:moveTo>
                                  <a:pt x="-263" y="68824"/>
                                </a:moveTo>
                                <a:cubicBezTo>
                                  <a:pt x="-263" y="68824"/>
                                  <a:pt x="2346" y="51150"/>
                                  <a:pt x="13954" y="31045"/>
                                </a:cubicBezTo>
                                <a:cubicBezTo>
                                  <a:pt x="25562" y="10940"/>
                                  <a:pt x="39563" y="-157"/>
                                  <a:pt x="39563" y="-157"/>
                                </a:cubicBezTo>
                                <a:lnTo>
                                  <a:pt x="395853" y="205547"/>
                                </a:lnTo>
                                <a:cubicBezTo>
                                  <a:pt x="395853" y="205547"/>
                                  <a:pt x="391872" y="223067"/>
                                  <a:pt x="380540" y="242693"/>
                                </a:cubicBezTo>
                                <a:cubicBezTo>
                                  <a:pt x="369209" y="262320"/>
                                  <a:pt x="356027" y="274528"/>
                                  <a:pt x="356027" y="274528"/>
                                </a:cubicBezTo>
                                <a:lnTo>
                                  <a:pt x="-263" y="68824"/>
                                </a:lnTo>
                                <a:close/>
                              </a:path>
                            </a:pathLst>
                          </a:custGeom>
                          <a:grpFill/>
                          <a:ln w="6350" cap="flat">
                            <a:solidFill>
                              <a:schemeClr val="tx1"/>
                            </a:solidFill>
                            <a:prstDash val="solid"/>
                            <a:miter/>
                          </a:ln>
                        </wps:spPr>
                        <wps:bodyPr/>
                      </wps:wsp>
                      <wps:wsp>
                        <wps:cNvPr id="587668998" name="任意多边形: 形状 587668998"/>
                        <wps:cNvSpPr/>
                        <wps:spPr>
                          <a:xfrm>
                            <a:off x="679363" y="4554100"/>
                            <a:ext cx="396116" cy="274685"/>
                          </a:xfrm>
                          <a:custGeom>
                            <a:avLst/>
                            <a:gdLst>
                              <a:gd name="csX0" fmla="*/ 39564 w 396116"/>
                              <a:gd name="csY0" fmla="*/ 274528 h 274685"/>
                              <a:gd name="csX1" fmla="*/ 13955 w 396116"/>
                              <a:gd name="csY1" fmla="*/ 243326 h 274685"/>
                              <a:gd name="csX2" fmla="*/ -263 w 396116"/>
                              <a:gd name="csY2" fmla="*/ 205547 h 274685"/>
                              <a:gd name="csX3" fmla="*/ 356027 w 396116"/>
                              <a:gd name="csY3" fmla="*/ -157 h 274685"/>
                              <a:gd name="csX4" fmla="*/ 380541 w 396116"/>
                              <a:gd name="csY4" fmla="*/ 31677 h 274685"/>
                              <a:gd name="csX5" fmla="*/ 395854 w 396116"/>
                              <a:gd name="csY5" fmla="*/ 68825 h 274685"/>
                              <a:gd name="csX6" fmla="*/ 39564 w 396116"/>
                              <a:gd name="csY6" fmla="*/ 274528 h 274685"/>
                            </a:gdLst>
                            <a:ahLst/>
                            <a:cxnLst>
                              <a:cxn ang="0">
                                <a:pos x="csX0" y="csY0"/>
                              </a:cxn>
                              <a:cxn ang="0">
                                <a:pos x="csX1" y="csY1"/>
                              </a:cxn>
                              <a:cxn ang="0">
                                <a:pos x="csX2" y="csY2"/>
                              </a:cxn>
                              <a:cxn ang="0">
                                <a:pos x="csX3" y="csY3"/>
                              </a:cxn>
                              <a:cxn ang="0">
                                <a:pos x="csX4" y="csY4"/>
                              </a:cxn>
                              <a:cxn ang="0">
                                <a:pos x="csX5" y="csY5"/>
                              </a:cxn>
                              <a:cxn ang="0">
                                <a:pos x="csX6" y="csY6"/>
                              </a:cxn>
                            </a:cxnLst>
                            <a:rect l="l" t="t" r="r" b="b"/>
                            <a:pathLst>
                              <a:path w="396116" h="274685">
                                <a:moveTo>
                                  <a:pt x="39564" y="274528"/>
                                </a:moveTo>
                                <a:cubicBezTo>
                                  <a:pt x="39564" y="274528"/>
                                  <a:pt x="25562" y="263431"/>
                                  <a:pt x="13955" y="243326"/>
                                </a:cubicBezTo>
                                <a:cubicBezTo>
                                  <a:pt x="2347" y="223222"/>
                                  <a:pt x="-263" y="205547"/>
                                  <a:pt x="-263" y="205547"/>
                                </a:cubicBezTo>
                                <a:lnTo>
                                  <a:pt x="356027" y="-157"/>
                                </a:lnTo>
                                <a:cubicBezTo>
                                  <a:pt x="356027" y="-157"/>
                                  <a:pt x="369210" y="12051"/>
                                  <a:pt x="380541" y="31677"/>
                                </a:cubicBezTo>
                                <a:cubicBezTo>
                                  <a:pt x="391872" y="51304"/>
                                  <a:pt x="395854" y="68825"/>
                                  <a:pt x="395854" y="68825"/>
                                </a:cubicBezTo>
                                <a:lnTo>
                                  <a:pt x="39564" y="274528"/>
                                </a:lnTo>
                                <a:close/>
                              </a:path>
                            </a:pathLst>
                          </a:custGeom>
                          <a:grpFill/>
                          <a:ln w="6350" cap="flat">
                            <a:solidFill>
                              <a:schemeClr val="tx1"/>
                            </a:solidFill>
                            <a:prstDash val="solid"/>
                            <a:miter/>
                          </a:ln>
                        </wps:spPr>
                        <wps:bodyPr/>
                      </wps:wsp>
                      <wps:wsp>
                        <wps:cNvPr id="180363685" name="任意多边形: 形状 180363685"/>
                        <wps:cNvSpPr/>
                        <wps:spPr>
                          <a:xfrm>
                            <a:off x="1194194" y="4549204"/>
                            <a:ext cx="396116" cy="274685"/>
                          </a:xfrm>
                          <a:custGeom>
                            <a:avLst/>
                            <a:gdLst>
                              <a:gd name="csX0" fmla="*/ -263 w 396116"/>
                              <a:gd name="csY0" fmla="*/ 68824 h 274685"/>
                              <a:gd name="csX1" fmla="*/ 13954 w 396116"/>
                              <a:gd name="csY1" fmla="*/ 31045 h 274685"/>
                              <a:gd name="csX2" fmla="*/ 39564 w 396116"/>
                              <a:gd name="csY2" fmla="*/ -157 h 274685"/>
                              <a:gd name="csX3" fmla="*/ 395854 w 396116"/>
                              <a:gd name="csY3" fmla="*/ 205547 h 274685"/>
                              <a:gd name="csX4" fmla="*/ 380541 w 396116"/>
                              <a:gd name="csY4" fmla="*/ 242693 h 274685"/>
                              <a:gd name="csX5" fmla="*/ 356027 w 396116"/>
                              <a:gd name="csY5" fmla="*/ 274528 h 274685"/>
                              <a:gd name="csX6" fmla="*/ -263 w 396116"/>
                              <a:gd name="csY6" fmla="*/ 68824 h 274685"/>
                            </a:gdLst>
                            <a:ahLst/>
                            <a:cxnLst>
                              <a:cxn ang="0">
                                <a:pos x="csX0" y="csY0"/>
                              </a:cxn>
                              <a:cxn ang="0">
                                <a:pos x="csX1" y="csY1"/>
                              </a:cxn>
                              <a:cxn ang="0">
                                <a:pos x="csX2" y="csY2"/>
                              </a:cxn>
                              <a:cxn ang="0">
                                <a:pos x="csX3" y="csY3"/>
                              </a:cxn>
                              <a:cxn ang="0">
                                <a:pos x="csX4" y="csY4"/>
                              </a:cxn>
                              <a:cxn ang="0">
                                <a:pos x="csX5" y="csY5"/>
                              </a:cxn>
                              <a:cxn ang="0">
                                <a:pos x="csX6" y="csY6"/>
                              </a:cxn>
                            </a:cxnLst>
                            <a:rect l="l" t="t" r="r" b="b"/>
                            <a:pathLst>
                              <a:path w="396116" h="274685">
                                <a:moveTo>
                                  <a:pt x="-263" y="68824"/>
                                </a:moveTo>
                                <a:cubicBezTo>
                                  <a:pt x="-263" y="68824"/>
                                  <a:pt x="2347" y="51150"/>
                                  <a:pt x="13954" y="31045"/>
                                </a:cubicBezTo>
                                <a:cubicBezTo>
                                  <a:pt x="25562" y="10940"/>
                                  <a:pt x="39564" y="-157"/>
                                  <a:pt x="39564" y="-157"/>
                                </a:cubicBezTo>
                                <a:lnTo>
                                  <a:pt x="395854" y="205547"/>
                                </a:lnTo>
                                <a:cubicBezTo>
                                  <a:pt x="395854" y="205547"/>
                                  <a:pt x="391872" y="223067"/>
                                  <a:pt x="380541" y="242693"/>
                                </a:cubicBezTo>
                                <a:cubicBezTo>
                                  <a:pt x="369209" y="262320"/>
                                  <a:pt x="356027" y="274528"/>
                                  <a:pt x="356027" y="274528"/>
                                </a:cubicBezTo>
                                <a:lnTo>
                                  <a:pt x="-263" y="68824"/>
                                </a:lnTo>
                                <a:close/>
                              </a:path>
                            </a:pathLst>
                          </a:custGeom>
                          <a:grpFill/>
                          <a:ln w="6350" cap="flat">
                            <a:solidFill>
                              <a:schemeClr val="tx1"/>
                            </a:solidFill>
                            <a:prstDash val="solid"/>
                            <a:miter/>
                          </a:ln>
                        </wps:spPr>
                        <wps:bodyPr/>
                      </wps:wsp>
                      <wps:wsp>
                        <wps:cNvPr id="1650022382" name="任意多边形: 形状 1650022382"/>
                        <wps:cNvSpPr/>
                        <wps:spPr>
                          <a:xfrm>
                            <a:off x="1710607" y="4551290"/>
                            <a:ext cx="396116" cy="274684"/>
                          </a:xfrm>
                          <a:custGeom>
                            <a:avLst/>
                            <a:gdLst>
                              <a:gd name="csX0" fmla="*/ 39564 w 396116"/>
                              <a:gd name="csY0" fmla="*/ 274528 h 274684"/>
                              <a:gd name="csX1" fmla="*/ 13954 w 396116"/>
                              <a:gd name="csY1" fmla="*/ 243326 h 274684"/>
                              <a:gd name="csX2" fmla="*/ -263 w 396116"/>
                              <a:gd name="csY2" fmla="*/ 205547 h 274684"/>
                              <a:gd name="csX3" fmla="*/ 356027 w 396116"/>
                              <a:gd name="csY3" fmla="*/ -157 h 274684"/>
                              <a:gd name="csX4" fmla="*/ 380541 w 396116"/>
                              <a:gd name="csY4" fmla="*/ 31677 h 274684"/>
                              <a:gd name="csX5" fmla="*/ 395854 w 396116"/>
                              <a:gd name="csY5" fmla="*/ 68824 h 274684"/>
                              <a:gd name="csX6" fmla="*/ 39564 w 396116"/>
                              <a:gd name="csY6" fmla="*/ 274528 h 274684"/>
                            </a:gdLst>
                            <a:ahLst/>
                            <a:cxnLst>
                              <a:cxn ang="0">
                                <a:pos x="csX0" y="csY0"/>
                              </a:cxn>
                              <a:cxn ang="0">
                                <a:pos x="csX1" y="csY1"/>
                              </a:cxn>
                              <a:cxn ang="0">
                                <a:pos x="csX2" y="csY2"/>
                              </a:cxn>
                              <a:cxn ang="0">
                                <a:pos x="csX3" y="csY3"/>
                              </a:cxn>
                              <a:cxn ang="0">
                                <a:pos x="csX4" y="csY4"/>
                              </a:cxn>
                              <a:cxn ang="0">
                                <a:pos x="csX5" y="csY5"/>
                              </a:cxn>
                              <a:cxn ang="0">
                                <a:pos x="csX6" y="csY6"/>
                              </a:cxn>
                            </a:cxnLst>
                            <a:rect l="l" t="t" r="r" b="b"/>
                            <a:pathLst>
                              <a:path w="396116" h="274684">
                                <a:moveTo>
                                  <a:pt x="39564" y="274528"/>
                                </a:moveTo>
                                <a:cubicBezTo>
                                  <a:pt x="39564" y="274528"/>
                                  <a:pt x="25562" y="263431"/>
                                  <a:pt x="13954" y="243326"/>
                                </a:cubicBezTo>
                                <a:cubicBezTo>
                                  <a:pt x="2347" y="223221"/>
                                  <a:pt x="-263" y="205547"/>
                                  <a:pt x="-263" y="205547"/>
                                </a:cubicBezTo>
                                <a:lnTo>
                                  <a:pt x="356027" y="-157"/>
                                </a:lnTo>
                                <a:cubicBezTo>
                                  <a:pt x="356027" y="-157"/>
                                  <a:pt x="369209" y="12051"/>
                                  <a:pt x="380541" y="31677"/>
                                </a:cubicBezTo>
                                <a:cubicBezTo>
                                  <a:pt x="391872" y="51304"/>
                                  <a:pt x="395854" y="68824"/>
                                  <a:pt x="395854" y="68824"/>
                                </a:cubicBezTo>
                                <a:lnTo>
                                  <a:pt x="39564" y="274528"/>
                                </a:lnTo>
                                <a:close/>
                              </a:path>
                            </a:pathLst>
                          </a:custGeom>
                          <a:grpFill/>
                          <a:ln w="6350" cap="flat">
                            <a:solidFill>
                              <a:schemeClr val="tx1"/>
                            </a:solidFill>
                            <a:prstDash val="solid"/>
                            <a:miter/>
                          </a:ln>
                        </wps:spPr>
                        <wps:bodyPr/>
                      </wps:wsp>
                      <wps:wsp>
                        <wps:cNvPr id="238989267" name="任意多边形: 形状 238989267"/>
                        <wps:cNvSpPr/>
                        <wps:spPr>
                          <a:xfrm>
                            <a:off x="2225438" y="4546393"/>
                            <a:ext cx="396116" cy="274685"/>
                          </a:xfrm>
                          <a:custGeom>
                            <a:avLst/>
                            <a:gdLst>
                              <a:gd name="csX0" fmla="*/ -263 w 396116"/>
                              <a:gd name="csY0" fmla="*/ 68824 h 274685"/>
                              <a:gd name="csX1" fmla="*/ 13954 w 396116"/>
                              <a:gd name="csY1" fmla="*/ 31045 h 274685"/>
                              <a:gd name="csX2" fmla="*/ 39564 w 396116"/>
                              <a:gd name="csY2" fmla="*/ -157 h 274685"/>
                              <a:gd name="csX3" fmla="*/ 395854 w 396116"/>
                              <a:gd name="csY3" fmla="*/ 205547 h 274685"/>
                              <a:gd name="csX4" fmla="*/ 380541 w 396116"/>
                              <a:gd name="csY4" fmla="*/ 242694 h 274685"/>
                              <a:gd name="csX5" fmla="*/ 356027 w 396116"/>
                              <a:gd name="csY5" fmla="*/ 274528 h 274685"/>
                              <a:gd name="csX6" fmla="*/ -263 w 396116"/>
                              <a:gd name="csY6" fmla="*/ 68824 h 274685"/>
                            </a:gdLst>
                            <a:ahLst/>
                            <a:cxnLst>
                              <a:cxn ang="0">
                                <a:pos x="csX0" y="csY0"/>
                              </a:cxn>
                              <a:cxn ang="0">
                                <a:pos x="csX1" y="csY1"/>
                              </a:cxn>
                              <a:cxn ang="0">
                                <a:pos x="csX2" y="csY2"/>
                              </a:cxn>
                              <a:cxn ang="0">
                                <a:pos x="csX3" y="csY3"/>
                              </a:cxn>
                              <a:cxn ang="0">
                                <a:pos x="csX4" y="csY4"/>
                              </a:cxn>
                              <a:cxn ang="0">
                                <a:pos x="csX5" y="csY5"/>
                              </a:cxn>
                              <a:cxn ang="0">
                                <a:pos x="csX6" y="csY6"/>
                              </a:cxn>
                            </a:cxnLst>
                            <a:rect l="l" t="t" r="r" b="b"/>
                            <a:pathLst>
                              <a:path w="396116" h="274685">
                                <a:moveTo>
                                  <a:pt x="-263" y="68824"/>
                                </a:moveTo>
                                <a:cubicBezTo>
                                  <a:pt x="-263" y="68824"/>
                                  <a:pt x="2347" y="51150"/>
                                  <a:pt x="13954" y="31045"/>
                                </a:cubicBezTo>
                                <a:cubicBezTo>
                                  <a:pt x="25562" y="10940"/>
                                  <a:pt x="39564" y="-157"/>
                                  <a:pt x="39564" y="-157"/>
                                </a:cubicBezTo>
                                <a:lnTo>
                                  <a:pt x="395854" y="205547"/>
                                </a:lnTo>
                                <a:cubicBezTo>
                                  <a:pt x="395854" y="205547"/>
                                  <a:pt x="391872" y="223067"/>
                                  <a:pt x="380541" y="242694"/>
                                </a:cubicBezTo>
                                <a:cubicBezTo>
                                  <a:pt x="369209" y="262320"/>
                                  <a:pt x="356027" y="274528"/>
                                  <a:pt x="356027" y="274528"/>
                                </a:cubicBezTo>
                                <a:lnTo>
                                  <a:pt x="-263" y="68824"/>
                                </a:lnTo>
                                <a:close/>
                              </a:path>
                            </a:pathLst>
                          </a:custGeom>
                          <a:grpFill/>
                          <a:ln w="6350" cap="flat">
                            <a:solidFill>
                              <a:schemeClr val="tx1"/>
                            </a:solidFill>
                            <a:prstDash val="solid"/>
                            <a:miter/>
                          </a:ln>
                        </wps:spPr>
                        <wps:bodyPr/>
                      </wps:wsp>
                      <wps:wsp>
                        <wps:cNvPr id="791292583" name="任意多边形: 形状 791292583"/>
                        <wps:cNvSpPr/>
                        <wps:spPr>
                          <a:xfrm>
                            <a:off x="2738098" y="4548778"/>
                            <a:ext cx="396116" cy="274685"/>
                          </a:xfrm>
                          <a:custGeom>
                            <a:avLst/>
                            <a:gdLst>
                              <a:gd name="csX0" fmla="*/ 39564 w 396116"/>
                              <a:gd name="csY0" fmla="*/ 274528 h 274685"/>
                              <a:gd name="csX1" fmla="*/ 13955 w 396116"/>
                              <a:gd name="csY1" fmla="*/ 243326 h 274685"/>
                              <a:gd name="csX2" fmla="*/ -263 w 396116"/>
                              <a:gd name="csY2" fmla="*/ 205547 h 274685"/>
                              <a:gd name="csX3" fmla="*/ 356027 w 396116"/>
                              <a:gd name="csY3" fmla="*/ -157 h 274685"/>
                              <a:gd name="csX4" fmla="*/ 380541 w 396116"/>
                              <a:gd name="csY4" fmla="*/ 31677 h 274685"/>
                              <a:gd name="csX5" fmla="*/ 395854 w 396116"/>
                              <a:gd name="csY5" fmla="*/ 68824 h 274685"/>
                              <a:gd name="csX6" fmla="*/ 39564 w 396116"/>
                              <a:gd name="csY6" fmla="*/ 274528 h 274685"/>
                            </a:gdLst>
                            <a:ahLst/>
                            <a:cxnLst>
                              <a:cxn ang="0">
                                <a:pos x="csX0" y="csY0"/>
                              </a:cxn>
                              <a:cxn ang="0">
                                <a:pos x="csX1" y="csY1"/>
                              </a:cxn>
                              <a:cxn ang="0">
                                <a:pos x="csX2" y="csY2"/>
                              </a:cxn>
                              <a:cxn ang="0">
                                <a:pos x="csX3" y="csY3"/>
                              </a:cxn>
                              <a:cxn ang="0">
                                <a:pos x="csX4" y="csY4"/>
                              </a:cxn>
                              <a:cxn ang="0">
                                <a:pos x="csX5" y="csY5"/>
                              </a:cxn>
                              <a:cxn ang="0">
                                <a:pos x="csX6" y="csY6"/>
                              </a:cxn>
                            </a:cxnLst>
                            <a:rect l="l" t="t" r="r" b="b"/>
                            <a:pathLst>
                              <a:path w="396116" h="274685">
                                <a:moveTo>
                                  <a:pt x="39564" y="274528"/>
                                </a:moveTo>
                                <a:cubicBezTo>
                                  <a:pt x="39564" y="274528"/>
                                  <a:pt x="25563" y="263431"/>
                                  <a:pt x="13955" y="243326"/>
                                </a:cubicBezTo>
                                <a:cubicBezTo>
                                  <a:pt x="2347" y="223222"/>
                                  <a:pt x="-263" y="205547"/>
                                  <a:pt x="-263" y="205547"/>
                                </a:cubicBezTo>
                                <a:lnTo>
                                  <a:pt x="356027" y="-157"/>
                                </a:lnTo>
                                <a:cubicBezTo>
                                  <a:pt x="356027" y="-157"/>
                                  <a:pt x="369210" y="12051"/>
                                  <a:pt x="380541" y="31677"/>
                                </a:cubicBezTo>
                                <a:cubicBezTo>
                                  <a:pt x="391872" y="51304"/>
                                  <a:pt x="395854" y="68824"/>
                                  <a:pt x="395854" y="68824"/>
                                </a:cubicBezTo>
                                <a:lnTo>
                                  <a:pt x="39564" y="274528"/>
                                </a:lnTo>
                                <a:close/>
                              </a:path>
                            </a:pathLst>
                          </a:custGeom>
                          <a:grpFill/>
                          <a:ln w="6350" cap="flat">
                            <a:solidFill>
                              <a:schemeClr val="tx1"/>
                            </a:solidFill>
                            <a:prstDash val="solid"/>
                            <a:miter/>
                          </a:ln>
                        </wps:spPr>
                        <wps:bodyPr/>
                      </wps:wsp>
                      <wps:wsp>
                        <wps:cNvPr id="1429921381" name="任意多边形: 形状 1429921381"/>
                        <wps:cNvSpPr/>
                        <wps:spPr>
                          <a:xfrm>
                            <a:off x="3252929" y="4543882"/>
                            <a:ext cx="396116" cy="274684"/>
                          </a:xfrm>
                          <a:custGeom>
                            <a:avLst/>
                            <a:gdLst>
                              <a:gd name="csX0" fmla="*/ -263 w 396116"/>
                              <a:gd name="csY0" fmla="*/ 68824 h 274684"/>
                              <a:gd name="csX1" fmla="*/ 13954 w 396116"/>
                              <a:gd name="csY1" fmla="*/ 31045 h 274684"/>
                              <a:gd name="csX2" fmla="*/ 39563 w 396116"/>
                              <a:gd name="csY2" fmla="*/ -157 h 274684"/>
                              <a:gd name="csX3" fmla="*/ 395854 w 396116"/>
                              <a:gd name="csY3" fmla="*/ 205547 h 274684"/>
                              <a:gd name="csX4" fmla="*/ 380540 w 396116"/>
                              <a:gd name="csY4" fmla="*/ 242693 h 274684"/>
                              <a:gd name="csX5" fmla="*/ 356027 w 396116"/>
                              <a:gd name="csY5" fmla="*/ 274528 h 274684"/>
                              <a:gd name="csX6" fmla="*/ -263 w 396116"/>
                              <a:gd name="csY6" fmla="*/ 68824 h 274684"/>
                            </a:gdLst>
                            <a:ahLst/>
                            <a:cxnLst>
                              <a:cxn ang="0">
                                <a:pos x="csX0" y="csY0"/>
                              </a:cxn>
                              <a:cxn ang="0">
                                <a:pos x="csX1" y="csY1"/>
                              </a:cxn>
                              <a:cxn ang="0">
                                <a:pos x="csX2" y="csY2"/>
                              </a:cxn>
                              <a:cxn ang="0">
                                <a:pos x="csX3" y="csY3"/>
                              </a:cxn>
                              <a:cxn ang="0">
                                <a:pos x="csX4" y="csY4"/>
                              </a:cxn>
                              <a:cxn ang="0">
                                <a:pos x="csX5" y="csY5"/>
                              </a:cxn>
                              <a:cxn ang="0">
                                <a:pos x="csX6" y="csY6"/>
                              </a:cxn>
                            </a:cxnLst>
                            <a:rect l="l" t="t" r="r" b="b"/>
                            <a:pathLst>
                              <a:path w="396116" h="274684">
                                <a:moveTo>
                                  <a:pt x="-263" y="68824"/>
                                </a:moveTo>
                                <a:cubicBezTo>
                                  <a:pt x="-263" y="68824"/>
                                  <a:pt x="2347" y="51150"/>
                                  <a:pt x="13954" y="31045"/>
                                </a:cubicBezTo>
                                <a:cubicBezTo>
                                  <a:pt x="25562" y="10940"/>
                                  <a:pt x="39563" y="-157"/>
                                  <a:pt x="39563" y="-157"/>
                                </a:cubicBezTo>
                                <a:lnTo>
                                  <a:pt x="395854" y="205547"/>
                                </a:lnTo>
                                <a:cubicBezTo>
                                  <a:pt x="395854" y="205547"/>
                                  <a:pt x="391872" y="223067"/>
                                  <a:pt x="380540" y="242693"/>
                                </a:cubicBezTo>
                                <a:cubicBezTo>
                                  <a:pt x="369210" y="262320"/>
                                  <a:pt x="356027" y="274528"/>
                                  <a:pt x="356027" y="274528"/>
                                </a:cubicBezTo>
                                <a:lnTo>
                                  <a:pt x="-263" y="68824"/>
                                </a:lnTo>
                                <a:close/>
                              </a:path>
                            </a:pathLst>
                          </a:custGeom>
                          <a:grpFill/>
                          <a:ln w="6350" cap="flat">
                            <a:solidFill>
                              <a:schemeClr val="tx1"/>
                            </a:solidFill>
                            <a:prstDash val="solid"/>
                            <a:miter/>
                          </a:ln>
                        </wps:spPr>
                        <wps:bodyPr/>
                      </wps:wsp>
                      <wps:wsp>
                        <wps:cNvPr id="1332363157" name="任意多边形: 形状 1332363157"/>
                        <wps:cNvSpPr/>
                        <wps:spPr>
                          <a:xfrm>
                            <a:off x="3769341" y="4545967"/>
                            <a:ext cx="396116" cy="274685"/>
                          </a:xfrm>
                          <a:custGeom>
                            <a:avLst/>
                            <a:gdLst>
                              <a:gd name="csX0" fmla="*/ 39563 w 396116"/>
                              <a:gd name="csY0" fmla="*/ 274528 h 274685"/>
                              <a:gd name="csX1" fmla="*/ 13954 w 396116"/>
                              <a:gd name="csY1" fmla="*/ 243326 h 274685"/>
                              <a:gd name="csX2" fmla="*/ -263 w 396116"/>
                              <a:gd name="csY2" fmla="*/ 205547 h 274685"/>
                              <a:gd name="csX3" fmla="*/ 356028 w 396116"/>
                              <a:gd name="csY3" fmla="*/ -157 h 274685"/>
                              <a:gd name="csX4" fmla="*/ 380540 w 396116"/>
                              <a:gd name="csY4" fmla="*/ 31677 h 274685"/>
                              <a:gd name="csX5" fmla="*/ 395854 w 396116"/>
                              <a:gd name="csY5" fmla="*/ 68825 h 274685"/>
                              <a:gd name="csX6" fmla="*/ 39563 w 396116"/>
                              <a:gd name="csY6" fmla="*/ 274528 h 274685"/>
                            </a:gdLst>
                            <a:ahLst/>
                            <a:cxnLst>
                              <a:cxn ang="0">
                                <a:pos x="csX0" y="csY0"/>
                              </a:cxn>
                              <a:cxn ang="0">
                                <a:pos x="csX1" y="csY1"/>
                              </a:cxn>
                              <a:cxn ang="0">
                                <a:pos x="csX2" y="csY2"/>
                              </a:cxn>
                              <a:cxn ang="0">
                                <a:pos x="csX3" y="csY3"/>
                              </a:cxn>
                              <a:cxn ang="0">
                                <a:pos x="csX4" y="csY4"/>
                              </a:cxn>
                              <a:cxn ang="0">
                                <a:pos x="csX5" y="csY5"/>
                              </a:cxn>
                              <a:cxn ang="0">
                                <a:pos x="csX6" y="csY6"/>
                              </a:cxn>
                            </a:cxnLst>
                            <a:rect l="l" t="t" r="r" b="b"/>
                            <a:pathLst>
                              <a:path w="396116" h="274685">
                                <a:moveTo>
                                  <a:pt x="39563" y="274528"/>
                                </a:moveTo>
                                <a:cubicBezTo>
                                  <a:pt x="39563" y="274528"/>
                                  <a:pt x="25563" y="263431"/>
                                  <a:pt x="13954" y="243326"/>
                                </a:cubicBezTo>
                                <a:cubicBezTo>
                                  <a:pt x="2347" y="223222"/>
                                  <a:pt x="-263" y="205547"/>
                                  <a:pt x="-263" y="205547"/>
                                </a:cubicBezTo>
                                <a:lnTo>
                                  <a:pt x="356028" y="-157"/>
                                </a:lnTo>
                                <a:cubicBezTo>
                                  <a:pt x="356028" y="-157"/>
                                  <a:pt x="369210" y="12051"/>
                                  <a:pt x="380540" y="31677"/>
                                </a:cubicBezTo>
                                <a:cubicBezTo>
                                  <a:pt x="391872" y="51304"/>
                                  <a:pt x="395854" y="68825"/>
                                  <a:pt x="395854" y="68825"/>
                                </a:cubicBezTo>
                                <a:lnTo>
                                  <a:pt x="39563" y="274528"/>
                                </a:lnTo>
                                <a:close/>
                              </a:path>
                            </a:pathLst>
                          </a:custGeom>
                          <a:grpFill/>
                          <a:ln w="6350" cap="flat">
                            <a:solidFill>
                              <a:schemeClr val="tx1"/>
                            </a:solidFill>
                            <a:prstDash val="solid"/>
                            <a:miter/>
                          </a:ln>
                        </wps:spPr>
                        <wps:bodyPr/>
                      </wps:wsp>
                      <wps:wsp>
                        <wps:cNvPr id="2119541229" name="任意多边形: 形状 2119541229"/>
                        <wps:cNvSpPr/>
                        <wps:spPr>
                          <a:xfrm>
                            <a:off x="4284172" y="4541072"/>
                            <a:ext cx="396115" cy="274685"/>
                          </a:xfrm>
                          <a:custGeom>
                            <a:avLst/>
                            <a:gdLst>
                              <a:gd name="csX0" fmla="*/ -263 w 396115"/>
                              <a:gd name="csY0" fmla="*/ 68824 h 274685"/>
                              <a:gd name="csX1" fmla="*/ 13954 w 396115"/>
                              <a:gd name="csY1" fmla="*/ 31045 h 274685"/>
                              <a:gd name="csX2" fmla="*/ 39563 w 396115"/>
                              <a:gd name="csY2" fmla="*/ -157 h 274685"/>
                              <a:gd name="csX3" fmla="*/ 395853 w 396115"/>
                              <a:gd name="csY3" fmla="*/ 205547 h 274685"/>
                              <a:gd name="csX4" fmla="*/ 380540 w 396115"/>
                              <a:gd name="csY4" fmla="*/ 242694 h 274685"/>
                              <a:gd name="csX5" fmla="*/ 356027 w 396115"/>
                              <a:gd name="csY5" fmla="*/ 274528 h 274685"/>
                              <a:gd name="csX6" fmla="*/ -263 w 396115"/>
                              <a:gd name="csY6" fmla="*/ 68824 h 274685"/>
                            </a:gdLst>
                            <a:ahLst/>
                            <a:cxnLst>
                              <a:cxn ang="0">
                                <a:pos x="csX0" y="csY0"/>
                              </a:cxn>
                              <a:cxn ang="0">
                                <a:pos x="csX1" y="csY1"/>
                              </a:cxn>
                              <a:cxn ang="0">
                                <a:pos x="csX2" y="csY2"/>
                              </a:cxn>
                              <a:cxn ang="0">
                                <a:pos x="csX3" y="csY3"/>
                              </a:cxn>
                              <a:cxn ang="0">
                                <a:pos x="csX4" y="csY4"/>
                              </a:cxn>
                              <a:cxn ang="0">
                                <a:pos x="csX5" y="csY5"/>
                              </a:cxn>
                              <a:cxn ang="0">
                                <a:pos x="csX6" y="csY6"/>
                              </a:cxn>
                            </a:cxnLst>
                            <a:rect l="l" t="t" r="r" b="b"/>
                            <a:pathLst>
                              <a:path w="396115" h="274685">
                                <a:moveTo>
                                  <a:pt x="-263" y="68824"/>
                                </a:moveTo>
                                <a:cubicBezTo>
                                  <a:pt x="-263" y="68824"/>
                                  <a:pt x="2347" y="51150"/>
                                  <a:pt x="13954" y="31045"/>
                                </a:cubicBezTo>
                                <a:cubicBezTo>
                                  <a:pt x="25563" y="10940"/>
                                  <a:pt x="39563" y="-157"/>
                                  <a:pt x="39563" y="-157"/>
                                </a:cubicBezTo>
                                <a:lnTo>
                                  <a:pt x="395853" y="205547"/>
                                </a:lnTo>
                                <a:cubicBezTo>
                                  <a:pt x="395853" y="205547"/>
                                  <a:pt x="391872" y="223067"/>
                                  <a:pt x="380540" y="242694"/>
                                </a:cubicBezTo>
                                <a:cubicBezTo>
                                  <a:pt x="369209" y="262320"/>
                                  <a:pt x="356027" y="274528"/>
                                  <a:pt x="356027" y="274528"/>
                                </a:cubicBezTo>
                                <a:lnTo>
                                  <a:pt x="-263" y="68824"/>
                                </a:lnTo>
                                <a:close/>
                              </a:path>
                            </a:pathLst>
                          </a:custGeom>
                          <a:grpFill/>
                          <a:ln w="6350" cap="flat">
                            <a:solidFill>
                              <a:schemeClr val="tx1"/>
                            </a:solidFill>
                            <a:prstDash val="solid"/>
                            <a:miter/>
                          </a:ln>
                        </wps:spPr>
                        <wps:bodyPr/>
                      </wps:wsp>
                      <wps:wsp>
                        <wps:cNvPr id="699688880" name="任意多边形: 形状 699688880"/>
                        <wps:cNvSpPr/>
                        <wps:spPr>
                          <a:xfrm>
                            <a:off x="68188" y="4039453"/>
                            <a:ext cx="79652" cy="423297"/>
                          </a:xfrm>
                          <a:custGeom>
                            <a:avLst/>
                            <a:gdLst>
                              <a:gd name="csX0" fmla="*/ -263 w 79652"/>
                              <a:gd name="csY0" fmla="*/ 6420 h 423297"/>
                              <a:gd name="csX1" fmla="*/ 39564 w 79652"/>
                              <a:gd name="csY1" fmla="*/ -157 h 423297"/>
                              <a:gd name="csX2" fmla="*/ 79390 w 79652"/>
                              <a:gd name="csY2" fmla="*/ 6420 h 423297"/>
                              <a:gd name="csX3" fmla="*/ 79390 w 79652"/>
                              <a:gd name="csY3" fmla="*/ 417828 h 423297"/>
                              <a:gd name="csX4" fmla="*/ 39564 w 79652"/>
                              <a:gd name="csY4" fmla="*/ 423140 h 423297"/>
                              <a:gd name="csX5" fmla="*/ -263 w 79652"/>
                              <a:gd name="csY5" fmla="*/ 417828 h 423297"/>
                              <a:gd name="csX6" fmla="*/ -263 w 79652"/>
                              <a:gd name="csY6" fmla="*/ 6420 h 423297"/>
                            </a:gdLst>
                            <a:ahLst/>
                            <a:cxnLst>
                              <a:cxn ang="0">
                                <a:pos x="csX0" y="csY0"/>
                              </a:cxn>
                              <a:cxn ang="0">
                                <a:pos x="csX1" y="csY1"/>
                              </a:cxn>
                              <a:cxn ang="0">
                                <a:pos x="csX2" y="csY2"/>
                              </a:cxn>
                              <a:cxn ang="0">
                                <a:pos x="csX3" y="csY3"/>
                              </a:cxn>
                              <a:cxn ang="0">
                                <a:pos x="csX4" y="csY4"/>
                              </a:cxn>
                              <a:cxn ang="0">
                                <a:pos x="csX5" y="csY5"/>
                              </a:cxn>
                              <a:cxn ang="0">
                                <a:pos x="csX6" y="csY6"/>
                              </a:cxn>
                            </a:cxnLst>
                            <a:rect l="l" t="t" r="r" b="b"/>
                            <a:pathLst>
                              <a:path w="79652" h="423297">
                                <a:moveTo>
                                  <a:pt x="-263" y="6420"/>
                                </a:moveTo>
                                <a:cubicBezTo>
                                  <a:pt x="-263" y="6420"/>
                                  <a:pt x="16349" y="-157"/>
                                  <a:pt x="39564" y="-157"/>
                                </a:cubicBezTo>
                                <a:cubicBezTo>
                                  <a:pt x="62779" y="-157"/>
                                  <a:pt x="79390" y="6420"/>
                                  <a:pt x="79390" y="6420"/>
                                </a:cubicBezTo>
                                <a:lnTo>
                                  <a:pt x="79390" y="417828"/>
                                </a:lnTo>
                                <a:cubicBezTo>
                                  <a:pt x="79390" y="417828"/>
                                  <a:pt x="62227" y="423140"/>
                                  <a:pt x="39564" y="423140"/>
                                </a:cubicBezTo>
                                <a:cubicBezTo>
                                  <a:pt x="16901" y="423140"/>
                                  <a:pt x="-263" y="417828"/>
                                  <a:pt x="-263" y="417828"/>
                                </a:cubicBezTo>
                                <a:lnTo>
                                  <a:pt x="-263" y="6420"/>
                                </a:lnTo>
                                <a:close/>
                              </a:path>
                            </a:pathLst>
                          </a:custGeom>
                          <a:grpFill/>
                          <a:ln w="6350" cap="flat">
                            <a:solidFill>
                              <a:schemeClr val="tx1"/>
                            </a:solidFill>
                            <a:prstDash val="solid"/>
                            <a:miter/>
                          </a:ln>
                        </wps:spPr>
                        <wps:bodyPr/>
                      </wps:wsp>
                      <wps:wsp>
                        <wps:cNvPr id="577378099" name="任意多边形: 形状 577378099"/>
                        <wps:cNvSpPr/>
                        <wps:spPr>
                          <a:xfrm>
                            <a:off x="1099484" y="4033341"/>
                            <a:ext cx="79652" cy="423297"/>
                          </a:xfrm>
                          <a:custGeom>
                            <a:avLst/>
                            <a:gdLst>
                              <a:gd name="csX0" fmla="*/ -263 w 79652"/>
                              <a:gd name="csY0" fmla="*/ 6420 h 423297"/>
                              <a:gd name="csX1" fmla="*/ 39564 w 79652"/>
                              <a:gd name="csY1" fmla="*/ -157 h 423297"/>
                              <a:gd name="csX2" fmla="*/ 79390 w 79652"/>
                              <a:gd name="csY2" fmla="*/ 6420 h 423297"/>
                              <a:gd name="csX3" fmla="*/ 79390 w 79652"/>
                              <a:gd name="csY3" fmla="*/ 417828 h 423297"/>
                              <a:gd name="csX4" fmla="*/ 39564 w 79652"/>
                              <a:gd name="csY4" fmla="*/ 423140 h 423297"/>
                              <a:gd name="csX5" fmla="*/ -263 w 79652"/>
                              <a:gd name="csY5" fmla="*/ 417828 h 423297"/>
                              <a:gd name="csX6" fmla="*/ -263 w 79652"/>
                              <a:gd name="csY6" fmla="*/ 6420 h 423297"/>
                            </a:gdLst>
                            <a:ahLst/>
                            <a:cxnLst>
                              <a:cxn ang="0">
                                <a:pos x="csX0" y="csY0"/>
                              </a:cxn>
                              <a:cxn ang="0">
                                <a:pos x="csX1" y="csY1"/>
                              </a:cxn>
                              <a:cxn ang="0">
                                <a:pos x="csX2" y="csY2"/>
                              </a:cxn>
                              <a:cxn ang="0">
                                <a:pos x="csX3" y="csY3"/>
                              </a:cxn>
                              <a:cxn ang="0">
                                <a:pos x="csX4" y="csY4"/>
                              </a:cxn>
                              <a:cxn ang="0">
                                <a:pos x="csX5" y="csY5"/>
                              </a:cxn>
                              <a:cxn ang="0">
                                <a:pos x="csX6" y="csY6"/>
                              </a:cxn>
                            </a:cxnLst>
                            <a:rect l="l" t="t" r="r" b="b"/>
                            <a:pathLst>
                              <a:path w="79652" h="423297">
                                <a:moveTo>
                                  <a:pt x="-263" y="6420"/>
                                </a:moveTo>
                                <a:cubicBezTo>
                                  <a:pt x="-263" y="6420"/>
                                  <a:pt x="16349" y="-157"/>
                                  <a:pt x="39564" y="-157"/>
                                </a:cubicBezTo>
                                <a:cubicBezTo>
                                  <a:pt x="62779" y="-157"/>
                                  <a:pt x="79390" y="6420"/>
                                  <a:pt x="79390" y="6420"/>
                                </a:cubicBezTo>
                                <a:lnTo>
                                  <a:pt x="79390" y="417828"/>
                                </a:lnTo>
                                <a:cubicBezTo>
                                  <a:pt x="79390" y="417828"/>
                                  <a:pt x="62227" y="423140"/>
                                  <a:pt x="39564" y="423140"/>
                                </a:cubicBezTo>
                                <a:cubicBezTo>
                                  <a:pt x="16901" y="423140"/>
                                  <a:pt x="-263" y="417828"/>
                                  <a:pt x="-263" y="417828"/>
                                </a:cubicBezTo>
                                <a:lnTo>
                                  <a:pt x="-263" y="6420"/>
                                </a:lnTo>
                                <a:close/>
                              </a:path>
                            </a:pathLst>
                          </a:custGeom>
                          <a:grpFill/>
                          <a:ln w="6350" cap="flat">
                            <a:solidFill>
                              <a:schemeClr val="tx1"/>
                            </a:solidFill>
                            <a:prstDash val="solid"/>
                            <a:miter/>
                          </a:ln>
                        </wps:spPr>
                        <wps:bodyPr/>
                      </wps:wsp>
                      <wps:wsp>
                        <wps:cNvPr id="547336433" name="任意多边形: 形状 547336433"/>
                        <wps:cNvSpPr/>
                        <wps:spPr>
                          <a:xfrm>
                            <a:off x="165618" y="3670220"/>
                            <a:ext cx="396116" cy="274685"/>
                          </a:xfrm>
                          <a:custGeom>
                            <a:avLst/>
                            <a:gdLst>
                              <a:gd name="csX0" fmla="*/ 39564 w 396116"/>
                              <a:gd name="csY0" fmla="*/ 274528 h 274685"/>
                              <a:gd name="csX1" fmla="*/ 13954 w 396116"/>
                              <a:gd name="csY1" fmla="*/ 243326 h 274685"/>
                              <a:gd name="csX2" fmla="*/ -263 w 396116"/>
                              <a:gd name="csY2" fmla="*/ 205547 h 274685"/>
                              <a:gd name="csX3" fmla="*/ 356027 w 396116"/>
                              <a:gd name="csY3" fmla="*/ -157 h 274685"/>
                              <a:gd name="csX4" fmla="*/ 380541 w 396116"/>
                              <a:gd name="csY4" fmla="*/ 31677 h 274685"/>
                              <a:gd name="csX5" fmla="*/ 395854 w 396116"/>
                              <a:gd name="csY5" fmla="*/ 68824 h 274685"/>
                              <a:gd name="csX6" fmla="*/ 39564 w 396116"/>
                              <a:gd name="csY6" fmla="*/ 274528 h 274685"/>
                            </a:gdLst>
                            <a:ahLst/>
                            <a:cxnLst>
                              <a:cxn ang="0">
                                <a:pos x="csX0" y="csY0"/>
                              </a:cxn>
                              <a:cxn ang="0">
                                <a:pos x="csX1" y="csY1"/>
                              </a:cxn>
                              <a:cxn ang="0">
                                <a:pos x="csX2" y="csY2"/>
                              </a:cxn>
                              <a:cxn ang="0">
                                <a:pos x="csX3" y="csY3"/>
                              </a:cxn>
                              <a:cxn ang="0">
                                <a:pos x="csX4" y="csY4"/>
                              </a:cxn>
                              <a:cxn ang="0">
                                <a:pos x="csX5" y="csY5"/>
                              </a:cxn>
                              <a:cxn ang="0">
                                <a:pos x="csX6" y="csY6"/>
                              </a:cxn>
                            </a:cxnLst>
                            <a:rect l="l" t="t" r="r" b="b"/>
                            <a:pathLst>
                              <a:path w="396116" h="274685">
                                <a:moveTo>
                                  <a:pt x="39564" y="274528"/>
                                </a:moveTo>
                                <a:cubicBezTo>
                                  <a:pt x="39564" y="274528"/>
                                  <a:pt x="25562" y="263431"/>
                                  <a:pt x="13954" y="243326"/>
                                </a:cubicBezTo>
                                <a:cubicBezTo>
                                  <a:pt x="2347" y="223221"/>
                                  <a:pt x="-263" y="205547"/>
                                  <a:pt x="-263" y="205547"/>
                                </a:cubicBezTo>
                                <a:lnTo>
                                  <a:pt x="356027" y="-157"/>
                                </a:lnTo>
                                <a:cubicBezTo>
                                  <a:pt x="356027" y="-157"/>
                                  <a:pt x="369209" y="12051"/>
                                  <a:pt x="380541" y="31677"/>
                                </a:cubicBezTo>
                                <a:cubicBezTo>
                                  <a:pt x="391872" y="51304"/>
                                  <a:pt x="395854" y="68824"/>
                                  <a:pt x="395854" y="68824"/>
                                </a:cubicBezTo>
                                <a:lnTo>
                                  <a:pt x="39564" y="274528"/>
                                </a:lnTo>
                                <a:close/>
                              </a:path>
                            </a:pathLst>
                          </a:custGeom>
                          <a:grpFill/>
                          <a:ln w="6350" cap="flat">
                            <a:solidFill>
                              <a:schemeClr val="tx1"/>
                            </a:solidFill>
                            <a:prstDash val="solid"/>
                            <a:miter/>
                          </a:ln>
                        </wps:spPr>
                        <wps:bodyPr/>
                      </wps:wsp>
                      <wps:wsp>
                        <wps:cNvPr id="1596671169" name="任意多边形: 形状 1596671169"/>
                        <wps:cNvSpPr/>
                        <wps:spPr>
                          <a:xfrm>
                            <a:off x="167359" y="4554671"/>
                            <a:ext cx="396116" cy="274685"/>
                          </a:xfrm>
                          <a:custGeom>
                            <a:avLst/>
                            <a:gdLst>
                              <a:gd name="csX0" fmla="*/ -263 w 396116"/>
                              <a:gd name="csY0" fmla="*/ 68824 h 274685"/>
                              <a:gd name="csX1" fmla="*/ 13955 w 396116"/>
                              <a:gd name="csY1" fmla="*/ 31045 h 274685"/>
                              <a:gd name="csX2" fmla="*/ 39564 w 396116"/>
                              <a:gd name="csY2" fmla="*/ -157 h 274685"/>
                              <a:gd name="csX3" fmla="*/ 395854 w 396116"/>
                              <a:gd name="csY3" fmla="*/ 205547 h 274685"/>
                              <a:gd name="csX4" fmla="*/ 380541 w 396116"/>
                              <a:gd name="csY4" fmla="*/ 242694 h 274685"/>
                              <a:gd name="csX5" fmla="*/ 356028 w 396116"/>
                              <a:gd name="csY5" fmla="*/ 274528 h 274685"/>
                              <a:gd name="csX6" fmla="*/ -263 w 396116"/>
                              <a:gd name="csY6" fmla="*/ 68824 h 274685"/>
                            </a:gdLst>
                            <a:ahLst/>
                            <a:cxnLst>
                              <a:cxn ang="0">
                                <a:pos x="csX0" y="csY0"/>
                              </a:cxn>
                              <a:cxn ang="0">
                                <a:pos x="csX1" y="csY1"/>
                              </a:cxn>
                              <a:cxn ang="0">
                                <a:pos x="csX2" y="csY2"/>
                              </a:cxn>
                              <a:cxn ang="0">
                                <a:pos x="csX3" y="csY3"/>
                              </a:cxn>
                              <a:cxn ang="0">
                                <a:pos x="csX4" y="csY4"/>
                              </a:cxn>
                              <a:cxn ang="0">
                                <a:pos x="csX5" y="csY5"/>
                              </a:cxn>
                              <a:cxn ang="0">
                                <a:pos x="csX6" y="csY6"/>
                              </a:cxn>
                            </a:cxnLst>
                            <a:rect l="l" t="t" r="r" b="b"/>
                            <a:pathLst>
                              <a:path w="396116" h="274685">
                                <a:moveTo>
                                  <a:pt x="-263" y="68824"/>
                                </a:moveTo>
                                <a:cubicBezTo>
                                  <a:pt x="-263" y="68824"/>
                                  <a:pt x="2347" y="51150"/>
                                  <a:pt x="13955" y="31045"/>
                                </a:cubicBezTo>
                                <a:cubicBezTo>
                                  <a:pt x="25562" y="10940"/>
                                  <a:pt x="39564" y="-157"/>
                                  <a:pt x="39564" y="-157"/>
                                </a:cubicBezTo>
                                <a:lnTo>
                                  <a:pt x="395854" y="205547"/>
                                </a:lnTo>
                                <a:cubicBezTo>
                                  <a:pt x="395854" y="205547"/>
                                  <a:pt x="391872" y="223067"/>
                                  <a:pt x="380541" y="242694"/>
                                </a:cubicBezTo>
                                <a:cubicBezTo>
                                  <a:pt x="369210" y="262320"/>
                                  <a:pt x="356028" y="274528"/>
                                  <a:pt x="356028" y="274528"/>
                                </a:cubicBezTo>
                                <a:lnTo>
                                  <a:pt x="-263" y="68824"/>
                                </a:lnTo>
                                <a:close/>
                              </a:path>
                            </a:pathLst>
                          </a:custGeom>
                          <a:grpFill/>
                          <a:ln w="6350" cap="flat">
                            <a:solidFill>
                              <a:schemeClr val="tx1"/>
                            </a:solidFill>
                            <a:prstDash val="solid"/>
                            <a:miter/>
                          </a:ln>
                        </wps:spPr>
                        <wps:bodyPr/>
                      </wps:wsp>
                      <wps:wsp>
                        <wps:cNvPr id="959958955" name="任意多边形: 形状 959958955"/>
                        <wps:cNvSpPr/>
                        <wps:spPr>
                          <a:xfrm>
                            <a:off x="2130727" y="4030530"/>
                            <a:ext cx="79652" cy="423297"/>
                          </a:xfrm>
                          <a:custGeom>
                            <a:avLst/>
                            <a:gdLst>
                              <a:gd name="csX0" fmla="*/ -263 w 79652"/>
                              <a:gd name="csY0" fmla="*/ 6420 h 423297"/>
                              <a:gd name="csX1" fmla="*/ 39564 w 79652"/>
                              <a:gd name="csY1" fmla="*/ -157 h 423297"/>
                              <a:gd name="csX2" fmla="*/ 79390 w 79652"/>
                              <a:gd name="csY2" fmla="*/ 6420 h 423297"/>
                              <a:gd name="csX3" fmla="*/ 79390 w 79652"/>
                              <a:gd name="csY3" fmla="*/ 417828 h 423297"/>
                              <a:gd name="csX4" fmla="*/ 39564 w 79652"/>
                              <a:gd name="csY4" fmla="*/ 423140 h 423297"/>
                              <a:gd name="csX5" fmla="*/ -263 w 79652"/>
                              <a:gd name="csY5" fmla="*/ 417828 h 423297"/>
                              <a:gd name="csX6" fmla="*/ -263 w 79652"/>
                              <a:gd name="csY6" fmla="*/ 6420 h 423297"/>
                            </a:gdLst>
                            <a:ahLst/>
                            <a:cxnLst>
                              <a:cxn ang="0">
                                <a:pos x="csX0" y="csY0"/>
                              </a:cxn>
                              <a:cxn ang="0">
                                <a:pos x="csX1" y="csY1"/>
                              </a:cxn>
                              <a:cxn ang="0">
                                <a:pos x="csX2" y="csY2"/>
                              </a:cxn>
                              <a:cxn ang="0">
                                <a:pos x="csX3" y="csY3"/>
                              </a:cxn>
                              <a:cxn ang="0">
                                <a:pos x="csX4" y="csY4"/>
                              </a:cxn>
                              <a:cxn ang="0">
                                <a:pos x="csX5" y="csY5"/>
                              </a:cxn>
                              <a:cxn ang="0">
                                <a:pos x="csX6" y="csY6"/>
                              </a:cxn>
                            </a:cxnLst>
                            <a:rect l="l" t="t" r="r" b="b"/>
                            <a:pathLst>
                              <a:path w="79652" h="423297">
                                <a:moveTo>
                                  <a:pt x="-263" y="6420"/>
                                </a:moveTo>
                                <a:cubicBezTo>
                                  <a:pt x="-263" y="6420"/>
                                  <a:pt x="16349" y="-157"/>
                                  <a:pt x="39564" y="-157"/>
                                </a:cubicBezTo>
                                <a:cubicBezTo>
                                  <a:pt x="62779" y="-157"/>
                                  <a:pt x="79390" y="6420"/>
                                  <a:pt x="79390" y="6420"/>
                                </a:cubicBezTo>
                                <a:lnTo>
                                  <a:pt x="79390" y="417828"/>
                                </a:lnTo>
                                <a:cubicBezTo>
                                  <a:pt x="79390" y="417828"/>
                                  <a:pt x="62226" y="423140"/>
                                  <a:pt x="39564" y="423140"/>
                                </a:cubicBezTo>
                                <a:cubicBezTo>
                                  <a:pt x="16901" y="423140"/>
                                  <a:pt x="-263" y="417828"/>
                                  <a:pt x="-263" y="417828"/>
                                </a:cubicBezTo>
                                <a:lnTo>
                                  <a:pt x="-263" y="6420"/>
                                </a:lnTo>
                                <a:close/>
                              </a:path>
                            </a:pathLst>
                          </a:custGeom>
                          <a:grpFill/>
                          <a:ln w="6350" cap="flat">
                            <a:solidFill>
                              <a:schemeClr val="tx1"/>
                            </a:solidFill>
                            <a:prstDash val="solid"/>
                            <a:miter/>
                          </a:ln>
                        </wps:spPr>
                        <wps:bodyPr/>
                      </wps:wsp>
                      <wps:wsp>
                        <wps:cNvPr id="537693886" name="任意多边形: 形状 537693886"/>
                        <wps:cNvSpPr/>
                        <wps:spPr>
                          <a:xfrm>
                            <a:off x="3158218" y="4028019"/>
                            <a:ext cx="79653" cy="423296"/>
                          </a:xfrm>
                          <a:custGeom>
                            <a:avLst/>
                            <a:gdLst>
                              <a:gd name="csX0" fmla="*/ -263 w 79653"/>
                              <a:gd name="csY0" fmla="*/ 6420 h 423296"/>
                              <a:gd name="csX1" fmla="*/ 39564 w 79653"/>
                              <a:gd name="csY1" fmla="*/ -157 h 423296"/>
                              <a:gd name="csX2" fmla="*/ 79391 w 79653"/>
                              <a:gd name="csY2" fmla="*/ 6420 h 423296"/>
                              <a:gd name="csX3" fmla="*/ 79391 w 79653"/>
                              <a:gd name="csY3" fmla="*/ 417828 h 423296"/>
                              <a:gd name="csX4" fmla="*/ 39564 w 79653"/>
                              <a:gd name="csY4" fmla="*/ 423140 h 423296"/>
                              <a:gd name="csX5" fmla="*/ -263 w 79653"/>
                              <a:gd name="csY5" fmla="*/ 417828 h 423296"/>
                              <a:gd name="csX6" fmla="*/ -263 w 79653"/>
                              <a:gd name="csY6" fmla="*/ 6420 h 423296"/>
                            </a:gdLst>
                            <a:ahLst/>
                            <a:cxnLst>
                              <a:cxn ang="0">
                                <a:pos x="csX0" y="csY0"/>
                              </a:cxn>
                              <a:cxn ang="0">
                                <a:pos x="csX1" y="csY1"/>
                              </a:cxn>
                              <a:cxn ang="0">
                                <a:pos x="csX2" y="csY2"/>
                              </a:cxn>
                              <a:cxn ang="0">
                                <a:pos x="csX3" y="csY3"/>
                              </a:cxn>
                              <a:cxn ang="0">
                                <a:pos x="csX4" y="csY4"/>
                              </a:cxn>
                              <a:cxn ang="0">
                                <a:pos x="csX5" y="csY5"/>
                              </a:cxn>
                              <a:cxn ang="0">
                                <a:pos x="csX6" y="csY6"/>
                              </a:cxn>
                            </a:cxnLst>
                            <a:rect l="l" t="t" r="r" b="b"/>
                            <a:pathLst>
                              <a:path w="79653" h="423296">
                                <a:moveTo>
                                  <a:pt x="-263" y="6420"/>
                                </a:moveTo>
                                <a:cubicBezTo>
                                  <a:pt x="-263" y="6420"/>
                                  <a:pt x="16349" y="-157"/>
                                  <a:pt x="39564" y="-157"/>
                                </a:cubicBezTo>
                                <a:cubicBezTo>
                                  <a:pt x="62779" y="-157"/>
                                  <a:pt x="79391" y="6420"/>
                                  <a:pt x="79391" y="6420"/>
                                </a:cubicBezTo>
                                <a:lnTo>
                                  <a:pt x="79391" y="417828"/>
                                </a:lnTo>
                                <a:cubicBezTo>
                                  <a:pt x="79391" y="417828"/>
                                  <a:pt x="62227" y="423140"/>
                                  <a:pt x="39564" y="423140"/>
                                </a:cubicBezTo>
                                <a:cubicBezTo>
                                  <a:pt x="16901" y="423140"/>
                                  <a:pt x="-263" y="417828"/>
                                  <a:pt x="-263" y="417828"/>
                                </a:cubicBezTo>
                                <a:lnTo>
                                  <a:pt x="-263" y="6420"/>
                                </a:lnTo>
                                <a:close/>
                              </a:path>
                            </a:pathLst>
                          </a:custGeom>
                          <a:grpFill/>
                          <a:ln w="6350" cap="flat">
                            <a:solidFill>
                              <a:schemeClr val="tx1"/>
                            </a:solidFill>
                            <a:prstDash val="solid"/>
                            <a:miter/>
                          </a:ln>
                        </wps:spPr>
                        <wps:bodyPr/>
                      </wps:wsp>
                      <wps:wsp>
                        <wps:cNvPr id="216344531" name="任意多边形: 形状 216344531"/>
                        <wps:cNvSpPr/>
                        <wps:spPr>
                          <a:xfrm>
                            <a:off x="4189461" y="4025208"/>
                            <a:ext cx="79652" cy="423297"/>
                          </a:xfrm>
                          <a:custGeom>
                            <a:avLst/>
                            <a:gdLst>
                              <a:gd name="csX0" fmla="*/ -263 w 79652"/>
                              <a:gd name="csY0" fmla="*/ 6420 h 423297"/>
                              <a:gd name="csX1" fmla="*/ 39564 w 79652"/>
                              <a:gd name="csY1" fmla="*/ -157 h 423297"/>
                              <a:gd name="csX2" fmla="*/ 79390 w 79652"/>
                              <a:gd name="csY2" fmla="*/ 6420 h 423297"/>
                              <a:gd name="csX3" fmla="*/ 79390 w 79652"/>
                              <a:gd name="csY3" fmla="*/ 417828 h 423297"/>
                              <a:gd name="csX4" fmla="*/ 39564 w 79652"/>
                              <a:gd name="csY4" fmla="*/ 423140 h 423297"/>
                              <a:gd name="csX5" fmla="*/ -263 w 79652"/>
                              <a:gd name="csY5" fmla="*/ 417828 h 423297"/>
                              <a:gd name="csX6" fmla="*/ -263 w 79652"/>
                              <a:gd name="csY6" fmla="*/ 6420 h 423297"/>
                            </a:gdLst>
                            <a:ahLst/>
                            <a:cxnLst>
                              <a:cxn ang="0">
                                <a:pos x="csX0" y="csY0"/>
                              </a:cxn>
                              <a:cxn ang="0">
                                <a:pos x="csX1" y="csY1"/>
                              </a:cxn>
                              <a:cxn ang="0">
                                <a:pos x="csX2" y="csY2"/>
                              </a:cxn>
                              <a:cxn ang="0">
                                <a:pos x="csX3" y="csY3"/>
                              </a:cxn>
                              <a:cxn ang="0">
                                <a:pos x="csX4" y="csY4"/>
                              </a:cxn>
                              <a:cxn ang="0">
                                <a:pos x="csX5" y="csY5"/>
                              </a:cxn>
                              <a:cxn ang="0">
                                <a:pos x="csX6" y="csY6"/>
                              </a:cxn>
                            </a:cxnLst>
                            <a:rect l="l" t="t" r="r" b="b"/>
                            <a:pathLst>
                              <a:path w="79652" h="423297">
                                <a:moveTo>
                                  <a:pt x="-263" y="6420"/>
                                </a:moveTo>
                                <a:cubicBezTo>
                                  <a:pt x="-263" y="6420"/>
                                  <a:pt x="16349" y="-157"/>
                                  <a:pt x="39564" y="-157"/>
                                </a:cubicBezTo>
                                <a:cubicBezTo>
                                  <a:pt x="62779" y="-157"/>
                                  <a:pt x="79390" y="6420"/>
                                  <a:pt x="79390" y="6420"/>
                                </a:cubicBezTo>
                                <a:lnTo>
                                  <a:pt x="79390" y="417828"/>
                                </a:lnTo>
                                <a:cubicBezTo>
                                  <a:pt x="79390" y="417828"/>
                                  <a:pt x="62226" y="423140"/>
                                  <a:pt x="39564" y="423140"/>
                                </a:cubicBezTo>
                                <a:cubicBezTo>
                                  <a:pt x="16901" y="423140"/>
                                  <a:pt x="-263" y="417828"/>
                                  <a:pt x="-263" y="417828"/>
                                </a:cubicBezTo>
                                <a:lnTo>
                                  <a:pt x="-263" y="6420"/>
                                </a:lnTo>
                                <a:close/>
                              </a:path>
                            </a:pathLst>
                          </a:custGeom>
                          <a:grpFill/>
                          <a:ln w="6350" cap="flat">
                            <a:solidFill>
                              <a:schemeClr val="tx1"/>
                            </a:solidFill>
                            <a:prstDash val="solid"/>
                            <a:miter/>
                          </a:ln>
                        </wps:spPr>
                        <wps:bodyPr/>
                      </wps:wsp>
                      <wps:wsp>
                        <wps:cNvPr id="803123272" name="任意多边形: 形状 803123272"/>
                        <wps:cNvSpPr/>
                        <wps:spPr>
                          <a:xfrm>
                            <a:off x="5217928" y="4021442"/>
                            <a:ext cx="79652" cy="423296"/>
                          </a:xfrm>
                          <a:custGeom>
                            <a:avLst/>
                            <a:gdLst>
                              <a:gd name="csX0" fmla="*/ -263 w 79652"/>
                              <a:gd name="csY0" fmla="*/ 6420 h 423296"/>
                              <a:gd name="csX1" fmla="*/ 39563 w 79652"/>
                              <a:gd name="csY1" fmla="*/ -157 h 423296"/>
                              <a:gd name="csX2" fmla="*/ 79390 w 79652"/>
                              <a:gd name="csY2" fmla="*/ 6420 h 423296"/>
                              <a:gd name="csX3" fmla="*/ 79390 w 79652"/>
                              <a:gd name="csY3" fmla="*/ 417828 h 423296"/>
                              <a:gd name="csX4" fmla="*/ 39563 w 79652"/>
                              <a:gd name="csY4" fmla="*/ 423140 h 423296"/>
                              <a:gd name="csX5" fmla="*/ -263 w 79652"/>
                              <a:gd name="csY5" fmla="*/ 417828 h 423296"/>
                              <a:gd name="csX6" fmla="*/ -263 w 79652"/>
                              <a:gd name="csY6" fmla="*/ 6420 h 423296"/>
                            </a:gdLst>
                            <a:ahLst/>
                            <a:cxnLst>
                              <a:cxn ang="0">
                                <a:pos x="csX0" y="csY0"/>
                              </a:cxn>
                              <a:cxn ang="0">
                                <a:pos x="csX1" y="csY1"/>
                              </a:cxn>
                              <a:cxn ang="0">
                                <a:pos x="csX2" y="csY2"/>
                              </a:cxn>
                              <a:cxn ang="0">
                                <a:pos x="csX3" y="csY3"/>
                              </a:cxn>
                              <a:cxn ang="0">
                                <a:pos x="csX4" y="csY4"/>
                              </a:cxn>
                              <a:cxn ang="0">
                                <a:pos x="csX5" y="csY5"/>
                              </a:cxn>
                              <a:cxn ang="0">
                                <a:pos x="csX6" y="csY6"/>
                              </a:cxn>
                            </a:cxnLst>
                            <a:rect l="l" t="t" r="r" b="b"/>
                            <a:pathLst>
                              <a:path w="79652" h="423296">
                                <a:moveTo>
                                  <a:pt x="-263" y="6420"/>
                                </a:moveTo>
                                <a:cubicBezTo>
                                  <a:pt x="-263" y="6420"/>
                                  <a:pt x="16349" y="-157"/>
                                  <a:pt x="39563" y="-157"/>
                                </a:cubicBezTo>
                                <a:cubicBezTo>
                                  <a:pt x="62778" y="-157"/>
                                  <a:pt x="79390" y="6420"/>
                                  <a:pt x="79390" y="6420"/>
                                </a:cubicBezTo>
                                <a:lnTo>
                                  <a:pt x="79390" y="417828"/>
                                </a:lnTo>
                                <a:cubicBezTo>
                                  <a:pt x="79390" y="417828"/>
                                  <a:pt x="62226" y="423140"/>
                                  <a:pt x="39563" y="423140"/>
                                </a:cubicBezTo>
                                <a:cubicBezTo>
                                  <a:pt x="16901" y="423140"/>
                                  <a:pt x="-263" y="417828"/>
                                  <a:pt x="-263" y="417828"/>
                                </a:cubicBezTo>
                                <a:lnTo>
                                  <a:pt x="-263" y="6420"/>
                                </a:lnTo>
                                <a:close/>
                              </a:path>
                            </a:pathLst>
                          </a:custGeom>
                          <a:grpFill/>
                          <a:ln w="6350" cap="flat">
                            <a:solidFill>
                              <a:schemeClr val="tx1"/>
                            </a:solidFill>
                            <a:prstDash val="solid"/>
                            <a:miter/>
                          </a:ln>
                        </wps:spPr>
                        <wps:bodyPr/>
                      </wps:wsp>
                      <wps:wsp>
                        <wps:cNvPr id="394730659" name="任意多边形: 形状 394730659"/>
                        <wps:cNvSpPr/>
                        <wps:spPr>
                          <a:xfrm>
                            <a:off x="4802711" y="4541342"/>
                            <a:ext cx="396116" cy="274685"/>
                          </a:xfrm>
                          <a:custGeom>
                            <a:avLst/>
                            <a:gdLst>
                              <a:gd name="csX0" fmla="*/ 39563 w 396116"/>
                              <a:gd name="csY0" fmla="*/ 274528 h 274685"/>
                              <a:gd name="csX1" fmla="*/ 13954 w 396116"/>
                              <a:gd name="csY1" fmla="*/ 243326 h 274685"/>
                              <a:gd name="csX2" fmla="*/ -263 w 396116"/>
                              <a:gd name="csY2" fmla="*/ 205547 h 274685"/>
                              <a:gd name="csX3" fmla="*/ 356028 w 396116"/>
                              <a:gd name="csY3" fmla="*/ -157 h 274685"/>
                              <a:gd name="csX4" fmla="*/ 380541 w 396116"/>
                              <a:gd name="csY4" fmla="*/ 31677 h 274685"/>
                              <a:gd name="csX5" fmla="*/ 395854 w 396116"/>
                              <a:gd name="csY5" fmla="*/ 68824 h 274685"/>
                              <a:gd name="csX6" fmla="*/ 39563 w 396116"/>
                              <a:gd name="csY6" fmla="*/ 274528 h 274685"/>
                            </a:gdLst>
                            <a:ahLst/>
                            <a:cxnLst>
                              <a:cxn ang="0">
                                <a:pos x="csX0" y="csY0"/>
                              </a:cxn>
                              <a:cxn ang="0">
                                <a:pos x="csX1" y="csY1"/>
                              </a:cxn>
                              <a:cxn ang="0">
                                <a:pos x="csX2" y="csY2"/>
                              </a:cxn>
                              <a:cxn ang="0">
                                <a:pos x="csX3" y="csY3"/>
                              </a:cxn>
                              <a:cxn ang="0">
                                <a:pos x="csX4" y="csY4"/>
                              </a:cxn>
                              <a:cxn ang="0">
                                <a:pos x="csX5" y="csY5"/>
                              </a:cxn>
                              <a:cxn ang="0">
                                <a:pos x="csX6" y="csY6"/>
                              </a:cxn>
                            </a:cxnLst>
                            <a:rect l="l" t="t" r="r" b="b"/>
                            <a:pathLst>
                              <a:path w="396116" h="274685">
                                <a:moveTo>
                                  <a:pt x="39563" y="274528"/>
                                </a:moveTo>
                                <a:cubicBezTo>
                                  <a:pt x="39563" y="274528"/>
                                  <a:pt x="25563" y="263431"/>
                                  <a:pt x="13954" y="243326"/>
                                </a:cubicBezTo>
                                <a:cubicBezTo>
                                  <a:pt x="2348" y="223222"/>
                                  <a:pt x="-263" y="205547"/>
                                  <a:pt x="-263" y="205547"/>
                                </a:cubicBezTo>
                                <a:lnTo>
                                  <a:pt x="356028" y="-157"/>
                                </a:lnTo>
                                <a:cubicBezTo>
                                  <a:pt x="356028" y="-157"/>
                                  <a:pt x="369210" y="12051"/>
                                  <a:pt x="380541" y="31677"/>
                                </a:cubicBezTo>
                                <a:cubicBezTo>
                                  <a:pt x="391872" y="51304"/>
                                  <a:pt x="395854" y="68824"/>
                                  <a:pt x="395854" y="68824"/>
                                </a:cubicBezTo>
                                <a:lnTo>
                                  <a:pt x="39563" y="274528"/>
                                </a:lnTo>
                                <a:close/>
                              </a:path>
                            </a:pathLst>
                          </a:custGeom>
                          <a:grpFill/>
                          <a:ln w="6350" cap="flat">
                            <a:solidFill>
                              <a:schemeClr val="tx1"/>
                            </a:solidFill>
                            <a:prstDash val="solid"/>
                            <a:miter/>
                          </a:ln>
                        </wps:spPr>
                        <wps:bodyPr/>
                      </wps:wsp>
                      <wps:wsp>
                        <wps:cNvPr id="1584429868" name="任意多边形: 形状 1584429868"/>
                        <wps:cNvSpPr/>
                        <wps:spPr>
                          <a:xfrm>
                            <a:off x="4798893" y="3653425"/>
                            <a:ext cx="396115" cy="274685"/>
                          </a:xfrm>
                          <a:custGeom>
                            <a:avLst/>
                            <a:gdLst>
                              <a:gd name="csX0" fmla="*/ -263 w 396115"/>
                              <a:gd name="csY0" fmla="*/ 68824 h 274685"/>
                              <a:gd name="csX1" fmla="*/ 13955 w 396115"/>
                              <a:gd name="csY1" fmla="*/ 31045 h 274685"/>
                              <a:gd name="csX2" fmla="*/ 39564 w 396115"/>
                              <a:gd name="csY2" fmla="*/ -157 h 274685"/>
                              <a:gd name="csX3" fmla="*/ 395853 w 396115"/>
                              <a:gd name="csY3" fmla="*/ 205547 h 274685"/>
                              <a:gd name="csX4" fmla="*/ 380541 w 396115"/>
                              <a:gd name="csY4" fmla="*/ 242694 h 274685"/>
                              <a:gd name="csX5" fmla="*/ 356028 w 396115"/>
                              <a:gd name="csY5" fmla="*/ 274528 h 274685"/>
                              <a:gd name="csX6" fmla="*/ -263 w 396115"/>
                              <a:gd name="csY6" fmla="*/ 68824 h 274685"/>
                            </a:gdLst>
                            <a:ahLst/>
                            <a:cxnLst>
                              <a:cxn ang="0">
                                <a:pos x="csX0" y="csY0"/>
                              </a:cxn>
                              <a:cxn ang="0">
                                <a:pos x="csX1" y="csY1"/>
                              </a:cxn>
                              <a:cxn ang="0">
                                <a:pos x="csX2" y="csY2"/>
                              </a:cxn>
                              <a:cxn ang="0">
                                <a:pos x="csX3" y="csY3"/>
                              </a:cxn>
                              <a:cxn ang="0">
                                <a:pos x="csX4" y="csY4"/>
                              </a:cxn>
                              <a:cxn ang="0">
                                <a:pos x="csX5" y="csY5"/>
                              </a:cxn>
                              <a:cxn ang="0">
                                <a:pos x="csX6" y="csY6"/>
                              </a:cxn>
                            </a:cxnLst>
                            <a:rect l="l" t="t" r="r" b="b"/>
                            <a:pathLst>
                              <a:path w="396115" h="274685">
                                <a:moveTo>
                                  <a:pt x="-263" y="68824"/>
                                </a:moveTo>
                                <a:cubicBezTo>
                                  <a:pt x="-263" y="68824"/>
                                  <a:pt x="2347" y="51150"/>
                                  <a:pt x="13955" y="31045"/>
                                </a:cubicBezTo>
                                <a:cubicBezTo>
                                  <a:pt x="25563" y="10940"/>
                                  <a:pt x="39564" y="-157"/>
                                  <a:pt x="39564" y="-157"/>
                                </a:cubicBezTo>
                                <a:lnTo>
                                  <a:pt x="395853" y="205547"/>
                                </a:lnTo>
                                <a:cubicBezTo>
                                  <a:pt x="395853" y="205547"/>
                                  <a:pt x="391872" y="223067"/>
                                  <a:pt x="380541" y="242694"/>
                                </a:cubicBezTo>
                                <a:cubicBezTo>
                                  <a:pt x="369209" y="262320"/>
                                  <a:pt x="356028" y="274528"/>
                                  <a:pt x="356028" y="274528"/>
                                </a:cubicBezTo>
                                <a:lnTo>
                                  <a:pt x="-263" y="68824"/>
                                </a:lnTo>
                                <a:close/>
                              </a:path>
                            </a:pathLst>
                          </a:custGeom>
                          <a:grpFill/>
                          <a:ln w="6350" cap="flat">
                            <a:solidFill>
                              <a:schemeClr val="tx1"/>
                            </a:solidFill>
                            <a:prstDash val="solid"/>
                            <a:miter/>
                          </a:ln>
                        </wps:spPr>
                        <wps:bodyPr/>
                      </wps:wsp>
                      <wps:wsp>
                        <wps:cNvPr id="1081910950" name="任意多边形: 形状 1081910950"/>
                        <wps:cNvSpPr/>
                        <wps:spPr>
                          <a:xfrm>
                            <a:off x="4634376" y="1180128"/>
                            <a:ext cx="203984" cy="203984"/>
                          </a:xfrm>
                          <a:custGeom>
                            <a:avLst/>
                            <a:gdLst>
                              <a:gd name="csX0" fmla="*/ 204274 w 203984"/>
                              <a:gd name="csY0" fmla="*/ 101875 h 203984"/>
                              <a:gd name="csX1" fmla="*/ 102281 w 203984"/>
                              <a:gd name="csY1" fmla="*/ 203868 h 203984"/>
                              <a:gd name="csX2" fmla="*/ 289 w 203984"/>
                              <a:gd name="csY2" fmla="*/ 101875 h 203984"/>
                              <a:gd name="csX3" fmla="*/ 102281 w 203984"/>
                              <a:gd name="csY3" fmla="*/ -117 h 203984"/>
                              <a:gd name="csX4" fmla="*/ 204274 w 203984"/>
                              <a:gd name="csY4" fmla="*/ 101875 h 203984"/>
                            </a:gdLst>
                            <a:ahLst/>
                            <a:cxnLst>
                              <a:cxn ang="0">
                                <a:pos x="csX0" y="csY0"/>
                              </a:cxn>
                              <a:cxn ang="0">
                                <a:pos x="csX1" y="csY1"/>
                              </a:cxn>
                              <a:cxn ang="0">
                                <a:pos x="csX2" y="csY2"/>
                              </a:cxn>
                              <a:cxn ang="0">
                                <a:pos x="csX3" y="csY3"/>
                              </a:cxn>
                              <a:cxn ang="0">
                                <a:pos x="csX4" y="csY4"/>
                              </a:cxn>
                            </a:cxnLst>
                            <a:rect l="l" t="t" r="r" b="b"/>
                            <a:pathLst>
                              <a:path w="203984" h="203984">
                                <a:moveTo>
                                  <a:pt x="204274" y="101875"/>
                                </a:moveTo>
                                <a:cubicBezTo>
                                  <a:pt x="204274" y="158204"/>
                                  <a:pt x="158610" y="203868"/>
                                  <a:pt x="102281" y="203868"/>
                                </a:cubicBezTo>
                                <a:cubicBezTo>
                                  <a:pt x="45953" y="203868"/>
                                  <a:pt x="289" y="158204"/>
                                  <a:pt x="289" y="101875"/>
                                </a:cubicBezTo>
                                <a:cubicBezTo>
                                  <a:pt x="289" y="45546"/>
                                  <a:pt x="45953" y="-117"/>
                                  <a:pt x="102281" y="-117"/>
                                </a:cubicBezTo>
                                <a:cubicBezTo>
                                  <a:pt x="158610" y="-117"/>
                                  <a:pt x="204274" y="45546"/>
                                  <a:pt x="204274" y="101875"/>
                                </a:cubicBezTo>
                                <a:close/>
                              </a:path>
                            </a:pathLst>
                          </a:custGeom>
                          <a:solidFill>
                            <a:schemeClr val="bg1"/>
                          </a:solidFill>
                          <a:ln w="6350" cap="flat">
                            <a:solidFill>
                              <a:schemeClr val="tx1"/>
                            </a:solidFill>
                            <a:prstDash val="solid"/>
                            <a:miter/>
                          </a:ln>
                        </wps:spPr>
                        <wps:bodyPr/>
                      </wps:wsp>
                      <wps:wsp>
                        <wps:cNvPr id="1080239939" name="任意多边形: 形状 1080239939"/>
                        <wps:cNvSpPr/>
                        <wps:spPr>
                          <a:xfrm>
                            <a:off x="4634970" y="1770865"/>
                            <a:ext cx="203984" cy="203984"/>
                          </a:xfrm>
                          <a:custGeom>
                            <a:avLst/>
                            <a:gdLst>
                              <a:gd name="csX0" fmla="*/ 204274 w 203984"/>
                              <a:gd name="csY0" fmla="*/ 101937 h 203984"/>
                              <a:gd name="csX1" fmla="*/ 102282 w 203984"/>
                              <a:gd name="csY1" fmla="*/ 203930 h 203984"/>
                              <a:gd name="csX2" fmla="*/ 289 w 203984"/>
                              <a:gd name="csY2" fmla="*/ 101937 h 203984"/>
                              <a:gd name="csX3" fmla="*/ 102282 w 203984"/>
                              <a:gd name="csY3" fmla="*/ -55 h 203984"/>
                              <a:gd name="csX4" fmla="*/ 204274 w 203984"/>
                              <a:gd name="csY4" fmla="*/ 101937 h 203984"/>
                            </a:gdLst>
                            <a:ahLst/>
                            <a:cxnLst>
                              <a:cxn ang="0">
                                <a:pos x="csX0" y="csY0"/>
                              </a:cxn>
                              <a:cxn ang="0">
                                <a:pos x="csX1" y="csY1"/>
                              </a:cxn>
                              <a:cxn ang="0">
                                <a:pos x="csX2" y="csY2"/>
                              </a:cxn>
                              <a:cxn ang="0">
                                <a:pos x="csX3" y="csY3"/>
                              </a:cxn>
                              <a:cxn ang="0">
                                <a:pos x="csX4" y="csY4"/>
                              </a:cxn>
                            </a:cxnLst>
                            <a:rect l="l" t="t" r="r" b="b"/>
                            <a:pathLst>
                              <a:path w="203984" h="203984">
                                <a:moveTo>
                                  <a:pt x="204274" y="101937"/>
                                </a:moveTo>
                                <a:cubicBezTo>
                                  <a:pt x="204274" y="158266"/>
                                  <a:pt x="158610" y="203930"/>
                                  <a:pt x="102282" y="203930"/>
                                </a:cubicBezTo>
                                <a:cubicBezTo>
                                  <a:pt x="45953" y="203930"/>
                                  <a:pt x="289" y="158266"/>
                                  <a:pt x="289" y="101937"/>
                                </a:cubicBezTo>
                                <a:cubicBezTo>
                                  <a:pt x="289" y="45608"/>
                                  <a:pt x="45953" y="-55"/>
                                  <a:pt x="102282" y="-55"/>
                                </a:cubicBezTo>
                                <a:cubicBezTo>
                                  <a:pt x="158610" y="-55"/>
                                  <a:pt x="204274" y="45608"/>
                                  <a:pt x="204274" y="101937"/>
                                </a:cubicBezTo>
                                <a:close/>
                              </a:path>
                            </a:pathLst>
                          </a:custGeom>
                          <a:solidFill>
                            <a:schemeClr val="bg1"/>
                          </a:solidFill>
                          <a:ln w="6350" cap="flat">
                            <a:solidFill>
                              <a:schemeClr val="tx1"/>
                            </a:solidFill>
                            <a:prstDash val="solid"/>
                            <a:miter/>
                          </a:ln>
                        </wps:spPr>
                        <wps:bodyPr/>
                      </wps:wsp>
                      <wps:wsp>
                        <wps:cNvPr id="127769320" name="任意多边形: 形状 127769320"/>
                        <wps:cNvSpPr/>
                        <wps:spPr>
                          <a:xfrm>
                            <a:off x="4118808" y="2064492"/>
                            <a:ext cx="203984" cy="203984"/>
                          </a:xfrm>
                          <a:custGeom>
                            <a:avLst/>
                            <a:gdLst>
                              <a:gd name="csX0" fmla="*/ 204220 w 203984"/>
                              <a:gd name="csY0" fmla="*/ 101968 h 203984"/>
                              <a:gd name="csX1" fmla="*/ 102227 w 203984"/>
                              <a:gd name="csY1" fmla="*/ 203960 h 203984"/>
                              <a:gd name="csX2" fmla="*/ 235 w 203984"/>
                              <a:gd name="csY2" fmla="*/ 101968 h 203984"/>
                              <a:gd name="csX3" fmla="*/ 102227 w 203984"/>
                              <a:gd name="csY3" fmla="*/ -25 h 203984"/>
                              <a:gd name="csX4" fmla="*/ 204220 w 203984"/>
                              <a:gd name="csY4" fmla="*/ 101968 h 203984"/>
                            </a:gdLst>
                            <a:ahLst/>
                            <a:cxnLst>
                              <a:cxn ang="0">
                                <a:pos x="csX0" y="csY0"/>
                              </a:cxn>
                              <a:cxn ang="0">
                                <a:pos x="csX1" y="csY1"/>
                              </a:cxn>
                              <a:cxn ang="0">
                                <a:pos x="csX2" y="csY2"/>
                              </a:cxn>
                              <a:cxn ang="0">
                                <a:pos x="csX3" y="csY3"/>
                              </a:cxn>
                              <a:cxn ang="0">
                                <a:pos x="csX4" y="csY4"/>
                              </a:cxn>
                            </a:cxnLst>
                            <a:rect l="l" t="t" r="r" b="b"/>
                            <a:pathLst>
                              <a:path w="203984" h="203984">
                                <a:moveTo>
                                  <a:pt x="204220" y="101968"/>
                                </a:moveTo>
                                <a:cubicBezTo>
                                  <a:pt x="204220" y="158297"/>
                                  <a:pt x="158556" y="203960"/>
                                  <a:pt x="102227" y="203960"/>
                                </a:cubicBezTo>
                                <a:cubicBezTo>
                                  <a:pt x="45898" y="203960"/>
                                  <a:pt x="235" y="158297"/>
                                  <a:pt x="235" y="101968"/>
                                </a:cubicBezTo>
                                <a:cubicBezTo>
                                  <a:pt x="235" y="45639"/>
                                  <a:pt x="45898" y="-25"/>
                                  <a:pt x="102227" y="-25"/>
                                </a:cubicBezTo>
                                <a:cubicBezTo>
                                  <a:pt x="158556" y="-25"/>
                                  <a:pt x="204220" y="45639"/>
                                  <a:pt x="204220" y="101968"/>
                                </a:cubicBezTo>
                                <a:close/>
                              </a:path>
                            </a:pathLst>
                          </a:custGeom>
                          <a:solidFill>
                            <a:schemeClr val="bg1"/>
                          </a:solidFill>
                          <a:ln w="6350" cap="flat">
                            <a:solidFill>
                              <a:schemeClr val="tx1"/>
                            </a:solidFill>
                            <a:prstDash val="solid"/>
                            <a:miter/>
                          </a:ln>
                        </wps:spPr>
                        <wps:bodyPr/>
                      </wps:wsp>
                      <wps:wsp>
                        <wps:cNvPr id="457136673" name="任意多边形: 形状 457136673"/>
                        <wps:cNvSpPr/>
                        <wps:spPr>
                          <a:xfrm>
                            <a:off x="5149691" y="883218"/>
                            <a:ext cx="203984" cy="203984"/>
                          </a:xfrm>
                          <a:custGeom>
                            <a:avLst/>
                            <a:gdLst>
                              <a:gd name="csX0" fmla="*/ 204328 w 203984"/>
                              <a:gd name="csY0" fmla="*/ 101844 h 203984"/>
                              <a:gd name="csX1" fmla="*/ 102336 w 203984"/>
                              <a:gd name="csY1" fmla="*/ 203836 h 203984"/>
                              <a:gd name="csX2" fmla="*/ 343 w 203984"/>
                              <a:gd name="csY2" fmla="*/ 101844 h 203984"/>
                              <a:gd name="csX3" fmla="*/ 102336 w 203984"/>
                              <a:gd name="csY3" fmla="*/ -149 h 203984"/>
                              <a:gd name="csX4" fmla="*/ 204328 w 203984"/>
                              <a:gd name="csY4" fmla="*/ 101844 h 203984"/>
                            </a:gdLst>
                            <a:ahLst/>
                            <a:cxnLst>
                              <a:cxn ang="0">
                                <a:pos x="csX0" y="csY0"/>
                              </a:cxn>
                              <a:cxn ang="0">
                                <a:pos x="csX1" y="csY1"/>
                              </a:cxn>
                              <a:cxn ang="0">
                                <a:pos x="csX2" y="csY2"/>
                              </a:cxn>
                              <a:cxn ang="0">
                                <a:pos x="csX3" y="csY3"/>
                              </a:cxn>
                              <a:cxn ang="0">
                                <a:pos x="csX4" y="csY4"/>
                              </a:cxn>
                            </a:cxnLst>
                            <a:rect l="l" t="t" r="r" b="b"/>
                            <a:pathLst>
                              <a:path w="203984" h="203984">
                                <a:moveTo>
                                  <a:pt x="204328" y="101844"/>
                                </a:moveTo>
                                <a:cubicBezTo>
                                  <a:pt x="204328" y="158173"/>
                                  <a:pt x="158664" y="203836"/>
                                  <a:pt x="102336" y="203836"/>
                                </a:cubicBezTo>
                                <a:cubicBezTo>
                                  <a:pt x="46007" y="203836"/>
                                  <a:pt x="343" y="158173"/>
                                  <a:pt x="343" y="101844"/>
                                </a:cubicBezTo>
                                <a:cubicBezTo>
                                  <a:pt x="343" y="45515"/>
                                  <a:pt x="46007" y="-149"/>
                                  <a:pt x="102336" y="-149"/>
                                </a:cubicBezTo>
                                <a:cubicBezTo>
                                  <a:pt x="158664" y="-149"/>
                                  <a:pt x="204328" y="45515"/>
                                  <a:pt x="204328" y="101844"/>
                                </a:cubicBezTo>
                                <a:close/>
                              </a:path>
                            </a:pathLst>
                          </a:custGeom>
                          <a:solidFill>
                            <a:schemeClr val="bg1"/>
                          </a:solidFill>
                          <a:ln w="6350" cap="flat">
                            <a:solidFill>
                              <a:schemeClr val="tx1"/>
                            </a:solidFill>
                            <a:prstDash val="solid"/>
                            <a:miter/>
                          </a:ln>
                        </wps:spPr>
                        <wps:bodyPr/>
                      </wps:wsp>
                      <wps:wsp>
                        <wps:cNvPr id="1504298235" name="任意多边形: 形状 1504298235"/>
                        <wps:cNvSpPr/>
                        <wps:spPr>
                          <a:xfrm>
                            <a:off x="4125151" y="2658623"/>
                            <a:ext cx="203984" cy="203984"/>
                          </a:xfrm>
                          <a:custGeom>
                            <a:avLst/>
                            <a:gdLst>
                              <a:gd name="csX0" fmla="*/ 204220 w 203984"/>
                              <a:gd name="csY0" fmla="*/ 102030 h 203984"/>
                              <a:gd name="csX1" fmla="*/ 102228 w 203984"/>
                              <a:gd name="csY1" fmla="*/ 204023 h 203984"/>
                              <a:gd name="csX2" fmla="*/ 236 w 203984"/>
                              <a:gd name="csY2" fmla="*/ 102030 h 203984"/>
                              <a:gd name="csX3" fmla="*/ 102228 w 203984"/>
                              <a:gd name="csY3" fmla="*/ 38 h 203984"/>
                              <a:gd name="csX4" fmla="*/ 204220 w 203984"/>
                              <a:gd name="csY4" fmla="*/ 102030 h 203984"/>
                            </a:gdLst>
                            <a:ahLst/>
                            <a:cxnLst>
                              <a:cxn ang="0">
                                <a:pos x="csX0" y="csY0"/>
                              </a:cxn>
                              <a:cxn ang="0">
                                <a:pos x="csX1" y="csY1"/>
                              </a:cxn>
                              <a:cxn ang="0">
                                <a:pos x="csX2" y="csY2"/>
                              </a:cxn>
                              <a:cxn ang="0">
                                <a:pos x="csX3" y="csY3"/>
                              </a:cxn>
                              <a:cxn ang="0">
                                <a:pos x="csX4" y="csY4"/>
                              </a:cxn>
                            </a:cxnLst>
                            <a:rect l="l" t="t" r="r" b="b"/>
                            <a:pathLst>
                              <a:path w="203984" h="203984">
                                <a:moveTo>
                                  <a:pt x="204220" y="102030"/>
                                </a:moveTo>
                                <a:cubicBezTo>
                                  <a:pt x="204220" y="158359"/>
                                  <a:pt x="158557" y="204023"/>
                                  <a:pt x="102228" y="204023"/>
                                </a:cubicBezTo>
                                <a:cubicBezTo>
                                  <a:pt x="45899" y="204023"/>
                                  <a:pt x="236" y="158359"/>
                                  <a:pt x="236" y="102030"/>
                                </a:cubicBezTo>
                                <a:cubicBezTo>
                                  <a:pt x="236" y="45701"/>
                                  <a:pt x="45899" y="38"/>
                                  <a:pt x="102228" y="38"/>
                                </a:cubicBezTo>
                                <a:cubicBezTo>
                                  <a:pt x="158557" y="38"/>
                                  <a:pt x="204220" y="45701"/>
                                  <a:pt x="204220" y="102030"/>
                                </a:cubicBezTo>
                                <a:close/>
                              </a:path>
                            </a:pathLst>
                          </a:custGeom>
                          <a:solidFill>
                            <a:schemeClr val="bg1"/>
                          </a:solidFill>
                          <a:ln w="6350" cap="flat">
                            <a:solidFill>
                              <a:schemeClr val="tx1"/>
                            </a:solidFill>
                            <a:prstDash val="solid"/>
                            <a:miter/>
                          </a:ln>
                        </wps:spPr>
                        <wps:bodyPr/>
                      </wps:wsp>
                      <wps:wsp>
                        <wps:cNvPr id="2072206601" name="任意多边形: 形状 2072206601"/>
                        <wps:cNvSpPr/>
                        <wps:spPr>
                          <a:xfrm>
                            <a:off x="4640383" y="2951103"/>
                            <a:ext cx="203984" cy="203984"/>
                          </a:xfrm>
                          <a:custGeom>
                            <a:avLst/>
                            <a:gdLst>
                              <a:gd name="csX0" fmla="*/ 204275 w 203984"/>
                              <a:gd name="csY0" fmla="*/ 102061 h 203984"/>
                              <a:gd name="csX1" fmla="*/ 102282 w 203984"/>
                              <a:gd name="csY1" fmla="*/ 204053 h 203984"/>
                              <a:gd name="csX2" fmla="*/ 290 w 203984"/>
                              <a:gd name="csY2" fmla="*/ 102061 h 203984"/>
                              <a:gd name="csX3" fmla="*/ 102282 w 203984"/>
                              <a:gd name="csY3" fmla="*/ 68 h 203984"/>
                              <a:gd name="csX4" fmla="*/ 204275 w 203984"/>
                              <a:gd name="csY4" fmla="*/ 102061 h 203984"/>
                            </a:gdLst>
                            <a:ahLst/>
                            <a:cxnLst>
                              <a:cxn ang="0">
                                <a:pos x="csX0" y="csY0"/>
                              </a:cxn>
                              <a:cxn ang="0">
                                <a:pos x="csX1" y="csY1"/>
                              </a:cxn>
                              <a:cxn ang="0">
                                <a:pos x="csX2" y="csY2"/>
                              </a:cxn>
                              <a:cxn ang="0">
                                <a:pos x="csX3" y="csY3"/>
                              </a:cxn>
                              <a:cxn ang="0">
                                <a:pos x="csX4" y="csY4"/>
                              </a:cxn>
                            </a:cxnLst>
                            <a:rect l="l" t="t" r="r" b="b"/>
                            <a:pathLst>
                              <a:path w="203984" h="203984">
                                <a:moveTo>
                                  <a:pt x="204275" y="102061"/>
                                </a:moveTo>
                                <a:cubicBezTo>
                                  <a:pt x="204275" y="158390"/>
                                  <a:pt x="158611" y="204053"/>
                                  <a:pt x="102282" y="204053"/>
                                </a:cubicBezTo>
                                <a:cubicBezTo>
                                  <a:pt x="45953" y="204053"/>
                                  <a:pt x="290" y="158390"/>
                                  <a:pt x="290" y="102061"/>
                                </a:cubicBezTo>
                                <a:cubicBezTo>
                                  <a:pt x="290" y="45732"/>
                                  <a:pt x="45953" y="68"/>
                                  <a:pt x="102282" y="68"/>
                                </a:cubicBezTo>
                                <a:cubicBezTo>
                                  <a:pt x="158611" y="68"/>
                                  <a:pt x="204275" y="45732"/>
                                  <a:pt x="204275" y="102061"/>
                                </a:cubicBezTo>
                                <a:close/>
                              </a:path>
                            </a:pathLst>
                          </a:custGeom>
                          <a:solidFill>
                            <a:schemeClr val="bg1"/>
                          </a:solidFill>
                          <a:ln w="6350" cap="flat">
                            <a:solidFill>
                              <a:schemeClr val="tx1"/>
                            </a:solidFill>
                            <a:prstDash val="solid"/>
                            <a:miter/>
                          </a:ln>
                        </wps:spPr>
                        <wps:bodyPr/>
                      </wps:wsp>
                      <wps:wsp>
                        <wps:cNvPr id="998028340" name="任意多边形: 形状 998028340"/>
                        <wps:cNvSpPr/>
                        <wps:spPr>
                          <a:xfrm>
                            <a:off x="5155104" y="2063457"/>
                            <a:ext cx="203984" cy="203984"/>
                          </a:xfrm>
                          <a:custGeom>
                            <a:avLst/>
                            <a:gdLst>
                              <a:gd name="csX0" fmla="*/ 204329 w 203984"/>
                              <a:gd name="csY0" fmla="*/ 101968 h 203984"/>
                              <a:gd name="csX1" fmla="*/ 102336 w 203984"/>
                              <a:gd name="csY1" fmla="*/ 203960 h 203984"/>
                              <a:gd name="csX2" fmla="*/ 344 w 203984"/>
                              <a:gd name="csY2" fmla="*/ 101968 h 203984"/>
                              <a:gd name="csX3" fmla="*/ 102336 w 203984"/>
                              <a:gd name="csY3" fmla="*/ -25 h 203984"/>
                              <a:gd name="csX4" fmla="*/ 204329 w 203984"/>
                              <a:gd name="csY4" fmla="*/ 101968 h 203984"/>
                            </a:gdLst>
                            <a:ahLst/>
                            <a:cxnLst>
                              <a:cxn ang="0">
                                <a:pos x="csX0" y="csY0"/>
                              </a:cxn>
                              <a:cxn ang="0">
                                <a:pos x="csX1" y="csY1"/>
                              </a:cxn>
                              <a:cxn ang="0">
                                <a:pos x="csX2" y="csY2"/>
                              </a:cxn>
                              <a:cxn ang="0">
                                <a:pos x="csX3" y="csY3"/>
                              </a:cxn>
                              <a:cxn ang="0">
                                <a:pos x="csX4" y="csY4"/>
                              </a:cxn>
                            </a:cxnLst>
                            <a:rect l="l" t="t" r="r" b="b"/>
                            <a:pathLst>
                              <a:path w="203984" h="203984">
                                <a:moveTo>
                                  <a:pt x="204329" y="101968"/>
                                </a:moveTo>
                                <a:cubicBezTo>
                                  <a:pt x="204329" y="158297"/>
                                  <a:pt x="158665" y="203960"/>
                                  <a:pt x="102336" y="203960"/>
                                </a:cubicBezTo>
                                <a:cubicBezTo>
                                  <a:pt x="46007" y="203960"/>
                                  <a:pt x="344" y="158297"/>
                                  <a:pt x="344" y="101968"/>
                                </a:cubicBezTo>
                                <a:cubicBezTo>
                                  <a:pt x="344" y="45639"/>
                                  <a:pt x="46007" y="-25"/>
                                  <a:pt x="102336" y="-25"/>
                                </a:cubicBezTo>
                                <a:cubicBezTo>
                                  <a:pt x="158665" y="-25"/>
                                  <a:pt x="204329" y="45639"/>
                                  <a:pt x="204329" y="101968"/>
                                </a:cubicBezTo>
                                <a:close/>
                              </a:path>
                            </a:pathLst>
                          </a:custGeom>
                          <a:solidFill>
                            <a:schemeClr val="bg1"/>
                          </a:solidFill>
                          <a:ln w="6350" cap="flat">
                            <a:solidFill>
                              <a:schemeClr val="tx1"/>
                            </a:solidFill>
                            <a:prstDash val="solid"/>
                            <a:miter/>
                          </a:ln>
                        </wps:spPr>
                        <wps:bodyPr/>
                      </wps:wsp>
                      <wps:wsp>
                        <wps:cNvPr id="726481439" name="任意多边形: 形状 726481439"/>
                        <wps:cNvSpPr/>
                        <wps:spPr>
                          <a:xfrm>
                            <a:off x="5155697" y="2654194"/>
                            <a:ext cx="203984" cy="203984"/>
                          </a:xfrm>
                          <a:custGeom>
                            <a:avLst/>
                            <a:gdLst>
                              <a:gd name="csX0" fmla="*/ 204329 w 203984"/>
                              <a:gd name="csY0" fmla="*/ 102030 h 203984"/>
                              <a:gd name="csX1" fmla="*/ 102336 w 203984"/>
                              <a:gd name="csY1" fmla="*/ 204022 h 203984"/>
                              <a:gd name="csX2" fmla="*/ 344 w 203984"/>
                              <a:gd name="csY2" fmla="*/ 102030 h 203984"/>
                              <a:gd name="csX3" fmla="*/ 102336 w 203984"/>
                              <a:gd name="csY3" fmla="*/ 37 h 203984"/>
                              <a:gd name="csX4" fmla="*/ 204329 w 203984"/>
                              <a:gd name="csY4" fmla="*/ 102030 h 203984"/>
                            </a:gdLst>
                            <a:ahLst/>
                            <a:cxnLst>
                              <a:cxn ang="0">
                                <a:pos x="csX0" y="csY0"/>
                              </a:cxn>
                              <a:cxn ang="0">
                                <a:pos x="csX1" y="csY1"/>
                              </a:cxn>
                              <a:cxn ang="0">
                                <a:pos x="csX2" y="csY2"/>
                              </a:cxn>
                              <a:cxn ang="0">
                                <a:pos x="csX3" y="csY3"/>
                              </a:cxn>
                              <a:cxn ang="0">
                                <a:pos x="csX4" y="csY4"/>
                              </a:cxn>
                            </a:cxnLst>
                            <a:rect l="l" t="t" r="r" b="b"/>
                            <a:pathLst>
                              <a:path w="203984" h="203984">
                                <a:moveTo>
                                  <a:pt x="204329" y="102030"/>
                                </a:moveTo>
                                <a:cubicBezTo>
                                  <a:pt x="204329" y="158359"/>
                                  <a:pt x="158665" y="204022"/>
                                  <a:pt x="102336" y="204022"/>
                                </a:cubicBezTo>
                                <a:cubicBezTo>
                                  <a:pt x="46007" y="204022"/>
                                  <a:pt x="344" y="158359"/>
                                  <a:pt x="344" y="102030"/>
                                </a:cubicBezTo>
                                <a:cubicBezTo>
                                  <a:pt x="344" y="45701"/>
                                  <a:pt x="46007" y="37"/>
                                  <a:pt x="102336" y="37"/>
                                </a:cubicBezTo>
                                <a:cubicBezTo>
                                  <a:pt x="158665" y="37"/>
                                  <a:pt x="204329" y="45701"/>
                                  <a:pt x="204329" y="102030"/>
                                </a:cubicBezTo>
                                <a:close/>
                              </a:path>
                            </a:pathLst>
                          </a:custGeom>
                          <a:solidFill>
                            <a:schemeClr val="bg1"/>
                          </a:solidFill>
                          <a:ln w="6350" cap="flat">
                            <a:solidFill>
                              <a:schemeClr val="tx1"/>
                            </a:solidFill>
                            <a:prstDash val="solid"/>
                            <a:miter/>
                          </a:ln>
                        </wps:spPr>
                        <wps:bodyPr/>
                      </wps:wsp>
                      <wps:wsp>
                        <wps:cNvPr id="1292843510" name="任意多边形: 形状 1292843510"/>
                        <wps:cNvSpPr/>
                        <wps:spPr>
                          <a:xfrm>
                            <a:off x="3609139" y="2953914"/>
                            <a:ext cx="203984" cy="203984"/>
                          </a:xfrm>
                          <a:custGeom>
                            <a:avLst/>
                            <a:gdLst>
                              <a:gd name="csX0" fmla="*/ 204166 w 203984"/>
                              <a:gd name="csY0" fmla="*/ 102061 h 203984"/>
                              <a:gd name="csX1" fmla="*/ 102174 w 203984"/>
                              <a:gd name="csY1" fmla="*/ 204054 h 203984"/>
                              <a:gd name="csX2" fmla="*/ 181 w 203984"/>
                              <a:gd name="csY2" fmla="*/ 102061 h 203984"/>
                              <a:gd name="csX3" fmla="*/ 102174 w 203984"/>
                              <a:gd name="csY3" fmla="*/ 69 h 203984"/>
                              <a:gd name="csX4" fmla="*/ 204166 w 203984"/>
                              <a:gd name="csY4" fmla="*/ 102061 h 203984"/>
                            </a:gdLst>
                            <a:ahLst/>
                            <a:cxnLst>
                              <a:cxn ang="0">
                                <a:pos x="csX0" y="csY0"/>
                              </a:cxn>
                              <a:cxn ang="0">
                                <a:pos x="csX1" y="csY1"/>
                              </a:cxn>
                              <a:cxn ang="0">
                                <a:pos x="csX2" y="csY2"/>
                              </a:cxn>
                              <a:cxn ang="0">
                                <a:pos x="csX3" y="csY3"/>
                              </a:cxn>
                              <a:cxn ang="0">
                                <a:pos x="csX4" y="csY4"/>
                              </a:cxn>
                            </a:cxnLst>
                            <a:rect l="l" t="t" r="r" b="b"/>
                            <a:pathLst>
                              <a:path w="203984" h="203984">
                                <a:moveTo>
                                  <a:pt x="204166" y="102061"/>
                                </a:moveTo>
                                <a:cubicBezTo>
                                  <a:pt x="204166" y="158390"/>
                                  <a:pt x="158503" y="204054"/>
                                  <a:pt x="102174" y="204054"/>
                                </a:cubicBezTo>
                                <a:cubicBezTo>
                                  <a:pt x="45845" y="204054"/>
                                  <a:pt x="181" y="158390"/>
                                  <a:pt x="181" y="102061"/>
                                </a:cubicBezTo>
                                <a:cubicBezTo>
                                  <a:pt x="181" y="45732"/>
                                  <a:pt x="45845" y="69"/>
                                  <a:pt x="102174" y="69"/>
                                </a:cubicBezTo>
                                <a:cubicBezTo>
                                  <a:pt x="158503" y="69"/>
                                  <a:pt x="204166" y="45732"/>
                                  <a:pt x="204166" y="102061"/>
                                </a:cubicBezTo>
                                <a:close/>
                              </a:path>
                            </a:pathLst>
                          </a:custGeom>
                          <a:solidFill>
                            <a:schemeClr val="bg1"/>
                          </a:solidFill>
                          <a:ln w="6350" cap="flat">
                            <a:solidFill>
                              <a:schemeClr val="tx1"/>
                            </a:solidFill>
                            <a:prstDash val="solid"/>
                            <a:miter/>
                          </a:ln>
                        </wps:spPr>
                        <wps:bodyPr/>
                      </wps:wsp>
                      <wps:wsp>
                        <wps:cNvPr id="768530426" name="任意多边形: 形状 768530426"/>
                        <wps:cNvSpPr/>
                        <wps:spPr>
                          <a:xfrm>
                            <a:off x="3609733" y="3544651"/>
                            <a:ext cx="203984" cy="203984"/>
                          </a:xfrm>
                          <a:custGeom>
                            <a:avLst/>
                            <a:gdLst>
                              <a:gd name="csX0" fmla="*/ 204166 w 203984"/>
                              <a:gd name="csY0" fmla="*/ 102123 h 203984"/>
                              <a:gd name="csX1" fmla="*/ 102174 w 203984"/>
                              <a:gd name="csY1" fmla="*/ 204116 h 203984"/>
                              <a:gd name="csX2" fmla="*/ 181 w 203984"/>
                              <a:gd name="csY2" fmla="*/ 102123 h 203984"/>
                              <a:gd name="csX3" fmla="*/ 102174 w 203984"/>
                              <a:gd name="csY3" fmla="*/ 131 h 203984"/>
                              <a:gd name="csX4" fmla="*/ 204166 w 203984"/>
                              <a:gd name="csY4" fmla="*/ 102123 h 203984"/>
                            </a:gdLst>
                            <a:ahLst/>
                            <a:cxnLst>
                              <a:cxn ang="0">
                                <a:pos x="csX0" y="csY0"/>
                              </a:cxn>
                              <a:cxn ang="0">
                                <a:pos x="csX1" y="csY1"/>
                              </a:cxn>
                              <a:cxn ang="0">
                                <a:pos x="csX2" y="csY2"/>
                              </a:cxn>
                              <a:cxn ang="0">
                                <a:pos x="csX3" y="csY3"/>
                              </a:cxn>
                              <a:cxn ang="0">
                                <a:pos x="csX4" y="csY4"/>
                              </a:cxn>
                            </a:cxnLst>
                            <a:rect l="l" t="t" r="r" b="b"/>
                            <a:pathLst>
                              <a:path w="203984" h="203984">
                                <a:moveTo>
                                  <a:pt x="204166" y="102123"/>
                                </a:moveTo>
                                <a:cubicBezTo>
                                  <a:pt x="204166" y="158452"/>
                                  <a:pt x="158503" y="204116"/>
                                  <a:pt x="102174" y="204116"/>
                                </a:cubicBezTo>
                                <a:cubicBezTo>
                                  <a:pt x="45845" y="204116"/>
                                  <a:pt x="181" y="158452"/>
                                  <a:pt x="181" y="102123"/>
                                </a:cubicBezTo>
                                <a:cubicBezTo>
                                  <a:pt x="181" y="45794"/>
                                  <a:pt x="45845" y="131"/>
                                  <a:pt x="102174" y="131"/>
                                </a:cubicBezTo>
                                <a:cubicBezTo>
                                  <a:pt x="158503" y="131"/>
                                  <a:pt x="204166" y="45794"/>
                                  <a:pt x="204166" y="102123"/>
                                </a:cubicBezTo>
                                <a:close/>
                              </a:path>
                            </a:pathLst>
                          </a:custGeom>
                          <a:solidFill>
                            <a:schemeClr val="bg1"/>
                          </a:solidFill>
                          <a:ln w="6350" cap="flat">
                            <a:solidFill>
                              <a:schemeClr val="tx1"/>
                            </a:solidFill>
                            <a:prstDash val="solid"/>
                            <a:miter/>
                          </a:ln>
                        </wps:spPr>
                        <wps:bodyPr/>
                      </wps:wsp>
                      <wps:wsp>
                        <wps:cNvPr id="1309677970" name="任意多边形: 形状 1309677970"/>
                        <wps:cNvSpPr/>
                        <wps:spPr>
                          <a:xfrm>
                            <a:off x="3093571" y="3838278"/>
                            <a:ext cx="203984" cy="203984"/>
                          </a:xfrm>
                          <a:custGeom>
                            <a:avLst/>
                            <a:gdLst>
                              <a:gd name="csX0" fmla="*/ 204112 w 203984"/>
                              <a:gd name="csY0" fmla="*/ 102154 h 203984"/>
                              <a:gd name="csX1" fmla="*/ 102120 w 203984"/>
                              <a:gd name="csY1" fmla="*/ 204147 h 203984"/>
                              <a:gd name="csX2" fmla="*/ 127 w 203984"/>
                              <a:gd name="csY2" fmla="*/ 102154 h 203984"/>
                              <a:gd name="csX3" fmla="*/ 102120 w 203984"/>
                              <a:gd name="csY3" fmla="*/ 162 h 203984"/>
                              <a:gd name="csX4" fmla="*/ 204112 w 203984"/>
                              <a:gd name="csY4" fmla="*/ 102154 h 203984"/>
                            </a:gdLst>
                            <a:ahLst/>
                            <a:cxnLst>
                              <a:cxn ang="0">
                                <a:pos x="csX0" y="csY0"/>
                              </a:cxn>
                              <a:cxn ang="0">
                                <a:pos x="csX1" y="csY1"/>
                              </a:cxn>
                              <a:cxn ang="0">
                                <a:pos x="csX2" y="csY2"/>
                              </a:cxn>
                              <a:cxn ang="0">
                                <a:pos x="csX3" y="csY3"/>
                              </a:cxn>
                              <a:cxn ang="0">
                                <a:pos x="csX4" y="csY4"/>
                              </a:cxn>
                            </a:cxnLst>
                            <a:rect l="l" t="t" r="r" b="b"/>
                            <a:pathLst>
                              <a:path w="203984" h="203984">
                                <a:moveTo>
                                  <a:pt x="204112" y="102154"/>
                                </a:moveTo>
                                <a:cubicBezTo>
                                  <a:pt x="204112" y="158483"/>
                                  <a:pt x="158449" y="204147"/>
                                  <a:pt x="102120" y="204147"/>
                                </a:cubicBezTo>
                                <a:cubicBezTo>
                                  <a:pt x="45791" y="204147"/>
                                  <a:pt x="127" y="158483"/>
                                  <a:pt x="127" y="102154"/>
                                </a:cubicBezTo>
                                <a:cubicBezTo>
                                  <a:pt x="127" y="45825"/>
                                  <a:pt x="45791" y="162"/>
                                  <a:pt x="102120" y="162"/>
                                </a:cubicBezTo>
                                <a:cubicBezTo>
                                  <a:pt x="158449" y="162"/>
                                  <a:pt x="204112" y="45825"/>
                                  <a:pt x="204112" y="102154"/>
                                </a:cubicBezTo>
                                <a:close/>
                              </a:path>
                            </a:pathLst>
                          </a:custGeom>
                          <a:solidFill>
                            <a:schemeClr val="bg1"/>
                          </a:solidFill>
                          <a:ln w="6350" cap="flat">
                            <a:solidFill>
                              <a:schemeClr val="tx1"/>
                            </a:solidFill>
                            <a:prstDash val="solid"/>
                            <a:miter/>
                          </a:ln>
                        </wps:spPr>
                        <wps:bodyPr/>
                      </wps:wsp>
                      <wps:wsp>
                        <wps:cNvPr id="1356231849" name="任意多边形: 形状 1356231849"/>
                        <wps:cNvSpPr/>
                        <wps:spPr>
                          <a:xfrm>
                            <a:off x="4640976" y="3541841"/>
                            <a:ext cx="203984" cy="203984"/>
                          </a:xfrm>
                          <a:custGeom>
                            <a:avLst/>
                            <a:gdLst>
                              <a:gd name="csX0" fmla="*/ 204275 w 203984"/>
                              <a:gd name="csY0" fmla="*/ 102123 h 203984"/>
                              <a:gd name="csX1" fmla="*/ 102282 w 203984"/>
                              <a:gd name="csY1" fmla="*/ 204115 h 203984"/>
                              <a:gd name="csX2" fmla="*/ 290 w 203984"/>
                              <a:gd name="csY2" fmla="*/ 102123 h 203984"/>
                              <a:gd name="csX3" fmla="*/ 102282 w 203984"/>
                              <a:gd name="csY3" fmla="*/ 131 h 203984"/>
                              <a:gd name="csX4" fmla="*/ 204275 w 203984"/>
                              <a:gd name="csY4" fmla="*/ 102123 h 203984"/>
                            </a:gdLst>
                            <a:ahLst/>
                            <a:cxnLst>
                              <a:cxn ang="0">
                                <a:pos x="csX0" y="csY0"/>
                              </a:cxn>
                              <a:cxn ang="0">
                                <a:pos x="csX1" y="csY1"/>
                              </a:cxn>
                              <a:cxn ang="0">
                                <a:pos x="csX2" y="csY2"/>
                              </a:cxn>
                              <a:cxn ang="0">
                                <a:pos x="csX3" y="csY3"/>
                              </a:cxn>
                              <a:cxn ang="0">
                                <a:pos x="csX4" y="csY4"/>
                              </a:cxn>
                            </a:cxnLst>
                            <a:rect l="l" t="t" r="r" b="b"/>
                            <a:pathLst>
                              <a:path w="203984" h="203984">
                                <a:moveTo>
                                  <a:pt x="204275" y="102123"/>
                                </a:moveTo>
                                <a:cubicBezTo>
                                  <a:pt x="204275" y="158452"/>
                                  <a:pt x="158611" y="204115"/>
                                  <a:pt x="102282" y="204115"/>
                                </a:cubicBezTo>
                                <a:cubicBezTo>
                                  <a:pt x="45953" y="204115"/>
                                  <a:pt x="290" y="158452"/>
                                  <a:pt x="290" y="102123"/>
                                </a:cubicBezTo>
                                <a:cubicBezTo>
                                  <a:pt x="290" y="45794"/>
                                  <a:pt x="45953" y="131"/>
                                  <a:pt x="102282" y="131"/>
                                </a:cubicBezTo>
                                <a:cubicBezTo>
                                  <a:pt x="158611" y="131"/>
                                  <a:pt x="204275" y="45794"/>
                                  <a:pt x="204275" y="102123"/>
                                </a:cubicBezTo>
                                <a:close/>
                              </a:path>
                            </a:pathLst>
                          </a:custGeom>
                          <a:solidFill>
                            <a:schemeClr val="bg1"/>
                          </a:solidFill>
                          <a:ln w="6350" cap="flat">
                            <a:solidFill>
                              <a:schemeClr val="tx1"/>
                            </a:solidFill>
                            <a:prstDash val="solid"/>
                            <a:miter/>
                          </a:ln>
                        </wps:spPr>
                        <wps:bodyPr/>
                      </wps:wsp>
                      <wps:wsp>
                        <wps:cNvPr id="268953341" name="任意多边形: 形状 268953341"/>
                        <wps:cNvSpPr/>
                        <wps:spPr>
                          <a:xfrm>
                            <a:off x="4124815" y="3835468"/>
                            <a:ext cx="203984" cy="203984"/>
                          </a:xfrm>
                          <a:custGeom>
                            <a:avLst/>
                            <a:gdLst>
                              <a:gd name="csX0" fmla="*/ 204220 w 203984"/>
                              <a:gd name="csY0" fmla="*/ 102154 h 203984"/>
                              <a:gd name="csX1" fmla="*/ 102228 w 203984"/>
                              <a:gd name="csY1" fmla="*/ 204146 h 203984"/>
                              <a:gd name="csX2" fmla="*/ 235 w 203984"/>
                              <a:gd name="csY2" fmla="*/ 102154 h 203984"/>
                              <a:gd name="csX3" fmla="*/ 102228 w 203984"/>
                              <a:gd name="csY3" fmla="*/ 161 h 203984"/>
                              <a:gd name="csX4" fmla="*/ 204220 w 203984"/>
                              <a:gd name="csY4" fmla="*/ 102154 h 203984"/>
                            </a:gdLst>
                            <a:ahLst/>
                            <a:cxnLst>
                              <a:cxn ang="0">
                                <a:pos x="csX0" y="csY0"/>
                              </a:cxn>
                              <a:cxn ang="0">
                                <a:pos x="csX1" y="csY1"/>
                              </a:cxn>
                              <a:cxn ang="0">
                                <a:pos x="csX2" y="csY2"/>
                              </a:cxn>
                              <a:cxn ang="0">
                                <a:pos x="csX3" y="csY3"/>
                              </a:cxn>
                              <a:cxn ang="0">
                                <a:pos x="csX4" y="csY4"/>
                              </a:cxn>
                            </a:cxnLst>
                            <a:rect l="l" t="t" r="r" b="b"/>
                            <a:pathLst>
                              <a:path w="203984" h="203984">
                                <a:moveTo>
                                  <a:pt x="204220" y="102154"/>
                                </a:moveTo>
                                <a:cubicBezTo>
                                  <a:pt x="204220" y="158483"/>
                                  <a:pt x="158557" y="204146"/>
                                  <a:pt x="102228" y="204146"/>
                                </a:cubicBezTo>
                                <a:cubicBezTo>
                                  <a:pt x="45899" y="204146"/>
                                  <a:pt x="235" y="158483"/>
                                  <a:pt x="235" y="102154"/>
                                </a:cubicBezTo>
                                <a:cubicBezTo>
                                  <a:pt x="235" y="45825"/>
                                  <a:pt x="45899" y="161"/>
                                  <a:pt x="102228" y="161"/>
                                </a:cubicBezTo>
                                <a:cubicBezTo>
                                  <a:pt x="158557" y="161"/>
                                  <a:pt x="204220" y="45825"/>
                                  <a:pt x="204220" y="102154"/>
                                </a:cubicBezTo>
                                <a:close/>
                              </a:path>
                            </a:pathLst>
                          </a:custGeom>
                          <a:solidFill>
                            <a:schemeClr val="bg1"/>
                          </a:solidFill>
                          <a:ln w="6350" cap="flat">
                            <a:solidFill>
                              <a:schemeClr val="tx1"/>
                            </a:solidFill>
                            <a:prstDash val="solid"/>
                            <a:miter/>
                          </a:ln>
                        </wps:spPr>
                        <wps:bodyPr/>
                      </wps:wsp>
                      <wps:wsp>
                        <wps:cNvPr id="1131924190" name="任意多边形: 形状 1131924190"/>
                        <wps:cNvSpPr/>
                        <wps:spPr>
                          <a:xfrm>
                            <a:off x="3093923" y="4436449"/>
                            <a:ext cx="203984" cy="203984"/>
                          </a:xfrm>
                          <a:custGeom>
                            <a:avLst/>
                            <a:gdLst>
                              <a:gd name="csX0" fmla="*/ 204112 w 203984"/>
                              <a:gd name="csY0" fmla="*/ 102217 h 203984"/>
                              <a:gd name="csX1" fmla="*/ 102120 w 203984"/>
                              <a:gd name="csY1" fmla="*/ 204209 h 203984"/>
                              <a:gd name="csX2" fmla="*/ 127 w 203984"/>
                              <a:gd name="csY2" fmla="*/ 102217 h 203984"/>
                              <a:gd name="csX3" fmla="*/ 102120 w 203984"/>
                              <a:gd name="csY3" fmla="*/ 224 h 203984"/>
                              <a:gd name="csX4" fmla="*/ 204112 w 203984"/>
                              <a:gd name="csY4" fmla="*/ 102217 h 203984"/>
                            </a:gdLst>
                            <a:ahLst/>
                            <a:cxnLst>
                              <a:cxn ang="0">
                                <a:pos x="csX0" y="csY0"/>
                              </a:cxn>
                              <a:cxn ang="0">
                                <a:pos x="csX1" y="csY1"/>
                              </a:cxn>
                              <a:cxn ang="0">
                                <a:pos x="csX2" y="csY2"/>
                              </a:cxn>
                              <a:cxn ang="0">
                                <a:pos x="csX3" y="csY3"/>
                              </a:cxn>
                              <a:cxn ang="0">
                                <a:pos x="csX4" y="csY4"/>
                              </a:cxn>
                            </a:cxnLst>
                            <a:rect l="l" t="t" r="r" b="b"/>
                            <a:pathLst>
                              <a:path w="203984" h="203984">
                                <a:moveTo>
                                  <a:pt x="204112" y="102217"/>
                                </a:moveTo>
                                <a:cubicBezTo>
                                  <a:pt x="204112" y="158546"/>
                                  <a:pt x="158449" y="204209"/>
                                  <a:pt x="102120" y="204209"/>
                                </a:cubicBezTo>
                                <a:cubicBezTo>
                                  <a:pt x="45791" y="204209"/>
                                  <a:pt x="127" y="158546"/>
                                  <a:pt x="127" y="102217"/>
                                </a:cubicBezTo>
                                <a:cubicBezTo>
                                  <a:pt x="127" y="45888"/>
                                  <a:pt x="45791" y="224"/>
                                  <a:pt x="102120" y="224"/>
                                </a:cubicBezTo>
                                <a:cubicBezTo>
                                  <a:pt x="158449" y="224"/>
                                  <a:pt x="204112" y="45888"/>
                                  <a:pt x="204112" y="102217"/>
                                </a:cubicBezTo>
                                <a:close/>
                              </a:path>
                            </a:pathLst>
                          </a:custGeom>
                          <a:solidFill>
                            <a:schemeClr val="bg1"/>
                          </a:solidFill>
                          <a:ln w="6350" cap="flat">
                            <a:solidFill>
                              <a:schemeClr val="tx1"/>
                            </a:solidFill>
                            <a:prstDash val="solid"/>
                            <a:miter/>
                          </a:ln>
                        </wps:spPr>
                        <wps:bodyPr/>
                      </wps:wsp>
                      <wps:wsp>
                        <wps:cNvPr id="270095023" name="任意多边形: 形状 270095023"/>
                        <wps:cNvSpPr/>
                        <wps:spPr>
                          <a:xfrm>
                            <a:off x="3609154" y="4728930"/>
                            <a:ext cx="203984" cy="203984"/>
                          </a:xfrm>
                          <a:custGeom>
                            <a:avLst/>
                            <a:gdLst>
                              <a:gd name="csX0" fmla="*/ 204166 w 203984"/>
                              <a:gd name="csY0" fmla="*/ 102248 h 203984"/>
                              <a:gd name="csX1" fmla="*/ 102174 w 203984"/>
                              <a:gd name="csY1" fmla="*/ 204240 h 203984"/>
                              <a:gd name="csX2" fmla="*/ 181 w 203984"/>
                              <a:gd name="csY2" fmla="*/ 102248 h 203984"/>
                              <a:gd name="csX3" fmla="*/ 102174 w 203984"/>
                              <a:gd name="csY3" fmla="*/ 255 h 203984"/>
                              <a:gd name="csX4" fmla="*/ 204166 w 203984"/>
                              <a:gd name="csY4" fmla="*/ 102248 h 203984"/>
                            </a:gdLst>
                            <a:ahLst/>
                            <a:cxnLst>
                              <a:cxn ang="0">
                                <a:pos x="csX0" y="csY0"/>
                              </a:cxn>
                              <a:cxn ang="0">
                                <a:pos x="csX1" y="csY1"/>
                              </a:cxn>
                              <a:cxn ang="0">
                                <a:pos x="csX2" y="csY2"/>
                              </a:cxn>
                              <a:cxn ang="0">
                                <a:pos x="csX3" y="csY3"/>
                              </a:cxn>
                              <a:cxn ang="0">
                                <a:pos x="csX4" y="csY4"/>
                              </a:cxn>
                            </a:cxnLst>
                            <a:rect l="l" t="t" r="r" b="b"/>
                            <a:pathLst>
                              <a:path w="203984" h="203984">
                                <a:moveTo>
                                  <a:pt x="204166" y="102248"/>
                                </a:moveTo>
                                <a:cubicBezTo>
                                  <a:pt x="204166" y="158577"/>
                                  <a:pt x="158503" y="204240"/>
                                  <a:pt x="102174" y="204240"/>
                                </a:cubicBezTo>
                                <a:cubicBezTo>
                                  <a:pt x="45845" y="204240"/>
                                  <a:pt x="181" y="158577"/>
                                  <a:pt x="181" y="102248"/>
                                </a:cubicBezTo>
                                <a:cubicBezTo>
                                  <a:pt x="181" y="45919"/>
                                  <a:pt x="45845" y="255"/>
                                  <a:pt x="102174" y="255"/>
                                </a:cubicBezTo>
                                <a:cubicBezTo>
                                  <a:pt x="158503" y="255"/>
                                  <a:pt x="204166" y="45919"/>
                                  <a:pt x="204166" y="102248"/>
                                </a:cubicBezTo>
                                <a:close/>
                              </a:path>
                            </a:pathLst>
                          </a:custGeom>
                          <a:solidFill>
                            <a:schemeClr val="bg1"/>
                          </a:solidFill>
                          <a:ln w="6350" cap="flat">
                            <a:solidFill>
                              <a:schemeClr val="tx1"/>
                            </a:solidFill>
                            <a:prstDash val="solid"/>
                            <a:miter/>
                          </a:ln>
                        </wps:spPr>
                        <wps:bodyPr/>
                      </wps:wsp>
                      <wps:wsp>
                        <wps:cNvPr id="1574094608" name="任意多边形: 形状 1574094608"/>
                        <wps:cNvSpPr/>
                        <wps:spPr>
                          <a:xfrm>
                            <a:off x="4125166" y="4433638"/>
                            <a:ext cx="203984" cy="203984"/>
                          </a:xfrm>
                          <a:custGeom>
                            <a:avLst/>
                            <a:gdLst>
                              <a:gd name="csX0" fmla="*/ 204220 w 203984"/>
                              <a:gd name="csY0" fmla="*/ 102217 h 203984"/>
                              <a:gd name="csX1" fmla="*/ 102228 w 203984"/>
                              <a:gd name="csY1" fmla="*/ 204209 h 203984"/>
                              <a:gd name="csX2" fmla="*/ 236 w 203984"/>
                              <a:gd name="csY2" fmla="*/ 102217 h 203984"/>
                              <a:gd name="csX3" fmla="*/ 102228 w 203984"/>
                              <a:gd name="csY3" fmla="*/ 224 h 203984"/>
                              <a:gd name="csX4" fmla="*/ 204220 w 203984"/>
                              <a:gd name="csY4" fmla="*/ 102217 h 203984"/>
                            </a:gdLst>
                            <a:ahLst/>
                            <a:cxnLst>
                              <a:cxn ang="0">
                                <a:pos x="csX0" y="csY0"/>
                              </a:cxn>
                              <a:cxn ang="0">
                                <a:pos x="csX1" y="csY1"/>
                              </a:cxn>
                              <a:cxn ang="0">
                                <a:pos x="csX2" y="csY2"/>
                              </a:cxn>
                              <a:cxn ang="0">
                                <a:pos x="csX3" y="csY3"/>
                              </a:cxn>
                              <a:cxn ang="0">
                                <a:pos x="csX4" y="csY4"/>
                              </a:cxn>
                            </a:cxnLst>
                            <a:rect l="l" t="t" r="r" b="b"/>
                            <a:pathLst>
                              <a:path w="203984" h="203984">
                                <a:moveTo>
                                  <a:pt x="204220" y="102217"/>
                                </a:moveTo>
                                <a:cubicBezTo>
                                  <a:pt x="204220" y="158546"/>
                                  <a:pt x="158557" y="204209"/>
                                  <a:pt x="102228" y="204209"/>
                                </a:cubicBezTo>
                                <a:cubicBezTo>
                                  <a:pt x="45899" y="204209"/>
                                  <a:pt x="236" y="158546"/>
                                  <a:pt x="236" y="102217"/>
                                </a:cubicBezTo>
                                <a:cubicBezTo>
                                  <a:pt x="236" y="45888"/>
                                  <a:pt x="45899" y="224"/>
                                  <a:pt x="102228" y="224"/>
                                </a:cubicBezTo>
                                <a:cubicBezTo>
                                  <a:pt x="158557" y="224"/>
                                  <a:pt x="204220" y="45888"/>
                                  <a:pt x="204220" y="102217"/>
                                </a:cubicBezTo>
                                <a:close/>
                              </a:path>
                            </a:pathLst>
                          </a:custGeom>
                          <a:solidFill>
                            <a:schemeClr val="bg1"/>
                          </a:solidFill>
                          <a:ln w="6350" cap="flat">
                            <a:solidFill>
                              <a:schemeClr val="tx1"/>
                            </a:solidFill>
                            <a:prstDash val="solid"/>
                            <a:miter/>
                          </a:ln>
                        </wps:spPr>
                        <wps:bodyPr/>
                      </wps:wsp>
                      <wps:wsp>
                        <wps:cNvPr id="268706211" name="任意多边形: 形状 268706211"/>
                        <wps:cNvSpPr/>
                        <wps:spPr>
                          <a:xfrm>
                            <a:off x="4640398" y="4726119"/>
                            <a:ext cx="203984" cy="203984"/>
                          </a:xfrm>
                          <a:custGeom>
                            <a:avLst/>
                            <a:gdLst>
                              <a:gd name="csX0" fmla="*/ 204275 w 203984"/>
                              <a:gd name="csY0" fmla="*/ 102247 h 203984"/>
                              <a:gd name="csX1" fmla="*/ 102282 w 203984"/>
                              <a:gd name="csY1" fmla="*/ 204240 h 203984"/>
                              <a:gd name="csX2" fmla="*/ 290 w 203984"/>
                              <a:gd name="csY2" fmla="*/ 102247 h 203984"/>
                              <a:gd name="csX3" fmla="*/ 102282 w 203984"/>
                              <a:gd name="csY3" fmla="*/ 255 h 203984"/>
                              <a:gd name="csX4" fmla="*/ 204275 w 203984"/>
                              <a:gd name="csY4" fmla="*/ 102247 h 203984"/>
                            </a:gdLst>
                            <a:ahLst/>
                            <a:cxnLst>
                              <a:cxn ang="0">
                                <a:pos x="csX0" y="csY0"/>
                              </a:cxn>
                              <a:cxn ang="0">
                                <a:pos x="csX1" y="csY1"/>
                              </a:cxn>
                              <a:cxn ang="0">
                                <a:pos x="csX2" y="csY2"/>
                              </a:cxn>
                              <a:cxn ang="0">
                                <a:pos x="csX3" y="csY3"/>
                              </a:cxn>
                              <a:cxn ang="0">
                                <a:pos x="csX4" y="csY4"/>
                              </a:cxn>
                            </a:cxnLst>
                            <a:rect l="l" t="t" r="r" b="b"/>
                            <a:pathLst>
                              <a:path w="203984" h="203984">
                                <a:moveTo>
                                  <a:pt x="204275" y="102247"/>
                                </a:moveTo>
                                <a:cubicBezTo>
                                  <a:pt x="204275" y="158576"/>
                                  <a:pt x="158611" y="204240"/>
                                  <a:pt x="102282" y="204240"/>
                                </a:cubicBezTo>
                                <a:cubicBezTo>
                                  <a:pt x="45953" y="204240"/>
                                  <a:pt x="290" y="158576"/>
                                  <a:pt x="290" y="102247"/>
                                </a:cubicBezTo>
                                <a:cubicBezTo>
                                  <a:pt x="290" y="45918"/>
                                  <a:pt x="45953" y="255"/>
                                  <a:pt x="102282" y="255"/>
                                </a:cubicBezTo>
                                <a:cubicBezTo>
                                  <a:pt x="158611" y="255"/>
                                  <a:pt x="204275" y="45918"/>
                                  <a:pt x="204275" y="102247"/>
                                </a:cubicBezTo>
                                <a:close/>
                              </a:path>
                            </a:pathLst>
                          </a:custGeom>
                          <a:solidFill>
                            <a:schemeClr val="bg1"/>
                          </a:solidFill>
                          <a:ln w="6350" cap="flat">
                            <a:solidFill>
                              <a:schemeClr val="tx1"/>
                            </a:solidFill>
                            <a:prstDash val="solid"/>
                            <a:miter/>
                          </a:ln>
                        </wps:spPr>
                        <wps:bodyPr/>
                      </wps:wsp>
                      <wps:wsp>
                        <wps:cNvPr id="905137615" name="任意多边形: 形状 905137615"/>
                        <wps:cNvSpPr/>
                        <wps:spPr>
                          <a:xfrm>
                            <a:off x="5155119" y="3838472"/>
                            <a:ext cx="203984" cy="203984"/>
                          </a:xfrm>
                          <a:custGeom>
                            <a:avLst/>
                            <a:gdLst>
                              <a:gd name="csX0" fmla="*/ 204329 w 203984"/>
                              <a:gd name="csY0" fmla="*/ 102154 h 203984"/>
                              <a:gd name="csX1" fmla="*/ 102336 w 203984"/>
                              <a:gd name="csY1" fmla="*/ 204147 h 203984"/>
                              <a:gd name="csX2" fmla="*/ 344 w 203984"/>
                              <a:gd name="csY2" fmla="*/ 102154 h 203984"/>
                              <a:gd name="csX3" fmla="*/ 102336 w 203984"/>
                              <a:gd name="csY3" fmla="*/ 162 h 203984"/>
                              <a:gd name="csX4" fmla="*/ 204329 w 203984"/>
                              <a:gd name="csY4" fmla="*/ 102154 h 203984"/>
                            </a:gdLst>
                            <a:ahLst/>
                            <a:cxnLst>
                              <a:cxn ang="0">
                                <a:pos x="csX0" y="csY0"/>
                              </a:cxn>
                              <a:cxn ang="0">
                                <a:pos x="csX1" y="csY1"/>
                              </a:cxn>
                              <a:cxn ang="0">
                                <a:pos x="csX2" y="csY2"/>
                              </a:cxn>
                              <a:cxn ang="0">
                                <a:pos x="csX3" y="csY3"/>
                              </a:cxn>
                              <a:cxn ang="0">
                                <a:pos x="csX4" y="csY4"/>
                              </a:cxn>
                            </a:cxnLst>
                            <a:rect l="l" t="t" r="r" b="b"/>
                            <a:pathLst>
                              <a:path w="203984" h="203984">
                                <a:moveTo>
                                  <a:pt x="204329" y="102154"/>
                                </a:moveTo>
                                <a:cubicBezTo>
                                  <a:pt x="204329" y="158483"/>
                                  <a:pt x="158665" y="204147"/>
                                  <a:pt x="102336" y="204147"/>
                                </a:cubicBezTo>
                                <a:cubicBezTo>
                                  <a:pt x="46007" y="204147"/>
                                  <a:pt x="344" y="158483"/>
                                  <a:pt x="344" y="102154"/>
                                </a:cubicBezTo>
                                <a:cubicBezTo>
                                  <a:pt x="344" y="45825"/>
                                  <a:pt x="46007" y="162"/>
                                  <a:pt x="102336" y="162"/>
                                </a:cubicBezTo>
                                <a:cubicBezTo>
                                  <a:pt x="158665" y="162"/>
                                  <a:pt x="204329" y="45825"/>
                                  <a:pt x="204329" y="102154"/>
                                </a:cubicBezTo>
                                <a:close/>
                              </a:path>
                            </a:pathLst>
                          </a:custGeom>
                          <a:solidFill>
                            <a:schemeClr val="bg1"/>
                          </a:solidFill>
                          <a:ln w="6350" cap="flat">
                            <a:solidFill>
                              <a:schemeClr val="tx1"/>
                            </a:solidFill>
                            <a:prstDash val="solid"/>
                            <a:miter/>
                          </a:ln>
                        </wps:spPr>
                        <wps:bodyPr/>
                      </wps:wsp>
                      <wps:wsp>
                        <wps:cNvPr id="843444798" name="任意多边形: 形状 843444798"/>
                        <wps:cNvSpPr/>
                        <wps:spPr>
                          <a:xfrm>
                            <a:off x="5155712" y="4429210"/>
                            <a:ext cx="203984" cy="203984"/>
                          </a:xfrm>
                          <a:custGeom>
                            <a:avLst/>
                            <a:gdLst>
                              <a:gd name="csX0" fmla="*/ 204329 w 203984"/>
                              <a:gd name="csY0" fmla="*/ 102216 h 203984"/>
                              <a:gd name="csX1" fmla="*/ 102336 w 203984"/>
                              <a:gd name="csY1" fmla="*/ 204209 h 203984"/>
                              <a:gd name="csX2" fmla="*/ 344 w 203984"/>
                              <a:gd name="csY2" fmla="*/ 102216 h 203984"/>
                              <a:gd name="csX3" fmla="*/ 102336 w 203984"/>
                              <a:gd name="csY3" fmla="*/ 224 h 203984"/>
                              <a:gd name="csX4" fmla="*/ 204329 w 203984"/>
                              <a:gd name="csY4" fmla="*/ 102216 h 203984"/>
                            </a:gdLst>
                            <a:ahLst/>
                            <a:cxnLst>
                              <a:cxn ang="0">
                                <a:pos x="csX0" y="csY0"/>
                              </a:cxn>
                              <a:cxn ang="0">
                                <a:pos x="csX1" y="csY1"/>
                              </a:cxn>
                              <a:cxn ang="0">
                                <a:pos x="csX2" y="csY2"/>
                              </a:cxn>
                              <a:cxn ang="0">
                                <a:pos x="csX3" y="csY3"/>
                              </a:cxn>
                              <a:cxn ang="0">
                                <a:pos x="csX4" y="csY4"/>
                              </a:cxn>
                            </a:cxnLst>
                            <a:rect l="l" t="t" r="r" b="b"/>
                            <a:pathLst>
                              <a:path w="203984" h="203984">
                                <a:moveTo>
                                  <a:pt x="204329" y="102216"/>
                                </a:moveTo>
                                <a:cubicBezTo>
                                  <a:pt x="204329" y="158545"/>
                                  <a:pt x="158665" y="204209"/>
                                  <a:pt x="102336" y="204209"/>
                                </a:cubicBezTo>
                                <a:cubicBezTo>
                                  <a:pt x="46007" y="204209"/>
                                  <a:pt x="344" y="158545"/>
                                  <a:pt x="344" y="102216"/>
                                </a:cubicBezTo>
                                <a:cubicBezTo>
                                  <a:pt x="344" y="45887"/>
                                  <a:pt x="46007" y="224"/>
                                  <a:pt x="102336" y="224"/>
                                </a:cubicBezTo>
                                <a:cubicBezTo>
                                  <a:pt x="158665" y="224"/>
                                  <a:pt x="204329" y="45887"/>
                                  <a:pt x="204329" y="102216"/>
                                </a:cubicBezTo>
                                <a:close/>
                              </a:path>
                            </a:pathLst>
                          </a:custGeom>
                          <a:solidFill>
                            <a:schemeClr val="bg1"/>
                          </a:solidFill>
                          <a:ln w="6350" cap="flat">
                            <a:solidFill>
                              <a:schemeClr val="tx1"/>
                            </a:solidFill>
                            <a:prstDash val="solid"/>
                            <a:miter/>
                          </a:ln>
                        </wps:spPr>
                        <wps:bodyPr/>
                      </wps:wsp>
                      <wps:wsp>
                        <wps:cNvPr id="1654812393" name="任意多边形: 形状 1654812393"/>
                        <wps:cNvSpPr/>
                        <wps:spPr>
                          <a:xfrm>
                            <a:off x="2575642" y="1185450"/>
                            <a:ext cx="203984" cy="203984"/>
                          </a:xfrm>
                          <a:custGeom>
                            <a:avLst/>
                            <a:gdLst>
                              <a:gd name="csX0" fmla="*/ 204058 w 203984"/>
                              <a:gd name="csY0" fmla="*/ 101876 h 203984"/>
                              <a:gd name="csX1" fmla="*/ 102065 w 203984"/>
                              <a:gd name="csY1" fmla="*/ 203868 h 203984"/>
                              <a:gd name="csX2" fmla="*/ 73 w 203984"/>
                              <a:gd name="csY2" fmla="*/ 101876 h 203984"/>
                              <a:gd name="csX3" fmla="*/ 102065 w 203984"/>
                              <a:gd name="csY3" fmla="*/ -117 h 203984"/>
                              <a:gd name="csX4" fmla="*/ 204058 w 203984"/>
                              <a:gd name="csY4" fmla="*/ 101876 h 203984"/>
                            </a:gdLst>
                            <a:ahLst/>
                            <a:cxnLst>
                              <a:cxn ang="0">
                                <a:pos x="csX0" y="csY0"/>
                              </a:cxn>
                              <a:cxn ang="0">
                                <a:pos x="csX1" y="csY1"/>
                              </a:cxn>
                              <a:cxn ang="0">
                                <a:pos x="csX2" y="csY2"/>
                              </a:cxn>
                              <a:cxn ang="0">
                                <a:pos x="csX3" y="csY3"/>
                              </a:cxn>
                              <a:cxn ang="0">
                                <a:pos x="csX4" y="csY4"/>
                              </a:cxn>
                            </a:cxnLst>
                            <a:rect l="l" t="t" r="r" b="b"/>
                            <a:pathLst>
                              <a:path w="203984" h="203984">
                                <a:moveTo>
                                  <a:pt x="204058" y="101876"/>
                                </a:moveTo>
                                <a:cubicBezTo>
                                  <a:pt x="204058" y="158205"/>
                                  <a:pt x="158394" y="203868"/>
                                  <a:pt x="102065" y="203868"/>
                                </a:cubicBezTo>
                                <a:cubicBezTo>
                                  <a:pt x="45736" y="203868"/>
                                  <a:pt x="73" y="158205"/>
                                  <a:pt x="73" y="101876"/>
                                </a:cubicBezTo>
                                <a:cubicBezTo>
                                  <a:pt x="73" y="45547"/>
                                  <a:pt x="45736" y="-117"/>
                                  <a:pt x="102065" y="-117"/>
                                </a:cubicBezTo>
                                <a:cubicBezTo>
                                  <a:pt x="158394" y="-117"/>
                                  <a:pt x="204058" y="45547"/>
                                  <a:pt x="204058" y="101876"/>
                                </a:cubicBezTo>
                                <a:close/>
                              </a:path>
                            </a:pathLst>
                          </a:custGeom>
                          <a:solidFill>
                            <a:schemeClr val="bg1"/>
                          </a:solidFill>
                          <a:ln w="6350" cap="flat">
                            <a:solidFill>
                              <a:schemeClr val="tx1"/>
                            </a:solidFill>
                            <a:prstDash val="solid"/>
                            <a:miter/>
                          </a:ln>
                        </wps:spPr>
                        <wps:bodyPr/>
                      </wps:wsp>
                      <wps:wsp>
                        <wps:cNvPr id="1152353247" name="任意多边形: 形状 1152353247"/>
                        <wps:cNvSpPr/>
                        <wps:spPr>
                          <a:xfrm>
                            <a:off x="2576236" y="1776187"/>
                            <a:ext cx="203984" cy="203984"/>
                          </a:xfrm>
                          <a:custGeom>
                            <a:avLst/>
                            <a:gdLst>
                              <a:gd name="csX0" fmla="*/ 204058 w 203984"/>
                              <a:gd name="csY0" fmla="*/ 101938 h 203984"/>
                              <a:gd name="csX1" fmla="*/ 102065 w 203984"/>
                              <a:gd name="csY1" fmla="*/ 203930 h 203984"/>
                              <a:gd name="csX2" fmla="*/ 73 w 203984"/>
                              <a:gd name="csY2" fmla="*/ 101938 h 203984"/>
                              <a:gd name="csX3" fmla="*/ 102065 w 203984"/>
                              <a:gd name="csY3" fmla="*/ -55 h 203984"/>
                              <a:gd name="csX4" fmla="*/ 204058 w 203984"/>
                              <a:gd name="csY4" fmla="*/ 101938 h 203984"/>
                            </a:gdLst>
                            <a:ahLst/>
                            <a:cxnLst>
                              <a:cxn ang="0">
                                <a:pos x="csX0" y="csY0"/>
                              </a:cxn>
                              <a:cxn ang="0">
                                <a:pos x="csX1" y="csY1"/>
                              </a:cxn>
                              <a:cxn ang="0">
                                <a:pos x="csX2" y="csY2"/>
                              </a:cxn>
                              <a:cxn ang="0">
                                <a:pos x="csX3" y="csY3"/>
                              </a:cxn>
                              <a:cxn ang="0">
                                <a:pos x="csX4" y="csY4"/>
                              </a:cxn>
                            </a:cxnLst>
                            <a:rect l="l" t="t" r="r" b="b"/>
                            <a:pathLst>
                              <a:path w="203984" h="203984">
                                <a:moveTo>
                                  <a:pt x="204058" y="101938"/>
                                </a:moveTo>
                                <a:cubicBezTo>
                                  <a:pt x="204058" y="158267"/>
                                  <a:pt x="158394" y="203930"/>
                                  <a:pt x="102065" y="203930"/>
                                </a:cubicBezTo>
                                <a:cubicBezTo>
                                  <a:pt x="45737" y="203930"/>
                                  <a:pt x="73" y="158267"/>
                                  <a:pt x="73" y="101938"/>
                                </a:cubicBezTo>
                                <a:cubicBezTo>
                                  <a:pt x="73" y="45609"/>
                                  <a:pt x="45737" y="-55"/>
                                  <a:pt x="102065" y="-55"/>
                                </a:cubicBezTo>
                                <a:cubicBezTo>
                                  <a:pt x="158394" y="-55"/>
                                  <a:pt x="204058" y="45609"/>
                                  <a:pt x="204058" y="101938"/>
                                </a:cubicBezTo>
                                <a:close/>
                              </a:path>
                            </a:pathLst>
                          </a:custGeom>
                          <a:solidFill>
                            <a:schemeClr val="bg1"/>
                          </a:solidFill>
                          <a:ln w="6350" cap="flat">
                            <a:solidFill>
                              <a:schemeClr val="tx1"/>
                            </a:solidFill>
                            <a:prstDash val="solid"/>
                            <a:miter/>
                          </a:ln>
                        </wps:spPr>
                        <wps:bodyPr/>
                      </wps:wsp>
                      <wps:wsp>
                        <wps:cNvPr id="729449181" name="任意多边形: 形状 729449181"/>
                        <wps:cNvSpPr/>
                        <wps:spPr>
                          <a:xfrm>
                            <a:off x="2060074" y="2069814"/>
                            <a:ext cx="203984" cy="203984"/>
                          </a:xfrm>
                          <a:custGeom>
                            <a:avLst/>
                            <a:gdLst>
                              <a:gd name="csX0" fmla="*/ 204004 w 203984"/>
                              <a:gd name="csY0" fmla="*/ 101969 h 203984"/>
                              <a:gd name="csX1" fmla="*/ 102011 w 203984"/>
                              <a:gd name="csY1" fmla="*/ 203961 h 203984"/>
                              <a:gd name="csX2" fmla="*/ 19 w 203984"/>
                              <a:gd name="csY2" fmla="*/ 101968 h 203984"/>
                              <a:gd name="csX3" fmla="*/ 102011 w 203984"/>
                              <a:gd name="csY3" fmla="*/ -24 h 203984"/>
                              <a:gd name="csX4" fmla="*/ 204004 w 203984"/>
                              <a:gd name="csY4" fmla="*/ 101968 h 203984"/>
                            </a:gdLst>
                            <a:ahLst/>
                            <a:cxnLst>
                              <a:cxn ang="0">
                                <a:pos x="csX0" y="csY0"/>
                              </a:cxn>
                              <a:cxn ang="0">
                                <a:pos x="csX1" y="csY1"/>
                              </a:cxn>
                              <a:cxn ang="0">
                                <a:pos x="csX2" y="csY2"/>
                              </a:cxn>
                              <a:cxn ang="0">
                                <a:pos x="csX3" y="csY3"/>
                              </a:cxn>
                              <a:cxn ang="0">
                                <a:pos x="csX4" y="csY4"/>
                              </a:cxn>
                            </a:cxnLst>
                            <a:rect l="l" t="t" r="r" b="b"/>
                            <a:pathLst>
                              <a:path w="203984" h="203984">
                                <a:moveTo>
                                  <a:pt x="204004" y="101969"/>
                                </a:moveTo>
                                <a:cubicBezTo>
                                  <a:pt x="204004" y="158297"/>
                                  <a:pt x="158340" y="203961"/>
                                  <a:pt x="102011" y="203961"/>
                                </a:cubicBezTo>
                                <a:cubicBezTo>
                                  <a:pt x="45682" y="203961"/>
                                  <a:pt x="19" y="158297"/>
                                  <a:pt x="19" y="101968"/>
                                </a:cubicBezTo>
                                <a:cubicBezTo>
                                  <a:pt x="19" y="45640"/>
                                  <a:pt x="45682" y="-24"/>
                                  <a:pt x="102011" y="-24"/>
                                </a:cubicBezTo>
                                <a:cubicBezTo>
                                  <a:pt x="158340" y="-24"/>
                                  <a:pt x="204004" y="45640"/>
                                  <a:pt x="204004" y="101968"/>
                                </a:cubicBezTo>
                                <a:close/>
                              </a:path>
                            </a:pathLst>
                          </a:custGeom>
                          <a:solidFill>
                            <a:schemeClr val="bg1"/>
                          </a:solidFill>
                          <a:ln w="6350" cap="flat">
                            <a:solidFill>
                              <a:schemeClr val="tx1"/>
                            </a:solidFill>
                            <a:prstDash val="solid"/>
                            <a:miter/>
                          </a:ln>
                        </wps:spPr>
                        <wps:bodyPr/>
                      </wps:wsp>
                      <wps:wsp>
                        <wps:cNvPr id="1625069545" name="任意多边形: 形状 1625069545"/>
                        <wps:cNvSpPr/>
                        <wps:spPr>
                          <a:xfrm>
                            <a:off x="3087901" y="890458"/>
                            <a:ext cx="203984" cy="203984"/>
                          </a:xfrm>
                          <a:custGeom>
                            <a:avLst/>
                            <a:gdLst>
                              <a:gd name="csX0" fmla="*/ 204112 w 203984"/>
                              <a:gd name="csY0" fmla="*/ 101845 h 203984"/>
                              <a:gd name="csX1" fmla="*/ 102119 w 203984"/>
                              <a:gd name="csY1" fmla="*/ 203837 h 203984"/>
                              <a:gd name="csX2" fmla="*/ 127 w 203984"/>
                              <a:gd name="csY2" fmla="*/ 101845 h 203984"/>
                              <a:gd name="csX3" fmla="*/ 102119 w 203984"/>
                              <a:gd name="csY3" fmla="*/ -148 h 203984"/>
                              <a:gd name="csX4" fmla="*/ 204112 w 203984"/>
                              <a:gd name="csY4" fmla="*/ 101845 h 203984"/>
                            </a:gdLst>
                            <a:ahLst/>
                            <a:cxnLst>
                              <a:cxn ang="0">
                                <a:pos x="csX0" y="csY0"/>
                              </a:cxn>
                              <a:cxn ang="0">
                                <a:pos x="csX1" y="csY1"/>
                              </a:cxn>
                              <a:cxn ang="0">
                                <a:pos x="csX2" y="csY2"/>
                              </a:cxn>
                              <a:cxn ang="0">
                                <a:pos x="csX3" y="csY3"/>
                              </a:cxn>
                              <a:cxn ang="0">
                                <a:pos x="csX4" y="csY4"/>
                              </a:cxn>
                            </a:cxnLst>
                            <a:rect l="l" t="t" r="r" b="b"/>
                            <a:pathLst>
                              <a:path w="203984" h="203984">
                                <a:moveTo>
                                  <a:pt x="204112" y="101845"/>
                                </a:moveTo>
                                <a:cubicBezTo>
                                  <a:pt x="204112" y="158174"/>
                                  <a:pt x="158448" y="203837"/>
                                  <a:pt x="102119" y="203837"/>
                                </a:cubicBezTo>
                                <a:cubicBezTo>
                                  <a:pt x="45790" y="203837"/>
                                  <a:pt x="127" y="158174"/>
                                  <a:pt x="127" y="101845"/>
                                </a:cubicBezTo>
                                <a:cubicBezTo>
                                  <a:pt x="127" y="45516"/>
                                  <a:pt x="45790" y="-148"/>
                                  <a:pt x="102119" y="-148"/>
                                </a:cubicBezTo>
                                <a:cubicBezTo>
                                  <a:pt x="158448" y="-148"/>
                                  <a:pt x="204112" y="45516"/>
                                  <a:pt x="204112" y="101845"/>
                                </a:cubicBezTo>
                                <a:close/>
                              </a:path>
                            </a:pathLst>
                          </a:custGeom>
                          <a:solidFill>
                            <a:schemeClr val="bg1"/>
                          </a:solidFill>
                          <a:ln w="6350" cap="flat">
                            <a:solidFill>
                              <a:schemeClr val="tx1"/>
                            </a:solidFill>
                            <a:prstDash val="solid"/>
                            <a:miter/>
                          </a:ln>
                        </wps:spPr>
                        <wps:bodyPr/>
                      </wps:wsp>
                      <wps:wsp>
                        <wps:cNvPr id="140431131" name="任意多边形: 形状 140431131"/>
                        <wps:cNvSpPr/>
                        <wps:spPr>
                          <a:xfrm>
                            <a:off x="3603133" y="1182939"/>
                            <a:ext cx="203984" cy="203984"/>
                          </a:xfrm>
                          <a:custGeom>
                            <a:avLst/>
                            <a:gdLst>
                              <a:gd name="csX0" fmla="*/ 204166 w 203984"/>
                              <a:gd name="csY0" fmla="*/ 101875 h 203984"/>
                              <a:gd name="csX1" fmla="*/ 102173 w 203984"/>
                              <a:gd name="csY1" fmla="*/ 203868 h 203984"/>
                              <a:gd name="csX2" fmla="*/ 181 w 203984"/>
                              <a:gd name="csY2" fmla="*/ 101875 h 203984"/>
                              <a:gd name="csX3" fmla="*/ 102173 w 203984"/>
                              <a:gd name="csY3" fmla="*/ -117 h 203984"/>
                              <a:gd name="csX4" fmla="*/ 204166 w 203984"/>
                              <a:gd name="csY4" fmla="*/ 101875 h 203984"/>
                            </a:gdLst>
                            <a:ahLst/>
                            <a:cxnLst>
                              <a:cxn ang="0">
                                <a:pos x="csX0" y="csY0"/>
                              </a:cxn>
                              <a:cxn ang="0">
                                <a:pos x="csX1" y="csY1"/>
                              </a:cxn>
                              <a:cxn ang="0">
                                <a:pos x="csX2" y="csY2"/>
                              </a:cxn>
                              <a:cxn ang="0">
                                <a:pos x="csX3" y="csY3"/>
                              </a:cxn>
                              <a:cxn ang="0">
                                <a:pos x="csX4" y="csY4"/>
                              </a:cxn>
                            </a:cxnLst>
                            <a:rect l="l" t="t" r="r" b="b"/>
                            <a:pathLst>
                              <a:path w="203984" h="203984">
                                <a:moveTo>
                                  <a:pt x="204166" y="101875"/>
                                </a:moveTo>
                                <a:cubicBezTo>
                                  <a:pt x="204166" y="158204"/>
                                  <a:pt x="158502" y="203868"/>
                                  <a:pt x="102173" y="203868"/>
                                </a:cubicBezTo>
                                <a:cubicBezTo>
                                  <a:pt x="45844" y="203868"/>
                                  <a:pt x="181" y="158204"/>
                                  <a:pt x="181" y="101875"/>
                                </a:cubicBezTo>
                                <a:cubicBezTo>
                                  <a:pt x="181" y="45547"/>
                                  <a:pt x="45844" y="-117"/>
                                  <a:pt x="102173" y="-117"/>
                                </a:cubicBezTo>
                                <a:cubicBezTo>
                                  <a:pt x="158502" y="-117"/>
                                  <a:pt x="204166" y="45547"/>
                                  <a:pt x="204166" y="101875"/>
                                </a:cubicBezTo>
                                <a:close/>
                              </a:path>
                            </a:pathLst>
                          </a:custGeom>
                          <a:solidFill>
                            <a:schemeClr val="bg1"/>
                          </a:solidFill>
                          <a:ln w="6350" cap="flat">
                            <a:solidFill>
                              <a:schemeClr val="tx1"/>
                            </a:solidFill>
                            <a:prstDash val="solid"/>
                            <a:miter/>
                          </a:ln>
                        </wps:spPr>
                        <wps:bodyPr/>
                      </wps:wsp>
                      <wps:wsp>
                        <wps:cNvPr id="985891537" name="任意多边形: 形状 985891537"/>
                        <wps:cNvSpPr/>
                        <wps:spPr>
                          <a:xfrm>
                            <a:off x="3603727" y="1773676"/>
                            <a:ext cx="203984" cy="203984"/>
                          </a:xfrm>
                          <a:custGeom>
                            <a:avLst/>
                            <a:gdLst>
                              <a:gd name="csX0" fmla="*/ 204166 w 203984"/>
                              <a:gd name="csY0" fmla="*/ 101938 h 203984"/>
                              <a:gd name="csX1" fmla="*/ 102173 w 203984"/>
                              <a:gd name="csY1" fmla="*/ 203930 h 203984"/>
                              <a:gd name="csX2" fmla="*/ 181 w 203984"/>
                              <a:gd name="csY2" fmla="*/ 101937 h 203984"/>
                              <a:gd name="csX3" fmla="*/ 102173 w 203984"/>
                              <a:gd name="csY3" fmla="*/ -55 h 203984"/>
                              <a:gd name="csX4" fmla="*/ 204166 w 203984"/>
                              <a:gd name="csY4" fmla="*/ 101937 h 203984"/>
                            </a:gdLst>
                            <a:ahLst/>
                            <a:cxnLst>
                              <a:cxn ang="0">
                                <a:pos x="csX0" y="csY0"/>
                              </a:cxn>
                              <a:cxn ang="0">
                                <a:pos x="csX1" y="csY1"/>
                              </a:cxn>
                              <a:cxn ang="0">
                                <a:pos x="csX2" y="csY2"/>
                              </a:cxn>
                              <a:cxn ang="0">
                                <a:pos x="csX3" y="csY3"/>
                              </a:cxn>
                              <a:cxn ang="0">
                                <a:pos x="csX4" y="csY4"/>
                              </a:cxn>
                            </a:cxnLst>
                            <a:rect l="l" t="t" r="r" b="b"/>
                            <a:pathLst>
                              <a:path w="203984" h="203984">
                                <a:moveTo>
                                  <a:pt x="204166" y="101938"/>
                                </a:moveTo>
                                <a:cubicBezTo>
                                  <a:pt x="204166" y="158266"/>
                                  <a:pt x="158502" y="203930"/>
                                  <a:pt x="102173" y="203930"/>
                                </a:cubicBezTo>
                                <a:cubicBezTo>
                                  <a:pt x="45844" y="203930"/>
                                  <a:pt x="181" y="158266"/>
                                  <a:pt x="181" y="101937"/>
                                </a:cubicBezTo>
                                <a:cubicBezTo>
                                  <a:pt x="181" y="45609"/>
                                  <a:pt x="45844" y="-55"/>
                                  <a:pt x="102173" y="-55"/>
                                </a:cubicBezTo>
                                <a:cubicBezTo>
                                  <a:pt x="158502" y="-55"/>
                                  <a:pt x="204166" y="45609"/>
                                  <a:pt x="204166" y="101937"/>
                                </a:cubicBezTo>
                                <a:close/>
                              </a:path>
                            </a:pathLst>
                          </a:custGeom>
                          <a:solidFill>
                            <a:schemeClr val="bg1"/>
                          </a:solidFill>
                          <a:ln w="6350" cap="flat">
                            <a:solidFill>
                              <a:schemeClr val="tx1"/>
                            </a:solidFill>
                            <a:prstDash val="solid"/>
                            <a:miter/>
                          </a:ln>
                        </wps:spPr>
                        <wps:bodyPr/>
                      </wps:wsp>
                      <wps:wsp>
                        <wps:cNvPr id="358576350" name="任意多边形: 形状 358576350"/>
                        <wps:cNvSpPr/>
                        <wps:spPr>
                          <a:xfrm>
                            <a:off x="3087565" y="2067303"/>
                            <a:ext cx="203984" cy="203984"/>
                          </a:xfrm>
                          <a:custGeom>
                            <a:avLst/>
                            <a:gdLst>
                              <a:gd name="csX0" fmla="*/ 204112 w 203984"/>
                              <a:gd name="csY0" fmla="*/ 101968 h 203984"/>
                              <a:gd name="csX1" fmla="*/ 102119 w 203984"/>
                              <a:gd name="csY1" fmla="*/ 203961 h 203984"/>
                              <a:gd name="csX2" fmla="*/ 127 w 203984"/>
                              <a:gd name="csY2" fmla="*/ 101968 h 203984"/>
                              <a:gd name="csX3" fmla="*/ 102119 w 203984"/>
                              <a:gd name="csY3" fmla="*/ -24 h 203984"/>
                              <a:gd name="csX4" fmla="*/ 204112 w 203984"/>
                              <a:gd name="csY4" fmla="*/ 101968 h 203984"/>
                            </a:gdLst>
                            <a:ahLst/>
                            <a:cxnLst>
                              <a:cxn ang="0">
                                <a:pos x="csX0" y="csY0"/>
                              </a:cxn>
                              <a:cxn ang="0">
                                <a:pos x="csX1" y="csY1"/>
                              </a:cxn>
                              <a:cxn ang="0">
                                <a:pos x="csX2" y="csY2"/>
                              </a:cxn>
                              <a:cxn ang="0">
                                <a:pos x="csX3" y="csY3"/>
                              </a:cxn>
                              <a:cxn ang="0">
                                <a:pos x="csX4" y="csY4"/>
                              </a:cxn>
                            </a:cxnLst>
                            <a:rect l="l" t="t" r="r" b="b"/>
                            <a:pathLst>
                              <a:path w="203984" h="203984">
                                <a:moveTo>
                                  <a:pt x="204112" y="101968"/>
                                </a:moveTo>
                                <a:cubicBezTo>
                                  <a:pt x="204112" y="158297"/>
                                  <a:pt x="158448" y="203961"/>
                                  <a:pt x="102119" y="203961"/>
                                </a:cubicBezTo>
                                <a:cubicBezTo>
                                  <a:pt x="45790" y="203961"/>
                                  <a:pt x="127" y="158297"/>
                                  <a:pt x="127" y="101968"/>
                                </a:cubicBezTo>
                                <a:cubicBezTo>
                                  <a:pt x="127" y="45639"/>
                                  <a:pt x="45790" y="-24"/>
                                  <a:pt x="102119" y="-24"/>
                                </a:cubicBezTo>
                                <a:cubicBezTo>
                                  <a:pt x="158448" y="-24"/>
                                  <a:pt x="204112" y="45639"/>
                                  <a:pt x="204112" y="101968"/>
                                </a:cubicBezTo>
                                <a:close/>
                              </a:path>
                            </a:pathLst>
                          </a:custGeom>
                          <a:solidFill>
                            <a:schemeClr val="bg1"/>
                          </a:solidFill>
                          <a:ln w="6350" cap="flat">
                            <a:solidFill>
                              <a:schemeClr val="tx1"/>
                            </a:solidFill>
                            <a:prstDash val="solid"/>
                            <a:miter/>
                          </a:ln>
                        </wps:spPr>
                        <wps:bodyPr/>
                      </wps:wsp>
                      <wps:wsp>
                        <wps:cNvPr id="1022112702" name="任意多边形: 形状 1022112702"/>
                        <wps:cNvSpPr/>
                        <wps:spPr>
                          <a:xfrm>
                            <a:off x="4119144" y="887647"/>
                            <a:ext cx="203984" cy="203984"/>
                          </a:xfrm>
                          <a:custGeom>
                            <a:avLst/>
                            <a:gdLst>
                              <a:gd name="csX0" fmla="*/ 204220 w 203984"/>
                              <a:gd name="csY0" fmla="*/ 101844 h 203984"/>
                              <a:gd name="csX1" fmla="*/ 102227 w 203984"/>
                              <a:gd name="csY1" fmla="*/ 203837 h 203984"/>
                              <a:gd name="csX2" fmla="*/ 235 w 203984"/>
                              <a:gd name="csY2" fmla="*/ 101844 h 203984"/>
                              <a:gd name="csX3" fmla="*/ 102227 w 203984"/>
                              <a:gd name="csY3" fmla="*/ -148 h 203984"/>
                              <a:gd name="csX4" fmla="*/ 204220 w 203984"/>
                              <a:gd name="csY4" fmla="*/ 101844 h 203984"/>
                            </a:gdLst>
                            <a:ahLst/>
                            <a:cxnLst>
                              <a:cxn ang="0">
                                <a:pos x="csX0" y="csY0"/>
                              </a:cxn>
                              <a:cxn ang="0">
                                <a:pos x="csX1" y="csY1"/>
                              </a:cxn>
                              <a:cxn ang="0">
                                <a:pos x="csX2" y="csY2"/>
                              </a:cxn>
                              <a:cxn ang="0">
                                <a:pos x="csX3" y="csY3"/>
                              </a:cxn>
                              <a:cxn ang="0">
                                <a:pos x="csX4" y="csY4"/>
                              </a:cxn>
                            </a:cxnLst>
                            <a:rect l="l" t="t" r="r" b="b"/>
                            <a:pathLst>
                              <a:path w="203984" h="203984">
                                <a:moveTo>
                                  <a:pt x="204220" y="101844"/>
                                </a:moveTo>
                                <a:cubicBezTo>
                                  <a:pt x="204220" y="158173"/>
                                  <a:pt x="158556" y="203837"/>
                                  <a:pt x="102227" y="203837"/>
                                </a:cubicBezTo>
                                <a:cubicBezTo>
                                  <a:pt x="45899" y="203837"/>
                                  <a:pt x="235" y="158173"/>
                                  <a:pt x="235" y="101844"/>
                                </a:cubicBezTo>
                                <a:cubicBezTo>
                                  <a:pt x="235" y="45516"/>
                                  <a:pt x="45899" y="-148"/>
                                  <a:pt x="102227" y="-148"/>
                                </a:cubicBezTo>
                                <a:cubicBezTo>
                                  <a:pt x="158556" y="-148"/>
                                  <a:pt x="204220" y="45516"/>
                                  <a:pt x="204220" y="101844"/>
                                </a:cubicBezTo>
                                <a:close/>
                              </a:path>
                            </a:pathLst>
                          </a:custGeom>
                          <a:solidFill>
                            <a:schemeClr val="bg1"/>
                          </a:solidFill>
                          <a:ln w="6350" cap="flat">
                            <a:solidFill>
                              <a:schemeClr val="tx1"/>
                            </a:solidFill>
                            <a:prstDash val="solid"/>
                            <a:miter/>
                          </a:ln>
                        </wps:spPr>
                        <wps:bodyPr/>
                      </wps:wsp>
                      <wps:wsp>
                        <wps:cNvPr id="955375519" name="任意多边形: 形状 955375519"/>
                        <wps:cNvSpPr/>
                        <wps:spPr>
                          <a:xfrm>
                            <a:off x="1035173" y="2666755"/>
                            <a:ext cx="203984" cy="203984"/>
                          </a:xfrm>
                          <a:custGeom>
                            <a:avLst/>
                            <a:gdLst>
                              <a:gd name="csX0" fmla="*/ 203896 w 203984"/>
                              <a:gd name="csY0" fmla="*/ 102031 h 203984"/>
                              <a:gd name="csX1" fmla="*/ 101904 w 203984"/>
                              <a:gd name="csY1" fmla="*/ 204024 h 203984"/>
                              <a:gd name="csX2" fmla="*/ -89 w 203984"/>
                              <a:gd name="csY2" fmla="*/ 102031 h 203984"/>
                              <a:gd name="csX3" fmla="*/ 101904 w 203984"/>
                              <a:gd name="csY3" fmla="*/ 39 h 203984"/>
                              <a:gd name="csX4" fmla="*/ 203896 w 203984"/>
                              <a:gd name="csY4" fmla="*/ 102031 h 203984"/>
                            </a:gdLst>
                            <a:ahLst/>
                            <a:cxnLst>
                              <a:cxn ang="0">
                                <a:pos x="csX0" y="csY0"/>
                              </a:cxn>
                              <a:cxn ang="0">
                                <a:pos x="csX1" y="csY1"/>
                              </a:cxn>
                              <a:cxn ang="0">
                                <a:pos x="csX2" y="csY2"/>
                              </a:cxn>
                              <a:cxn ang="0">
                                <a:pos x="csX3" y="csY3"/>
                              </a:cxn>
                              <a:cxn ang="0">
                                <a:pos x="csX4" y="csY4"/>
                              </a:cxn>
                            </a:cxnLst>
                            <a:rect l="l" t="t" r="r" b="b"/>
                            <a:pathLst>
                              <a:path w="203984" h="203984">
                                <a:moveTo>
                                  <a:pt x="203896" y="102031"/>
                                </a:moveTo>
                                <a:cubicBezTo>
                                  <a:pt x="203896" y="158360"/>
                                  <a:pt x="158232" y="204024"/>
                                  <a:pt x="101904" y="204024"/>
                                </a:cubicBezTo>
                                <a:cubicBezTo>
                                  <a:pt x="45575" y="204024"/>
                                  <a:pt x="-89" y="158360"/>
                                  <a:pt x="-89" y="102031"/>
                                </a:cubicBezTo>
                                <a:cubicBezTo>
                                  <a:pt x="-89" y="45702"/>
                                  <a:pt x="45575" y="39"/>
                                  <a:pt x="101904" y="39"/>
                                </a:cubicBezTo>
                                <a:cubicBezTo>
                                  <a:pt x="158232" y="39"/>
                                  <a:pt x="203896" y="45702"/>
                                  <a:pt x="203896" y="102031"/>
                                </a:cubicBezTo>
                                <a:close/>
                              </a:path>
                            </a:pathLst>
                          </a:custGeom>
                          <a:solidFill>
                            <a:schemeClr val="bg1"/>
                          </a:solidFill>
                          <a:ln w="6350" cap="flat">
                            <a:solidFill>
                              <a:schemeClr val="tx1"/>
                            </a:solidFill>
                            <a:prstDash val="solid"/>
                            <a:miter/>
                          </a:ln>
                        </wps:spPr>
                        <wps:bodyPr/>
                      </wps:wsp>
                      <wps:wsp>
                        <wps:cNvPr id="168755720" name="任意多边形: 形状 168755720"/>
                        <wps:cNvSpPr/>
                        <wps:spPr>
                          <a:xfrm>
                            <a:off x="1550405" y="2959236"/>
                            <a:ext cx="203984" cy="203984"/>
                          </a:xfrm>
                          <a:custGeom>
                            <a:avLst/>
                            <a:gdLst>
                              <a:gd name="csX0" fmla="*/ 203950 w 203984"/>
                              <a:gd name="csY0" fmla="*/ 102062 h 203984"/>
                              <a:gd name="csX1" fmla="*/ 101958 w 203984"/>
                              <a:gd name="csY1" fmla="*/ 204054 h 203984"/>
                              <a:gd name="csX2" fmla="*/ -35 w 203984"/>
                              <a:gd name="csY2" fmla="*/ 102062 h 203984"/>
                              <a:gd name="csX3" fmla="*/ 101958 w 203984"/>
                              <a:gd name="csY3" fmla="*/ 69 h 203984"/>
                              <a:gd name="csX4" fmla="*/ 203950 w 203984"/>
                              <a:gd name="csY4" fmla="*/ 102062 h 203984"/>
                            </a:gdLst>
                            <a:ahLst/>
                            <a:cxnLst>
                              <a:cxn ang="0">
                                <a:pos x="csX0" y="csY0"/>
                              </a:cxn>
                              <a:cxn ang="0">
                                <a:pos x="csX1" y="csY1"/>
                              </a:cxn>
                              <a:cxn ang="0">
                                <a:pos x="csX2" y="csY2"/>
                              </a:cxn>
                              <a:cxn ang="0">
                                <a:pos x="csX3" y="csY3"/>
                              </a:cxn>
                              <a:cxn ang="0">
                                <a:pos x="csX4" y="csY4"/>
                              </a:cxn>
                            </a:cxnLst>
                            <a:rect l="l" t="t" r="r" b="b"/>
                            <a:pathLst>
                              <a:path w="203984" h="203984">
                                <a:moveTo>
                                  <a:pt x="203950" y="102062"/>
                                </a:moveTo>
                                <a:cubicBezTo>
                                  <a:pt x="203950" y="158391"/>
                                  <a:pt x="158286" y="204054"/>
                                  <a:pt x="101958" y="204054"/>
                                </a:cubicBezTo>
                                <a:cubicBezTo>
                                  <a:pt x="45629" y="204054"/>
                                  <a:pt x="-35" y="158391"/>
                                  <a:pt x="-35" y="102062"/>
                                </a:cubicBezTo>
                                <a:cubicBezTo>
                                  <a:pt x="-35" y="45733"/>
                                  <a:pt x="45629" y="69"/>
                                  <a:pt x="101958" y="69"/>
                                </a:cubicBezTo>
                                <a:cubicBezTo>
                                  <a:pt x="158286" y="69"/>
                                  <a:pt x="203950" y="45733"/>
                                  <a:pt x="203950" y="102062"/>
                                </a:cubicBezTo>
                                <a:close/>
                              </a:path>
                            </a:pathLst>
                          </a:custGeom>
                          <a:solidFill>
                            <a:schemeClr val="bg1"/>
                          </a:solidFill>
                          <a:ln w="6350" cap="flat">
                            <a:solidFill>
                              <a:schemeClr val="tx1"/>
                            </a:solidFill>
                            <a:prstDash val="solid"/>
                            <a:miter/>
                          </a:ln>
                        </wps:spPr>
                        <wps:bodyPr/>
                      </wps:wsp>
                      <wps:wsp>
                        <wps:cNvPr id="40510428" name="任意多边形: 形状 40510428"/>
                        <wps:cNvSpPr/>
                        <wps:spPr>
                          <a:xfrm>
                            <a:off x="1550999" y="3549973"/>
                            <a:ext cx="203984" cy="203984"/>
                          </a:xfrm>
                          <a:custGeom>
                            <a:avLst/>
                            <a:gdLst>
                              <a:gd name="csX0" fmla="*/ 203950 w 203984"/>
                              <a:gd name="csY0" fmla="*/ 102124 h 203984"/>
                              <a:gd name="csX1" fmla="*/ 101958 w 203984"/>
                              <a:gd name="csY1" fmla="*/ 204116 h 203984"/>
                              <a:gd name="csX2" fmla="*/ -35 w 203984"/>
                              <a:gd name="csY2" fmla="*/ 102124 h 203984"/>
                              <a:gd name="csX3" fmla="*/ 101958 w 203984"/>
                              <a:gd name="csY3" fmla="*/ 131 h 203984"/>
                              <a:gd name="csX4" fmla="*/ 203950 w 203984"/>
                              <a:gd name="csY4" fmla="*/ 102124 h 203984"/>
                            </a:gdLst>
                            <a:ahLst/>
                            <a:cxnLst>
                              <a:cxn ang="0">
                                <a:pos x="csX0" y="csY0"/>
                              </a:cxn>
                              <a:cxn ang="0">
                                <a:pos x="csX1" y="csY1"/>
                              </a:cxn>
                              <a:cxn ang="0">
                                <a:pos x="csX2" y="csY2"/>
                              </a:cxn>
                              <a:cxn ang="0">
                                <a:pos x="csX3" y="csY3"/>
                              </a:cxn>
                              <a:cxn ang="0">
                                <a:pos x="csX4" y="csY4"/>
                              </a:cxn>
                            </a:cxnLst>
                            <a:rect l="l" t="t" r="r" b="b"/>
                            <a:pathLst>
                              <a:path w="203984" h="203984">
                                <a:moveTo>
                                  <a:pt x="203950" y="102124"/>
                                </a:moveTo>
                                <a:cubicBezTo>
                                  <a:pt x="203950" y="158453"/>
                                  <a:pt x="158287" y="204116"/>
                                  <a:pt x="101958" y="204116"/>
                                </a:cubicBezTo>
                                <a:cubicBezTo>
                                  <a:pt x="45629" y="204116"/>
                                  <a:pt x="-35" y="158453"/>
                                  <a:pt x="-35" y="102124"/>
                                </a:cubicBezTo>
                                <a:cubicBezTo>
                                  <a:pt x="-35" y="45795"/>
                                  <a:pt x="45629" y="131"/>
                                  <a:pt x="101958" y="131"/>
                                </a:cubicBezTo>
                                <a:cubicBezTo>
                                  <a:pt x="158287" y="131"/>
                                  <a:pt x="203950" y="45795"/>
                                  <a:pt x="203950" y="102124"/>
                                </a:cubicBezTo>
                                <a:close/>
                              </a:path>
                            </a:pathLst>
                          </a:custGeom>
                          <a:solidFill>
                            <a:schemeClr val="bg1"/>
                          </a:solidFill>
                          <a:ln w="6350" cap="flat">
                            <a:solidFill>
                              <a:schemeClr val="tx1"/>
                            </a:solidFill>
                            <a:prstDash val="solid"/>
                            <a:miter/>
                          </a:ln>
                        </wps:spPr>
                        <wps:bodyPr/>
                      </wps:wsp>
                      <wps:wsp>
                        <wps:cNvPr id="1326723693" name="任意多边形: 形状 1326723693"/>
                        <wps:cNvSpPr/>
                        <wps:spPr>
                          <a:xfrm>
                            <a:off x="1034837" y="3843600"/>
                            <a:ext cx="203984" cy="203984"/>
                          </a:xfrm>
                          <a:custGeom>
                            <a:avLst/>
                            <a:gdLst>
                              <a:gd name="csX0" fmla="*/ 203896 w 203984"/>
                              <a:gd name="csY0" fmla="*/ 102155 h 203984"/>
                              <a:gd name="csX1" fmla="*/ 101904 w 203984"/>
                              <a:gd name="csY1" fmla="*/ 204147 h 203984"/>
                              <a:gd name="csX2" fmla="*/ -89 w 203984"/>
                              <a:gd name="csY2" fmla="*/ 102155 h 203984"/>
                              <a:gd name="csX3" fmla="*/ 101904 w 203984"/>
                              <a:gd name="csY3" fmla="*/ 162 h 203984"/>
                              <a:gd name="csX4" fmla="*/ 203896 w 203984"/>
                              <a:gd name="csY4" fmla="*/ 102155 h 203984"/>
                            </a:gdLst>
                            <a:ahLst/>
                            <a:cxnLst>
                              <a:cxn ang="0">
                                <a:pos x="csX0" y="csY0"/>
                              </a:cxn>
                              <a:cxn ang="0">
                                <a:pos x="csX1" y="csY1"/>
                              </a:cxn>
                              <a:cxn ang="0">
                                <a:pos x="csX2" y="csY2"/>
                              </a:cxn>
                              <a:cxn ang="0">
                                <a:pos x="csX3" y="csY3"/>
                              </a:cxn>
                              <a:cxn ang="0">
                                <a:pos x="csX4" y="csY4"/>
                              </a:cxn>
                            </a:cxnLst>
                            <a:rect l="l" t="t" r="r" b="b"/>
                            <a:pathLst>
                              <a:path w="203984" h="203984">
                                <a:moveTo>
                                  <a:pt x="203896" y="102155"/>
                                </a:moveTo>
                                <a:cubicBezTo>
                                  <a:pt x="203896" y="158484"/>
                                  <a:pt x="158232" y="204147"/>
                                  <a:pt x="101904" y="204147"/>
                                </a:cubicBezTo>
                                <a:cubicBezTo>
                                  <a:pt x="45575" y="204147"/>
                                  <a:pt x="-89" y="158484"/>
                                  <a:pt x="-89" y="102155"/>
                                </a:cubicBezTo>
                                <a:cubicBezTo>
                                  <a:pt x="-89" y="45826"/>
                                  <a:pt x="45575" y="162"/>
                                  <a:pt x="101904" y="162"/>
                                </a:cubicBezTo>
                                <a:cubicBezTo>
                                  <a:pt x="158232" y="162"/>
                                  <a:pt x="203896" y="45826"/>
                                  <a:pt x="203896" y="102155"/>
                                </a:cubicBezTo>
                                <a:close/>
                              </a:path>
                            </a:pathLst>
                          </a:custGeom>
                          <a:solidFill>
                            <a:schemeClr val="bg1"/>
                          </a:solidFill>
                          <a:ln w="6350" cap="flat">
                            <a:solidFill>
                              <a:schemeClr val="tx1"/>
                            </a:solidFill>
                            <a:prstDash val="solid"/>
                            <a:miter/>
                          </a:ln>
                        </wps:spPr>
                        <wps:bodyPr/>
                      </wps:wsp>
                      <wps:wsp>
                        <wps:cNvPr id="808048580" name="任意多边形: 形状 808048580"/>
                        <wps:cNvSpPr/>
                        <wps:spPr>
                          <a:xfrm>
                            <a:off x="520445" y="3549281"/>
                            <a:ext cx="203984" cy="203984"/>
                          </a:xfrm>
                          <a:custGeom>
                            <a:avLst/>
                            <a:gdLst>
                              <a:gd name="csX0" fmla="*/ 203842 w 203984"/>
                              <a:gd name="csY0" fmla="*/ 102124 h 203984"/>
                              <a:gd name="csX1" fmla="*/ 101850 w 203984"/>
                              <a:gd name="csY1" fmla="*/ 204116 h 203984"/>
                              <a:gd name="csX2" fmla="*/ -143 w 203984"/>
                              <a:gd name="csY2" fmla="*/ 102124 h 203984"/>
                              <a:gd name="csX3" fmla="*/ 101850 w 203984"/>
                              <a:gd name="csY3" fmla="*/ 131 h 203984"/>
                              <a:gd name="csX4" fmla="*/ 203842 w 203984"/>
                              <a:gd name="csY4" fmla="*/ 102124 h 203984"/>
                            </a:gdLst>
                            <a:ahLst/>
                            <a:cxnLst>
                              <a:cxn ang="0">
                                <a:pos x="csX0" y="csY0"/>
                              </a:cxn>
                              <a:cxn ang="0">
                                <a:pos x="csX1" y="csY1"/>
                              </a:cxn>
                              <a:cxn ang="0">
                                <a:pos x="csX2" y="csY2"/>
                              </a:cxn>
                              <a:cxn ang="0">
                                <a:pos x="csX3" y="csY3"/>
                              </a:cxn>
                              <a:cxn ang="0">
                                <a:pos x="csX4" y="csY4"/>
                              </a:cxn>
                            </a:cxnLst>
                            <a:rect l="l" t="t" r="r" b="b"/>
                            <a:pathLst>
                              <a:path w="203984" h="203984">
                                <a:moveTo>
                                  <a:pt x="203842" y="102124"/>
                                </a:moveTo>
                                <a:cubicBezTo>
                                  <a:pt x="203842" y="158453"/>
                                  <a:pt x="158178" y="204116"/>
                                  <a:pt x="101850" y="204116"/>
                                </a:cubicBezTo>
                                <a:cubicBezTo>
                                  <a:pt x="45521" y="204116"/>
                                  <a:pt x="-143" y="158453"/>
                                  <a:pt x="-143" y="102124"/>
                                </a:cubicBezTo>
                                <a:cubicBezTo>
                                  <a:pt x="-143" y="45795"/>
                                  <a:pt x="45521" y="131"/>
                                  <a:pt x="101850" y="131"/>
                                </a:cubicBezTo>
                                <a:cubicBezTo>
                                  <a:pt x="158178" y="131"/>
                                  <a:pt x="203842" y="45795"/>
                                  <a:pt x="203842" y="102124"/>
                                </a:cubicBezTo>
                                <a:close/>
                              </a:path>
                            </a:pathLst>
                          </a:custGeom>
                          <a:solidFill>
                            <a:schemeClr val="bg1"/>
                          </a:solidFill>
                          <a:ln w="6350" cap="flat">
                            <a:solidFill>
                              <a:schemeClr val="tx1"/>
                            </a:solidFill>
                            <a:prstDash val="solid"/>
                            <a:miter/>
                          </a:ln>
                        </wps:spPr>
                        <wps:bodyPr/>
                      </wps:wsp>
                      <wps:wsp>
                        <wps:cNvPr id="852090330" name="任意多边形: 形状 852090330"/>
                        <wps:cNvSpPr/>
                        <wps:spPr>
                          <a:xfrm>
                            <a:off x="519752" y="2959236"/>
                            <a:ext cx="203984" cy="203984"/>
                          </a:xfrm>
                          <a:custGeom>
                            <a:avLst/>
                            <a:gdLst>
                              <a:gd name="csX0" fmla="*/ 203842 w 203984"/>
                              <a:gd name="csY0" fmla="*/ 102062 h 203984"/>
                              <a:gd name="csX1" fmla="*/ 101849 w 203984"/>
                              <a:gd name="csY1" fmla="*/ 204054 h 203984"/>
                              <a:gd name="csX2" fmla="*/ -143 w 203984"/>
                              <a:gd name="csY2" fmla="*/ 102062 h 203984"/>
                              <a:gd name="csX3" fmla="*/ 101849 w 203984"/>
                              <a:gd name="csY3" fmla="*/ 69 h 203984"/>
                              <a:gd name="csX4" fmla="*/ 203842 w 203984"/>
                              <a:gd name="csY4" fmla="*/ 102062 h 203984"/>
                            </a:gdLst>
                            <a:ahLst/>
                            <a:cxnLst>
                              <a:cxn ang="0">
                                <a:pos x="csX0" y="csY0"/>
                              </a:cxn>
                              <a:cxn ang="0">
                                <a:pos x="csX1" y="csY1"/>
                              </a:cxn>
                              <a:cxn ang="0">
                                <a:pos x="csX2" y="csY2"/>
                              </a:cxn>
                              <a:cxn ang="0">
                                <a:pos x="csX3" y="csY3"/>
                              </a:cxn>
                              <a:cxn ang="0">
                                <a:pos x="csX4" y="csY4"/>
                              </a:cxn>
                            </a:cxnLst>
                            <a:rect l="l" t="t" r="r" b="b"/>
                            <a:pathLst>
                              <a:path w="203984" h="203984">
                                <a:moveTo>
                                  <a:pt x="203842" y="102062"/>
                                </a:moveTo>
                                <a:cubicBezTo>
                                  <a:pt x="203842" y="158391"/>
                                  <a:pt x="158178" y="204054"/>
                                  <a:pt x="101849" y="204054"/>
                                </a:cubicBezTo>
                                <a:cubicBezTo>
                                  <a:pt x="45521" y="204054"/>
                                  <a:pt x="-143" y="158391"/>
                                  <a:pt x="-143" y="102062"/>
                                </a:cubicBezTo>
                                <a:cubicBezTo>
                                  <a:pt x="-143" y="45733"/>
                                  <a:pt x="45521" y="69"/>
                                  <a:pt x="101849" y="69"/>
                                </a:cubicBezTo>
                                <a:cubicBezTo>
                                  <a:pt x="158178" y="69"/>
                                  <a:pt x="203842" y="45733"/>
                                  <a:pt x="203842" y="102062"/>
                                </a:cubicBezTo>
                                <a:close/>
                              </a:path>
                            </a:pathLst>
                          </a:custGeom>
                          <a:solidFill>
                            <a:schemeClr val="bg1"/>
                          </a:solidFill>
                          <a:ln w="6350" cap="flat">
                            <a:solidFill>
                              <a:schemeClr val="tx1"/>
                            </a:solidFill>
                            <a:prstDash val="solid"/>
                            <a:miter/>
                          </a:ln>
                        </wps:spPr>
                        <wps:bodyPr/>
                      </wps:wsp>
                      <wps:wsp>
                        <wps:cNvPr id="369851810" name="任意多边形: 形状 369851810"/>
                        <wps:cNvSpPr/>
                        <wps:spPr>
                          <a:xfrm>
                            <a:off x="2066416" y="2663945"/>
                            <a:ext cx="203984" cy="203984"/>
                          </a:xfrm>
                          <a:custGeom>
                            <a:avLst/>
                            <a:gdLst>
                              <a:gd name="csX0" fmla="*/ 204004 w 203984"/>
                              <a:gd name="csY0" fmla="*/ 102031 h 203984"/>
                              <a:gd name="csX1" fmla="*/ 102012 w 203984"/>
                              <a:gd name="csY1" fmla="*/ 204023 h 203984"/>
                              <a:gd name="csX2" fmla="*/ 19 w 203984"/>
                              <a:gd name="csY2" fmla="*/ 102031 h 203984"/>
                              <a:gd name="csX3" fmla="*/ 102012 w 203984"/>
                              <a:gd name="csY3" fmla="*/ 38 h 203984"/>
                              <a:gd name="csX4" fmla="*/ 204004 w 203984"/>
                              <a:gd name="csY4" fmla="*/ 102031 h 203984"/>
                            </a:gdLst>
                            <a:ahLst/>
                            <a:cxnLst>
                              <a:cxn ang="0">
                                <a:pos x="csX0" y="csY0"/>
                              </a:cxn>
                              <a:cxn ang="0">
                                <a:pos x="csX1" y="csY1"/>
                              </a:cxn>
                              <a:cxn ang="0">
                                <a:pos x="csX2" y="csY2"/>
                              </a:cxn>
                              <a:cxn ang="0">
                                <a:pos x="csX3" y="csY3"/>
                              </a:cxn>
                              <a:cxn ang="0">
                                <a:pos x="csX4" y="csY4"/>
                              </a:cxn>
                            </a:cxnLst>
                            <a:rect l="l" t="t" r="r" b="b"/>
                            <a:pathLst>
                              <a:path w="203984" h="203984">
                                <a:moveTo>
                                  <a:pt x="204004" y="102031"/>
                                </a:moveTo>
                                <a:cubicBezTo>
                                  <a:pt x="204004" y="158360"/>
                                  <a:pt x="158341" y="204023"/>
                                  <a:pt x="102012" y="204023"/>
                                </a:cubicBezTo>
                                <a:cubicBezTo>
                                  <a:pt x="45683" y="204023"/>
                                  <a:pt x="19" y="158360"/>
                                  <a:pt x="19" y="102031"/>
                                </a:cubicBezTo>
                                <a:cubicBezTo>
                                  <a:pt x="19" y="45702"/>
                                  <a:pt x="45683" y="38"/>
                                  <a:pt x="102012" y="38"/>
                                </a:cubicBezTo>
                                <a:cubicBezTo>
                                  <a:pt x="158341" y="38"/>
                                  <a:pt x="204004" y="45702"/>
                                  <a:pt x="204004" y="102031"/>
                                </a:cubicBezTo>
                                <a:close/>
                              </a:path>
                            </a:pathLst>
                          </a:custGeom>
                          <a:solidFill>
                            <a:schemeClr val="bg1"/>
                          </a:solidFill>
                          <a:ln w="6350" cap="flat">
                            <a:solidFill>
                              <a:schemeClr val="tx1"/>
                            </a:solidFill>
                            <a:prstDash val="solid"/>
                            <a:miter/>
                          </a:ln>
                        </wps:spPr>
                        <wps:bodyPr/>
                      </wps:wsp>
                      <wps:wsp>
                        <wps:cNvPr id="2078470379" name="任意多边形: 形状 2078470379"/>
                        <wps:cNvSpPr/>
                        <wps:spPr>
                          <a:xfrm>
                            <a:off x="2581648" y="2956425"/>
                            <a:ext cx="203984" cy="203984"/>
                          </a:xfrm>
                          <a:custGeom>
                            <a:avLst/>
                            <a:gdLst>
                              <a:gd name="csX0" fmla="*/ 204058 w 203984"/>
                              <a:gd name="csY0" fmla="*/ 102062 h 203984"/>
                              <a:gd name="csX1" fmla="*/ 102066 w 203984"/>
                              <a:gd name="csY1" fmla="*/ 204054 h 203984"/>
                              <a:gd name="csX2" fmla="*/ 73 w 203984"/>
                              <a:gd name="csY2" fmla="*/ 102062 h 203984"/>
                              <a:gd name="csX3" fmla="*/ 102066 w 203984"/>
                              <a:gd name="csY3" fmla="*/ 69 h 203984"/>
                              <a:gd name="csX4" fmla="*/ 204058 w 203984"/>
                              <a:gd name="csY4" fmla="*/ 102062 h 203984"/>
                            </a:gdLst>
                            <a:ahLst/>
                            <a:cxnLst>
                              <a:cxn ang="0">
                                <a:pos x="csX0" y="csY0"/>
                              </a:cxn>
                              <a:cxn ang="0">
                                <a:pos x="csX1" y="csY1"/>
                              </a:cxn>
                              <a:cxn ang="0">
                                <a:pos x="csX2" y="csY2"/>
                              </a:cxn>
                              <a:cxn ang="0">
                                <a:pos x="csX3" y="csY3"/>
                              </a:cxn>
                              <a:cxn ang="0">
                                <a:pos x="csX4" y="csY4"/>
                              </a:cxn>
                            </a:cxnLst>
                            <a:rect l="l" t="t" r="r" b="b"/>
                            <a:pathLst>
                              <a:path w="203984" h="203984">
                                <a:moveTo>
                                  <a:pt x="204058" y="102062"/>
                                </a:moveTo>
                                <a:cubicBezTo>
                                  <a:pt x="204058" y="158391"/>
                                  <a:pt x="158395" y="204054"/>
                                  <a:pt x="102066" y="204054"/>
                                </a:cubicBezTo>
                                <a:cubicBezTo>
                                  <a:pt x="45737" y="204054"/>
                                  <a:pt x="73" y="158391"/>
                                  <a:pt x="73" y="102062"/>
                                </a:cubicBezTo>
                                <a:cubicBezTo>
                                  <a:pt x="73" y="45733"/>
                                  <a:pt x="45737" y="69"/>
                                  <a:pt x="102066" y="69"/>
                                </a:cubicBezTo>
                                <a:cubicBezTo>
                                  <a:pt x="158395" y="69"/>
                                  <a:pt x="204058" y="45733"/>
                                  <a:pt x="204058" y="102062"/>
                                </a:cubicBezTo>
                                <a:close/>
                              </a:path>
                            </a:pathLst>
                          </a:custGeom>
                          <a:solidFill>
                            <a:schemeClr val="bg1"/>
                          </a:solidFill>
                          <a:ln w="6350" cap="flat">
                            <a:solidFill>
                              <a:schemeClr val="tx1"/>
                            </a:solidFill>
                            <a:prstDash val="solid"/>
                            <a:miter/>
                          </a:ln>
                        </wps:spPr>
                        <wps:bodyPr/>
                      </wps:wsp>
                      <wps:wsp>
                        <wps:cNvPr id="687666131" name="任意多边形: 形状 687666131"/>
                        <wps:cNvSpPr/>
                        <wps:spPr>
                          <a:xfrm>
                            <a:off x="2582242" y="3547162"/>
                            <a:ext cx="203984" cy="203984"/>
                          </a:xfrm>
                          <a:custGeom>
                            <a:avLst/>
                            <a:gdLst>
                              <a:gd name="csX0" fmla="*/ 204058 w 203984"/>
                              <a:gd name="csY0" fmla="*/ 102124 h 203984"/>
                              <a:gd name="csX1" fmla="*/ 102066 w 203984"/>
                              <a:gd name="csY1" fmla="*/ 204116 h 203984"/>
                              <a:gd name="csX2" fmla="*/ 74 w 203984"/>
                              <a:gd name="csY2" fmla="*/ 102124 h 203984"/>
                              <a:gd name="csX3" fmla="*/ 102066 w 203984"/>
                              <a:gd name="csY3" fmla="*/ 131 h 203984"/>
                              <a:gd name="csX4" fmla="*/ 204058 w 203984"/>
                              <a:gd name="csY4" fmla="*/ 102124 h 203984"/>
                            </a:gdLst>
                            <a:ahLst/>
                            <a:cxnLst>
                              <a:cxn ang="0">
                                <a:pos x="csX0" y="csY0"/>
                              </a:cxn>
                              <a:cxn ang="0">
                                <a:pos x="csX1" y="csY1"/>
                              </a:cxn>
                              <a:cxn ang="0">
                                <a:pos x="csX2" y="csY2"/>
                              </a:cxn>
                              <a:cxn ang="0">
                                <a:pos x="csX3" y="csY3"/>
                              </a:cxn>
                              <a:cxn ang="0">
                                <a:pos x="csX4" y="csY4"/>
                              </a:cxn>
                            </a:cxnLst>
                            <a:rect l="l" t="t" r="r" b="b"/>
                            <a:pathLst>
                              <a:path w="203984" h="203984">
                                <a:moveTo>
                                  <a:pt x="204058" y="102124"/>
                                </a:moveTo>
                                <a:cubicBezTo>
                                  <a:pt x="204058" y="158453"/>
                                  <a:pt x="158395" y="204116"/>
                                  <a:pt x="102066" y="204116"/>
                                </a:cubicBezTo>
                                <a:cubicBezTo>
                                  <a:pt x="45737" y="204116"/>
                                  <a:pt x="74" y="158453"/>
                                  <a:pt x="74" y="102124"/>
                                </a:cubicBezTo>
                                <a:cubicBezTo>
                                  <a:pt x="74" y="45795"/>
                                  <a:pt x="45737" y="131"/>
                                  <a:pt x="102066" y="131"/>
                                </a:cubicBezTo>
                                <a:cubicBezTo>
                                  <a:pt x="158395" y="131"/>
                                  <a:pt x="204058" y="45795"/>
                                  <a:pt x="204058" y="102124"/>
                                </a:cubicBezTo>
                                <a:close/>
                              </a:path>
                            </a:pathLst>
                          </a:custGeom>
                          <a:solidFill>
                            <a:schemeClr val="bg1"/>
                          </a:solidFill>
                          <a:ln w="6350" cap="flat">
                            <a:solidFill>
                              <a:schemeClr val="tx1"/>
                            </a:solidFill>
                            <a:prstDash val="solid"/>
                            <a:miter/>
                          </a:ln>
                        </wps:spPr>
                        <wps:bodyPr/>
                      </wps:wsp>
                      <wps:wsp>
                        <wps:cNvPr id="590114550" name="任意多边形: 形状 590114550"/>
                        <wps:cNvSpPr/>
                        <wps:spPr>
                          <a:xfrm>
                            <a:off x="2066080" y="3840790"/>
                            <a:ext cx="203984" cy="203984"/>
                          </a:xfrm>
                          <a:custGeom>
                            <a:avLst/>
                            <a:gdLst>
                              <a:gd name="csX0" fmla="*/ 204004 w 203984"/>
                              <a:gd name="csY0" fmla="*/ 102155 h 203984"/>
                              <a:gd name="csX1" fmla="*/ 102012 w 203984"/>
                              <a:gd name="csY1" fmla="*/ 204147 h 203984"/>
                              <a:gd name="csX2" fmla="*/ 19 w 203984"/>
                              <a:gd name="csY2" fmla="*/ 102154 h 203984"/>
                              <a:gd name="csX3" fmla="*/ 102012 w 203984"/>
                              <a:gd name="csY3" fmla="*/ 162 h 203984"/>
                              <a:gd name="csX4" fmla="*/ 204004 w 203984"/>
                              <a:gd name="csY4" fmla="*/ 102154 h 203984"/>
                            </a:gdLst>
                            <a:ahLst/>
                            <a:cxnLst>
                              <a:cxn ang="0">
                                <a:pos x="csX0" y="csY0"/>
                              </a:cxn>
                              <a:cxn ang="0">
                                <a:pos x="csX1" y="csY1"/>
                              </a:cxn>
                              <a:cxn ang="0">
                                <a:pos x="csX2" y="csY2"/>
                              </a:cxn>
                              <a:cxn ang="0">
                                <a:pos x="csX3" y="csY3"/>
                              </a:cxn>
                              <a:cxn ang="0">
                                <a:pos x="csX4" y="csY4"/>
                              </a:cxn>
                            </a:cxnLst>
                            <a:rect l="l" t="t" r="r" b="b"/>
                            <a:pathLst>
                              <a:path w="203984" h="203984">
                                <a:moveTo>
                                  <a:pt x="204004" y="102155"/>
                                </a:moveTo>
                                <a:cubicBezTo>
                                  <a:pt x="204004" y="158483"/>
                                  <a:pt x="158341" y="204147"/>
                                  <a:pt x="102012" y="204147"/>
                                </a:cubicBezTo>
                                <a:cubicBezTo>
                                  <a:pt x="45683" y="204147"/>
                                  <a:pt x="19" y="158483"/>
                                  <a:pt x="19" y="102154"/>
                                </a:cubicBezTo>
                                <a:cubicBezTo>
                                  <a:pt x="19" y="45826"/>
                                  <a:pt x="45683" y="162"/>
                                  <a:pt x="102012" y="162"/>
                                </a:cubicBezTo>
                                <a:cubicBezTo>
                                  <a:pt x="158341" y="162"/>
                                  <a:pt x="204004" y="45826"/>
                                  <a:pt x="204004" y="102154"/>
                                </a:cubicBezTo>
                                <a:close/>
                              </a:path>
                            </a:pathLst>
                          </a:custGeom>
                          <a:solidFill>
                            <a:schemeClr val="bg1"/>
                          </a:solidFill>
                          <a:ln w="6350" cap="flat">
                            <a:solidFill>
                              <a:schemeClr val="tx1"/>
                            </a:solidFill>
                            <a:prstDash val="solid"/>
                            <a:miter/>
                          </a:ln>
                        </wps:spPr>
                        <wps:bodyPr/>
                      </wps:wsp>
                      <wps:wsp>
                        <wps:cNvPr id="868787774" name="任意多边形: 形状 868787774"/>
                        <wps:cNvSpPr/>
                        <wps:spPr>
                          <a:xfrm>
                            <a:off x="3093907" y="2661433"/>
                            <a:ext cx="203984" cy="203984"/>
                          </a:xfrm>
                          <a:custGeom>
                            <a:avLst/>
                            <a:gdLst>
                              <a:gd name="csX0" fmla="*/ 204112 w 203984"/>
                              <a:gd name="csY0" fmla="*/ 102031 h 203984"/>
                              <a:gd name="csX1" fmla="*/ 102120 w 203984"/>
                              <a:gd name="csY1" fmla="*/ 204023 h 203984"/>
                              <a:gd name="csX2" fmla="*/ 127 w 203984"/>
                              <a:gd name="csY2" fmla="*/ 102031 h 203984"/>
                              <a:gd name="csX3" fmla="*/ 102120 w 203984"/>
                              <a:gd name="csY3" fmla="*/ 38 h 203984"/>
                              <a:gd name="csX4" fmla="*/ 204112 w 203984"/>
                              <a:gd name="csY4" fmla="*/ 102031 h 203984"/>
                            </a:gdLst>
                            <a:ahLst/>
                            <a:cxnLst>
                              <a:cxn ang="0">
                                <a:pos x="csX0" y="csY0"/>
                              </a:cxn>
                              <a:cxn ang="0">
                                <a:pos x="csX1" y="csY1"/>
                              </a:cxn>
                              <a:cxn ang="0">
                                <a:pos x="csX2" y="csY2"/>
                              </a:cxn>
                              <a:cxn ang="0">
                                <a:pos x="csX3" y="csY3"/>
                              </a:cxn>
                              <a:cxn ang="0">
                                <a:pos x="csX4" y="csY4"/>
                              </a:cxn>
                            </a:cxnLst>
                            <a:rect l="l" t="t" r="r" b="b"/>
                            <a:pathLst>
                              <a:path w="203984" h="203984">
                                <a:moveTo>
                                  <a:pt x="204112" y="102031"/>
                                </a:moveTo>
                                <a:cubicBezTo>
                                  <a:pt x="204112" y="158360"/>
                                  <a:pt x="158449" y="204023"/>
                                  <a:pt x="102120" y="204023"/>
                                </a:cubicBezTo>
                                <a:cubicBezTo>
                                  <a:pt x="45791" y="204023"/>
                                  <a:pt x="127" y="158360"/>
                                  <a:pt x="127" y="102031"/>
                                </a:cubicBezTo>
                                <a:cubicBezTo>
                                  <a:pt x="127" y="45702"/>
                                  <a:pt x="45791" y="38"/>
                                  <a:pt x="102120" y="38"/>
                                </a:cubicBezTo>
                                <a:cubicBezTo>
                                  <a:pt x="158449" y="38"/>
                                  <a:pt x="204112" y="45702"/>
                                  <a:pt x="204112" y="102031"/>
                                </a:cubicBezTo>
                                <a:close/>
                              </a:path>
                            </a:pathLst>
                          </a:custGeom>
                          <a:solidFill>
                            <a:schemeClr val="bg1"/>
                          </a:solidFill>
                          <a:ln w="6350" cap="flat">
                            <a:solidFill>
                              <a:schemeClr val="tx1"/>
                            </a:solidFill>
                            <a:prstDash val="solid"/>
                            <a:miter/>
                          </a:ln>
                        </wps:spPr>
                        <wps:bodyPr/>
                      </wps:wsp>
                      <wps:wsp>
                        <wps:cNvPr id="21983083" name="任意多边形: 形状 21983083"/>
                        <wps:cNvSpPr/>
                        <wps:spPr>
                          <a:xfrm>
                            <a:off x="1550420" y="4734252"/>
                            <a:ext cx="203984" cy="203984"/>
                          </a:xfrm>
                          <a:custGeom>
                            <a:avLst/>
                            <a:gdLst>
                              <a:gd name="csX0" fmla="*/ 203950 w 203984"/>
                              <a:gd name="csY0" fmla="*/ 102248 h 203984"/>
                              <a:gd name="csX1" fmla="*/ 101958 w 203984"/>
                              <a:gd name="csY1" fmla="*/ 204241 h 203984"/>
                              <a:gd name="csX2" fmla="*/ -35 w 203984"/>
                              <a:gd name="csY2" fmla="*/ 102248 h 203984"/>
                              <a:gd name="csX3" fmla="*/ 101958 w 203984"/>
                              <a:gd name="csY3" fmla="*/ 256 h 203984"/>
                              <a:gd name="csX4" fmla="*/ 203950 w 203984"/>
                              <a:gd name="csY4" fmla="*/ 102248 h 203984"/>
                            </a:gdLst>
                            <a:ahLst/>
                            <a:cxnLst>
                              <a:cxn ang="0">
                                <a:pos x="csX0" y="csY0"/>
                              </a:cxn>
                              <a:cxn ang="0">
                                <a:pos x="csX1" y="csY1"/>
                              </a:cxn>
                              <a:cxn ang="0">
                                <a:pos x="csX2" y="csY2"/>
                              </a:cxn>
                              <a:cxn ang="0">
                                <a:pos x="csX3" y="csY3"/>
                              </a:cxn>
                              <a:cxn ang="0">
                                <a:pos x="csX4" y="csY4"/>
                              </a:cxn>
                            </a:cxnLst>
                            <a:rect l="l" t="t" r="r" b="b"/>
                            <a:pathLst>
                              <a:path w="203984" h="203984">
                                <a:moveTo>
                                  <a:pt x="203950" y="102248"/>
                                </a:moveTo>
                                <a:cubicBezTo>
                                  <a:pt x="203950" y="158577"/>
                                  <a:pt x="158286" y="204241"/>
                                  <a:pt x="101958" y="204241"/>
                                </a:cubicBezTo>
                                <a:cubicBezTo>
                                  <a:pt x="45629" y="204241"/>
                                  <a:pt x="-35" y="158577"/>
                                  <a:pt x="-35" y="102248"/>
                                </a:cubicBezTo>
                                <a:cubicBezTo>
                                  <a:pt x="-35" y="45919"/>
                                  <a:pt x="45629" y="256"/>
                                  <a:pt x="101958" y="256"/>
                                </a:cubicBezTo>
                                <a:cubicBezTo>
                                  <a:pt x="158286" y="256"/>
                                  <a:pt x="203950" y="45919"/>
                                  <a:pt x="203950" y="102248"/>
                                </a:cubicBezTo>
                                <a:close/>
                              </a:path>
                            </a:pathLst>
                          </a:custGeom>
                          <a:solidFill>
                            <a:schemeClr val="bg1"/>
                          </a:solidFill>
                          <a:ln w="6350" cap="flat">
                            <a:solidFill>
                              <a:schemeClr val="tx1"/>
                            </a:solidFill>
                            <a:prstDash val="solid"/>
                            <a:miter/>
                          </a:ln>
                        </wps:spPr>
                        <wps:bodyPr/>
                      </wps:wsp>
                      <wps:wsp>
                        <wps:cNvPr id="535482434" name="任意多边形: 形状 535482434"/>
                        <wps:cNvSpPr/>
                        <wps:spPr>
                          <a:xfrm>
                            <a:off x="2066432" y="4438960"/>
                            <a:ext cx="203984" cy="203984"/>
                          </a:xfrm>
                          <a:custGeom>
                            <a:avLst/>
                            <a:gdLst>
                              <a:gd name="csX0" fmla="*/ 204004 w 203984"/>
                              <a:gd name="csY0" fmla="*/ 102217 h 203984"/>
                              <a:gd name="csX1" fmla="*/ 102012 w 203984"/>
                              <a:gd name="csY1" fmla="*/ 204210 h 203984"/>
                              <a:gd name="csX2" fmla="*/ 19 w 203984"/>
                              <a:gd name="csY2" fmla="*/ 102217 h 203984"/>
                              <a:gd name="csX3" fmla="*/ 102012 w 203984"/>
                              <a:gd name="csY3" fmla="*/ 225 h 203984"/>
                              <a:gd name="csX4" fmla="*/ 204004 w 203984"/>
                              <a:gd name="csY4" fmla="*/ 102217 h 203984"/>
                            </a:gdLst>
                            <a:ahLst/>
                            <a:cxnLst>
                              <a:cxn ang="0">
                                <a:pos x="csX0" y="csY0"/>
                              </a:cxn>
                              <a:cxn ang="0">
                                <a:pos x="csX1" y="csY1"/>
                              </a:cxn>
                              <a:cxn ang="0">
                                <a:pos x="csX2" y="csY2"/>
                              </a:cxn>
                              <a:cxn ang="0">
                                <a:pos x="csX3" y="csY3"/>
                              </a:cxn>
                              <a:cxn ang="0">
                                <a:pos x="csX4" y="csY4"/>
                              </a:cxn>
                            </a:cxnLst>
                            <a:rect l="l" t="t" r="r" b="b"/>
                            <a:pathLst>
                              <a:path w="203984" h="203984">
                                <a:moveTo>
                                  <a:pt x="204004" y="102217"/>
                                </a:moveTo>
                                <a:cubicBezTo>
                                  <a:pt x="204004" y="158546"/>
                                  <a:pt x="158341" y="204210"/>
                                  <a:pt x="102012" y="204210"/>
                                </a:cubicBezTo>
                                <a:cubicBezTo>
                                  <a:pt x="45683" y="204210"/>
                                  <a:pt x="19" y="158546"/>
                                  <a:pt x="19" y="102217"/>
                                </a:cubicBezTo>
                                <a:cubicBezTo>
                                  <a:pt x="19" y="45888"/>
                                  <a:pt x="45683" y="225"/>
                                  <a:pt x="102012" y="225"/>
                                </a:cubicBezTo>
                                <a:cubicBezTo>
                                  <a:pt x="158341" y="225"/>
                                  <a:pt x="204004" y="45888"/>
                                  <a:pt x="204004" y="102217"/>
                                </a:cubicBezTo>
                                <a:close/>
                              </a:path>
                            </a:pathLst>
                          </a:custGeom>
                          <a:solidFill>
                            <a:schemeClr val="bg1"/>
                          </a:solidFill>
                          <a:ln w="6350" cap="flat">
                            <a:solidFill>
                              <a:schemeClr val="tx1"/>
                            </a:solidFill>
                            <a:prstDash val="solid"/>
                            <a:miter/>
                          </a:ln>
                        </wps:spPr>
                        <wps:bodyPr/>
                      </wps:wsp>
                      <wps:wsp>
                        <wps:cNvPr id="1888218919" name="任意多边形: 形状 1888218919"/>
                        <wps:cNvSpPr/>
                        <wps:spPr>
                          <a:xfrm>
                            <a:off x="1029167" y="895780"/>
                            <a:ext cx="203984" cy="203984"/>
                          </a:xfrm>
                          <a:custGeom>
                            <a:avLst/>
                            <a:gdLst>
                              <a:gd name="csX0" fmla="*/ 203895 w 203984"/>
                              <a:gd name="csY0" fmla="*/ 101845 h 203984"/>
                              <a:gd name="csX1" fmla="*/ 101903 w 203984"/>
                              <a:gd name="csY1" fmla="*/ 203838 h 203984"/>
                              <a:gd name="csX2" fmla="*/ -90 w 203984"/>
                              <a:gd name="csY2" fmla="*/ 101845 h 203984"/>
                              <a:gd name="csX3" fmla="*/ 101903 w 203984"/>
                              <a:gd name="csY3" fmla="*/ -147 h 203984"/>
                              <a:gd name="csX4" fmla="*/ 203895 w 203984"/>
                              <a:gd name="csY4" fmla="*/ 101845 h 203984"/>
                            </a:gdLst>
                            <a:ahLst/>
                            <a:cxnLst>
                              <a:cxn ang="0">
                                <a:pos x="csX0" y="csY0"/>
                              </a:cxn>
                              <a:cxn ang="0">
                                <a:pos x="csX1" y="csY1"/>
                              </a:cxn>
                              <a:cxn ang="0">
                                <a:pos x="csX2" y="csY2"/>
                              </a:cxn>
                              <a:cxn ang="0">
                                <a:pos x="csX3" y="csY3"/>
                              </a:cxn>
                              <a:cxn ang="0">
                                <a:pos x="csX4" y="csY4"/>
                              </a:cxn>
                            </a:cxnLst>
                            <a:rect l="l" t="t" r="r" b="b"/>
                            <a:pathLst>
                              <a:path w="203984" h="203984">
                                <a:moveTo>
                                  <a:pt x="203895" y="101845"/>
                                </a:moveTo>
                                <a:cubicBezTo>
                                  <a:pt x="203895" y="158174"/>
                                  <a:pt x="158232" y="203838"/>
                                  <a:pt x="101903" y="203838"/>
                                </a:cubicBezTo>
                                <a:cubicBezTo>
                                  <a:pt x="45574" y="203838"/>
                                  <a:pt x="-90" y="158174"/>
                                  <a:pt x="-90" y="101845"/>
                                </a:cubicBezTo>
                                <a:cubicBezTo>
                                  <a:pt x="-90" y="45516"/>
                                  <a:pt x="45574" y="-147"/>
                                  <a:pt x="101903" y="-147"/>
                                </a:cubicBezTo>
                                <a:cubicBezTo>
                                  <a:pt x="158232" y="-147"/>
                                  <a:pt x="203895" y="45516"/>
                                  <a:pt x="203895" y="101845"/>
                                </a:cubicBezTo>
                                <a:close/>
                              </a:path>
                            </a:pathLst>
                          </a:custGeom>
                          <a:solidFill>
                            <a:schemeClr val="bg1"/>
                          </a:solidFill>
                          <a:ln w="6350" cap="flat">
                            <a:solidFill>
                              <a:schemeClr val="tx1"/>
                            </a:solidFill>
                            <a:prstDash val="solid"/>
                            <a:miter/>
                          </a:ln>
                        </wps:spPr>
                        <wps:bodyPr/>
                      </wps:wsp>
                      <wps:wsp>
                        <wps:cNvPr id="952331522" name="任意多边形: 形状 952331522"/>
                        <wps:cNvSpPr/>
                        <wps:spPr>
                          <a:xfrm>
                            <a:off x="1544398" y="1188261"/>
                            <a:ext cx="203984" cy="203984"/>
                          </a:xfrm>
                          <a:custGeom>
                            <a:avLst/>
                            <a:gdLst>
                              <a:gd name="csX0" fmla="*/ 203950 w 203984"/>
                              <a:gd name="csY0" fmla="*/ 101876 h 203984"/>
                              <a:gd name="csX1" fmla="*/ 101957 w 203984"/>
                              <a:gd name="csY1" fmla="*/ 203868 h 203984"/>
                              <a:gd name="csX2" fmla="*/ -35 w 203984"/>
                              <a:gd name="csY2" fmla="*/ 101876 h 203984"/>
                              <a:gd name="csX3" fmla="*/ 101957 w 203984"/>
                              <a:gd name="csY3" fmla="*/ -117 h 203984"/>
                              <a:gd name="csX4" fmla="*/ 203950 w 203984"/>
                              <a:gd name="csY4" fmla="*/ 101876 h 203984"/>
                            </a:gdLst>
                            <a:ahLst/>
                            <a:cxnLst>
                              <a:cxn ang="0">
                                <a:pos x="csX0" y="csY0"/>
                              </a:cxn>
                              <a:cxn ang="0">
                                <a:pos x="csX1" y="csY1"/>
                              </a:cxn>
                              <a:cxn ang="0">
                                <a:pos x="csX2" y="csY2"/>
                              </a:cxn>
                              <a:cxn ang="0">
                                <a:pos x="csX3" y="csY3"/>
                              </a:cxn>
                              <a:cxn ang="0">
                                <a:pos x="csX4" y="csY4"/>
                              </a:cxn>
                            </a:cxnLst>
                            <a:rect l="l" t="t" r="r" b="b"/>
                            <a:pathLst>
                              <a:path w="203984" h="203984">
                                <a:moveTo>
                                  <a:pt x="203950" y="101876"/>
                                </a:moveTo>
                                <a:cubicBezTo>
                                  <a:pt x="203950" y="158205"/>
                                  <a:pt x="158286" y="203868"/>
                                  <a:pt x="101957" y="203868"/>
                                </a:cubicBezTo>
                                <a:cubicBezTo>
                                  <a:pt x="45628" y="203868"/>
                                  <a:pt x="-35" y="158205"/>
                                  <a:pt x="-35" y="101876"/>
                                </a:cubicBezTo>
                                <a:cubicBezTo>
                                  <a:pt x="-35" y="45547"/>
                                  <a:pt x="45628" y="-117"/>
                                  <a:pt x="101957" y="-117"/>
                                </a:cubicBezTo>
                                <a:cubicBezTo>
                                  <a:pt x="158286" y="-117"/>
                                  <a:pt x="203950" y="45547"/>
                                  <a:pt x="203950" y="101876"/>
                                </a:cubicBezTo>
                                <a:close/>
                              </a:path>
                            </a:pathLst>
                          </a:custGeom>
                          <a:solidFill>
                            <a:schemeClr val="bg1"/>
                          </a:solidFill>
                          <a:ln w="6350" cap="flat">
                            <a:solidFill>
                              <a:schemeClr val="tx1"/>
                            </a:solidFill>
                            <a:prstDash val="solid"/>
                            <a:miter/>
                          </a:ln>
                        </wps:spPr>
                        <wps:bodyPr/>
                      </wps:wsp>
                      <wps:wsp>
                        <wps:cNvPr id="1002724340" name="任意多边形: 形状 1002724340"/>
                        <wps:cNvSpPr/>
                        <wps:spPr>
                          <a:xfrm>
                            <a:off x="514438" y="1778305"/>
                            <a:ext cx="203984" cy="203984"/>
                          </a:xfrm>
                          <a:custGeom>
                            <a:avLst/>
                            <a:gdLst>
                              <a:gd name="csX0" fmla="*/ 203841 w 203984"/>
                              <a:gd name="csY0" fmla="*/ 101938 h 203984"/>
                              <a:gd name="csX1" fmla="*/ 101849 w 203984"/>
                              <a:gd name="csY1" fmla="*/ 203930 h 203984"/>
                              <a:gd name="csX2" fmla="*/ -144 w 203984"/>
                              <a:gd name="csY2" fmla="*/ 101938 h 203984"/>
                              <a:gd name="csX3" fmla="*/ 101849 w 203984"/>
                              <a:gd name="csY3" fmla="*/ -55 h 203984"/>
                              <a:gd name="csX4" fmla="*/ 203841 w 203984"/>
                              <a:gd name="csY4" fmla="*/ 101938 h 203984"/>
                            </a:gdLst>
                            <a:ahLst/>
                            <a:cxnLst>
                              <a:cxn ang="0">
                                <a:pos x="csX0" y="csY0"/>
                              </a:cxn>
                              <a:cxn ang="0">
                                <a:pos x="csX1" y="csY1"/>
                              </a:cxn>
                              <a:cxn ang="0">
                                <a:pos x="csX2" y="csY2"/>
                              </a:cxn>
                              <a:cxn ang="0">
                                <a:pos x="csX3" y="csY3"/>
                              </a:cxn>
                              <a:cxn ang="0">
                                <a:pos x="csX4" y="csY4"/>
                              </a:cxn>
                            </a:cxnLst>
                            <a:rect l="l" t="t" r="r" b="b"/>
                            <a:pathLst>
                              <a:path w="203984" h="203984">
                                <a:moveTo>
                                  <a:pt x="203841" y="101938"/>
                                </a:moveTo>
                                <a:cubicBezTo>
                                  <a:pt x="203841" y="158267"/>
                                  <a:pt x="158178" y="203930"/>
                                  <a:pt x="101849" y="203930"/>
                                </a:cubicBezTo>
                                <a:cubicBezTo>
                                  <a:pt x="45520" y="203930"/>
                                  <a:pt x="-144" y="158267"/>
                                  <a:pt x="-144" y="101938"/>
                                </a:cubicBezTo>
                                <a:cubicBezTo>
                                  <a:pt x="-144" y="45609"/>
                                  <a:pt x="45520" y="-55"/>
                                  <a:pt x="101849" y="-55"/>
                                </a:cubicBezTo>
                                <a:cubicBezTo>
                                  <a:pt x="158178" y="-55"/>
                                  <a:pt x="203841" y="45609"/>
                                  <a:pt x="203841" y="101938"/>
                                </a:cubicBezTo>
                                <a:close/>
                              </a:path>
                            </a:pathLst>
                          </a:custGeom>
                          <a:solidFill>
                            <a:schemeClr val="bg1"/>
                          </a:solidFill>
                          <a:ln w="6350" cap="flat">
                            <a:solidFill>
                              <a:schemeClr val="tx1"/>
                            </a:solidFill>
                            <a:prstDash val="solid"/>
                            <a:miter/>
                          </a:ln>
                        </wps:spPr>
                        <wps:bodyPr/>
                      </wps:wsp>
                      <wps:wsp>
                        <wps:cNvPr id="639474168" name="任意多边形: 形状 639474168"/>
                        <wps:cNvSpPr/>
                        <wps:spPr>
                          <a:xfrm>
                            <a:off x="513746" y="1188261"/>
                            <a:ext cx="203984" cy="203984"/>
                          </a:xfrm>
                          <a:custGeom>
                            <a:avLst/>
                            <a:gdLst>
                              <a:gd name="csX0" fmla="*/ 203841 w 203984"/>
                              <a:gd name="csY0" fmla="*/ 101876 h 203984"/>
                              <a:gd name="csX1" fmla="*/ 101849 w 203984"/>
                              <a:gd name="csY1" fmla="*/ 203868 h 203984"/>
                              <a:gd name="csX2" fmla="*/ -144 w 203984"/>
                              <a:gd name="csY2" fmla="*/ 101876 h 203984"/>
                              <a:gd name="csX3" fmla="*/ 101849 w 203984"/>
                              <a:gd name="csY3" fmla="*/ -117 h 203984"/>
                              <a:gd name="csX4" fmla="*/ 203841 w 203984"/>
                              <a:gd name="csY4" fmla="*/ 101876 h 203984"/>
                            </a:gdLst>
                            <a:ahLst/>
                            <a:cxnLst>
                              <a:cxn ang="0">
                                <a:pos x="csX0" y="csY0"/>
                              </a:cxn>
                              <a:cxn ang="0">
                                <a:pos x="csX1" y="csY1"/>
                              </a:cxn>
                              <a:cxn ang="0">
                                <a:pos x="csX2" y="csY2"/>
                              </a:cxn>
                              <a:cxn ang="0">
                                <a:pos x="csX3" y="csY3"/>
                              </a:cxn>
                              <a:cxn ang="0">
                                <a:pos x="csX4" y="csY4"/>
                              </a:cxn>
                            </a:cxnLst>
                            <a:rect l="l" t="t" r="r" b="b"/>
                            <a:pathLst>
                              <a:path w="203984" h="203984">
                                <a:moveTo>
                                  <a:pt x="203841" y="101876"/>
                                </a:moveTo>
                                <a:cubicBezTo>
                                  <a:pt x="203841" y="158205"/>
                                  <a:pt x="158178" y="203868"/>
                                  <a:pt x="101849" y="203868"/>
                                </a:cubicBezTo>
                                <a:cubicBezTo>
                                  <a:pt x="45520" y="203868"/>
                                  <a:pt x="-144" y="158205"/>
                                  <a:pt x="-144" y="101876"/>
                                </a:cubicBezTo>
                                <a:cubicBezTo>
                                  <a:pt x="-144" y="45547"/>
                                  <a:pt x="45520" y="-117"/>
                                  <a:pt x="101849" y="-117"/>
                                </a:cubicBezTo>
                                <a:cubicBezTo>
                                  <a:pt x="158178" y="-117"/>
                                  <a:pt x="203841" y="45547"/>
                                  <a:pt x="203841" y="101876"/>
                                </a:cubicBezTo>
                                <a:close/>
                              </a:path>
                            </a:pathLst>
                          </a:custGeom>
                          <a:solidFill>
                            <a:schemeClr val="bg1"/>
                          </a:solidFill>
                          <a:ln w="6350" cap="flat">
                            <a:solidFill>
                              <a:schemeClr val="tx1"/>
                            </a:solidFill>
                            <a:prstDash val="solid"/>
                            <a:miter/>
                          </a:ln>
                        </wps:spPr>
                        <wps:bodyPr/>
                      </wps:wsp>
                      <wps:wsp>
                        <wps:cNvPr id="1682272979" name="任意多边形: 形状 1682272979"/>
                        <wps:cNvSpPr/>
                        <wps:spPr>
                          <a:xfrm>
                            <a:off x="2060410" y="892969"/>
                            <a:ext cx="203984" cy="203984"/>
                          </a:xfrm>
                          <a:custGeom>
                            <a:avLst/>
                            <a:gdLst>
                              <a:gd name="csX0" fmla="*/ 204004 w 203984"/>
                              <a:gd name="csY0" fmla="*/ 101845 h 203984"/>
                              <a:gd name="csX1" fmla="*/ 102011 w 203984"/>
                              <a:gd name="csY1" fmla="*/ 203837 h 203984"/>
                              <a:gd name="csX2" fmla="*/ 19 w 203984"/>
                              <a:gd name="csY2" fmla="*/ 101845 h 203984"/>
                              <a:gd name="csX3" fmla="*/ 102011 w 203984"/>
                              <a:gd name="csY3" fmla="*/ -148 h 203984"/>
                              <a:gd name="csX4" fmla="*/ 204004 w 203984"/>
                              <a:gd name="csY4" fmla="*/ 101845 h 203984"/>
                            </a:gdLst>
                            <a:ahLst/>
                            <a:cxnLst>
                              <a:cxn ang="0">
                                <a:pos x="csX0" y="csY0"/>
                              </a:cxn>
                              <a:cxn ang="0">
                                <a:pos x="csX1" y="csY1"/>
                              </a:cxn>
                              <a:cxn ang="0">
                                <a:pos x="csX2" y="csY2"/>
                              </a:cxn>
                              <a:cxn ang="0">
                                <a:pos x="csX3" y="csY3"/>
                              </a:cxn>
                              <a:cxn ang="0">
                                <a:pos x="csX4" y="csY4"/>
                              </a:cxn>
                            </a:cxnLst>
                            <a:rect l="l" t="t" r="r" b="b"/>
                            <a:pathLst>
                              <a:path w="203984" h="203984">
                                <a:moveTo>
                                  <a:pt x="204004" y="101845"/>
                                </a:moveTo>
                                <a:cubicBezTo>
                                  <a:pt x="204004" y="158174"/>
                                  <a:pt x="158340" y="203837"/>
                                  <a:pt x="102011" y="203837"/>
                                </a:cubicBezTo>
                                <a:cubicBezTo>
                                  <a:pt x="45682" y="203837"/>
                                  <a:pt x="19" y="158174"/>
                                  <a:pt x="19" y="101845"/>
                                </a:cubicBezTo>
                                <a:cubicBezTo>
                                  <a:pt x="19" y="45516"/>
                                  <a:pt x="45682" y="-148"/>
                                  <a:pt x="102011" y="-148"/>
                                </a:cubicBezTo>
                                <a:cubicBezTo>
                                  <a:pt x="158340" y="-148"/>
                                  <a:pt x="204004" y="45516"/>
                                  <a:pt x="204004" y="101845"/>
                                </a:cubicBezTo>
                                <a:close/>
                              </a:path>
                            </a:pathLst>
                          </a:custGeom>
                          <a:solidFill>
                            <a:schemeClr val="bg1"/>
                          </a:solidFill>
                          <a:ln w="6350" cap="flat">
                            <a:solidFill>
                              <a:schemeClr val="tx1"/>
                            </a:solidFill>
                            <a:prstDash val="solid"/>
                            <a:miter/>
                          </a:ln>
                        </wps:spPr>
                        <wps:bodyPr/>
                      </wps:wsp>
                      <wps:wsp>
                        <wps:cNvPr id="2004026722" name="任意多边形: 形状 2004026722"/>
                        <wps:cNvSpPr/>
                        <wps:spPr>
                          <a:xfrm>
                            <a:off x="693" y="894425"/>
                            <a:ext cx="203984" cy="203984"/>
                          </a:xfrm>
                          <a:custGeom>
                            <a:avLst/>
                            <a:gdLst>
                              <a:gd name="csX0" fmla="*/ 203787 w 203984"/>
                              <a:gd name="csY0" fmla="*/ 101845 h 203984"/>
                              <a:gd name="csX1" fmla="*/ 101795 w 203984"/>
                              <a:gd name="csY1" fmla="*/ 203838 h 203984"/>
                              <a:gd name="csX2" fmla="*/ -198 w 203984"/>
                              <a:gd name="csY2" fmla="*/ 101845 h 203984"/>
                              <a:gd name="csX3" fmla="*/ 101795 w 203984"/>
                              <a:gd name="csY3" fmla="*/ -147 h 203984"/>
                              <a:gd name="csX4" fmla="*/ 203787 w 203984"/>
                              <a:gd name="csY4" fmla="*/ 101845 h 203984"/>
                            </a:gdLst>
                            <a:ahLst/>
                            <a:cxnLst>
                              <a:cxn ang="0">
                                <a:pos x="csX0" y="csY0"/>
                              </a:cxn>
                              <a:cxn ang="0">
                                <a:pos x="csX1" y="csY1"/>
                              </a:cxn>
                              <a:cxn ang="0">
                                <a:pos x="csX2" y="csY2"/>
                              </a:cxn>
                              <a:cxn ang="0">
                                <a:pos x="csX3" y="csY3"/>
                              </a:cxn>
                              <a:cxn ang="0">
                                <a:pos x="csX4" y="csY4"/>
                              </a:cxn>
                            </a:cxnLst>
                            <a:rect l="l" t="t" r="r" b="b"/>
                            <a:pathLst>
                              <a:path w="203984" h="203984">
                                <a:moveTo>
                                  <a:pt x="203787" y="101845"/>
                                </a:moveTo>
                                <a:cubicBezTo>
                                  <a:pt x="203787" y="158174"/>
                                  <a:pt x="158124" y="203838"/>
                                  <a:pt x="101795" y="203838"/>
                                </a:cubicBezTo>
                                <a:cubicBezTo>
                                  <a:pt x="45466" y="203838"/>
                                  <a:pt x="-198" y="158174"/>
                                  <a:pt x="-198" y="101845"/>
                                </a:cubicBezTo>
                                <a:cubicBezTo>
                                  <a:pt x="-198" y="45516"/>
                                  <a:pt x="45466" y="-147"/>
                                  <a:pt x="101795" y="-147"/>
                                </a:cubicBezTo>
                                <a:cubicBezTo>
                                  <a:pt x="158124" y="-147"/>
                                  <a:pt x="203787" y="45516"/>
                                  <a:pt x="203787" y="101845"/>
                                </a:cubicBezTo>
                                <a:close/>
                              </a:path>
                            </a:pathLst>
                          </a:custGeom>
                          <a:solidFill>
                            <a:schemeClr val="bg1"/>
                          </a:solidFill>
                          <a:ln w="6350" cap="flat">
                            <a:solidFill>
                              <a:schemeClr val="tx1"/>
                            </a:solidFill>
                            <a:prstDash val="solid"/>
                            <a:miter/>
                          </a:ln>
                        </wps:spPr>
                        <wps:bodyPr/>
                      </wps:wsp>
                      <wps:wsp>
                        <wps:cNvPr id="332548802" name="任意多边形: 形状 332548802"/>
                        <wps:cNvSpPr/>
                        <wps:spPr>
                          <a:xfrm>
                            <a:off x="6699" y="2665401"/>
                            <a:ext cx="203984" cy="203984"/>
                          </a:xfrm>
                          <a:custGeom>
                            <a:avLst/>
                            <a:gdLst>
                              <a:gd name="csX0" fmla="*/ 203788 w 203984"/>
                              <a:gd name="csY0" fmla="*/ 102031 h 203984"/>
                              <a:gd name="csX1" fmla="*/ 101796 w 203984"/>
                              <a:gd name="csY1" fmla="*/ 204023 h 203984"/>
                              <a:gd name="csX2" fmla="*/ -197 w 203984"/>
                              <a:gd name="csY2" fmla="*/ 102031 h 203984"/>
                              <a:gd name="csX3" fmla="*/ 101796 w 203984"/>
                              <a:gd name="csY3" fmla="*/ 39 h 203984"/>
                              <a:gd name="csX4" fmla="*/ 203788 w 203984"/>
                              <a:gd name="csY4" fmla="*/ 102031 h 203984"/>
                            </a:gdLst>
                            <a:ahLst/>
                            <a:cxnLst>
                              <a:cxn ang="0">
                                <a:pos x="csX0" y="csY0"/>
                              </a:cxn>
                              <a:cxn ang="0">
                                <a:pos x="csX1" y="csY1"/>
                              </a:cxn>
                              <a:cxn ang="0">
                                <a:pos x="csX2" y="csY2"/>
                              </a:cxn>
                              <a:cxn ang="0">
                                <a:pos x="csX3" y="csY3"/>
                              </a:cxn>
                              <a:cxn ang="0">
                                <a:pos x="csX4" y="csY4"/>
                              </a:cxn>
                            </a:cxnLst>
                            <a:rect l="l" t="t" r="r" b="b"/>
                            <a:pathLst>
                              <a:path w="203984" h="203984">
                                <a:moveTo>
                                  <a:pt x="203788" y="102031"/>
                                </a:moveTo>
                                <a:cubicBezTo>
                                  <a:pt x="203788" y="158360"/>
                                  <a:pt x="158124" y="204023"/>
                                  <a:pt x="101796" y="204023"/>
                                </a:cubicBezTo>
                                <a:cubicBezTo>
                                  <a:pt x="45467" y="204023"/>
                                  <a:pt x="-197" y="158360"/>
                                  <a:pt x="-197" y="102031"/>
                                </a:cubicBezTo>
                                <a:cubicBezTo>
                                  <a:pt x="-197" y="45702"/>
                                  <a:pt x="45467" y="39"/>
                                  <a:pt x="101796" y="39"/>
                                </a:cubicBezTo>
                                <a:cubicBezTo>
                                  <a:pt x="158124" y="39"/>
                                  <a:pt x="203788" y="45702"/>
                                  <a:pt x="203788" y="102031"/>
                                </a:cubicBezTo>
                                <a:close/>
                              </a:path>
                            </a:pathLst>
                          </a:custGeom>
                          <a:solidFill>
                            <a:schemeClr val="bg1"/>
                          </a:solidFill>
                          <a:ln w="6350" cap="flat">
                            <a:solidFill>
                              <a:schemeClr val="tx1"/>
                            </a:solidFill>
                            <a:prstDash val="solid"/>
                            <a:miter/>
                          </a:ln>
                        </wps:spPr>
                        <wps:bodyPr/>
                      </wps:wsp>
                      <wps:wsp>
                        <wps:cNvPr id="959966859" name="任意多边形: 形状 959966859"/>
                        <wps:cNvSpPr/>
                        <wps:spPr>
                          <a:xfrm>
                            <a:off x="1035188" y="4441771"/>
                            <a:ext cx="203984" cy="203984"/>
                          </a:xfrm>
                          <a:custGeom>
                            <a:avLst/>
                            <a:gdLst>
                              <a:gd name="csX0" fmla="*/ 203896 w 203984"/>
                              <a:gd name="csY0" fmla="*/ 102218 h 203984"/>
                              <a:gd name="csX1" fmla="*/ 101904 w 203984"/>
                              <a:gd name="csY1" fmla="*/ 204210 h 203984"/>
                              <a:gd name="csX2" fmla="*/ -89 w 203984"/>
                              <a:gd name="csY2" fmla="*/ 102217 h 203984"/>
                              <a:gd name="csX3" fmla="*/ 101904 w 203984"/>
                              <a:gd name="csY3" fmla="*/ 225 h 203984"/>
                              <a:gd name="csX4" fmla="*/ 203896 w 203984"/>
                              <a:gd name="csY4" fmla="*/ 102217 h 203984"/>
                            </a:gdLst>
                            <a:ahLst/>
                            <a:cxnLst>
                              <a:cxn ang="0">
                                <a:pos x="csX0" y="csY0"/>
                              </a:cxn>
                              <a:cxn ang="0">
                                <a:pos x="csX1" y="csY1"/>
                              </a:cxn>
                              <a:cxn ang="0">
                                <a:pos x="csX2" y="csY2"/>
                              </a:cxn>
                              <a:cxn ang="0">
                                <a:pos x="csX3" y="csY3"/>
                              </a:cxn>
                              <a:cxn ang="0">
                                <a:pos x="csX4" y="csY4"/>
                              </a:cxn>
                            </a:cxnLst>
                            <a:rect l="l" t="t" r="r" b="b"/>
                            <a:pathLst>
                              <a:path w="203984" h="203984">
                                <a:moveTo>
                                  <a:pt x="203896" y="102218"/>
                                </a:moveTo>
                                <a:cubicBezTo>
                                  <a:pt x="203896" y="158546"/>
                                  <a:pt x="158232" y="204210"/>
                                  <a:pt x="101904" y="204210"/>
                                </a:cubicBezTo>
                                <a:cubicBezTo>
                                  <a:pt x="45575" y="204210"/>
                                  <a:pt x="-89" y="158546"/>
                                  <a:pt x="-89" y="102217"/>
                                </a:cubicBezTo>
                                <a:cubicBezTo>
                                  <a:pt x="-89" y="45889"/>
                                  <a:pt x="45575" y="225"/>
                                  <a:pt x="101904" y="225"/>
                                </a:cubicBezTo>
                                <a:cubicBezTo>
                                  <a:pt x="158232" y="225"/>
                                  <a:pt x="203896" y="45889"/>
                                  <a:pt x="203896" y="102217"/>
                                </a:cubicBezTo>
                                <a:close/>
                              </a:path>
                            </a:pathLst>
                          </a:custGeom>
                          <a:solidFill>
                            <a:schemeClr val="bg1"/>
                          </a:solidFill>
                          <a:ln w="6350" cap="flat">
                            <a:solidFill>
                              <a:schemeClr val="tx1"/>
                            </a:solidFill>
                            <a:prstDash val="solid"/>
                            <a:miter/>
                          </a:ln>
                        </wps:spPr>
                        <wps:bodyPr/>
                      </wps:wsp>
                      <wps:wsp>
                        <wps:cNvPr id="414121941" name="任意多边形: 形状 414121941"/>
                        <wps:cNvSpPr/>
                        <wps:spPr>
                          <a:xfrm>
                            <a:off x="519768" y="4734252"/>
                            <a:ext cx="203984" cy="203984"/>
                          </a:xfrm>
                          <a:custGeom>
                            <a:avLst/>
                            <a:gdLst>
                              <a:gd name="csX0" fmla="*/ 203842 w 203984"/>
                              <a:gd name="csY0" fmla="*/ 102248 h 203984"/>
                              <a:gd name="csX1" fmla="*/ 101849 w 203984"/>
                              <a:gd name="csY1" fmla="*/ 204241 h 203984"/>
                              <a:gd name="csX2" fmla="*/ -143 w 203984"/>
                              <a:gd name="csY2" fmla="*/ 102248 h 203984"/>
                              <a:gd name="csX3" fmla="*/ 101849 w 203984"/>
                              <a:gd name="csY3" fmla="*/ 256 h 203984"/>
                              <a:gd name="csX4" fmla="*/ 203842 w 203984"/>
                              <a:gd name="csY4" fmla="*/ 102248 h 203984"/>
                            </a:gdLst>
                            <a:ahLst/>
                            <a:cxnLst>
                              <a:cxn ang="0">
                                <a:pos x="csX0" y="csY0"/>
                              </a:cxn>
                              <a:cxn ang="0">
                                <a:pos x="csX1" y="csY1"/>
                              </a:cxn>
                              <a:cxn ang="0">
                                <a:pos x="csX2" y="csY2"/>
                              </a:cxn>
                              <a:cxn ang="0">
                                <a:pos x="csX3" y="csY3"/>
                              </a:cxn>
                              <a:cxn ang="0">
                                <a:pos x="csX4" y="csY4"/>
                              </a:cxn>
                            </a:cxnLst>
                            <a:rect l="l" t="t" r="r" b="b"/>
                            <a:pathLst>
                              <a:path w="203984" h="203984">
                                <a:moveTo>
                                  <a:pt x="203842" y="102248"/>
                                </a:moveTo>
                                <a:cubicBezTo>
                                  <a:pt x="203842" y="158577"/>
                                  <a:pt x="158178" y="204241"/>
                                  <a:pt x="101849" y="204241"/>
                                </a:cubicBezTo>
                                <a:cubicBezTo>
                                  <a:pt x="45521" y="204241"/>
                                  <a:pt x="-143" y="158577"/>
                                  <a:pt x="-143" y="102248"/>
                                </a:cubicBezTo>
                                <a:cubicBezTo>
                                  <a:pt x="-143" y="45919"/>
                                  <a:pt x="45521" y="256"/>
                                  <a:pt x="101849" y="256"/>
                                </a:cubicBezTo>
                                <a:cubicBezTo>
                                  <a:pt x="158178" y="256"/>
                                  <a:pt x="203842" y="45919"/>
                                  <a:pt x="203842" y="102248"/>
                                </a:cubicBezTo>
                                <a:close/>
                              </a:path>
                            </a:pathLst>
                          </a:custGeom>
                          <a:solidFill>
                            <a:schemeClr val="bg1"/>
                          </a:solidFill>
                          <a:ln w="6350" cap="flat">
                            <a:solidFill>
                              <a:schemeClr val="tx1"/>
                            </a:solidFill>
                            <a:prstDash val="solid"/>
                            <a:miter/>
                          </a:ln>
                        </wps:spPr>
                        <wps:bodyPr/>
                      </wps:wsp>
                      <wps:wsp>
                        <wps:cNvPr id="152638255" name="任意多边形: 形状 152638255"/>
                        <wps:cNvSpPr/>
                        <wps:spPr>
                          <a:xfrm>
                            <a:off x="2581663" y="4731441"/>
                            <a:ext cx="203984" cy="203984"/>
                          </a:xfrm>
                          <a:custGeom>
                            <a:avLst/>
                            <a:gdLst>
                              <a:gd name="csX0" fmla="*/ 204058 w 203984"/>
                              <a:gd name="csY0" fmla="*/ 102248 h 203984"/>
                              <a:gd name="csX1" fmla="*/ 102066 w 203984"/>
                              <a:gd name="csY1" fmla="*/ 204240 h 203984"/>
                              <a:gd name="csX2" fmla="*/ 73 w 203984"/>
                              <a:gd name="csY2" fmla="*/ 102248 h 203984"/>
                              <a:gd name="csX3" fmla="*/ 102066 w 203984"/>
                              <a:gd name="csY3" fmla="*/ 255 h 203984"/>
                              <a:gd name="csX4" fmla="*/ 204058 w 203984"/>
                              <a:gd name="csY4" fmla="*/ 102248 h 203984"/>
                            </a:gdLst>
                            <a:ahLst/>
                            <a:cxnLst>
                              <a:cxn ang="0">
                                <a:pos x="csX0" y="csY0"/>
                              </a:cxn>
                              <a:cxn ang="0">
                                <a:pos x="csX1" y="csY1"/>
                              </a:cxn>
                              <a:cxn ang="0">
                                <a:pos x="csX2" y="csY2"/>
                              </a:cxn>
                              <a:cxn ang="0">
                                <a:pos x="csX3" y="csY3"/>
                              </a:cxn>
                              <a:cxn ang="0">
                                <a:pos x="csX4" y="csY4"/>
                              </a:cxn>
                            </a:cxnLst>
                            <a:rect l="l" t="t" r="r" b="b"/>
                            <a:pathLst>
                              <a:path w="203984" h="203984">
                                <a:moveTo>
                                  <a:pt x="204058" y="102248"/>
                                </a:moveTo>
                                <a:cubicBezTo>
                                  <a:pt x="204058" y="158577"/>
                                  <a:pt x="158395" y="204240"/>
                                  <a:pt x="102066" y="204240"/>
                                </a:cubicBezTo>
                                <a:cubicBezTo>
                                  <a:pt x="45737" y="204240"/>
                                  <a:pt x="73" y="158577"/>
                                  <a:pt x="73" y="102248"/>
                                </a:cubicBezTo>
                                <a:cubicBezTo>
                                  <a:pt x="73" y="45919"/>
                                  <a:pt x="45737" y="255"/>
                                  <a:pt x="102066" y="255"/>
                                </a:cubicBezTo>
                                <a:cubicBezTo>
                                  <a:pt x="158395" y="255"/>
                                  <a:pt x="204058" y="45919"/>
                                  <a:pt x="204058" y="102248"/>
                                </a:cubicBezTo>
                                <a:close/>
                              </a:path>
                            </a:pathLst>
                          </a:custGeom>
                          <a:solidFill>
                            <a:schemeClr val="bg1"/>
                          </a:solidFill>
                          <a:ln w="6350" cap="flat">
                            <a:solidFill>
                              <a:schemeClr val="tx1"/>
                            </a:solidFill>
                            <a:prstDash val="solid"/>
                            <a:miter/>
                          </a:ln>
                        </wps:spPr>
                        <wps:bodyPr/>
                      </wps:wsp>
                      <wps:wsp>
                        <wps:cNvPr id="1321904518" name="任意多边形: 形状 1321904518"/>
                        <wps:cNvSpPr/>
                        <wps:spPr>
                          <a:xfrm>
                            <a:off x="6714" y="4440417"/>
                            <a:ext cx="203984" cy="203984"/>
                          </a:xfrm>
                          <a:custGeom>
                            <a:avLst/>
                            <a:gdLst>
                              <a:gd name="csX0" fmla="*/ 203788 w 203984"/>
                              <a:gd name="csY0" fmla="*/ 102217 h 203984"/>
                              <a:gd name="csX1" fmla="*/ 101796 w 203984"/>
                              <a:gd name="csY1" fmla="*/ 204210 h 203984"/>
                              <a:gd name="csX2" fmla="*/ -197 w 203984"/>
                              <a:gd name="csY2" fmla="*/ 102217 h 203984"/>
                              <a:gd name="csX3" fmla="*/ 101796 w 203984"/>
                              <a:gd name="csY3" fmla="*/ 225 h 203984"/>
                              <a:gd name="csX4" fmla="*/ 203788 w 203984"/>
                              <a:gd name="csY4" fmla="*/ 102217 h 203984"/>
                            </a:gdLst>
                            <a:ahLst/>
                            <a:cxnLst>
                              <a:cxn ang="0">
                                <a:pos x="csX0" y="csY0"/>
                              </a:cxn>
                              <a:cxn ang="0">
                                <a:pos x="csX1" y="csY1"/>
                              </a:cxn>
                              <a:cxn ang="0">
                                <a:pos x="csX2" y="csY2"/>
                              </a:cxn>
                              <a:cxn ang="0">
                                <a:pos x="csX3" y="csY3"/>
                              </a:cxn>
                              <a:cxn ang="0">
                                <a:pos x="csX4" y="csY4"/>
                              </a:cxn>
                            </a:cxnLst>
                            <a:rect l="l" t="t" r="r" b="b"/>
                            <a:pathLst>
                              <a:path w="203984" h="203984">
                                <a:moveTo>
                                  <a:pt x="203788" y="102217"/>
                                </a:moveTo>
                                <a:cubicBezTo>
                                  <a:pt x="203788" y="158546"/>
                                  <a:pt x="158124" y="204210"/>
                                  <a:pt x="101796" y="204210"/>
                                </a:cubicBezTo>
                                <a:cubicBezTo>
                                  <a:pt x="45467" y="204210"/>
                                  <a:pt x="-197" y="158546"/>
                                  <a:pt x="-197" y="102217"/>
                                </a:cubicBezTo>
                                <a:cubicBezTo>
                                  <a:pt x="-197" y="45888"/>
                                  <a:pt x="45467" y="225"/>
                                  <a:pt x="101796" y="225"/>
                                </a:cubicBezTo>
                                <a:cubicBezTo>
                                  <a:pt x="158124" y="225"/>
                                  <a:pt x="203788" y="45888"/>
                                  <a:pt x="203788" y="102217"/>
                                </a:cubicBezTo>
                                <a:close/>
                              </a:path>
                            </a:pathLst>
                          </a:custGeom>
                          <a:solidFill>
                            <a:schemeClr val="bg1"/>
                          </a:solidFill>
                          <a:ln w="6350" cap="flat">
                            <a:solidFill>
                              <a:schemeClr val="tx1"/>
                            </a:solidFill>
                            <a:prstDash val="solid"/>
                            <a:miter/>
                          </a:ln>
                        </wps:spPr>
                        <wps:bodyPr/>
                      </wps:wsp>
                      <wps:wsp>
                        <wps:cNvPr id="1340027568" name="任意多边形: 形状 1340027568"/>
                        <wps:cNvSpPr/>
                        <wps:spPr>
                          <a:xfrm>
                            <a:off x="6022" y="3850372"/>
                            <a:ext cx="203984" cy="203984"/>
                          </a:xfrm>
                          <a:custGeom>
                            <a:avLst/>
                            <a:gdLst>
                              <a:gd name="csX0" fmla="*/ 203788 w 203984"/>
                              <a:gd name="csY0" fmla="*/ 102156 h 203984"/>
                              <a:gd name="csX1" fmla="*/ 101796 w 203984"/>
                              <a:gd name="csY1" fmla="*/ 204148 h 203984"/>
                              <a:gd name="csX2" fmla="*/ -197 w 203984"/>
                              <a:gd name="csY2" fmla="*/ 102155 h 203984"/>
                              <a:gd name="csX3" fmla="*/ 101796 w 203984"/>
                              <a:gd name="csY3" fmla="*/ 163 h 203984"/>
                              <a:gd name="csX4" fmla="*/ 203788 w 203984"/>
                              <a:gd name="csY4" fmla="*/ 102155 h 203984"/>
                            </a:gdLst>
                            <a:ahLst/>
                            <a:cxnLst>
                              <a:cxn ang="0">
                                <a:pos x="csX0" y="csY0"/>
                              </a:cxn>
                              <a:cxn ang="0">
                                <a:pos x="csX1" y="csY1"/>
                              </a:cxn>
                              <a:cxn ang="0">
                                <a:pos x="csX2" y="csY2"/>
                              </a:cxn>
                              <a:cxn ang="0">
                                <a:pos x="csX3" y="csY3"/>
                              </a:cxn>
                              <a:cxn ang="0">
                                <a:pos x="csX4" y="csY4"/>
                              </a:cxn>
                            </a:cxnLst>
                            <a:rect l="l" t="t" r="r" b="b"/>
                            <a:pathLst>
                              <a:path w="203984" h="203984">
                                <a:moveTo>
                                  <a:pt x="203788" y="102156"/>
                                </a:moveTo>
                                <a:cubicBezTo>
                                  <a:pt x="203788" y="158484"/>
                                  <a:pt x="158124" y="204148"/>
                                  <a:pt x="101796" y="204148"/>
                                </a:cubicBezTo>
                                <a:cubicBezTo>
                                  <a:pt x="45467" y="204148"/>
                                  <a:pt x="-197" y="158484"/>
                                  <a:pt x="-197" y="102155"/>
                                </a:cubicBezTo>
                                <a:cubicBezTo>
                                  <a:pt x="-197" y="45827"/>
                                  <a:pt x="45467" y="163"/>
                                  <a:pt x="101796" y="163"/>
                                </a:cubicBezTo>
                                <a:cubicBezTo>
                                  <a:pt x="158124" y="163"/>
                                  <a:pt x="203788" y="45827"/>
                                  <a:pt x="203788" y="102155"/>
                                </a:cubicBezTo>
                                <a:close/>
                              </a:path>
                            </a:pathLst>
                          </a:custGeom>
                          <a:solidFill>
                            <a:schemeClr val="bg1"/>
                          </a:solidFill>
                          <a:ln w="6350" cap="flat">
                            <a:solidFill>
                              <a:schemeClr val="tx1"/>
                            </a:solidFill>
                            <a:prstDash val="solid"/>
                            <a:miter/>
                          </a:ln>
                        </wps:spPr>
                        <wps:bodyPr/>
                      </wps:wsp>
                      <wps:wsp>
                        <wps:cNvPr id="1267529642" name="任意多边形: 形状 1267529642"/>
                        <wps:cNvSpPr/>
                        <wps:spPr>
                          <a:xfrm>
                            <a:off x="515421" y="11900"/>
                            <a:ext cx="203984" cy="203984"/>
                          </a:xfrm>
                          <a:custGeom>
                            <a:avLst/>
                            <a:gdLst>
                              <a:gd name="csX0" fmla="*/ 203841 w 203984"/>
                              <a:gd name="csY0" fmla="*/ 101753 h 203984"/>
                              <a:gd name="csX1" fmla="*/ 101849 w 203984"/>
                              <a:gd name="csY1" fmla="*/ 203745 h 203984"/>
                              <a:gd name="csX2" fmla="*/ -143 w 203984"/>
                              <a:gd name="csY2" fmla="*/ 101752 h 203984"/>
                              <a:gd name="csX3" fmla="*/ 101849 w 203984"/>
                              <a:gd name="csY3" fmla="*/ -240 h 203984"/>
                              <a:gd name="csX4" fmla="*/ 203841 w 203984"/>
                              <a:gd name="csY4" fmla="*/ 101752 h 203984"/>
                            </a:gdLst>
                            <a:ahLst/>
                            <a:cxnLst>
                              <a:cxn ang="0">
                                <a:pos x="csX0" y="csY0"/>
                              </a:cxn>
                              <a:cxn ang="0">
                                <a:pos x="csX1" y="csY1"/>
                              </a:cxn>
                              <a:cxn ang="0">
                                <a:pos x="csX2" y="csY2"/>
                              </a:cxn>
                              <a:cxn ang="0">
                                <a:pos x="csX3" y="csY3"/>
                              </a:cxn>
                              <a:cxn ang="0">
                                <a:pos x="csX4" y="csY4"/>
                              </a:cxn>
                            </a:cxnLst>
                            <a:rect l="l" t="t" r="r" b="b"/>
                            <a:pathLst>
                              <a:path w="203984" h="203984">
                                <a:moveTo>
                                  <a:pt x="203841" y="101753"/>
                                </a:moveTo>
                                <a:cubicBezTo>
                                  <a:pt x="203841" y="158081"/>
                                  <a:pt x="158178" y="203745"/>
                                  <a:pt x="101849" y="203745"/>
                                </a:cubicBezTo>
                                <a:cubicBezTo>
                                  <a:pt x="45520" y="203745"/>
                                  <a:pt x="-143" y="158081"/>
                                  <a:pt x="-143" y="101752"/>
                                </a:cubicBezTo>
                                <a:cubicBezTo>
                                  <a:pt x="-143" y="45424"/>
                                  <a:pt x="45520" y="-240"/>
                                  <a:pt x="101849" y="-240"/>
                                </a:cubicBezTo>
                                <a:cubicBezTo>
                                  <a:pt x="158178" y="-240"/>
                                  <a:pt x="203841" y="45424"/>
                                  <a:pt x="203841" y="101752"/>
                                </a:cubicBezTo>
                                <a:close/>
                              </a:path>
                            </a:pathLst>
                          </a:custGeom>
                          <a:solidFill>
                            <a:schemeClr val="bg1"/>
                          </a:solidFill>
                          <a:ln w="6350" cap="flat">
                            <a:solidFill>
                              <a:schemeClr val="tx1"/>
                            </a:solidFill>
                            <a:prstDash val="solid"/>
                            <a:miter/>
                          </a:ln>
                        </wps:spPr>
                        <wps:bodyPr/>
                      </wps:wsp>
                      <wps:wsp>
                        <wps:cNvPr id="3036166" name="任意多边形: 形状 3036166"/>
                        <wps:cNvSpPr/>
                        <wps:spPr>
                          <a:xfrm>
                            <a:off x="1030653" y="304380"/>
                            <a:ext cx="203984" cy="203984"/>
                          </a:xfrm>
                          <a:custGeom>
                            <a:avLst/>
                            <a:gdLst>
                              <a:gd name="csX0" fmla="*/ 203896 w 203984"/>
                              <a:gd name="csY0" fmla="*/ 101783 h 203984"/>
                              <a:gd name="csX1" fmla="*/ 101903 w 203984"/>
                              <a:gd name="csY1" fmla="*/ 203776 h 203984"/>
                              <a:gd name="csX2" fmla="*/ -89 w 203984"/>
                              <a:gd name="csY2" fmla="*/ 101783 h 203984"/>
                              <a:gd name="csX3" fmla="*/ 101903 w 203984"/>
                              <a:gd name="csY3" fmla="*/ -209 h 203984"/>
                              <a:gd name="csX4" fmla="*/ 203896 w 203984"/>
                              <a:gd name="csY4" fmla="*/ 101783 h 203984"/>
                            </a:gdLst>
                            <a:ahLst/>
                            <a:cxnLst>
                              <a:cxn ang="0">
                                <a:pos x="csX0" y="csY0"/>
                              </a:cxn>
                              <a:cxn ang="0">
                                <a:pos x="csX1" y="csY1"/>
                              </a:cxn>
                              <a:cxn ang="0">
                                <a:pos x="csX2" y="csY2"/>
                              </a:cxn>
                              <a:cxn ang="0">
                                <a:pos x="csX3" y="csY3"/>
                              </a:cxn>
                              <a:cxn ang="0">
                                <a:pos x="csX4" y="csY4"/>
                              </a:cxn>
                            </a:cxnLst>
                            <a:rect l="l" t="t" r="r" b="b"/>
                            <a:pathLst>
                              <a:path w="203984" h="203984">
                                <a:moveTo>
                                  <a:pt x="203896" y="101783"/>
                                </a:moveTo>
                                <a:cubicBezTo>
                                  <a:pt x="203896" y="158112"/>
                                  <a:pt x="158232" y="203776"/>
                                  <a:pt x="101903" y="203776"/>
                                </a:cubicBezTo>
                                <a:cubicBezTo>
                                  <a:pt x="45574" y="203776"/>
                                  <a:pt x="-89" y="158112"/>
                                  <a:pt x="-89" y="101783"/>
                                </a:cubicBezTo>
                                <a:cubicBezTo>
                                  <a:pt x="-89" y="45454"/>
                                  <a:pt x="45574" y="-209"/>
                                  <a:pt x="101903" y="-209"/>
                                </a:cubicBezTo>
                                <a:cubicBezTo>
                                  <a:pt x="158232" y="-209"/>
                                  <a:pt x="203896" y="45454"/>
                                  <a:pt x="203896" y="101783"/>
                                </a:cubicBezTo>
                                <a:close/>
                              </a:path>
                            </a:pathLst>
                          </a:custGeom>
                          <a:solidFill>
                            <a:schemeClr val="bg1"/>
                          </a:solidFill>
                          <a:ln w="6350" cap="flat">
                            <a:solidFill>
                              <a:schemeClr val="tx1"/>
                            </a:solidFill>
                            <a:prstDash val="solid"/>
                            <a:miter/>
                          </a:ln>
                        </wps:spPr>
                        <wps:bodyPr/>
                      </wps:wsp>
                      <wps:wsp>
                        <wps:cNvPr id="1501207588" name="任意多边形: 形状 1501207588"/>
                        <wps:cNvSpPr/>
                        <wps:spPr>
                          <a:xfrm>
                            <a:off x="0" y="304380"/>
                            <a:ext cx="203984" cy="203984"/>
                          </a:xfrm>
                          <a:custGeom>
                            <a:avLst/>
                            <a:gdLst>
                              <a:gd name="csX0" fmla="*/ 203787 w 203984"/>
                              <a:gd name="csY0" fmla="*/ 101783 h 203984"/>
                              <a:gd name="csX1" fmla="*/ 101795 w 203984"/>
                              <a:gd name="csY1" fmla="*/ 203776 h 203984"/>
                              <a:gd name="csX2" fmla="*/ -198 w 203984"/>
                              <a:gd name="csY2" fmla="*/ 101783 h 203984"/>
                              <a:gd name="csX3" fmla="*/ 101795 w 203984"/>
                              <a:gd name="csY3" fmla="*/ -209 h 203984"/>
                              <a:gd name="csX4" fmla="*/ 203787 w 203984"/>
                              <a:gd name="csY4" fmla="*/ 101783 h 203984"/>
                            </a:gdLst>
                            <a:ahLst/>
                            <a:cxnLst>
                              <a:cxn ang="0">
                                <a:pos x="csX0" y="csY0"/>
                              </a:cxn>
                              <a:cxn ang="0">
                                <a:pos x="csX1" y="csY1"/>
                              </a:cxn>
                              <a:cxn ang="0">
                                <a:pos x="csX2" y="csY2"/>
                              </a:cxn>
                              <a:cxn ang="0">
                                <a:pos x="csX3" y="csY3"/>
                              </a:cxn>
                              <a:cxn ang="0">
                                <a:pos x="csX4" y="csY4"/>
                              </a:cxn>
                            </a:cxnLst>
                            <a:rect l="l" t="t" r="r" b="b"/>
                            <a:pathLst>
                              <a:path w="203984" h="203984">
                                <a:moveTo>
                                  <a:pt x="203787" y="101783"/>
                                </a:moveTo>
                                <a:cubicBezTo>
                                  <a:pt x="203787" y="158112"/>
                                  <a:pt x="158124" y="203776"/>
                                  <a:pt x="101795" y="203776"/>
                                </a:cubicBezTo>
                                <a:cubicBezTo>
                                  <a:pt x="45466" y="203776"/>
                                  <a:pt x="-198" y="158112"/>
                                  <a:pt x="-198" y="101783"/>
                                </a:cubicBezTo>
                                <a:cubicBezTo>
                                  <a:pt x="-198" y="45454"/>
                                  <a:pt x="45466" y="-209"/>
                                  <a:pt x="101795" y="-209"/>
                                </a:cubicBezTo>
                                <a:cubicBezTo>
                                  <a:pt x="158124" y="-209"/>
                                  <a:pt x="203787" y="45454"/>
                                  <a:pt x="203787" y="101783"/>
                                </a:cubicBezTo>
                                <a:close/>
                              </a:path>
                            </a:pathLst>
                          </a:custGeom>
                          <a:solidFill>
                            <a:schemeClr val="bg1"/>
                          </a:solidFill>
                          <a:ln w="6350" cap="flat">
                            <a:solidFill>
                              <a:schemeClr val="tx1"/>
                            </a:solidFill>
                            <a:prstDash val="solid"/>
                            <a:miter/>
                          </a:ln>
                        </wps:spPr>
                        <wps:bodyPr/>
                      </wps:wsp>
                      <wps:wsp>
                        <wps:cNvPr id="907217120" name="任意多边形: 形状 907217120"/>
                        <wps:cNvSpPr/>
                        <wps:spPr>
                          <a:xfrm>
                            <a:off x="1546664" y="9089"/>
                            <a:ext cx="203984" cy="203984"/>
                          </a:xfrm>
                          <a:custGeom>
                            <a:avLst/>
                            <a:gdLst>
                              <a:gd name="csX0" fmla="*/ 203950 w 203984"/>
                              <a:gd name="csY0" fmla="*/ 101752 h 203984"/>
                              <a:gd name="csX1" fmla="*/ 101957 w 203984"/>
                              <a:gd name="csY1" fmla="*/ 203745 h 203984"/>
                              <a:gd name="csX2" fmla="*/ -35 w 203984"/>
                              <a:gd name="csY2" fmla="*/ 101752 h 203984"/>
                              <a:gd name="csX3" fmla="*/ 101957 w 203984"/>
                              <a:gd name="csY3" fmla="*/ -240 h 203984"/>
                              <a:gd name="csX4" fmla="*/ 203950 w 203984"/>
                              <a:gd name="csY4" fmla="*/ 101752 h 203984"/>
                            </a:gdLst>
                            <a:ahLst/>
                            <a:cxnLst>
                              <a:cxn ang="0">
                                <a:pos x="csX0" y="csY0"/>
                              </a:cxn>
                              <a:cxn ang="0">
                                <a:pos x="csX1" y="csY1"/>
                              </a:cxn>
                              <a:cxn ang="0">
                                <a:pos x="csX2" y="csY2"/>
                              </a:cxn>
                              <a:cxn ang="0">
                                <a:pos x="csX3" y="csY3"/>
                              </a:cxn>
                              <a:cxn ang="0">
                                <a:pos x="csX4" y="csY4"/>
                              </a:cxn>
                            </a:cxnLst>
                            <a:rect l="l" t="t" r="r" b="b"/>
                            <a:pathLst>
                              <a:path w="203984" h="203984">
                                <a:moveTo>
                                  <a:pt x="203950" y="101752"/>
                                </a:moveTo>
                                <a:cubicBezTo>
                                  <a:pt x="203950" y="158081"/>
                                  <a:pt x="158286" y="203745"/>
                                  <a:pt x="101957" y="203745"/>
                                </a:cubicBezTo>
                                <a:cubicBezTo>
                                  <a:pt x="45628" y="203745"/>
                                  <a:pt x="-35" y="158081"/>
                                  <a:pt x="-35" y="101752"/>
                                </a:cubicBezTo>
                                <a:cubicBezTo>
                                  <a:pt x="-35" y="45423"/>
                                  <a:pt x="45628" y="-240"/>
                                  <a:pt x="101957" y="-240"/>
                                </a:cubicBezTo>
                                <a:cubicBezTo>
                                  <a:pt x="158286" y="-240"/>
                                  <a:pt x="203950" y="45423"/>
                                  <a:pt x="203950" y="101752"/>
                                </a:cubicBezTo>
                                <a:close/>
                              </a:path>
                            </a:pathLst>
                          </a:custGeom>
                          <a:solidFill>
                            <a:schemeClr val="bg1"/>
                          </a:solidFill>
                          <a:ln w="6350" cap="flat">
                            <a:solidFill>
                              <a:schemeClr val="tx1"/>
                            </a:solidFill>
                            <a:prstDash val="solid"/>
                            <a:miter/>
                          </a:ln>
                        </wps:spPr>
                        <wps:bodyPr/>
                      </wps:wsp>
                      <wps:wsp>
                        <wps:cNvPr id="472571474" name="任意多边形: 形状 472571474"/>
                        <wps:cNvSpPr/>
                        <wps:spPr>
                          <a:xfrm>
                            <a:off x="2061896" y="301570"/>
                            <a:ext cx="203984" cy="203984"/>
                          </a:xfrm>
                          <a:custGeom>
                            <a:avLst/>
                            <a:gdLst>
                              <a:gd name="csX0" fmla="*/ 204004 w 203984"/>
                              <a:gd name="csY0" fmla="*/ 101783 h 203984"/>
                              <a:gd name="csX1" fmla="*/ 102011 w 203984"/>
                              <a:gd name="csY1" fmla="*/ 203775 h 203984"/>
                              <a:gd name="csX2" fmla="*/ 19 w 203984"/>
                              <a:gd name="csY2" fmla="*/ 101783 h 203984"/>
                              <a:gd name="csX3" fmla="*/ 102011 w 203984"/>
                              <a:gd name="csY3" fmla="*/ -210 h 203984"/>
                              <a:gd name="csX4" fmla="*/ 204004 w 203984"/>
                              <a:gd name="csY4" fmla="*/ 101783 h 203984"/>
                            </a:gdLst>
                            <a:ahLst/>
                            <a:cxnLst>
                              <a:cxn ang="0">
                                <a:pos x="csX0" y="csY0"/>
                              </a:cxn>
                              <a:cxn ang="0">
                                <a:pos x="csX1" y="csY1"/>
                              </a:cxn>
                              <a:cxn ang="0">
                                <a:pos x="csX2" y="csY2"/>
                              </a:cxn>
                              <a:cxn ang="0">
                                <a:pos x="csX3" y="csY3"/>
                              </a:cxn>
                              <a:cxn ang="0">
                                <a:pos x="csX4" y="csY4"/>
                              </a:cxn>
                            </a:cxnLst>
                            <a:rect l="l" t="t" r="r" b="b"/>
                            <a:pathLst>
                              <a:path w="203984" h="203984">
                                <a:moveTo>
                                  <a:pt x="204004" y="101783"/>
                                </a:moveTo>
                                <a:cubicBezTo>
                                  <a:pt x="204004" y="158112"/>
                                  <a:pt x="158340" y="203775"/>
                                  <a:pt x="102011" y="203775"/>
                                </a:cubicBezTo>
                                <a:cubicBezTo>
                                  <a:pt x="45683" y="203775"/>
                                  <a:pt x="19" y="158112"/>
                                  <a:pt x="19" y="101783"/>
                                </a:cubicBezTo>
                                <a:cubicBezTo>
                                  <a:pt x="19" y="45454"/>
                                  <a:pt x="45683" y="-210"/>
                                  <a:pt x="102011" y="-210"/>
                                </a:cubicBezTo>
                                <a:cubicBezTo>
                                  <a:pt x="158340" y="-210"/>
                                  <a:pt x="204004" y="45454"/>
                                  <a:pt x="204004" y="101783"/>
                                </a:cubicBezTo>
                                <a:close/>
                              </a:path>
                            </a:pathLst>
                          </a:custGeom>
                          <a:solidFill>
                            <a:schemeClr val="bg1"/>
                          </a:solidFill>
                          <a:ln w="6350" cap="flat">
                            <a:solidFill>
                              <a:schemeClr val="tx1"/>
                            </a:solidFill>
                            <a:prstDash val="solid"/>
                            <a:miter/>
                          </a:ln>
                        </wps:spPr>
                        <wps:bodyPr/>
                      </wps:wsp>
                      <wps:wsp>
                        <wps:cNvPr id="1427316533" name="任意多边形: 形状 1427316533"/>
                        <wps:cNvSpPr/>
                        <wps:spPr>
                          <a:xfrm>
                            <a:off x="2574155" y="6578"/>
                            <a:ext cx="203984" cy="203984"/>
                          </a:xfrm>
                          <a:custGeom>
                            <a:avLst/>
                            <a:gdLst>
                              <a:gd name="csX0" fmla="*/ 204058 w 203984"/>
                              <a:gd name="csY0" fmla="*/ 101752 h 203984"/>
                              <a:gd name="csX1" fmla="*/ 102065 w 203984"/>
                              <a:gd name="csY1" fmla="*/ 203744 h 203984"/>
                              <a:gd name="csX2" fmla="*/ 73 w 203984"/>
                              <a:gd name="csY2" fmla="*/ 101752 h 203984"/>
                              <a:gd name="csX3" fmla="*/ 102065 w 203984"/>
                              <a:gd name="csY3" fmla="*/ -241 h 203984"/>
                              <a:gd name="csX4" fmla="*/ 204058 w 203984"/>
                              <a:gd name="csY4" fmla="*/ 101752 h 203984"/>
                            </a:gdLst>
                            <a:ahLst/>
                            <a:cxnLst>
                              <a:cxn ang="0">
                                <a:pos x="csX0" y="csY0"/>
                              </a:cxn>
                              <a:cxn ang="0">
                                <a:pos x="csX1" y="csY1"/>
                              </a:cxn>
                              <a:cxn ang="0">
                                <a:pos x="csX2" y="csY2"/>
                              </a:cxn>
                              <a:cxn ang="0">
                                <a:pos x="csX3" y="csY3"/>
                              </a:cxn>
                              <a:cxn ang="0">
                                <a:pos x="csX4" y="csY4"/>
                              </a:cxn>
                            </a:cxnLst>
                            <a:rect l="l" t="t" r="r" b="b"/>
                            <a:pathLst>
                              <a:path w="203984" h="203984">
                                <a:moveTo>
                                  <a:pt x="204058" y="101752"/>
                                </a:moveTo>
                                <a:cubicBezTo>
                                  <a:pt x="204058" y="158081"/>
                                  <a:pt x="158394" y="203744"/>
                                  <a:pt x="102065" y="203744"/>
                                </a:cubicBezTo>
                                <a:cubicBezTo>
                                  <a:pt x="45736" y="203744"/>
                                  <a:pt x="73" y="158081"/>
                                  <a:pt x="73" y="101752"/>
                                </a:cubicBezTo>
                                <a:cubicBezTo>
                                  <a:pt x="73" y="45423"/>
                                  <a:pt x="45736" y="-241"/>
                                  <a:pt x="102065" y="-241"/>
                                </a:cubicBezTo>
                                <a:cubicBezTo>
                                  <a:pt x="158394" y="-241"/>
                                  <a:pt x="204058" y="45423"/>
                                  <a:pt x="204058" y="101752"/>
                                </a:cubicBezTo>
                                <a:close/>
                              </a:path>
                            </a:pathLst>
                          </a:custGeom>
                          <a:solidFill>
                            <a:schemeClr val="bg1"/>
                          </a:solidFill>
                          <a:ln w="6350" cap="flat">
                            <a:solidFill>
                              <a:schemeClr val="tx1"/>
                            </a:solidFill>
                            <a:prstDash val="solid"/>
                            <a:miter/>
                          </a:ln>
                        </wps:spPr>
                        <wps:bodyPr/>
                      </wps:wsp>
                      <wps:wsp>
                        <wps:cNvPr id="1238695680" name="任意多边形: 形状 1238695680"/>
                        <wps:cNvSpPr/>
                        <wps:spPr>
                          <a:xfrm>
                            <a:off x="3089387" y="299059"/>
                            <a:ext cx="203984" cy="203984"/>
                          </a:xfrm>
                          <a:custGeom>
                            <a:avLst/>
                            <a:gdLst>
                              <a:gd name="csX0" fmla="*/ 204112 w 203984"/>
                              <a:gd name="csY0" fmla="*/ 101783 h 203984"/>
                              <a:gd name="csX1" fmla="*/ 102119 w 203984"/>
                              <a:gd name="csY1" fmla="*/ 203775 h 203984"/>
                              <a:gd name="csX2" fmla="*/ 127 w 203984"/>
                              <a:gd name="csY2" fmla="*/ 101783 h 203984"/>
                              <a:gd name="csX3" fmla="*/ 102119 w 203984"/>
                              <a:gd name="csY3" fmla="*/ -210 h 203984"/>
                              <a:gd name="csX4" fmla="*/ 204112 w 203984"/>
                              <a:gd name="csY4" fmla="*/ 101783 h 203984"/>
                            </a:gdLst>
                            <a:ahLst/>
                            <a:cxnLst>
                              <a:cxn ang="0">
                                <a:pos x="csX0" y="csY0"/>
                              </a:cxn>
                              <a:cxn ang="0">
                                <a:pos x="csX1" y="csY1"/>
                              </a:cxn>
                              <a:cxn ang="0">
                                <a:pos x="csX2" y="csY2"/>
                              </a:cxn>
                              <a:cxn ang="0">
                                <a:pos x="csX3" y="csY3"/>
                              </a:cxn>
                              <a:cxn ang="0">
                                <a:pos x="csX4" y="csY4"/>
                              </a:cxn>
                            </a:cxnLst>
                            <a:rect l="l" t="t" r="r" b="b"/>
                            <a:pathLst>
                              <a:path w="203984" h="203984">
                                <a:moveTo>
                                  <a:pt x="204112" y="101783"/>
                                </a:moveTo>
                                <a:cubicBezTo>
                                  <a:pt x="204112" y="158112"/>
                                  <a:pt x="158448" y="203775"/>
                                  <a:pt x="102119" y="203775"/>
                                </a:cubicBezTo>
                                <a:cubicBezTo>
                                  <a:pt x="45790" y="203775"/>
                                  <a:pt x="127" y="158112"/>
                                  <a:pt x="127" y="101783"/>
                                </a:cubicBezTo>
                                <a:cubicBezTo>
                                  <a:pt x="127" y="45454"/>
                                  <a:pt x="45790" y="-210"/>
                                  <a:pt x="102119" y="-210"/>
                                </a:cubicBezTo>
                                <a:cubicBezTo>
                                  <a:pt x="158448" y="-210"/>
                                  <a:pt x="204112" y="45454"/>
                                  <a:pt x="204112" y="101783"/>
                                </a:cubicBezTo>
                                <a:close/>
                              </a:path>
                            </a:pathLst>
                          </a:custGeom>
                          <a:solidFill>
                            <a:schemeClr val="bg1"/>
                          </a:solidFill>
                          <a:ln w="6350" cap="flat">
                            <a:solidFill>
                              <a:schemeClr val="tx1"/>
                            </a:solidFill>
                            <a:prstDash val="solid"/>
                            <a:miter/>
                          </a:ln>
                        </wps:spPr>
                        <wps:bodyPr/>
                      </wps:wsp>
                      <wps:wsp>
                        <wps:cNvPr id="884715908" name="任意多边形: 形状 884715908"/>
                        <wps:cNvSpPr/>
                        <wps:spPr>
                          <a:xfrm>
                            <a:off x="3605399" y="3767"/>
                            <a:ext cx="203984" cy="203984"/>
                          </a:xfrm>
                          <a:custGeom>
                            <a:avLst/>
                            <a:gdLst>
                              <a:gd name="csX0" fmla="*/ 204166 w 203984"/>
                              <a:gd name="csY0" fmla="*/ 101752 h 203984"/>
                              <a:gd name="csX1" fmla="*/ 102173 w 203984"/>
                              <a:gd name="csY1" fmla="*/ 203744 h 203984"/>
                              <a:gd name="csX2" fmla="*/ 181 w 203984"/>
                              <a:gd name="csY2" fmla="*/ 101752 h 203984"/>
                              <a:gd name="csX3" fmla="*/ 102173 w 203984"/>
                              <a:gd name="csY3" fmla="*/ -241 h 203984"/>
                              <a:gd name="csX4" fmla="*/ 204166 w 203984"/>
                              <a:gd name="csY4" fmla="*/ 101752 h 203984"/>
                            </a:gdLst>
                            <a:ahLst/>
                            <a:cxnLst>
                              <a:cxn ang="0">
                                <a:pos x="csX0" y="csY0"/>
                              </a:cxn>
                              <a:cxn ang="0">
                                <a:pos x="csX1" y="csY1"/>
                              </a:cxn>
                              <a:cxn ang="0">
                                <a:pos x="csX2" y="csY2"/>
                              </a:cxn>
                              <a:cxn ang="0">
                                <a:pos x="csX3" y="csY3"/>
                              </a:cxn>
                              <a:cxn ang="0">
                                <a:pos x="csX4" y="csY4"/>
                              </a:cxn>
                            </a:cxnLst>
                            <a:rect l="l" t="t" r="r" b="b"/>
                            <a:pathLst>
                              <a:path w="203984" h="203984">
                                <a:moveTo>
                                  <a:pt x="204166" y="101752"/>
                                </a:moveTo>
                                <a:cubicBezTo>
                                  <a:pt x="204166" y="158081"/>
                                  <a:pt x="158502" y="203744"/>
                                  <a:pt x="102173" y="203744"/>
                                </a:cubicBezTo>
                                <a:cubicBezTo>
                                  <a:pt x="45845" y="203744"/>
                                  <a:pt x="181" y="158081"/>
                                  <a:pt x="181" y="101752"/>
                                </a:cubicBezTo>
                                <a:cubicBezTo>
                                  <a:pt x="181" y="45423"/>
                                  <a:pt x="45845" y="-241"/>
                                  <a:pt x="102173" y="-241"/>
                                </a:cubicBezTo>
                                <a:cubicBezTo>
                                  <a:pt x="158502" y="-241"/>
                                  <a:pt x="204166" y="45423"/>
                                  <a:pt x="204166" y="101752"/>
                                </a:cubicBezTo>
                                <a:close/>
                              </a:path>
                            </a:pathLst>
                          </a:custGeom>
                          <a:solidFill>
                            <a:schemeClr val="bg1"/>
                          </a:solidFill>
                          <a:ln w="6350" cap="flat">
                            <a:solidFill>
                              <a:schemeClr val="tx1"/>
                            </a:solidFill>
                            <a:prstDash val="solid"/>
                            <a:miter/>
                          </a:ln>
                        </wps:spPr>
                        <wps:bodyPr/>
                      </wps:wsp>
                      <wps:wsp>
                        <wps:cNvPr id="1343287078" name="任意多边形: 形状 1343287078"/>
                        <wps:cNvSpPr/>
                        <wps:spPr>
                          <a:xfrm>
                            <a:off x="4633865" y="0"/>
                            <a:ext cx="203984" cy="203984"/>
                          </a:xfrm>
                          <a:custGeom>
                            <a:avLst/>
                            <a:gdLst>
                              <a:gd name="csX0" fmla="*/ 204274 w 203984"/>
                              <a:gd name="csY0" fmla="*/ 101751 h 203984"/>
                              <a:gd name="csX1" fmla="*/ 102281 w 203984"/>
                              <a:gd name="csY1" fmla="*/ 203744 h 203984"/>
                              <a:gd name="csX2" fmla="*/ 289 w 203984"/>
                              <a:gd name="csY2" fmla="*/ 101751 h 203984"/>
                              <a:gd name="csX3" fmla="*/ 102281 w 203984"/>
                              <a:gd name="csY3" fmla="*/ -241 h 203984"/>
                              <a:gd name="csX4" fmla="*/ 204274 w 203984"/>
                              <a:gd name="csY4" fmla="*/ 101751 h 203984"/>
                            </a:gdLst>
                            <a:ahLst/>
                            <a:cxnLst>
                              <a:cxn ang="0">
                                <a:pos x="csX0" y="csY0"/>
                              </a:cxn>
                              <a:cxn ang="0">
                                <a:pos x="csX1" y="csY1"/>
                              </a:cxn>
                              <a:cxn ang="0">
                                <a:pos x="csX2" y="csY2"/>
                              </a:cxn>
                              <a:cxn ang="0">
                                <a:pos x="csX3" y="csY3"/>
                              </a:cxn>
                              <a:cxn ang="0">
                                <a:pos x="csX4" y="csY4"/>
                              </a:cxn>
                            </a:cxnLst>
                            <a:rect l="l" t="t" r="r" b="b"/>
                            <a:pathLst>
                              <a:path w="203984" h="203984">
                                <a:moveTo>
                                  <a:pt x="204274" y="101751"/>
                                </a:moveTo>
                                <a:cubicBezTo>
                                  <a:pt x="204274" y="158080"/>
                                  <a:pt x="158610" y="203744"/>
                                  <a:pt x="102281" y="203744"/>
                                </a:cubicBezTo>
                                <a:cubicBezTo>
                                  <a:pt x="45953" y="203744"/>
                                  <a:pt x="289" y="158080"/>
                                  <a:pt x="289" y="101751"/>
                                </a:cubicBezTo>
                                <a:cubicBezTo>
                                  <a:pt x="289" y="45422"/>
                                  <a:pt x="45953" y="-241"/>
                                  <a:pt x="102281" y="-241"/>
                                </a:cubicBezTo>
                                <a:cubicBezTo>
                                  <a:pt x="158610" y="-241"/>
                                  <a:pt x="204274" y="45422"/>
                                  <a:pt x="204274" y="101751"/>
                                </a:cubicBezTo>
                                <a:close/>
                              </a:path>
                            </a:pathLst>
                          </a:custGeom>
                          <a:solidFill>
                            <a:schemeClr val="bg1"/>
                          </a:solidFill>
                          <a:ln w="6350" cap="flat">
                            <a:solidFill>
                              <a:schemeClr val="tx1"/>
                            </a:solidFill>
                            <a:prstDash val="solid"/>
                            <a:miter/>
                          </a:ln>
                        </wps:spPr>
                        <wps:bodyPr/>
                      </wps:wsp>
                      <wps:wsp>
                        <wps:cNvPr id="689963432" name="任意多边形: 形状 689963432"/>
                        <wps:cNvSpPr/>
                        <wps:spPr>
                          <a:xfrm>
                            <a:off x="4120631" y="296248"/>
                            <a:ext cx="203984" cy="203984"/>
                          </a:xfrm>
                          <a:custGeom>
                            <a:avLst/>
                            <a:gdLst>
                              <a:gd name="csX0" fmla="*/ 204220 w 203984"/>
                              <a:gd name="csY0" fmla="*/ 101782 h 203984"/>
                              <a:gd name="csX1" fmla="*/ 102228 w 203984"/>
                              <a:gd name="csY1" fmla="*/ 203775 h 203984"/>
                              <a:gd name="csX2" fmla="*/ 235 w 203984"/>
                              <a:gd name="csY2" fmla="*/ 101782 h 203984"/>
                              <a:gd name="csX3" fmla="*/ 102228 w 203984"/>
                              <a:gd name="csY3" fmla="*/ -210 h 203984"/>
                              <a:gd name="csX4" fmla="*/ 204220 w 203984"/>
                              <a:gd name="csY4" fmla="*/ 101782 h 203984"/>
                            </a:gdLst>
                            <a:ahLst/>
                            <a:cxnLst>
                              <a:cxn ang="0">
                                <a:pos x="csX0" y="csY0"/>
                              </a:cxn>
                              <a:cxn ang="0">
                                <a:pos x="csX1" y="csY1"/>
                              </a:cxn>
                              <a:cxn ang="0">
                                <a:pos x="csX2" y="csY2"/>
                              </a:cxn>
                              <a:cxn ang="0">
                                <a:pos x="csX3" y="csY3"/>
                              </a:cxn>
                              <a:cxn ang="0">
                                <a:pos x="csX4" y="csY4"/>
                              </a:cxn>
                            </a:cxnLst>
                            <a:rect l="l" t="t" r="r" b="b"/>
                            <a:pathLst>
                              <a:path w="203984" h="203984">
                                <a:moveTo>
                                  <a:pt x="204220" y="101782"/>
                                </a:moveTo>
                                <a:cubicBezTo>
                                  <a:pt x="204220" y="158111"/>
                                  <a:pt x="158556" y="203775"/>
                                  <a:pt x="102228" y="203775"/>
                                </a:cubicBezTo>
                                <a:cubicBezTo>
                                  <a:pt x="45899" y="203775"/>
                                  <a:pt x="235" y="158111"/>
                                  <a:pt x="235" y="101782"/>
                                </a:cubicBezTo>
                                <a:cubicBezTo>
                                  <a:pt x="235" y="45453"/>
                                  <a:pt x="45899" y="-210"/>
                                  <a:pt x="102228" y="-210"/>
                                </a:cubicBezTo>
                                <a:cubicBezTo>
                                  <a:pt x="158556" y="-210"/>
                                  <a:pt x="204220" y="45453"/>
                                  <a:pt x="204220" y="101782"/>
                                </a:cubicBezTo>
                                <a:close/>
                              </a:path>
                            </a:pathLst>
                          </a:custGeom>
                          <a:solidFill>
                            <a:schemeClr val="bg1"/>
                          </a:solidFill>
                          <a:ln w="6350" cap="flat">
                            <a:solidFill>
                              <a:schemeClr val="tx1"/>
                            </a:solidFill>
                            <a:prstDash val="solid"/>
                            <a:miter/>
                          </a:ln>
                        </wps:spPr>
                        <wps:bodyPr/>
                      </wps:wsp>
                      <wps:wsp>
                        <wps:cNvPr id="74420194" name="任意多边形: 形状 74420194"/>
                        <wps:cNvSpPr/>
                        <wps:spPr>
                          <a:xfrm>
                            <a:off x="1544992" y="1778998"/>
                            <a:ext cx="203984" cy="203984"/>
                          </a:xfrm>
                          <a:custGeom>
                            <a:avLst/>
                            <a:gdLst>
                              <a:gd name="csX0" fmla="*/ 203950 w 203984"/>
                              <a:gd name="csY0" fmla="*/ 101938 h 203984"/>
                              <a:gd name="csX1" fmla="*/ 101957 w 203984"/>
                              <a:gd name="csY1" fmla="*/ 203930 h 203984"/>
                              <a:gd name="csX2" fmla="*/ -35 w 203984"/>
                              <a:gd name="csY2" fmla="*/ 101938 h 203984"/>
                              <a:gd name="csX3" fmla="*/ 101957 w 203984"/>
                              <a:gd name="csY3" fmla="*/ -55 h 203984"/>
                              <a:gd name="csX4" fmla="*/ 203950 w 203984"/>
                              <a:gd name="csY4" fmla="*/ 101938 h 203984"/>
                            </a:gdLst>
                            <a:ahLst/>
                            <a:cxnLst>
                              <a:cxn ang="0">
                                <a:pos x="csX0" y="csY0"/>
                              </a:cxn>
                              <a:cxn ang="0">
                                <a:pos x="csX1" y="csY1"/>
                              </a:cxn>
                              <a:cxn ang="0">
                                <a:pos x="csX2" y="csY2"/>
                              </a:cxn>
                              <a:cxn ang="0">
                                <a:pos x="csX3" y="csY3"/>
                              </a:cxn>
                              <a:cxn ang="0">
                                <a:pos x="csX4" y="csY4"/>
                              </a:cxn>
                            </a:cxnLst>
                            <a:rect l="l" t="t" r="r" b="b"/>
                            <a:pathLst>
                              <a:path w="203984" h="203984">
                                <a:moveTo>
                                  <a:pt x="203950" y="101938"/>
                                </a:moveTo>
                                <a:cubicBezTo>
                                  <a:pt x="203950" y="158267"/>
                                  <a:pt x="158286" y="203930"/>
                                  <a:pt x="101957" y="203930"/>
                                </a:cubicBezTo>
                                <a:cubicBezTo>
                                  <a:pt x="45628" y="203930"/>
                                  <a:pt x="-35" y="158267"/>
                                  <a:pt x="-35" y="101938"/>
                                </a:cubicBezTo>
                                <a:cubicBezTo>
                                  <a:pt x="-35" y="45609"/>
                                  <a:pt x="45628" y="-55"/>
                                  <a:pt x="101957" y="-55"/>
                                </a:cubicBezTo>
                                <a:cubicBezTo>
                                  <a:pt x="158286" y="-55"/>
                                  <a:pt x="203950" y="45609"/>
                                  <a:pt x="203950" y="101938"/>
                                </a:cubicBezTo>
                                <a:close/>
                              </a:path>
                            </a:pathLst>
                          </a:custGeom>
                          <a:solidFill>
                            <a:schemeClr val="bg1"/>
                          </a:solidFill>
                          <a:ln w="6350" cap="flat">
                            <a:solidFill>
                              <a:schemeClr val="tx1"/>
                            </a:solidFill>
                            <a:prstDash val="solid"/>
                            <a:miter/>
                          </a:ln>
                        </wps:spPr>
                        <wps:bodyPr/>
                      </wps:wsp>
                      <wps:wsp>
                        <wps:cNvPr id="1489781944" name="任意多边形: 形状 1489781944"/>
                        <wps:cNvSpPr/>
                        <wps:spPr>
                          <a:xfrm>
                            <a:off x="1028831" y="2072625"/>
                            <a:ext cx="203984" cy="203984"/>
                          </a:xfrm>
                          <a:custGeom>
                            <a:avLst/>
                            <a:gdLst>
                              <a:gd name="csX0" fmla="*/ 203895 w 203984"/>
                              <a:gd name="csY0" fmla="*/ 101969 h 203984"/>
                              <a:gd name="csX1" fmla="*/ 101903 w 203984"/>
                              <a:gd name="csY1" fmla="*/ 203961 h 203984"/>
                              <a:gd name="csX2" fmla="*/ -90 w 203984"/>
                              <a:gd name="csY2" fmla="*/ 101969 h 203984"/>
                              <a:gd name="csX3" fmla="*/ 101903 w 203984"/>
                              <a:gd name="csY3" fmla="*/ -24 h 203984"/>
                              <a:gd name="csX4" fmla="*/ 203895 w 203984"/>
                              <a:gd name="csY4" fmla="*/ 101969 h 203984"/>
                            </a:gdLst>
                            <a:ahLst/>
                            <a:cxnLst>
                              <a:cxn ang="0">
                                <a:pos x="csX0" y="csY0"/>
                              </a:cxn>
                              <a:cxn ang="0">
                                <a:pos x="csX1" y="csY1"/>
                              </a:cxn>
                              <a:cxn ang="0">
                                <a:pos x="csX2" y="csY2"/>
                              </a:cxn>
                              <a:cxn ang="0">
                                <a:pos x="csX3" y="csY3"/>
                              </a:cxn>
                              <a:cxn ang="0">
                                <a:pos x="csX4" y="csY4"/>
                              </a:cxn>
                            </a:cxnLst>
                            <a:rect l="l" t="t" r="r" b="b"/>
                            <a:pathLst>
                              <a:path w="203984" h="203984">
                                <a:moveTo>
                                  <a:pt x="203895" y="101969"/>
                                </a:moveTo>
                                <a:cubicBezTo>
                                  <a:pt x="203895" y="158298"/>
                                  <a:pt x="158232" y="203961"/>
                                  <a:pt x="101903" y="203961"/>
                                </a:cubicBezTo>
                                <a:cubicBezTo>
                                  <a:pt x="45574" y="203961"/>
                                  <a:pt x="-90" y="158298"/>
                                  <a:pt x="-90" y="101969"/>
                                </a:cubicBezTo>
                                <a:cubicBezTo>
                                  <a:pt x="-90" y="45640"/>
                                  <a:pt x="45574" y="-24"/>
                                  <a:pt x="101903" y="-24"/>
                                </a:cubicBezTo>
                                <a:cubicBezTo>
                                  <a:pt x="158232" y="-24"/>
                                  <a:pt x="203895" y="45640"/>
                                  <a:pt x="203895" y="101969"/>
                                </a:cubicBezTo>
                                <a:close/>
                              </a:path>
                            </a:pathLst>
                          </a:custGeom>
                          <a:solidFill>
                            <a:schemeClr val="bg1"/>
                          </a:solidFill>
                          <a:ln w="6350" cap="flat">
                            <a:solidFill>
                              <a:schemeClr val="tx1"/>
                            </a:solidFill>
                            <a:prstDash val="solid"/>
                            <a:miter/>
                          </a:ln>
                        </wps:spPr>
                        <wps:bodyPr/>
                      </wps:wsp>
                      <wps:wsp>
                        <wps:cNvPr id="1189155881" name="任意多边形: 形状 1189155881"/>
                        <wps:cNvSpPr/>
                        <wps:spPr>
                          <a:xfrm>
                            <a:off x="6007" y="2075356"/>
                            <a:ext cx="203984" cy="203984"/>
                          </a:xfrm>
                          <a:custGeom>
                            <a:avLst/>
                            <a:gdLst>
                              <a:gd name="csX0" fmla="*/ 203788 w 203984"/>
                              <a:gd name="csY0" fmla="*/ 101969 h 203984"/>
                              <a:gd name="csX1" fmla="*/ 101796 w 203984"/>
                              <a:gd name="csY1" fmla="*/ 203961 h 203984"/>
                              <a:gd name="csX2" fmla="*/ -197 w 203984"/>
                              <a:gd name="csY2" fmla="*/ 101969 h 203984"/>
                              <a:gd name="csX3" fmla="*/ 101796 w 203984"/>
                              <a:gd name="csY3" fmla="*/ -23 h 203984"/>
                              <a:gd name="csX4" fmla="*/ 203788 w 203984"/>
                              <a:gd name="csY4" fmla="*/ 101969 h 203984"/>
                            </a:gdLst>
                            <a:ahLst/>
                            <a:cxnLst>
                              <a:cxn ang="0">
                                <a:pos x="csX0" y="csY0"/>
                              </a:cxn>
                              <a:cxn ang="0">
                                <a:pos x="csX1" y="csY1"/>
                              </a:cxn>
                              <a:cxn ang="0">
                                <a:pos x="csX2" y="csY2"/>
                              </a:cxn>
                              <a:cxn ang="0">
                                <a:pos x="csX3" y="csY3"/>
                              </a:cxn>
                              <a:cxn ang="0">
                                <a:pos x="csX4" y="csY4"/>
                              </a:cxn>
                            </a:cxnLst>
                            <a:rect l="l" t="t" r="r" b="b"/>
                            <a:pathLst>
                              <a:path w="203984" h="203984">
                                <a:moveTo>
                                  <a:pt x="203788" y="101969"/>
                                </a:moveTo>
                                <a:cubicBezTo>
                                  <a:pt x="203788" y="158298"/>
                                  <a:pt x="158124" y="203961"/>
                                  <a:pt x="101796" y="203961"/>
                                </a:cubicBezTo>
                                <a:cubicBezTo>
                                  <a:pt x="45467" y="203961"/>
                                  <a:pt x="-197" y="158298"/>
                                  <a:pt x="-197" y="101969"/>
                                </a:cubicBezTo>
                                <a:cubicBezTo>
                                  <a:pt x="-197" y="45640"/>
                                  <a:pt x="45467" y="-23"/>
                                  <a:pt x="101796" y="-23"/>
                                </a:cubicBezTo>
                                <a:cubicBezTo>
                                  <a:pt x="158124" y="-23"/>
                                  <a:pt x="203788" y="45640"/>
                                  <a:pt x="203788" y="101969"/>
                                </a:cubicBezTo>
                                <a:close/>
                              </a:path>
                            </a:pathLst>
                          </a:custGeom>
                          <a:solidFill>
                            <a:schemeClr val="bg1"/>
                          </a:solidFill>
                          <a:ln w="6350" cap="flat">
                            <a:solidFill>
                              <a:schemeClr val="tx1"/>
                            </a:solidFill>
                            <a:prstDash val="solid"/>
                            <a:miter/>
                          </a:ln>
                        </wps:spPr>
                        <wps:bodyPr/>
                      </wps:wsp>
                    </wpg:wgp>
                  </a:graphicData>
                </a:graphic>
                <wp14:sizeRelH relativeFrom="margin">
                  <wp14:pctWidth>0</wp14:pctWidth>
                </wp14:sizeRelH>
                <wp14:sizeRelV relativeFrom="margin">
                  <wp14:pctHeight>0</wp14:pctHeight>
                </wp14:sizeRelV>
              </wp:anchor>
            </w:drawing>
          </mc:Choice>
          <mc:Fallback>
            <w:pict>
              <v:group w14:anchorId="513B6F44" id="图形 165" o:spid="_x0000_s1026" style="position:absolute;margin-left:34.2pt;margin-top:22.5pt;width:85.4pt;height:78.7pt;z-index:251726848;mso-position-horizontal:right;mso-position-horizontal-relative:margin;mso-width-relative:margin;mso-height-relative:margin" coordsize="53596,4938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">
                <v:shape id="任意多边形: 形状 1465761086" o:spid="_x0000_s1027" style="position:absolute;left:5759;top:13773;width:796;height:4233;visibility:visible;mso-wrap-style:square;v-text-anchor:top" coordsize="79652,4232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" path="m-263,6420v,,16612,-6577,39827,-6577c62779,-157,79390,6420,79390,6420r,411408c79390,417828,62226,423140,39564,423140v-22663,,-39827,-5312,-39827,-5312l-263,6420xe" filled="f" strokecolor="black [3213]" strokeweight=".5pt">
                  <v:stroke joinstyle="miter"/>
                  <v:path arrowok="t" o:connecttype="custom" o:connectlocs="-263,6420;39564,-157;79390,6420;79390,417828;39564,423140;-263,417828;-263,6420" o:connectangles="0,0,0,0,0,0,0"/>
                </v:shape>
                <v:shape id="任意多边形: 形状 661499848" o:spid="_x0000_s1028" style="position:absolute;left:16072;top:13712;width:796;height:4233;visibility:visible;mso-wrap-style:square;v-text-anchor:top" coordsize="79652,4232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" path="m-263,6420v,,16612,-6577,39827,-6577c62779,-157,79390,6420,79390,6420r,411408c79390,417828,62226,423140,39564,423140v-22663,,-39827,-5312,-39827,-5312l-263,6420xe" filled="f" strokecolor="black [3213]" strokeweight=".5pt">
                  <v:stroke joinstyle="miter"/>
                  <v:path arrowok="t" o:connecttype="custom" o:connectlocs="-263,6420;39564,-157;79390,6420;79390,417828;39564,423140;-263,417828;-263,6420" o:connectangles="0,0,0,0,0,0,0"/>
                </v:shape>
                <v:shape id="任意多边形: 形状 576096645" o:spid="_x0000_s1029" style="position:absolute;left:6733;top:10081;width:3961;height:2746;visibility:visible;mso-wrap-style:square;v-text-anchor:top" coordsize="396116,2746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" path="m39564,274528v,,-14002,-11097,-25610,-31202c2347,223221,-263,205547,-263,205547l356027,-157v,,13182,12208,24514,31834c391872,51304,395854,68824,395854,68824l39564,274528xe" filled="f" strokecolor="black [3213]" strokeweight=".5pt">
                  <v:stroke joinstyle="miter"/>
                  <v:path arrowok="t" o:connecttype="custom" o:connectlocs="39564,274528;13954,243326;-263,205547;356027,-157;380541,31677;395854,68824;39564,274528" o:connectangles="0,0,0,0,0,0,0"/>
                </v:shape>
                <v:shape id="任意多边形: 形状 754195880" o:spid="_x0000_s1030" style="position:absolute;left:11919;top:18911;width:3962;height:2747;visibility:visible;mso-wrap-style:square;v-text-anchor:top" coordsize="396116,2746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" path="m39564,274528v,,-14002,-11097,-25610,-31202c2347,223221,-263,205547,-263,205547l356027,-157v,,13182,12208,24514,31835c391872,51304,395854,68824,395854,68824l39564,274528xe" filled="f" strokecolor="black [3213]" strokeweight=".5pt">
                  <v:stroke joinstyle="miter"/>
                  <v:path arrowok="t" o:connecttype="custom" o:connectlocs="39564,274528;13954,243326;-263,205547;356027,-157;380541,31678;395854,68824;39564,274528" o:connectangles="0,0,0,0,0,0,0"/>
                </v:shape>
                <v:shape id="任意多边形: 形状 674888419" o:spid="_x0000_s1031" style="position:absolute;left:6750;top:18925;width:3961;height:2747;visibility:visible;mso-wrap-style:square;v-text-anchor:top" coordsize="396116,2746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" path="m-263,68824v,,2610,-17674,14218,-37779c25562,10940,39564,-157,39564,-157l395854,205547v,,-3982,17520,-15313,37146c369210,262320,356027,274528,356027,274528l-263,68824xe" filled="f" strokecolor="black [3213]" strokeweight=".5pt">
                  <v:stroke joinstyle="miter"/>
                  <v:path arrowok="t" o:connecttype="custom" o:connectlocs="-263,68824;13955,31045;39564,-157;395854,205547;380541,242693;356027,274528;-263,68824" o:connectangles="0,0,0,0,0,0,0"/>
                </v:shape>
                <v:shape id="任意多边形: 形状 864489957" o:spid="_x0000_s1032" style="position:absolute;left:11881;top:10032;width:3961;height:2746;visibility:visible;mso-wrap-style:square;v-text-anchor:top" coordsize="396115,2746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" path="m-263,68824v,,2610,-17674,14217,-37779c25562,10940,39564,-157,39564,-157l395853,205547v,,-3981,17520,-15312,37146c369209,262320,356027,274528,356027,274528l-263,68824xe" filled="f" strokecolor="black [3213]" strokeweight=".5pt">
                  <v:stroke joinstyle="miter"/>
                  <v:path arrowok="t" o:connecttype="custom" o:connectlocs="-263,68824;13954,31045;39564,-157;395853,205547;380541,242693;356027,274528;-263,68824" o:connectangles="0,0,0,0,0,0,0"/>
                </v:shape>
                <v:shape id="任意多边形: 形状 1462926397" o:spid="_x0000_s1033" style="position:absolute;left:26384;top:13684;width:797;height:4233;visibility:visible;mso-wrap-style:square;v-text-anchor:top" coordsize="79652,4232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" path="m-263,6420v,,16612,-6577,39827,-6577c62779,-157,79390,6420,79390,6420r,411408c79390,417828,62227,423140,39564,423140v-22663,,-39827,-5312,-39827,-5312l-263,6420xe" filled="f" strokecolor="black [3213]" strokeweight=".5pt">
                  <v:stroke joinstyle="miter"/>
                  <v:path arrowok="t" o:connecttype="custom" o:connectlocs="-263,6420;39564,-157;79390,6420;79390,417828;39564,423140;-263,417828;-263,6420" o:connectangles="0,0,0,0,0,0,0"/>
                </v:shape>
                <v:shape id="任意多边形: 形状 1848811642" o:spid="_x0000_s1034" style="position:absolute;left:17045;top:10052;width:3962;height:2747;visibility:visible;mso-wrap-style:square;v-text-anchor:top" coordsize="396116,2746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" path="m39564,274528v,,-14002,-11097,-25609,-31202c2347,223221,-263,205547,-263,205547l356027,-157v,,13183,12208,24514,31835c391872,51304,395854,68824,395854,68824l39564,274528xe" filled="f" strokecolor="black [3213]" strokeweight=".5pt">
                  <v:stroke joinstyle="miter"/>
                  <v:path arrowok="t" o:connecttype="custom" o:connectlocs="39564,274528;13955,243326;-263,205547;356027,-157;380541,31678;395854,68824;39564,274528" o:connectangles="0,0,0,0,0,0,0"/>
                </v:shape>
                <v:shape id="任意多边形: 形状 676926056" o:spid="_x0000_s1035" style="position:absolute;left:22232;top:18883;width:3961;height:2747;visibility:visible;mso-wrap-style:square;v-text-anchor:top" coordsize="396116,2746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" path="m39564,274528v,,-14002,-11097,-25609,-31202c2347,223221,-263,205547,-263,205547l356027,-157v,,13183,12208,24514,31834c391872,51304,395854,68824,395854,68824l39564,274528xe" filled="f" strokecolor="black [3213]" strokeweight=".5pt">
                  <v:stroke joinstyle="miter"/>
                  <v:path arrowok="t" o:connecttype="custom" o:connectlocs="39564,274528;13955,243326;-263,205547;356027,-157;380541,31677;395854,68824;39564,274528" o:connectangles="0,0,0,0,0,0,0"/>
                </v:shape>
                <v:shape id="任意多边形: 形状 1192086042" o:spid="_x0000_s1036" style="position:absolute;left:17063;top:18897;width:3961;height:2747;visibility:visible;mso-wrap-style:square;v-text-anchor:top" coordsize="396116,2746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" path="m-263,68824v,,2610,-17674,14217,-37779c25562,10940,39564,-157,39564,-157l395854,205547v,,-3982,17520,-15313,37147c369210,262320,356027,274528,356027,274528l-263,68824xe" filled="f" strokecolor="black [3213]" strokeweight=".5pt">
                  <v:stroke joinstyle="miter"/>
                  <v:path arrowok="t" o:connecttype="custom" o:connectlocs="-263,68824;13954,31045;39564,-157;395854,205547;380541,242694;356027,274528;-263,68824" o:connectangles="0,0,0,0,0,0,0"/>
                </v:shape>
                <v:shape id="任意多边形: 形状 1827713724" o:spid="_x0000_s1037" style="position:absolute;left:22194;top:10004;width:3961;height:2746;visibility:visible;mso-wrap-style:square;v-text-anchor:top" coordsize="396116,2746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" path="m-263,68824v,,2610,-17674,14217,-37779c25562,10940,39564,-157,39564,-157l395854,205547v,,-3982,17520,-15313,37147c369209,262320,356027,274528,356027,274528l-263,68824xe" filled="f" strokecolor="black [3213]" strokeweight=".5pt">
                  <v:stroke joinstyle="miter"/>
                  <v:path arrowok="t" o:connecttype="custom" o:connectlocs="-263,68824;13954,31045;39564,-157;395854,205547;380541,242694;356027,274528;-263,68824" o:connectangles="0,0,0,0,0,0,0"/>
                </v:shape>
                <v:shape id="任意多边形: 形状 1118071415" o:spid="_x0000_s1038" style="position:absolute;left:36659;top:13659;width:796;height:4233;visibility:visible;mso-wrap-style:square;v-text-anchor:top" coordsize="79652,4232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" path="m-263,6420v,,16612,-6577,39826,-6577c62779,-157,79390,6420,79390,6420r,411408c79390,417828,62226,423140,39563,423140v-22662,,-39826,-5312,-39826,-5312l-263,6420xe" filled="f" strokecolor="black [3213]" strokeweight=".5pt">
                  <v:stroke joinstyle="miter"/>
                  <v:path arrowok="t" o:connecttype="custom" o:connectlocs="-263,6420;39563,-157;79390,6420;79390,417828;39563,423140;-263,417828;-263,6420" o:connectangles="0,0,0,0,0,0,0"/>
                </v:shape>
                <v:shape id="任意多边形: 形状 2138572868" o:spid="_x0000_s1039" style="position:absolute;left:27320;top:10027;width:3961;height:2747;visibility:visible;mso-wrap-style:square;v-text-anchor:top" coordsize="396115,2746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" path="m39563,274528v,,-14001,-11097,-25609,-31202c2347,223221,-263,205547,-263,205547l356027,-157v,,13182,12208,24513,31835c391872,51304,395853,68824,395853,68824l39563,274528xe" filled="f" strokecolor="black [3213]" strokeweight=".5pt">
                  <v:stroke joinstyle="miter"/>
                  <v:path arrowok="t" o:connecttype="custom" o:connectlocs="39563,274528;13954,243326;-263,205547;356027,-157;380540,31678;395853,68824;39563,274528" o:connectangles="0,0,0,0,0,0,0"/>
                </v:shape>
                <v:shape id="任意多边形: 形状 968763593" o:spid="_x0000_s1040" style="position:absolute;left:32507;top:18858;width:3961;height:2746;visibility:visible;mso-wrap-style:square;v-text-anchor:top" coordsize="396115,2746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" path="m39563,274528v,,-14001,-11097,-25609,-31202c2347,223221,-263,205547,-263,205547l356027,-157v,,13182,12208,24513,31834c391872,51304,395853,68824,395853,68824l39563,274528xe" filled="f" strokecolor="black [3213]" strokeweight=".5pt">
                  <v:stroke joinstyle="miter"/>
                  <v:path arrowok="t" o:connecttype="custom" o:connectlocs="39563,274528;13954,243326;-263,205547;356027,-157;380540,31677;395853,68824;39563,274528" o:connectangles="0,0,0,0,0,0,0"/>
                </v:shape>
                <v:shape id="任意多边形: 形状 1031212229" o:spid="_x0000_s1041" style="position:absolute;left:27338;top:18872;width:3961;height:2747;visibility:visible;mso-wrap-style:square;v-text-anchor:top" coordsize="396116,2746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" path="m-263,68824v,,2610,-17674,14218,-37779c25563,10940,39564,-157,39564,-157l395854,205547v,,-3982,17520,-15313,37147c369210,262320,356027,274528,356027,274528l-263,68824xe" filled="f" strokecolor="black [3213]" strokeweight=".5pt">
                  <v:stroke joinstyle="miter"/>
                  <v:path arrowok="t" o:connecttype="custom" o:connectlocs="-263,68824;13955,31045;39564,-157;395854,205547;380541,242694;356027,274528;-263,68824" o:connectangles="0,0,0,0,0,0,0"/>
                </v:shape>
                <v:shape id="任意多边形: 形状 1321296508" o:spid="_x0000_s1042" style="position:absolute;left:32469;top:9978;width:3961;height:2747;visibility:visible;mso-wrap-style:square;v-text-anchor:top" coordsize="396115,2746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" path="m-263,68824v,,2610,-17674,14217,-37779c25562,10940,39564,-157,39564,-157l395853,205547v,,-3981,17520,-15312,37147c369209,262320,356027,274528,356027,274528l-263,68824xe" filled="f" strokecolor="black [3213]" strokeweight=".5pt">
                  <v:stroke joinstyle="miter"/>
                  <v:path arrowok="t" o:connecttype="custom" o:connectlocs="-263,68824;13954,31045;39564,-157;395853,205547;380541,242694;356027,274528;-263,68824" o:connectangles="0,0,0,0,0,0,0"/>
                </v:shape>
                <v:shape id="任意多边形: 形状 465081619" o:spid="_x0000_s1043" style="position:absolute;left:46971;top:13630;width:797;height:4233;visibility:visible;mso-wrap-style:square;v-text-anchor:top" coordsize="79653,4232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" path="m-263,6420v,,16612,-6577,39827,-6577c62779,-157,79391,6420,79391,6420r,411408c79391,417828,62227,423140,39564,423140v-22663,,-39827,-5312,-39827,-5312l-263,6420xe" filled="f" strokecolor="black [3213]" strokeweight=".5pt">
                  <v:stroke joinstyle="miter"/>
                  <v:path arrowok="t" o:connecttype="custom" o:connectlocs="-263,6420;39564,-157;79391,6420;79391,417828;39564,423140;-263,417828;-263,6420" o:connectangles="0,0,0,0,0,0,0"/>
                </v:shape>
                <v:shape id="任意多边形: 形状 162334931" o:spid="_x0000_s1044" style="position:absolute;left:37633;top:9999;width:3961;height:2747;visibility:visible;mso-wrap-style:square;v-text-anchor:top" coordsize="396116,2746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" path="m39564,274528v,,-14001,-11097,-25609,-31202c2347,223221,-263,205547,-263,205547l356027,-157v,,13183,12208,24514,31834c391872,51304,395854,68824,395854,68824l39564,274528xe" filled="f" strokecolor="black [3213]" strokeweight=".5pt">
                  <v:stroke joinstyle="miter"/>
                  <v:path arrowok="t" o:connecttype="custom" o:connectlocs="39564,274528;13955,243326;-263,205547;356027,-157;380541,31677;395854,68824;39564,274528" o:connectangles="0,0,0,0,0,0,0"/>
                </v:shape>
                <v:shape id="任意多边形: 形状 628983790" o:spid="_x0000_s1045" style="position:absolute;left:42819;top:18829;width:3961;height:2747;visibility:visible;mso-wrap-style:square;v-text-anchor:top" coordsize="396116,2746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" path="m39564,274528v,,-14001,-11097,-25609,-31202c2347,223221,-263,205547,-263,205547l356028,-157v,,13182,12208,24513,31835c391872,51304,395854,68824,395854,68824l39564,274528xe" filled="f" strokecolor="black [3213]" strokeweight=".5pt">
                  <v:stroke joinstyle="miter"/>
                  <v:path arrowok="t" o:connecttype="custom" o:connectlocs="39564,274528;13955,243326;-263,205547;356028,-157;380541,31678;395854,68824;39564,274528" o:connectangles="0,0,0,0,0,0,0"/>
                </v:shape>
                <v:shape id="任意多边形: 形状 1390454231" o:spid="_x0000_s1046" style="position:absolute;left:37650;top:18844;width:3961;height:2747;visibility:visible;mso-wrap-style:square;v-text-anchor:top" coordsize="396116,2746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" path="m-263,68824v,,2610,-17674,14217,-37779c25563,10940,39564,-157,39564,-157l395854,205547v,,-3982,17520,-15313,37146c369210,262320,356027,274528,356027,274528l-263,68824xe" filled="f" strokecolor="black [3213]" strokeweight=".5pt">
                  <v:stroke joinstyle="miter"/>
                  <v:path arrowok="t" o:connecttype="custom" o:connectlocs="-263,68824;13954,31045;39564,-157;395854,205547;380541,242693;356027,274528;-263,68824" o:connectangles="0,0,0,0,0,0,0"/>
                </v:shape>
                <v:shape id="任意多边形: 形状 259964589" o:spid="_x0000_s1047" style="position:absolute;left:42781;top:9950;width:3961;height:2747;visibility:visible;mso-wrap-style:square;v-text-anchor:top" coordsize="396115,2746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" path="m-263,68824v,,2610,-17674,14217,-37779c25562,10940,39563,-157,39563,-157l395853,205547v,,-3981,17520,-15313,37146c369209,262320,356027,274528,356027,274528l-263,68824xe" filled="f" strokecolor="black [3213]" strokeweight=".5pt">
                  <v:stroke joinstyle="miter"/>
                  <v:path arrowok="t" o:connecttype="custom" o:connectlocs="-263,68824;13954,31045;39563,-157;395853,205547;380540,242693;356027,274528;-263,68824" o:connectangles="0,0,0,0,0,0,0"/>
                </v:shape>
                <v:shape id="任意多边形: 形状 492013037" o:spid="_x0000_s1048" style="position:absolute;left:621;top:4934;width:797;height:4233;visibility:visible;mso-wrap-style:square;v-text-anchor:top" coordsize="79652,4232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" path="m-263,6420v,,16612,-6577,39827,-6577c62779,-157,79390,6420,79390,6420r,411408c79390,417828,62226,423140,39564,423140v-22663,,-39827,-5312,-39827,-5312l-263,6420xe" filled="f" strokecolor="black [3213]" strokeweight=".5pt">
                  <v:stroke joinstyle="miter"/>
                  <v:path arrowok="t" o:connecttype="custom" o:connectlocs="-263,6420;39564,-157;79390,6420;79390,417828;39564,423140;-263,417828;-263,6420" o:connectangles="0,0,0,0,0,0,0"/>
                </v:shape>
                <v:shape id="任意多边形: 形状 1734440801" o:spid="_x0000_s1049" style="position:absolute;left:10934;top:4873;width:797;height:4233;visibility:visible;mso-wrap-style:square;v-text-anchor:top" coordsize="79652,4232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" path="m-263,6420v,,16612,-6577,39827,-6577c62779,-157,79390,6420,79390,6420r,411408c79390,417828,62226,423140,39564,423140v-22663,,-39827,-5312,-39827,-5312l-263,6420xe" filled="f" strokecolor="black [3213]" strokeweight=".5pt">
                  <v:stroke joinstyle="miter"/>
                  <v:path arrowok="t" o:connecttype="custom" o:connectlocs="-263,6420;39564,-157;79390,6420;79390,417828;39564,423140;-263,417828;-263,6420" o:connectangles="0,0,0,0,0,0,0"/>
                </v:shape>
                <v:shape id="任意多边形: 形状 469073560" o:spid="_x0000_s1050" style="position:absolute;left:1595;top:1242;width:3962;height:2747;visibility:visible;mso-wrap-style:square;v-text-anchor:top" coordsize="396116,2746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" path="m39564,274528v,,-14002,-11097,-25610,-31202c2347,223221,-263,205547,-263,205547l356027,-157v,,13182,12208,24514,31834c391872,51304,395854,68824,395854,68824l39564,274528xe" filled="f" strokecolor="black [3213]" strokeweight=".5pt">
                  <v:stroke joinstyle="miter"/>
                  <v:path arrowok="t" o:connecttype="custom" o:connectlocs="39564,274528;13954,243326;-263,205547;356027,-157;380541,31677;395854,68824;39564,274528" o:connectangles="0,0,0,0,0,0,0"/>
                </v:shape>
                <v:shape id="任意多边形: 形状 1095826198" o:spid="_x0000_s1051" style="position:absolute;left:1613;top:10086;width:3961;height:2747;visibility:visible;mso-wrap-style:square;v-text-anchor:top" coordsize="396116,2746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" path="m-263,68824v,,2610,-17674,14217,-37779c25562,10940,39564,-157,39564,-157l395854,205547v,,-3982,17520,-15313,37146c369210,262320,356027,274528,356027,274528l-263,68824xe" filled="f" strokecolor="black [3213]" strokeweight=".5pt">
                  <v:stroke joinstyle="miter"/>
                  <v:path arrowok="t" o:connecttype="custom" o:connectlocs="-263,68824;13954,31045;39564,-157;395854,205547;380541,242693;356027,274528;-263,68824" o:connectangles="0,0,0,0,0,0,0"/>
                </v:shape>
                <v:shape id="任意多边形: 形状 5989570" o:spid="_x0000_s1052" style="position:absolute;left:6744;top:1193;width:3961;height:2747;visibility:visible;mso-wrap-style:square;v-text-anchor:top" coordsize="396116,2746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" path="m-263,68824v,,2610,-17674,14218,-37779c25562,10940,39564,-157,39564,-157l395854,205547v,,-3982,17520,-15313,37147c369209,262320,356027,274528,356027,274528l-263,68824xe" filled="f" strokecolor="black [3213]" strokeweight=".5pt">
                  <v:stroke joinstyle="miter"/>
                  <v:path arrowok="t" o:connecttype="custom" o:connectlocs="-263,68824;13955,31045;39564,-157;395854,205547;380541,242694;356027,274528;-263,68824" o:connectangles="0,0,0,0,0,0,0"/>
                </v:shape>
                <v:shape id="任意多边形: 形状 1007810396" o:spid="_x0000_s1053" style="position:absolute;left:21247;top:4845;width:796;height:4233;visibility:visible;mso-wrap-style:square;v-text-anchor:top" coordsize="79652,4232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" path="m-263,6420v,,16612,-6577,39827,-6577c62779,-157,79390,6420,79390,6420r,411408c79390,417828,62227,423140,39564,423140v-22663,,-39827,-5312,-39827,-5312l-263,6420xe" filled="f" strokecolor="black [3213]" strokeweight=".5pt">
                  <v:stroke joinstyle="miter"/>
                  <v:path arrowok="t" o:connecttype="custom" o:connectlocs="-263,6420;39564,-157;79390,6420;79390,417828;39564,423140;-263,417828;-263,6420" o:connectangles="0,0,0,0,0,0,0"/>
                </v:shape>
                <v:shape id="任意多边形: 形状 1827148853" o:spid="_x0000_s1054" style="position:absolute;left:11908;top:1214;width:3961;height:2747;visibility:visible;mso-wrap-style:square;v-text-anchor:top" coordsize="396116,2746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" path="m39564,274528v,,-14002,-11097,-25610,-31202c2347,223221,-263,205547,-263,205547l356027,-157v,,13182,12208,24514,31834c391872,51304,395854,68824,395854,68824l39564,274528xe" filled="f" strokecolor="black [3213]" strokeweight=".5pt">
                  <v:stroke joinstyle="miter"/>
                  <v:path arrowok="t" o:connecttype="custom" o:connectlocs="39564,274528;13954,243326;-263,205547;356027,-157;380541,31677;395854,68824;39564,274528" o:connectangles="0,0,0,0,0,0,0"/>
                </v:shape>
                <v:shape id="任意多边形: 形状 635760191" o:spid="_x0000_s1055" style="position:absolute;left:17056;top:1165;width:3961;height:2747;visibility:visible;mso-wrap-style:square;v-text-anchor:top" coordsize="396116,2746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" path="m-263,68824v,,2610,-17674,14217,-37779c25562,10940,39564,-157,39564,-157l395854,205547v,,-3982,17520,-15313,37147c369209,262320,356027,274528,356027,274528l-263,68824xe" filled="f" strokecolor="black [3213]" strokeweight=".5pt">
                  <v:stroke joinstyle="miter"/>
                  <v:path arrowok="t" o:connecttype="custom" o:connectlocs="-263,68824;13954,31045;39564,-157;395854,205547;380541,242694;356027,274528;-263,68824" o:connectangles="0,0,0,0,0,0,0"/>
                </v:shape>
                <v:shape id="任意多边形: 形状 1119846761" o:spid="_x0000_s1056" style="position:absolute;left:31521;top:4820;width:797;height:4233;visibility:visible;mso-wrap-style:square;v-text-anchor:top" coordsize="79652,4232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" path="m-263,6420v,,16612,-6577,39826,-6577c62779,-157,79390,6420,79390,6420r,411408c79390,417828,62226,423140,39563,423140v-22662,,-39826,-5312,-39826,-5312l-263,6420xe" filled="f" strokecolor="black [3213]" strokeweight=".5pt">
                  <v:stroke joinstyle="miter"/>
                  <v:path arrowok="t" o:connecttype="custom" o:connectlocs="-263,6420;39563,-157;79390,6420;79390,417828;39563,423140;-263,417828;-263,6420" o:connectangles="0,0,0,0,0,0,0"/>
                </v:shape>
                <v:shape id="任意多边形: 形状 956904915" o:spid="_x0000_s1057" style="position:absolute;left:22183;top:1189;width:3961;height:2746;visibility:visible;mso-wrap-style:square;v-text-anchor:top" coordsize="396116,2746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" path="m39564,274528v,,-14002,-11097,-25610,-31202c2347,223221,-263,205547,-263,205547l356027,-157v,,13182,12208,24514,31834c391872,51304,395854,68824,395854,68824l39564,274528xe" filled="f" strokecolor="black [3213]" strokeweight=".5pt">
                  <v:stroke joinstyle="miter"/>
                  <v:path arrowok="t" o:connecttype="custom" o:connectlocs="39564,274528;13954,243326;-263,205547;356027,-157;380541,31677;395854,68824;39564,274528" o:connectangles="0,0,0,0,0,0,0"/>
                </v:shape>
                <v:shape id="任意多边形: 形状 76835005" o:spid="_x0000_s1058" style="position:absolute;left:27331;top:1140;width:3961;height:2746;visibility:visible;mso-wrap-style:square;v-text-anchor:top" coordsize="396115,2746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" path="m-263,68824v,,2610,-17674,14217,-37779c25562,10940,39564,-157,39564,-157l395853,205547v,,-3981,17520,-15313,37147c369209,262320,356027,274528,356027,274528l-263,68824xe" filled="f" strokecolor="black [3213]" strokeweight=".5pt">
                  <v:stroke joinstyle="miter"/>
                  <v:path arrowok="t" o:connecttype="custom" o:connectlocs="-263,68824;13954,31045;39564,-157;395853,205547;380540,242694;356027,274528;-263,68824" o:connectangles="0,0,0,0,0,0,0"/>
                </v:shape>
                <v:shape id="任意多边形: 形状 50808456" o:spid="_x0000_s1059" style="position:absolute;left:41834;top:4792;width:796;height:4233;visibility:visible;mso-wrap-style:square;v-text-anchor:top" coordsize="79653,4232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" path="m-263,6420v,,16612,-6577,39827,-6577c62779,-157,79391,6420,79391,6420r,411408c79391,417828,62227,423140,39564,423140v-22663,,-39827,-5312,-39827,-5312l-263,6420xe" filled="f" strokecolor="black [3213]" strokeweight=".5pt">
                  <v:stroke joinstyle="miter"/>
                  <v:path arrowok="t" o:connecttype="custom" o:connectlocs="-263,6420;39564,-157;79391,6420;79391,417828;39564,423140;-263,417828;-263,6420" o:connectangles="0,0,0,0,0,0,0"/>
                </v:shape>
                <v:shape id="任意多边形: 形状 1329360557" o:spid="_x0000_s1060" style="position:absolute;left:32495;top:1160;width:3961;height:2747;visibility:visible;mso-wrap-style:square;v-text-anchor:top" coordsize="396116,2746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" path="m39564,274528v,,-14001,-11097,-25610,-31202c2347,223221,-263,205547,-263,205547l356027,-157v,,13183,12208,24514,31834c391872,51304,395854,68824,395854,68824l39564,274528xe" filled="f" strokecolor="black [3213]" strokeweight=".5pt">
                  <v:stroke joinstyle="miter"/>
                  <v:path arrowok="t" o:connecttype="custom" o:connectlocs="39564,274528;13954,243326;-263,205547;356027,-157;380541,31677;395854,68824;39564,274528" o:connectangles="0,0,0,0,0,0,0"/>
                </v:shape>
                <v:shape id="任意多边形: 形状 9850278" o:spid="_x0000_s1061" style="position:absolute;left:37644;top:1112;width:3961;height:2746;visibility:visible;mso-wrap-style:square;v-text-anchor:top" coordsize="396115,2746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" path="m-263,68824v,,2610,-17674,14217,-37779c25562,10940,39563,-157,39563,-157l395853,205547v,,-3981,17520,-15313,37147c369209,262320,356027,274528,356027,274528l-263,68824xe" filled="f" strokecolor="black [3213]" strokeweight=".5pt">
                  <v:stroke joinstyle="miter"/>
                  <v:path arrowok="t" o:connecttype="custom" o:connectlocs="-263,68824;13954,31045;39563,-157;395853,205547;380540,242694;356027,274528;-263,68824" o:connectangles="0,0,0,0,0,0,0"/>
                </v:shape>
                <v:shape id="任意多边形: 形状 1272792151" o:spid="_x0000_s1062" style="position:absolute;left:51490;top:2924;width:2040;height:2040;visibility:visible;mso-wrap-style:square;v-text-anchor:top" coordsize="203984,2039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" path="m204328,101782v,56329,-45664,101992,-101993,101992c46007,203774,343,158111,343,101782,343,45453,46007,-211,102335,-211v56329,,101993,45664,101993,101993xe" filled="f" strokecolor="black [3213]" strokeweight=".5pt">
                  <v:stroke joinstyle="miter"/>
                  <v:path arrowok="t" o:connecttype="custom" o:connectlocs="204328,101782;102335,203774;343,101782;102335,-211;204328,101782" o:connectangles="0,0,0,0,0"/>
                </v:shape>
                <v:shape id="任意多边形: 形状 47210619" o:spid="_x0000_s1063" style="position:absolute;left:52119;top:4754;width:796;height:4233;visibility:visible;mso-wrap-style:square;v-text-anchor:top" coordsize="79652,4232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" path="m-263,6420v,,16612,-6577,39826,-6577c62779,-157,79390,6420,79390,6420r,411408c79390,417828,62226,423140,39563,423140v-22662,,-39826,-5312,-39826,-5312l-263,6420xe" filled="f" strokecolor="black [3213]" strokeweight=".5pt">
                  <v:stroke joinstyle="miter"/>
                  <v:path arrowok="t" o:connecttype="custom" o:connectlocs="-263,6420;39563,-157;79390,6420;79390,417828;39563,423140;-263,417828;-263,6420" o:connectangles="0,0,0,0,0,0,0"/>
                </v:shape>
                <v:shape id="任意多边形: 形状 709670049" o:spid="_x0000_s1064" style="position:absolute;left:42780;top:1123;width:3961;height:2747;visibility:visible;mso-wrap-style:square;v-text-anchor:top" coordsize="396115,2746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" path="m39563,274528v,,-14001,-11097,-25609,-31202c2347,223221,-263,205547,-263,205547l356027,-157v,,13182,12208,24513,31834c391872,51304,395853,68824,395853,68824l39563,274528xe" filled="f" strokecolor="black [3213]" strokeweight=".5pt">
                  <v:stroke joinstyle="miter"/>
                  <v:path arrowok="t" o:connecttype="custom" o:connectlocs="39563,274528;13954,243326;-263,205547;356027,-157;380540,31677;395853,68824;39563,274528" o:connectangles="0,0,0,0,0,0,0"/>
                </v:shape>
                <v:shape id="任意多边形: 形状 1776056469" o:spid="_x0000_s1065" style="position:absolute;left:47966;top:9953;width:3962;height:2747;visibility:visible;mso-wrap-style:square;v-text-anchor:top" coordsize="396115,2746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" path="m39563,274528v,,-14001,-11097,-25609,-31202c2347,223221,-263,205547,-263,205547l356027,-157v,,13182,12208,24513,31834c391872,51304,395853,68824,395853,68824l39563,274528xe" filled="f" strokecolor="black [3213]" strokeweight=".5pt">
                  <v:stroke joinstyle="miter"/>
                  <v:path arrowok="t" o:connecttype="custom" o:connectlocs="39563,274528;13954,243326;-263,205547;356027,-157;380540,31677;395853,68824;39563,274528" o:connectangles="0,0,0,0,0,0,0"/>
                </v:shape>
                <v:shape id="任意多边形: 形状 320496829" o:spid="_x0000_s1066" style="position:absolute;left:47928;top:1074;width:3961;height:2747;visibility:visible;mso-wrap-style:square;v-text-anchor:top" coordsize="396115,2746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" path="m-263,68824v,,2610,-17674,14217,-37779c25562,10940,39564,-157,39564,-157l395853,205547v,,-3981,17520,-15312,37147c369209,262320,356027,274528,356027,274528l-263,68824xe" filled="f" strokecolor="black [3213]" strokeweight=".5pt">
                  <v:stroke joinstyle="miter"/>
                  <v:path arrowok="t" o:connecttype="custom" o:connectlocs="-263,68824;13954,31045;39564,-157;395853,205547;380541,242694;356027,274528;-263,68824" o:connectangles="0,0,0,0,0,0,0"/>
                </v:shape>
                <v:shape id="任意多边形: 形状 382898831" o:spid="_x0000_s1067" style="position:absolute;left:5819;top:31483;width:796;height:4233;visibility:visible;mso-wrap-style:square;v-text-anchor:top" coordsize="79652,4232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" path="m-263,6420v,,16612,-6577,39827,-6577c62779,-157,79390,6420,79390,6420r,411408c79390,417828,62226,423140,39564,423140v-22663,,-39827,-5312,-39827,-5312l-263,6420xe" filled="f" strokecolor="black [3213]" strokeweight=".5pt">
                  <v:stroke joinstyle="miter"/>
                  <v:path arrowok="t" o:connecttype="custom" o:connectlocs="-263,6420;39564,-157;79390,6420;79390,417828;39564,423140;-263,417828;-263,6420" o:connectangles="0,0,0,0,0,0,0"/>
                </v:shape>
                <v:shape id="任意多边形: 形状 1034634488" o:spid="_x0000_s1068" style="position:absolute;left:16132;top:31422;width:796;height:4233;visibility:visible;mso-wrap-style:square;v-text-anchor:top" coordsize="79652,4232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" path="m-263,6420v,,16612,-6577,39827,-6577c62779,-157,79390,6420,79390,6420r,411408c79390,417828,62226,423140,39564,423140v-22663,,-39827,-5312,-39827,-5312l-263,6420xe" filled="f" strokecolor="black [3213]" strokeweight=".5pt">
                  <v:stroke joinstyle="miter"/>
                  <v:path arrowok="t" o:connecttype="custom" o:connectlocs="-263,6420;39564,-157;79390,6420;79390,417828;39564,423140;-263,417828;-263,6420" o:connectangles="0,0,0,0,0,0,0"/>
                </v:shape>
                <v:shape id="任意多边形: 形状 1502372150" o:spid="_x0000_s1069" style="position:absolute;left:6793;top:27790;width:3961;height:2747;visibility:visible;mso-wrap-style:square;v-text-anchor:top" coordsize="396116,2746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" path="m39564,274528v,,-14002,-11097,-25610,-31202c2347,223221,-263,205547,-263,205547l356027,-157v,,13182,12208,24514,31835c391872,51304,395854,68824,395854,68824l39564,274528xe" filled="f" strokecolor="black [3213]" strokeweight=".5pt">
                  <v:stroke joinstyle="miter"/>
                  <v:path arrowok="t" o:connecttype="custom" o:connectlocs="39564,274528;13954,243326;-263,205547;356027,-157;380541,31678;395854,68824;39564,274528" o:connectangles="0,0,0,0,0,0,0"/>
                </v:shape>
                <v:shape id="任意多边形: 形状 1995158369" o:spid="_x0000_s1070" style="position:absolute;left:11979;top:36621;width:3962;height:2746;visibility:visible;mso-wrap-style:square;v-text-anchor:top" coordsize="396116,2746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" path="m39564,274528v,,-14002,-11097,-25610,-31202c2347,223222,-263,205547,-263,205547l356027,-157v,,13182,12208,24514,31834c391872,51304,395854,68825,395854,68825l39564,274528xe" filled="f" strokecolor="black [3213]" strokeweight=".5pt">
                  <v:stroke joinstyle="miter"/>
                  <v:path arrowok="t" o:connecttype="custom" o:connectlocs="39564,274528;13954,243326;-263,205547;356027,-157;380541,31677;395854,68825;39564,274528" o:connectangles="0,0,0,0,0,0,0"/>
                </v:shape>
                <v:shape id="任意多边形: 形状 1792961683" o:spid="_x0000_s1071" style="position:absolute;left:6810;top:36635;width:3962;height:2747;visibility:visible;mso-wrap-style:square;v-text-anchor:top" coordsize="396116,2746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" path="m-263,68824v,,2610,-17674,14218,-37779c25562,10940,39564,-157,39564,-157l395854,205547v,,-3982,17520,-15313,37147c369210,262320,356028,274528,356028,274528l-263,68824xe" filled="f" strokecolor="black [3213]" strokeweight=".5pt">
                  <v:stroke joinstyle="miter"/>
                  <v:path arrowok="t" o:connecttype="custom" o:connectlocs="-263,68824;13955,31045;39564,-157;395854,205547;380541,242694;356028,274528;-263,68824" o:connectangles="0,0,0,0,0,0,0"/>
                </v:shape>
                <v:shape id="任意多边形: 形状 1373090358" o:spid="_x0000_s1072" style="position:absolute;left:11941;top:27741;width:3961;height:2747;visibility:visible;mso-wrap-style:square;v-text-anchor:top" coordsize="396116,2746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" path="m-263,68824v,,2610,-17674,14217,-37779c25562,10940,39564,-157,39564,-157l395854,205547v,,-3982,17520,-15313,37147c369209,262320,356027,274528,356027,274528l-263,68824xe" filled="f" strokecolor="black [3213]" strokeweight=".5pt">
                  <v:stroke joinstyle="miter"/>
                  <v:path arrowok="t" o:connecttype="custom" o:connectlocs="-263,68824;13954,31045;39564,-157;395854,205547;380541,242694;356027,274528;-263,68824" o:connectangles="0,0,0,0,0,0,0"/>
                </v:shape>
                <v:shape id="任意多边形: 形状 25040271" o:spid="_x0000_s1073" style="position:absolute;left:26444;top:31393;width:797;height:4233;visibility:visible;mso-wrap-style:square;v-text-anchor:top" coordsize="79652,4232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" path="m-263,6420v,,16612,-6577,39826,-6577c62779,-157,79390,6420,79390,6420r,411408c79390,417828,62227,423140,39563,423140v-22662,,-39826,-5312,-39826,-5312l-263,6420xe" filled="f" strokecolor="black [3213]" strokeweight=".5pt">
                  <v:stroke joinstyle="miter"/>
                  <v:path arrowok="t" o:connecttype="custom" o:connectlocs="-263,6420;39563,-157;79390,6420;79390,417828;39563,423140;-263,417828;-263,6420" o:connectangles="0,0,0,0,0,0,0"/>
                </v:shape>
                <v:shape id="任意多边形: 形状 1548946803" o:spid="_x0000_s1074" style="position:absolute;left:17105;top:27762;width:3962;height:2747;visibility:visible;mso-wrap-style:square;v-text-anchor:top" coordsize="396116,2746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" path="m39564,274528v,,-14002,-11097,-25610,-31202c2347,223221,-263,205547,-263,205547l356027,-157v,,13182,12208,24514,31834c391872,51304,395854,68824,395854,68824l39564,274528xe" filled="f" strokecolor="black [3213]" strokeweight=".5pt">
                  <v:stroke joinstyle="miter"/>
                  <v:path arrowok="t" o:connecttype="custom" o:connectlocs="39564,274528;13954,243326;-263,205547;356027,-157;380541,31677;395854,68824;39564,274528" o:connectangles="0,0,0,0,0,0,0"/>
                </v:shape>
                <v:shape id="任意多边形: 形状 1052946714" o:spid="_x0000_s1075" style="position:absolute;left:22292;top:36592;width:3961;height:2747;visibility:visible;mso-wrap-style:square;v-text-anchor:top" coordsize="396116,274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" path="m39564,274528v,,-14002,-11097,-25609,-31202c2347,223221,-263,205547,-263,205547l356028,-157v,,13182,12208,24513,31834c391872,51304,395854,68824,395854,68824l39564,274528xe" filled="f" strokecolor="black [3213]" strokeweight=".5pt">
                  <v:stroke joinstyle="miter"/>
                  <v:path arrowok="t" o:connecttype="custom" o:connectlocs="39564,274528;13955,243326;-263,205547;356028,-157;380541,31677;395854,68824;39564,274528" o:connectangles="0,0,0,0,0,0,0"/>
                </v:shape>
                <v:shape id="任意多边形: 形状 1347621313" o:spid="_x0000_s1076" style="position:absolute;left:17123;top:36607;width:3961;height:2747;visibility:visible;mso-wrap-style:square;v-text-anchor:top" coordsize="396116,2746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" path="m-263,68825v,,2610,-17675,14217,-37780c25562,10940,39564,-157,39564,-157l395854,205547v,,-3982,17521,-15313,37147c369210,262320,356027,274528,356027,274528l-263,68825xe" filled="f" strokecolor="black [3213]" strokeweight=".5pt">
                  <v:stroke joinstyle="miter"/>
                  <v:path arrowok="t" o:connecttype="custom" o:connectlocs="-263,68825;13954,31045;39564,-157;395854,205547;380541,242694;356027,274528;-263,68825" o:connectangles="0,0,0,0,0,0,0"/>
                </v:shape>
                <v:shape id="任意多边形: 形状 2135307664" o:spid="_x0000_s1077" style="position:absolute;left:22254;top:27713;width:3961;height:2747;visibility:visible;mso-wrap-style:square;v-text-anchor:top" coordsize="396116,2746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" path="m-263,68824v,,2610,-17674,14218,-37779c25562,10940,39564,-157,39564,-157l395854,205547v,,-3982,17520,-15313,37146c369210,262320,356027,274528,356027,274528l-263,68824xe" filled="f" strokecolor="black [3213]" strokeweight=".5pt">
                  <v:stroke joinstyle="miter"/>
                  <v:path arrowok="t" o:connecttype="custom" o:connectlocs="-263,68824;13955,31045;39564,-157;395854,205547;380541,242693;356027,274528;-263,68824" o:connectangles="0,0,0,0,0,0,0"/>
                </v:shape>
                <v:shape id="任意多边形: 形状 260701023" o:spid="_x0000_s1078" style="position:absolute;left:36719;top:31368;width:797;height:4233;visibility:visible;mso-wrap-style:square;v-text-anchor:top" coordsize="79652,4232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" path="m-263,6420v,,16612,-6577,39827,-6577c62779,-157,79390,6420,79390,6420r,411408c79390,417828,62227,423140,39564,423140v-22663,,-39827,-5312,-39827,-5312l-263,6420xe" filled="f" strokecolor="black [3213]" strokeweight=".5pt">
                  <v:stroke joinstyle="miter"/>
                  <v:path arrowok="t" o:connecttype="custom" o:connectlocs="-263,6420;39564,-157;79390,6420;79390,417828;39564,423140;-263,417828;-263,6420" o:connectangles="0,0,0,0,0,0,0"/>
                </v:shape>
                <v:shape id="任意多边形: 形状 1014064832" o:spid="_x0000_s1079" style="position:absolute;left:27380;top:27737;width:3961;height:2747;visibility:visible;mso-wrap-style:square;v-text-anchor:top" coordsize="396116,2746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" path="m39564,274528v,,-14002,-11097,-25610,-31202c2347,223221,-263,205547,-263,205547l356027,-157v,,13183,12208,24514,31834c391872,51304,395854,68824,395854,68824l39564,274528xe" filled="f" strokecolor="black [3213]" strokeweight=".5pt">
                  <v:stroke joinstyle="miter"/>
                  <v:path arrowok="t" o:connecttype="custom" o:connectlocs="39564,274528;13954,243326;-263,205547;356027,-157;380541,31677;395854,68824;39564,274528" o:connectangles="0,0,0,0,0,0,0"/>
                </v:shape>
                <v:shape id="任意多边形: 形状 2102296391" o:spid="_x0000_s1080" style="position:absolute;left:32567;top:36567;width:3961;height:2747;visibility:visible;mso-wrap-style:square;v-text-anchor:top" coordsize="396116,2746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" path="m39564,274528v,,-14001,-11097,-25610,-31202c2347,223222,-263,205547,-263,205547l356027,-157v,,13183,12208,24514,31834c391872,51304,395854,68824,395854,68824l39564,274528xe" filled="f" strokecolor="black [3213]" strokeweight=".5pt">
                  <v:stroke joinstyle="miter"/>
                  <v:path arrowok="t" o:connecttype="custom" o:connectlocs="39564,274528;13954,243326;-263,205547;356027,-157;380541,31677;395854,68824;39564,274528" o:connectangles="0,0,0,0,0,0,0"/>
                </v:shape>
                <v:shape id="任意多边形: 形状 1241653876" o:spid="_x0000_s1081" style="position:absolute;left:27398;top:36582;width:3961;height:2746;visibility:visible;mso-wrap-style:square;v-text-anchor:top" coordsize="396116,2746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" path="m-263,68824v,,2610,-17674,14217,-37779c25562,10940,39564,-157,39564,-157l395854,205547v,,-3982,17520,-15313,37147c369210,262320,356027,274528,356027,274528l-263,68824xe" filled="f" strokecolor="black [3213]" strokeweight=".5pt">
                  <v:stroke joinstyle="miter"/>
                  <v:path arrowok="t" o:connecttype="custom" o:connectlocs="-263,68824;13954,31045;39564,-157;395854,205547;380541,242694;356027,274528;-263,68824" o:connectangles="0,0,0,0,0,0,0"/>
                </v:shape>
                <v:shape id="任意多边形: 形状 879826615" o:spid="_x0000_s1082" style="position:absolute;left:32529;top:27688;width:3961;height:2747;visibility:visible;mso-wrap-style:square;v-text-anchor:top" coordsize="396115,2746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" path="m-263,68824v,,2609,-17674,14217,-37779c25562,10940,39563,-157,39563,-157l395853,205547v,,-3981,17520,-15313,37146c369209,262320,356027,274528,356027,274528l-263,68824xe" filled="f" strokecolor="black [3213]" strokeweight=".5pt">
                  <v:stroke joinstyle="miter"/>
                  <v:path arrowok="t" o:connecttype="custom" o:connectlocs="-263,68824;13954,31045;39563,-157;395853,205547;380540,242693;356027,274528;-263,68824" o:connectangles="0,0,0,0,0,0,0"/>
                </v:shape>
                <v:shape id="任意多边形: 形状 1302431186" o:spid="_x0000_s1083" style="position:absolute;left:47031;top:31340;width:797;height:4233;visibility:visible;mso-wrap-style:square;v-text-anchor:top" coordsize="79652,4232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" path="m-263,6420v,,16612,-6577,39827,-6577c62779,-157,79390,6420,79390,6420r,411408c79390,417828,62227,423140,39564,423140v-22663,,-39827,-5312,-39827,-5312l-263,6420xe" filled="f" strokecolor="black [3213]" strokeweight=".5pt">
                  <v:stroke joinstyle="miter"/>
                  <v:path arrowok="t" o:connecttype="custom" o:connectlocs="-263,6420;39564,-157;79390,6420;79390,417828;39564,423140;-263,417828;-263,6420" o:connectangles="0,0,0,0,0,0,0"/>
                </v:shape>
                <v:shape id="任意多边形: 形状 1195901769" o:spid="_x0000_s1084" style="position:absolute;left:37693;top:27709;width:3961;height:2747;visibility:visible;mso-wrap-style:square;v-text-anchor:top" coordsize="396116,2746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" path="m39564,274528v,,-14002,-11097,-25610,-31202c2347,223221,-263,205547,-263,205547l356027,-157v,,13183,12208,24514,31835c391872,51304,395854,68824,395854,68824l39564,274528xe" filled="f" strokecolor="black [3213]" strokeweight=".5pt">
                  <v:stroke joinstyle="miter"/>
                  <v:path arrowok="t" o:connecttype="custom" o:connectlocs="39564,274528;13954,243326;-263,205547;356027,-157;380541,31678;395854,68824;39564,274528" o:connectangles="0,0,0,0,0,0,0"/>
                </v:shape>
                <v:shape id="任意多边形: 形状 783283909" o:spid="_x0000_s1085" style="position:absolute;left:42879;top:36539;width:3961;height:2747;visibility:visible;mso-wrap-style:square;v-text-anchor:top" coordsize="396116,2746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" path="m39564,274528v,,-14002,-11097,-25610,-31202c2347,223222,-263,205547,-263,205547l356027,-157v,,13183,12208,24514,31834c391872,51304,395854,68825,395854,68825l39564,274528xe" filled="f" strokecolor="black [3213]" strokeweight=".5pt">
                  <v:stroke joinstyle="miter"/>
                  <v:path arrowok="t" o:connecttype="custom" o:connectlocs="39564,274528;13954,243326;-263,205547;356027,-157;380541,31677;395854,68825;39564,274528" o:connectangles="0,0,0,0,0,0,0"/>
                </v:shape>
                <v:shape id="任意多边形: 形状 183203471" o:spid="_x0000_s1086" style="position:absolute;left:37710;top:36554;width:3961;height:2746;visibility:visible;mso-wrap-style:square;v-text-anchor:top" coordsize="396116,2746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" path="m-263,68824v,,2610,-17674,14217,-37779c25562,10940,39563,-157,39563,-157l395854,205547v,,-3982,17520,-15313,37147c369210,262320,356027,274528,356027,274528l-263,68824xe" filled="f" strokecolor="black [3213]" strokeweight=".5pt">
                  <v:stroke joinstyle="miter"/>
                  <v:path arrowok="t" o:connecttype="custom" o:connectlocs="-263,68824;13954,31045;39563,-157;395854,205547;380541,242694;356027,274528;-263,68824" o:connectangles="0,0,0,0,0,0,0"/>
                </v:shape>
                <v:shape id="任意多边形: 形状 764026922" o:spid="_x0000_s1087" style="position:absolute;left:42841;top:27660;width:3961;height:2747;visibility:visible;mso-wrap-style:square;v-text-anchor:top" coordsize="396116,2746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" path="m-263,68824v,,2610,-17674,14218,-37779c25563,10940,39564,-157,39564,-157l395854,205547v,,-3982,17520,-15313,37147c369210,262320,356027,274528,356027,274528l-263,68824xe" filled="f" strokecolor="black [3213]" strokeweight=".5pt">
                  <v:stroke joinstyle="miter"/>
                  <v:path arrowok="t" o:connecttype="custom" o:connectlocs="-263,68824;13955,31045;39564,-157;395854,205547;380541,242694;356027,274528;-263,68824" o:connectangles="0,0,0,0,0,0,0"/>
                </v:shape>
                <v:shape id="任意多边形: 形状 1955825828" o:spid="_x0000_s1088" style="position:absolute;left:681;top:22644;width:797;height:4233;visibility:visible;mso-wrap-style:square;v-text-anchor:top" coordsize="79652,4232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" path="m-263,6420v,,16612,-6577,39827,-6577c62779,-157,79390,6420,79390,6420r,411408c79390,417828,62226,423140,39564,423140v-22663,,-39827,-5312,-39827,-5312l-263,6420xe" filled="f" strokecolor="black [3213]" strokeweight=".5pt">
                  <v:stroke joinstyle="miter"/>
                  <v:path arrowok="t" o:connecttype="custom" o:connectlocs="-263,6420;39564,-157;79390,6420;79390,417828;39564,423140;-263,417828;-263,6420" o:connectangles="0,0,0,0,0,0,0"/>
                </v:shape>
                <v:shape id="任意多边形: 形状 1535713428" o:spid="_x0000_s1089" style="position:absolute;left:10994;top:22583;width:797;height:4233;visibility:visible;mso-wrap-style:square;v-text-anchor:top" coordsize="79652,4232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" path="m-263,6420v,,16612,-6577,39827,-6577c62779,-157,79390,6420,79390,6420r,411408c79390,417828,62226,423140,39564,423140v-22663,,-39827,-5312,-39827,-5312l-263,6420xe" filled="f" strokecolor="black [3213]" strokeweight=".5pt">
                  <v:stroke joinstyle="miter"/>
                  <v:path arrowok="t" o:connecttype="custom" o:connectlocs="-263,6420;39564,-157;79390,6420;79390,417828;39564,423140;-263,417828;-263,6420" o:connectangles="0,0,0,0,0,0,0"/>
                </v:shape>
                <v:shape id="任意多边形: 形状 1862018317" o:spid="_x0000_s1090" style="position:absolute;left:1656;top:18952;width:3961;height:2746;visibility:visible;mso-wrap-style:square;v-text-anchor:top" coordsize="396116,2746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" path="m39564,274528v,,-14002,-11097,-25610,-31202c2347,223221,-263,205547,-263,205547l356027,-157v,,13182,12208,24514,31834c391872,51304,395854,68824,395854,68824l39564,274528xe" filled="f" strokecolor="black [3213]" strokeweight=".5pt">
                  <v:stroke joinstyle="miter"/>
                  <v:path arrowok="t" o:connecttype="custom" o:connectlocs="39564,274528;13954,243326;-263,205547;356027,-157;380541,31677;395854,68824;39564,274528" o:connectangles="0,0,0,0,0,0,0"/>
                </v:shape>
                <v:shape id="任意多边形: 形状 152057400" o:spid="_x0000_s1091" style="position:absolute;left:1673;top:27796;width:3961;height:2747;visibility:visible;mso-wrap-style:square;v-text-anchor:top" coordsize="396116,2746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" path="m-263,68824v,,2610,-17674,14218,-37779c25562,10940,39564,-157,39564,-157l395854,205547v,,-3982,17520,-15313,37147c369210,262320,356027,274528,356027,274528l-263,68824xe" filled="f" strokecolor="black [3213]" strokeweight=".5pt">
                  <v:stroke joinstyle="miter"/>
                  <v:path arrowok="t" o:connecttype="custom" o:connectlocs="-263,68824;13955,31045;39564,-157;395854,205547;380541,242694;356027,274528;-263,68824" o:connectangles="0,0,0,0,0,0,0"/>
                </v:shape>
                <v:shape id="任意多边形: 形状 410954445" o:spid="_x0000_s1092" style="position:absolute;left:21307;top:22555;width:796;height:4233;visibility:visible;mso-wrap-style:square;v-text-anchor:top" coordsize="79652,4232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" path="m-263,6420v,,16612,-6577,39827,-6577c62779,-157,79390,6420,79390,6420r,411408c79390,417828,62227,423140,39564,423140v-22663,,-39827,-5312,-39827,-5312l-263,6420xe" filled="f" strokecolor="black [3213]" strokeweight=".5pt">
                  <v:stroke joinstyle="miter"/>
                  <v:path arrowok="t" o:connecttype="custom" o:connectlocs="-263,6420;39564,-157;79390,6420;79390,417828;39564,423140;-263,417828;-263,6420" o:connectangles="0,0,0,0,0,0,0"/>
                </v:shape>
                <v:shape id="任意多边形: 形状 1473859877" o:spid="_x0000_s1093" style="position:absolute;left:31582;top:22530;width:796;height:4233;visibility:visible;mso-wrap-style:square;v-text-anchor:top" coordsize="79652,4232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" path="m-263,6420v,,16612,-6577,39827,-6577c62779,-157,79390,6420,79390,6420r,411408c79390,417828,62227,423140,39564,423140v-22663,,-39827,-5312,-39827,-5312l-263,6420xe" filled="f" strokecolor="black [3213]" strokeweight=".5pt">
                  <v:stroke joinstyle="miter"/>
                  <v:path arrowok="t" o:connecttype="custom" o:connectlocs="-263,6420;39564,-157;79390,6420;79390,417828;39564,423140;-263,417828;-263,6420" o:connectangles="0,0,0,0,0,0,0"/>
                </v:shape>
                <v:shape id="任意多边形: 形状 2056003224" o:spid="_x0000_s1094" style="position:absolute;left:41894;top:22501;width:796;height:4233;visibility:visible;mso-wrap-style:square;v-text-anchor:top" coordsize="79652,4232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" path="m-263,6420v,,16612,-6577,39827,-6577c62779,-157,79390,6420,79390,6420r,411408c79390,417828,62227,423140,39564,423140v-22663,,-39827,-5312,-39827,-5312l-263,6420xe" filled="f" strokecolor="black [3213]" strokeweight=".5pt">
                  <v:stroke joinstyle="miter"/>
                  <v:path arrowok="t" o:connecttype="custom" o:connectlocs="-263,6420;39564,-157;79390,6420;79390,417828;39564,423140;-263,417828;-263,6420" o:connectangles="0,0,0,0,0,0,0"/>
                </v:shape>
                <v:shape id="任意多边形: 形状 1588546011" o:spid="_x0000_s1095" style="position:absolute;left:52179;top:22464;width:796;height:4233;visibility:visible;mso-wrap-style:square;v-text-anchor:top" coordsize="79652,4232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" path="m-263,6420v,,16612,-6577,39827,-6577c62779,-157,79390,6420,79390,6420r,411408c79390,417828,62227,423140,39564,423140v-22663,,-39827,-5312,-39827,-5312l-263,6420xe" filled="f" strokecolor="black [3213]" strokeweight=".5pt">
                  <v:stroke joinstyle="miter"/>
                  <v:path arrowok="t" o:connecttype="custom" o:connectlocs="-263,6420;39564,-157;79390,6420;79390,417828;39564,423140;-263,417828;-263,6420" o:connectangles="0,0,0,0,0,0,0"/>
                </v:shape>
                <v:shape id="任意多边形: 形状 794172603" o:spid="_x0000_s1096" style="position:absolute;left:48026;top:27663;width:3962;height:2747;visibility:visible;mso-wrap-style:square;v-text-anchor:top" coordsize="396116,2746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" path="m39564,274528v,,-14001,-11097,-25610,-31202c2347,223221,-263,205547,-263,205547l356027,-157v,,13183,12208,24514,31834c391872,51304,395854,68824,395854,68824l39564,274528xe" filled="f" strokecolor="black [3213]" strokeweight=".5pt">
                  <v:stroke joinstyle="miter"/>
                  <v:path arrowok="t" o:connecttype="custom" o:connectlocs="39564,274528;13954,243326;-263,205547;356027,-157;380541,31677;395854,68824;39564,274528" o:connectangles="0,0,0,0,0,0,0"/>
                </v:shape>
                <v:shape id="任意多边形: 形状 1584011312" o:spid="_x0000_s1097" style="position:absolute;left:47988;top:18784;width:3961;height:2746;visibility:visible;mso-wrap-style:square;v-text-anchor:top" coordsize="396115,2746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" path="m-263,68824v,,2609,-17674,14217,-37779c25562,10940,39563,-157,39563,-157l395853,205547v,,-3981,17520,-15313,37146c369209,262320,356027,274528,356027,274528l-263,68824xe" filled="f" strokecolor="black [3213]" strokeweight=".5pt">
                  <v:stroke joinstyle="miter"/>
                  <v:path arrowok="t" o:connecttype="custom" o:connectlocs="-263,68824;13954,31045;39563,-157;395853,205547;380540,242693;356027,274528;-263,68824" o:connectangles="0,0,0,0,0,0,0"/>
                </v:shape>
                <v:shape id="任意多边形: 形状 587668998" o:spid="_x0000_s1098" style="position:absolute;left:6793;top:45541;width:3961;height:2746;visibility:visible;mso-wrap-style:square;v-text-anchor:top" coordsize="396116,2746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" path="m39564,274528v,,-14002,-11097,-25609,-31202c2347,223222,-263,205547,-263,205547l356027,-157v,,13183,12208,24514,31834c391872,51304,395854,68825,395854,68825l39564,274528xe" filled="f" strokecolor="black [3213]" strokeweight=".5pt">
                  <v:stroke joinstyle="miter"/>
                  <v:path arrowok="t" o:connecttype="custom" o:connectlocs="39564,274528;13955,243326;-263,205547;356027,-157;380541,31677;395854,68825;39564,274528" o:connectangles="0,0,0,0,0,0,0"/>
                </v:shape>
                <v:shape id="任意多边形: 形状 180363685" o:spid="_x0000_s1099" style="position:absolute;left:11941;top:45492;width:3962;height:2746;visibility:visible;mso-wrap-style:square;v-text-anchor:top" coordsize="396116,2746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" path="m-263,68824v,,2610,-17674,14217,-37779c25562,10940,39564,-157,39564,-157l395854,205547v,,-3982,17520,-15313,37146c369209,262320,356027,274528,356027,274528l-263,68824xe" filled="f" strokecolor="black [3213]" strokeweight=".5pt">
                  <v:stroke joinstyle="miter"/>
                  <v:path arrowok="t" o:connecttype="custom" o:connectlocs="-263,68824;13954,31045;39564,-157;395854,205547;380541,242693;356027,274528;-263,68824" o:connectangles="0,0,0,0,0,0,0"/>
                </v:shape>
                <v:shape id="任意多边形: 形状 1650022382" o:spid="_x0000_s1100" style="position:absolute;left:17106;top:45512;width:3961;height:2747;visibility:visible;mso-wrap-style:square;v-text-anchor:top" coordsize="396116,274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" path="m39564,274528v,,-14002,-11097,-25610,-31202c2347,223221,-263,205547,-263,205547l356027,-157v,,13182,12208,24514,31834c391872,51304,395854,68824,395854,68824l39564,274528xe" filled="f" strokecolor="black [3213]" strokeweight=".5pt">
                  <v:stroke joinstyle="miter"/>
                  <v:path arrowok="t" o:connecttype="custom" o:connectlocs="39564,274528;13954,243326;-263,205547;356027,-157;380541,31677;395854,68824;39564,274528" o:connectangles="0,0,0,0,0,0,0"/>
                </v:shape>
                <v:shape id="任意多边形: 形状 238989267" o:spid="_x0000_s1101" style="position:absolute;left:22254;top:45463;width:3961;height:2747;visibility:visible;mso-wrap-style:square;v-text-anchor:top" coordsize="396116,2746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" path="m-263,68824v,,2610,-17674,14217,-37779c25562,10940,39564,-157,39564,-157l395854,205547v,,-3982,17520,-15313,37147c369209,262320,356027,274528,356027,274528l-263,68824xe" filled="f" strokecolor="black [3213]" strokeweight=".5pt">
                  <v:stroke joinstyle="miter"/>
                  <v:path arrowok="t" o:connecttype="custom" o:connectlocs="-263,68824;13954,31045;39564,-157;395854,205547;380541,242694;356027,274528;-263,68824" o:connectangles="0,0,0,0,0,0,0"/>
                </v:shape>
                <v:shape id="任意多边形: 形状 791292583" o:spid="_x0000_s1102" style="position:absolute;left:27380;top:45487;width:3962;height:2747;visibility:visible;mso-wrap-style:square;v-text-anchor:top" coordsize="396116,2746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" path="m39564,274528v,,-14001,-11097,-25609,-31202c2347,223222,-263,205547,-263,205547l356027,-157v,,13183,12208,24514,31834c391872,51304,395854,68824,395854,68824l39564,274528xe" filled="f" strokecolor="black [3213]" strokeweight=".5pt">
                  <v:stroke joinstyle="miter"/>
                  <v:path arrowok="t" o:connecttype="custom" o:connectlocs="39564,274528;13955,243326;-263,205547;356027,-157;380541,31677;395854,68824;39564,274528" o:connectangles="0,0,0,0,0,0,0"/>
                </v:shape>
                <v:shape id="任意多边形: 形状 1429921381" o:spid="_x0000_s1103" style="position:absolute;left:32529;top:45438;width:3961;height:2747;visibility:visible;mso-wrap-style:square;v-text-anchor:top" coordsize="396116,274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" path="m-263,68824v,,2610,-17674,14217,-37779c25562,10940,39563,-157,39563,-157l395854,205547v,,-3982,17520,-15314,37146c369210,262320,356027,274528,356027,274528l-263,68824xe" filled="f" strokecolor="black [3213]" strokeweight=".5pt">
                  <v:stroke joinstyle="miter"/>
                  <v:path arrowok="t" o:connecttype="custom" o:connectlocs="-263,68824;13954,31045;39563,-157;395854,205547;380540,242693;356027,274528;-263,68824" o:connectangles="0,0,0,0,0,0,0"/>
                </v:shape>
                <v:shape id="任意多边形: 形状 1332363157" o:spid="_x0000_s1104" style="position:absolute;left:37693;top:45459;width:3961;height:2747;visibility:visible;mso-wrap-style:square;v-text-anchor:top" coordsize="396116,2746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" path="m39563,274528v,,-14000,-11097,-25609,-31202c2347,223222,-263,205547,-263,205547l356028,-157v,,13182,12208,24512,31834c391872,51304,395854,68825,395854,68825l39563,274528xe" filled="f" strokecolor="black [3213]" strokeweight=".5pt">
                  <v:stroke joinstyle="miter"/>
                  <v:path arrowok="t" o:connecttype="custom" o:connectlocs="39563,274528;13954,243326;-263,205547;356028,-157;380540,31677;395854,68825;39563,274528" o:connectangles="0,0,0,0,0,0,0"/>
                </v:shape>
                <v:shape id="任意多边形: 形状 2119541229" o:spid="_x0000_s1105" style="position:absolute;left:42841;top:45410;width:3961;height:2747;visibility:visible;mso-wrap-style:square;v-text-anchor:top" coordsize="396115,2746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" path="m-263,68824v,,2610,-17674,14217,-37779c25563,10940,39563,-157,39563,-157l395853,205547v,,-3981,17520,-15313,37147c369209,262320,356027,274528,356027,274528l-263,68824xe" filled="f" strokecolor="black [3213]" strokeweight=".5pt">
                  <v:stroke joinstyle="miter"/>
                  <v:path arrowok="t" o:connecttype="custom" o:connectlocs="-263,68824;13954,31045;39563,-157;395853,205547;380540,242694;356027,274528;-263,68824" o:connectangles="0,0,0,0,0,0,0"/>
                </v:shape>
                <v:shape id="任意多边形: 形状 699688880" o:spid="_x0000_s1106" style="position:absolute;left:681;top:40394;width:797;height:4233;visibility:visible;mso-wrap-style:square;v-text-anchor:top" coordsize="79652,4232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" path="m-263,6420v,,16612,-6577,39827,-6577c62779,-157,79390,6420,79390,6420r,411408c79390,417828,62227,423140,39564,423140v-22663,,-39827,-5312,-39827,-5312l-263,6420xe" filled="f" strokecolor="black [3213]" strokeweight=".5pt">
                  <v:stroke joinstyle="miter"/>
                  <v:path arrowok="t" o:connecttype="custom" o:connectlocs="-263,6420;39564,-157;79390,6420;79390,417828;39564,423140;-263,417828;-263,6420" o:connectangles="0,0,0,0,0,0,0"/>
                </v:shape>
                <v:shape id="任意多边形: 形状 577378099" o:spid="_x0000_s1107" style="position:absolute;left:10994;top:40333;width:797;height:4233;visibility:visible;mso-wrap-style:square;v-text-anchor:top" coordsize="79652,4232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" path="m-263,6420v,,16612,-6577,39827,-6577c62779,-157,79390,6420,79390,6420r,411408c79390,417828,62227,423140,39564,423140v-22663,,-39827,-5312,-39827,-5312l-263,6420xe" filled="f" strokecolor="black [3213]" strokeweight=".5pt">
                  <v:stroke joinstyle="miter"/>
                  <v:path arrowok="t" o:connecttype="custom" o:connectlocs="-263,6420;39564,-157;79390,6420;79390,417828;39564,423140;-263,417828;-263,6420" o:connectangles="0,0,0,0,0,0,0"/>
                </v:shape>
                <v:shape id="任意多边形: 形状 547336433" o:spid="_x0000_s1108" style="position:absolute;left:1656;top:36702;width:3961;height:2747;visibility:visible;mso-wrap-style:square;v-text-anchor:top" coordsize="396116,2746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" path="m39564,274528v,,-14002,-11097,-25610,-31202c2347,223221,-263,205547,-263,205547l356027,-157v,,13182,12208,24514,31834c391872,51304,395854,68824,395854,68824l39564,274528xe" filled="f" strokecolor="black [3213]" strokeweight=".5pt">
                  <v:stroke joinstyle="miter"/>
                  <v:path arrowok="t" o:connecttype="custom" o:connectlocs="39564,274528;13954,243326;-263,205547;356027,-157;380541,31677;395854,68824;39564,274528" o:connectangles="0,0,0,0,0,0,0"/>
                </v:shape>
                <v:shape id="任意多边形: 形状 1596671169" o:spid="_x0000_s1109" style="position:absolute;left:1673;top:45546;width:3961;height:2747;visibility:visible;mso-wrap-style:square;v-text-anchor:top" coordsize="396116,2746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" path="m-263,68824v,,2610,-17674,14218,-37779c25562,10940,39564,-157,39564,-157l395854,205547v,,-3982,17520,-15313,37147c369210,262320,356028,274528,356028,274528l-263,68824xe" filled="f" strokecolor="black [3213]" strokeweight=".5pt">
                  <v:stroke joinstyle="miter"/>
                  <v:path arrowok="t" o:connecttype="custom" o:connectlocs="-263,68824;13955,31045;39564,-157;395854,205547;380541,242694;356028,274528;-263,68824" o:connectangles="0,0,0,0,0,0,0"/>
                </v:shape>
                <v:shape id="任意多边形: 形状 959958955" o:spid="_x0000_s1110" style="position:absolute;left:21307;top:40305;width:796;height:4233;visibility:visible;mso-wrap-style:square;v-text-anchor:top" coordsize="79652,4232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" path="m-263,6420v,,16612,-6577,39827,-6577c62779,-157,79390,6420,79390,6420r,411408c79390,417828,62226,423140,39564,423140v-22663,,-39827,-5312,-39827,-5312l-263,6420xe" filled="f" strokecolor="black [3213]" strokeweight=".5pt">
                  <v:stroke joinstyle="miter"/>
                  <v:path arrowok="t" o:connecttype="custom" o:connectlocs="-263,6420;39564,-157;79390,6420;79390,417828;39564,423140;-263,417828;-263,6420" o:connectangles="0,0,0,0,0,0,0"/>
                </v:shape>
                <v:shape id="任意多边形: 形状 537693886" o:spid="_x0000_s1111" style="position:absolute;left:31582;top:40280;width:796;height:4233;visibility:visible;mso-wrap-style:square;v-text-anchor:top" coordsize="79653,4232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" path="m-263,6420v,,16612,-6577,39827,-6577c62779,-157,79391,6420,79391,6420r,411408c79391,417828,62227,423140,39564,423140v-22663,,-39827,-5312,-39827,-5312l-263,6420xe" filled="f" strokecolor="black [3213]" strokeweight=".5pt">
                  <v:stroke joinstyle="miter"/>
                  <v:path arrowok="t" o:connecttype="custom" o:connectlocs="-263,6420;39564,-157;79391,6420;79391,417828;39564,423140;-263,417828;-263,6420" o:connectangles="0,0,0,0,0,0,0"/>
                </v:shape>
                <v:shape id="任意多边形: 形状 216344531" o:spid="_x0000_s1112" style="position:absolute;left:41894;top:40252;width:797;height:4233;visibility:visible;mso-wrap-style:square;v-text-anchor:top" coordsize="79652,4232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" path="m-263,6420v,,16612,-6577,39827,-6577c62779,-157,79390,6420,79390,6420r,411408c79390,417828,62226,423140,39564,423140v-22663,,-39827,-5312,-39827,-5312l-263,6420xe" filled="f" strokecolor="black [3213]" strokeweight=".5pt">
                  <v:stroke joinstyle="miter"/>
                  <v:path arrowok="t" o:connecttype="custom" o:connectlocs="-263,6420;39564,-157;79390,6420;79390,417828;39564,423140;-263,417828;-263,6420" o:connectangles="0,0,0,0,0,0,0"/>
                </v:shape>
                <v:shape id="任意多边形: 形状 803123272" o:spid="_x0000_s1113" style="position:absolute;left:52179;top:40214;width:796;height:4233;visibility:visible;mso-wrap-style:square;v-text-anchor:top" coordsize="79652,4232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" path="m-263,6420v,,16612,-6577,39826,-6577c62778,-157,79390,6420,79390,6420r,411408c79390,417828,62226,423140,39563,423140v-22662,,-39826,-5312,-39826,-5312l-263,6420xe" filled="f" strokecolor="black [3213]" strokeweight=".5pt">
                  <v:stroke joinstyle="miter"/>
                  <v:path arrowok="t" o:connecttype="custom" o:connectlocs="-263,6420;39563,-157;79390,6420;79390,417828;39563,423140;-263,417828;-263,6420" o:connectangles="0,0,0,0,0,0,0"/>
                </v:shape>
                <v:shape id="任意多边形: 形状 394730659" o:spid="_x0000_s1114" style="position:absolute;left:48027;top:45413;width:3961;height:2747;visibility:visible;mso-wrap-style:square;v-text-anchor:top" coordsize="396116,2746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" path="m39563,274528v,,-14000,-11097,-25609,-31202c2348,223222,-263,205547,-263,205547l356028,-157v,,13182,12208,24513,31834c391872,51304,395854,68824,395854,68824l39563,274528xe" filled="f" strokecolor="black [3213]" strokeweight=".5pt">
                  <v:stroke joinstyle="miter"/>
                  <v:path arrowok="t" o:connecttype="custom" o:connectlocs="39563,274528;13954,243326;-263,205547;356028,-157;380541,31677;395854,68824;39563,274528" o:connectangles="0,0,0,0,0,0,0"/>
                </v:shape>
                <v:shape id="任意多边形: 形状 1584429868" o:spid="_x0000_s1115" style="position:absolute;left:47988;top:36534;width:3962;height:2747;visibility:visible;mso-wrap-style:square;v-text-anchor:top" coordsize="396115,2746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" path="m-263,68824v,,2610,-17674,14218,-37779c25563,10940,39564,-157,39564,-157l395853,205547v,,-3981,17520,-15312,37147c369209,262320,356028,274528,356028,274528l-263,68824xe" filled="f" strokecolor="black [3213]" strokeweight=".5pt">
                  <v:stroke joinstyle="miter"/>
                  <v:path arrowok="t" o:connecttype="custom" o:connectlocs="-263,68824;13955,31045;39564,-157;395853,205547;380541,242694;356028,274528;-263,68824" o:connectangles="0,0,0,0,0,0,0"/>
                </v:shape>
                <v:shape id="任意多边形: 形状 1081910950" o:spid="_x0000_s1116" style="position:absolute;left:46343;top:11801;width:2040;height:2040;visibility:visible;mso-wrap-style:square;v-text-anchor:top" coordsize="203984,2039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" path="m204274,101875v,56329,-45664,101993,-101993,101993c45953,203868,289,158204,289,101875,289,45546,45953,-117,102281,-117v56329,,101993,45663,101993,101992xe" fillcolor="white [3212]" strokecolor="black [3213]" strokeweight=".5pt">
                  <v:stroke joinstyle="miter"/>
                  <v:path arrowok="t" o:connecttype="custom" o:connectlocs="204274,101875;102281,203868;289,101875;102281,-117;204274,101875" o:connectangles="0,0,0,0,0"/>
                </v:shape>
                <v:shape id="任意多边形: 形状 1080239939" o:spid="_x0000_s1117" style="position:absolute;left:46349;top:17708;width:2040;height:2040;visibility:visible;mso-wrap-style:square;v-text-anchor:top" coordsize="203984,2039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" path="m204274,101937v,56329,-45664,101993,-101992,101993c45953,203930,289,158266,289,101937,289,45608,45953,-55,102282,-55v56328,,101992,45663,101992,101992xe" fillcolor="white [3212]" strokecolor="black [3213]" strokeweight=".5pt">
                  <v:stroke joinstyle="miter"/>
                  <v:path arrowok="t" o:connecttype="custom" o:connectlocs="204274,101937;102282,203930;289,101937;102282,-55;204274,101937" o:connectangles="0,0,0,0,0"/>
                </v:shape>
                <v:shape id="任意多边形: 形状 127769320" o:spid="_x0000_s1118" style="position:absolute;left:41188;top:20644;width:2039;height:2040;visibility:visible;mso-wrap-style:square;v-text-anchor:top" coordsize="203984,2039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" path="m204220,101968v,56329,-45664,101992,-101993,101992c45898,203960,235,158297,235,101968,235,45639,45898,-25,102227,-25v56329,,101993,45664,101993,101993xe" fillcolor="white [3212]" strokecolor="black [3213]" strokeweight=".5pt">
                  <v:stroke joinstyle="miter"/>
                  <v:path arrowok="t" o:connecttype="custom" o:connectlocs="204220,101968;102227,203960;235,101968;102227,-25;204220,101968" o:connectangles="0,0,0,0,0"/>
                </v:shape>
                <v:shape id="任意多边形: 形状 457136673" o:spid="_x0000_s1119" style="position:absolute;left:51496;top:8832;width:2040;height:2040;visibility:visible;mso-wrap-style:square;v-text-anchor:top" coordsize="203984,2039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" path="m204328,101844v,56329,-45664,101992,-101992,101992c46007,203836,343,158173,343,101844,343,45515,46007,-149,102336,-149v56328,,101992,45664,101992,101993xe" fillcolor="white [3212]" strokecolor="black [3213]" strokeweight=".5pt">
                  <v:stroke joinstyle="miter"/>
                  <v:path arrowok="t" o:connecttype="custom" o:connectlocs="204328,101844;102336,203836;343,101844;102336,-149;204328,101844" o:connectangles="0,0,0,0,0"/>
                </v:shape>
                <v:shape id="任意多边形: 形状 1504298235" o:spid="_x0000_s1120" style="position:absolute;left:41251;top:26586;width:2040;height:2040;visibility:visible;mso-wrap-style:square;v-text-anchor:top" coordsize="203984,2039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" path="m204220,102030v,56329,-45663,101993,-101992,101993c45899,204023,236,158359,236,102030,236,45701,45899,38,102228,38v56329,,101992,45663,101992,101992xe" fillcolor="white [3212]" strokecolor="black [3213]" strokeweight=".5pt">
                  <v:stroke joinstyle="miter"/>
                  <v:path arrowok="t" o:connecttype="custom" o:connectlocs="204220,102030;102228,204023;236,102030;102228,38;204220,102030" o:connectangles="0,0,0,0,0"/>
                </v:shape>
                <v:shape id="任意多边形: 形状 2072206601" o:spid="_x0000_s1121" style="position:absolute;left:46403;top:29511;width:2040;height:2039;visibility:visible;mso-wrap-style:square;v-text-anchor:top" coordsize="203984,2039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" path="m204275,102061v,56329,-45664,101992,-101993,101992c45953,204053,290,158390,290,102061,290,45732,45953,68,102282,68v56329,,101993,45664,101993,101993xe" fillcolor="white [3212]" strokecolor="black [3213]" strokeweight=".5pt">
                  <v:stroke joinstyle="miter"/>
                  <v:path arrowok="t" o:connecttype="custom" o:connectlocs="204275,102061;102282,204053;290,102061;102282,68;204275,102061" o:connectangles="0,0,0,0,0"/>
                </v:shape>
                <v:shape id="任意多边形: 形状 998028340" o:spid="_x0000_s1122" style="position:absolute;left:51551;top:20634;width:2039;height:2040;visibility:visible;mso-wrap-style:square;v-text-anchor:top" coordsize="203984,2039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" path="m204329,101968v,56329,-45664,101992,-101993,101992c46007,203960,344,158297,344,101968,344,45639,46007,-25,102336,-25v56329,,101993,45664,101993,101993xe" fillcolor="white [3212]" strokecolor="black [3213]" strokeweight=".5pt">
                  <v:stroke joinstyle="miter"/>
                  <v:path arrowok="t" o:connecttype="custom" o:connectlocs="204329,101968;102336,203960;344,101968;102336,-25;204329,101968" o:connectangles="0,0,0,0,0"/>
                </v:shape>
                <v:shape id="任意多边形: 形状 726481439" o:spid="_x0000_s1123" style="position:absolute;left:51556;top:26541;width:2040;height:2040;visibility:visible;mso-wrap-style:square;v-text-anchor:top" coordsize="203984,2039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" path="m204329,102030v,56329,-45664,101992,-101993,101992c46007,204022,344,158359,344,102030,344,45701,46007,37,102336,37v56329,,101993,45664,101993,101993xe" fillcolor="white [3212]" strokecolor="black [3213]" strokeweight=".5pt">
                  <v:stroke joinstyle="miter"/>
                  <v:path arrowok="t" o:connecttype="custom" o:connectlocs="204329,102030;102336,204022;344,102030;102336,37;204329,102030" o:connectangles="0,0,0,0,0"/>
                </v:shape>
                <v:shape id="任意多边形: 形状 1292843510" o:spid="_x0000_s1124" style="position:absolute;left:36091;top:29539;width:2040;height:2039;visibility:visible;mso-wrap-style:square;v-text-anchor:top" coordsize="203984,2039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" path="m204166,102061v,56329,-45663,101993,-101992,101993c45845,204054,181,158390,181,102061,181,45732,45845,69,102174,69v56329,,101992,45663,101992,101992xe" fillcolor="white [3212]" strokecolor="black [3213]" strokeweight=".5pt">
                  <v:stroke joinstyle="miter"/>
                  <v:path arrowok="t" o:connecttype="custom" o:connectlocs="204166,102061;102174,204054;181,102061;102174,69;204166,102061" o:connectangles="0,0,0,0,0"/>
                </v:shape>
                <v:shape id="任意多边形: 形状 768530426" o:spid="_x0000_s1125" style="position:absolute;left:36097;top:35446;width:2040;height:2040;visibility:visible;mso-wrap-style:square;v-text-anchor:top" coordsize="203984,2039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" path="m204166,102123v,56329,-45663,101993,-101992,101993c45845,204116,181,158452,181,102123,181,45794,45845,131,102174,131v56329,,101992,45663,101992,101992xe" fillcolor="white [3212]" strokecolor="black [3213]" strokeweight=".5pt">
                  <v:stroke joinstyle="miter"/>
                  <v:path arrowok="t" o:connecttype="custom" o:connectlocs="204166,102123;102174,204116;181,102123;102174,131;204166,102123" o:connectangles="0,0,0,0,0"/>
                </v:shape>
                <v:shape id="任意多边形: 形状 1309677970" o:spid="_x0000_s1126" style="position:absolute;left:30935;top:38382;width:2040;height:2040;visibility:visible;mso-wrap-style:square;v-text-anchor:top" coordsize="203984,2039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" path="m204112,102154v,56329,-45663,101993,-101992,101993c45791,204147,127,158483,127,102154,127,45825,45791,162,102120,162v56329,,101992,45663,101992,101992xe" fillcolor="white [3212]" strokecolor="black [3213]" strokeweight=".5pt">
                  <v:stroke joinstyle="miter"/>
                  <v:path arrowok="t" o:connecttype="custom" o:connectlocs="204112,102154;102120,204147;127,102154;102120,162;204112,102154" o:connectangles="0,0,0,0,0"/>
                </v:shape>
                <v:shape id="任意多边形: 形状 1356231849" o:spid="_x0000_s1127" style="position:absolute;left:46409;top:35418;width:2040;height:2040;visibility:visible;mso-wrap-style:square;v-text-anchor:top" coordsize="203984,2039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" path="m204275,102123v,56329,-45664,101992,-101993,101992c45953,204115,290,158452,290,102123,290,45794,45953,131,102282,131v56329,,101993,45663,101993,101992xe" fillcolor="white [3212]" strokecolor="black [3213]" strokeweight=".5pt">
                  <v:stroke joinstyle="miter"/>
                  <v:path arrowok="t" o:connecttype="custom" o:connectlocs="204275,102123;102282,204115;290,102123;102282,131;204275,102123" o:connectangles="0,0,0,0,0"/>
                </v:shape>
                <v:shape id="任意多边形: 形状 268953341" o:spid="_x0000_s1128" style="position:absolute;left:41248;top:38354;width:2039;height:2040;visibility:visible;mso-wrap-style:square;v-text-anchor:top" coordsize="203984,2039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" path="m204220,102154v,56329,-45663,101992,-101992,101992c45899,204146,235,158483,235,102154,235,45825,45899,161,102228,161v56329,,101992,45664,101992,101993xe" fillcolor="white [3212]" strokecolor="black [3213]" strokeweight=".5pt">
                  <v:stroke joinstyle="miter"/>
                  <v:path arrowok="t" o:connecttype="custom" o:connectlocs="204220,102154;102228,204146;235,102154;102228,161;204220,102154" o:connectangles="0,0,0,0,0"/>
                </v:shape>
                <v:shape id="任意多边形: 形状 1131924190" o:spid="_x0000_s1129" style="position:absolute;left:30939;top:44364;width:2040;height:2040;visibility:visible;mso-wrap-style:square;v-text-anchor:top" coordsize="203984,2039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" path="m204112,102217v,56329,-45663,101992,-101992,101992c45791,204209,127,158546,127,102217,127,45888,45791,224,102120,224v56329,,101992,45664,101992,101993xe" fillcolor="white [3212]" strokecolor="black [3213]" strokeweight=".5pt">
                  <v:stroke joinstyle="miter"/>
                  <v:path arrowok="t" o:connecttype="custom" o:connectlocs="204112,102217;102120,204209;127,102217;102120,224;204112,102217" o:connectangles="0,0,0,0,0"/>
                </v:shape>
                <v:shape id="任意多边形: 形状 270095023" o:spid="_x0000_s1130" style="position:absolute;left:36091;top:47289;width:2040;height:2040;visibility:visible;mso-wrap-style:square;v-text-anchor:top" coordsize="203984,2039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" path="m204166,102248v,56329,-45663,101992,-101992,101992c45845,204240,181,158577,181,102248,181,45919,45845,255,102174,255v56329,,101992,45664,101992,101993xe" fillcolor="white [3212]" strokecolor="black [3213]" strokeweight=".5pt">
                  <v:stroke joinstyle="miter"/>
                  <v:path arrowok="t" o:connecttype="custom" o:connectlocs="204166,102248;102174,204240;181,102248;102174,255;204166,102248" o:connectangles="0,0,0,0,0"/>
                </v:shape>
                <v:shape id="任意多边形: 形状 1574094608" o:spid="_x0000_s1131" style="position:absolute;left:41251;top:44336;width:2040;height:2040;visibility:visible;mso-wrap-style:square;v-text-anchor:top" coordsize="203984,2039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" path="m204220,102217v,56329,-45663,101992,-101992,101992c45899,204209,236,158546,236,102217,236,45888,45899,224,102228,224v56329,,101992,45664,101992,101993xe" fillcolor="white [3212]" strokecolor="black [3213]" strokeweight=".5pt">
                  <v:stroke joinstyle="miter"/>
                  <v:path arrowok="t" o:connecttype="custom" o:connectlocs="204220,102217;102228,204209;236,102217;102228,224;204220,102217" o:connectangles="0,0,0,0,0"/>
                </v:shape>
                <v:shape id="任意多边形: 形状 268706211" o:spid="_x0000_s1132" style="position:absolute;left:46403;top:47261;width:2040;height:2040;visibility:visible;mso-wrap-style:square;v-text-anchor:top" coordsize="203984,2039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" path="m204275,102247v,56329,-45664,101993,-101993,101993c45953,204240,290,158576,290,102247,290,45918,45953,255,102282,255v56329,,101993,45663,101993,101992xe" fillcolor="white [3212]" strokecolor="black [3213]" strokeweight=".5pt">
                  <v:stroke joinstyle="miter"/>
                  <v:path arrowok="t" o:connecttype="custom" o:connectlocs="204275,102247;102282,204240;290,102247;102282,255;204275,102247" o:connectangles="0,0,0,0,0"/>
                </v:shape>
                <v:shape id="任意多边形: 形状 905137615" o:spid="_x0000_s1133" style="position:absolute;left:51551;top:38384;width:2040;height:2040;visibility:visible;mso-wrap-style:square;v-text-anchor:top" coordsize="203984,2039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" path="m204329,102154v,56329,-45664,101993,-101993,101993c46007,204147,344,158483,344,102154,344,45825,46007,162,102336,162v56329,,101993,45663,101993,101992xe" fillcolor="white [3212]" strokecolor="black [3213]" strokeweight=".5pt">
                  <v:stroke joinstyle="miter"/>
                  <v:path arrowok="t" o:connecttype="custom" o:connectlocs="204329,102154;102336,204147;344,102154;102336,162;204329,102154" o:connectangles="0,0,0,0,0"/>
                </v:shape>
                <v:shape id="任意多边形: 形状 843444798" o:spid="_x0000_s1134" style="position:absolute;left:51557;top:44292;width:2039;height:2039;visibility:visible;mso-wrap-style:square;v-text-anchor:top" coordsize="203984,2039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" path="m204329,102216v,56329,-45664,101993,-101993,101993c46007,204209,344,158545,344,102216,344,45887,46007,224,102336,224v56329,,101993,45663,101993,101992xe" fillcolor="white [3212]" strokecolor="black [3213]" strokeweight=".5pt">
                  <v:stroke joinstyle="miter"/>
                  <v:path arrowok="t" o:connecttype="custom" o:connectlocs="204329,102216;102336,204209;344,102216;102336,224;204329,102216" o:connectangles="0,0,0,0,0"/>
                </v:shape>
                <v:shape id="任意多边形: 形状 1654812393" o:spid="_x0000_s1135" style="position:absolute;left:25756;top:11854;width:2040;height:2040;visibility:visible;mso-wrap-style:square;v-text-anchor:top" coordsize="203984,2039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" path="m204058,101876v,56329,-45664,101992,-101993,101992c45736,203868,73,158205,73,101876,73,45547,45736,-117,102065,-117v56329,,101993,45664,101993,101993xe" fillcolor="white [3212]" strokecolor="black [3213]" strokeweight=".5pt">
                  <v:stroke joinstyle="miter"/>
                  <v:path arrowok="t" o:connecttype="custom" o:connectlocs="204058,101876;102065,203868;73,101876;102065,-117;204058,101876" o:connectangles="0,0,0,0,0"/>
                </v:shape>
                <v:shape id="任意多边形: 形状 1152353247" o:spid="_x0000_s1136" style="position:absolute;left:25762;top:17761;width:2040;height:2040;visibility:visible;mso-wrap-style:square;v-text-anchor:top" coordsize="203984,2039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" path="m204058,101938v,56329,-45664,101992,-101993,101992c45737,203930,73,158267,73,101938,73,45609,45737,-55,102065,-55v56329,,101993,45664,101993,101993xe" fillcolor="white [3212]" strokecolor="black [3213]" strokeweight=".5pt">
                  <v:stroke joinstyle="miter"/>
                  <v:path arrowok="t" o:connecttype="custom" o:connectlocs="204058,101938;102065,203930;73,101938;102065,-55;204058,101938" o:connectangles="0,0,0,0,0"/>
                </v:shape>
                <v:shape id="任意多边形: 形状 729449181" o:spid="_x0000_s1137" style="position:absolute;left:20600;top:20698;width:2040;height:2039;visibility:visible;mso-wrap-style:square;v-text-anchor:top" coordsize="203984,2039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" path="m204004,101969v,56328,-45664,101992,-101993,101992c45682,203961,19,158297,19,101968,19,45640,45682,-24,102011,-24v56329,,101993,45664,101993,101992l204004,101969xe" fillcolor="white [3212]" strokecolor="black [3213]" strokeweight=".5pt">
                  <v:stroke joinstyle="miter"/>
                  <v:path arrowok="t" o:connecttype="custom" o:connectlocs="204004,101969;102011,203961;19,101968;102011,-24;204004,101968" o:connectangles="0,0,0,0,0"/>
                </v:shape>
                <v:shape id="任意多边形: 形状 1625069545" o:spid="_x0000_s1138" style="position:absolute;left:30879;top:8904;width:2039;height:2040;visibility:visible;mso-wrap-style:square;v-text-anchor:top" coordsize="203984,2039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" path="m204112,101845v,56329,-45664,101992,-101993,101992c45790,203837,127,158174,127,101845,127,45516,45790,-148,102119,-148v56329,,101993,45664,101993,101993xe" fillcolor="white [3212]" strokecolor="black [3213]" strokeweight=".5pt">
                  <v:stroke joinstyle="miter"/>
                  <v:path arrowok="t" o:connecttype="custom" o:connectlocs="204112,101845;102119,203837;127,101845;102119,-148;204112,101845" o:connectangles="0,0,0,0,0"/>
                </v:shape>
                <v:shape id="任意多边形: 形状 140431131" o:spid="_x0000_s1139" style="position:absolute;left:36031;top:11829;width:2040;height:2040;visibility:visible;mso-wrap-style:square;v-text-anchor:top" coordsize="203984,2039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" path="m204166,101875v,56329,-45664,101993,-101993,101993c45844,203868,181,158204,181,101875,181,45547,45844,-117,102173,-117v56329,,101993,45664,101993,101992xe" fillcolor="white [3212]" strokecolor="black [3213]" strokeweight=".5pt">
                  <v:stroke joinstyle="miter"/>
                  <v:path arrowok="t" o:connecttype="custom" o:connectlocs="204166,101875;102173,203868;181,101875;102173,-117;204166,101875" o:connectangles="0,0,0,0,0"/>
                </v:shape>
                <v:shape id="任意多边形: 形状 985891537" o:spid="_x0000_s1140" style="position:absolute;left:36037;top:17736;width:2040;height:2040;visibility:visible;mso-wrap-style:square;v-text-anchor:top" coordsize="203984,2039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" path="m204166,101938v,56328,-45664,101992,-101993,101992c45844,203930,181,158266,181,101937,181,45609,45844,-55,102173,-55v56329,,101993,45664,101993,101992l204166,101938xe" fillcolor="white [3212]" strokecolor="black [3213]" strokeweight=".5pt">
                  <v:stroke joinstyle="miter"/>
                  <v:path arrowok="t" o:connecttype="custom" o:connectlocs="204166,101938;102173,203930;181,101937;102173,-55;204166,101937" o:connectangles="0,0,0,0,0"/>
                </v:shape>
                <v:shape id="任意多边形: 形状 358576350" o:spid="_x0000_s1141" style="position:absolute;left:30875;top:20673;width:2040;height:2039;visibility:visible;mso-wrap-style:square;v-text-anchor:top" coordsize="203984,2039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" path="m204112,101968v,56329,-45664,101993,-101993,101993c45790,203961,127,158297,127,101968,127,45639,45790,-24,102119,-24v56329,,101993,45663,101993,101992xe" fillcolor="white [3212]" strokecolor="black [3213]" strokeweight=".5pt">
                  <v:stroke joinstyle="miter"/>
                  <v:path arrowok="t" o:connecttype="custom" o:connectlocs="204112,101968;102119,203961;127,101968;102119,-24;204112,101968" o:connectangles="0,0,0,0,0"/>
                </v:shape>
                <v:shape id="任意多边形: 形状 1022112702" o:spid="_x0000_s1142" style="position:absolute;left:41191;top:8876;width:2040;height:2040;visibility:visible;mso-wrap-style:square;v-text-anchor:top" coordsize="203984,2039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" path="m204220,101844v,56329,-45664,101993,-101993,101993c45899,203837,235,158173,235,101844,235,45516,45899,-148,102227,-148v56329,,101993,45664,101993,101992xe" fillcolor="white [3212]" strokecolor="black [3213]" strokeweight=".5pt">
                  <v:stroke joinstyle="miter"/>
                  <v:path arrowok="t" o:connecttype="custom" o:connectlocs="204220,101844;102227,203837;235,101844;102227,-148;204220,101844" o:connectangles="0,0,0,0,0"/>
                </v:shape>
                <v:shape id="任意多边形: 形状 955375519" o:spid="_x0000_s1143" style="position:absolute;left:10351;top:26667;width:2040;height:2040;visibility:visible;mso-wrap-style:square;v-text-anchor:top" coordsize="203984,2039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" path="m203896,102031v,56329,-45664,101993,-101992,101993c45575,204024,-89,158360,-89,102031,-89,45702,45575,39,101904,39v56328,,101992,45663,101992,101992xe" fillcolor="white [3212]" strokecolor="black [3213]" strokeweight=".5pt">
                  <v:stroke joinstyle="miter"/>
                  <v:path arrowok="t" o:connecttype="custom" o:connectlocs="203896,102031;101904,204024;-89,102031;101904,39;203896,102031" o:connectangles="0,0,0,0,0"/>
                </v:shape>
                <v:shape id="任意多边形: 形状 168755720" o:spid="_x0000_s1144" style="position:absolute;left:15504;top:29592;width:2039;height:2040;visibility:visible;mso-wrap-style:square;v-text-anchor:top" coordsize="203984,2039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" path="m203950,102062v,56329,-45664,101992,-101992,101992c45629,204054,-35,158391,-35,102062,-35,45733,45629,69,101958,69v56328,,101992,45664,101992,101993xe" fillcolor="white [3212]" strokecolor="black [3213]" strokeweight=".5pt">
                  <v:stroke joinstyle="miter"/>
                  <v:path arrowok="t" o:connecttype="custom" o:connectlocs="203950,102062;101958,204054;-35,102062;101958,69;203950,102062" o:connectangles="0,0,0,0,0"/>
                </v:shape>
                <v:shape id="任意多边形: 形状 40510428" o:spid="_x0000_s1145" style="position:absolute;left:15509;top:35499;width:2040;height:2040;visibility:visible;mso-wrap-style:square;v-text-anchor:top" coordsize="203984,2039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" path="m203950,102124v,56329,-45663,101992,-101992,101992c45629,204116,-35,158453,-35,102124,-35,45795,45629,131,101958,131v56329,,101992,45664,101992,101993xe" fillcolor="white [3212]" strokecolor="black [3213]" strokeweight=".5pt">
                  <v:stroke joinstyle="miter"/>
                  <v:path arrowok="t" o:connecttype="custom" o:connectlocs="203950,102124;101958,204116;-35,102124;101958,131;203950,102124" o:connectangles="0,0,0,0,0"/>
                </v:shape>
                <v:shape id="任意多边形: 形状 1326723693" o:spid="_x0000_s1146" style="position:absolute;left:10348;top:38436;width:2040;height:2039;visibility:visible;mso-wrap-style:square;v-text-anchor:top" coordsize="203984,2039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" path="m203896,102155v,56329,-45664,101992,-101992,101992c45575,204147,-89,158484,-89,102155,-89,45826,45575,162,101904,162v56328,,101992,45664,101992,101993xe" fillcolor="white [3212]" strokecolor="black [3213]" strokeweight=".5pt">
                  <v:stroke joinstyle="miter"/>
                  <v:path arrowok="t" o:connecttype="custom" o:connectlocs="203896,102155;101904,204147;-89,102155;101904,162;203896,102155" o:connectangles="0,0,0,0,0"/>
                </v:shape>
                <v:shape id="任意多边形: 形状 808048580" o:spid="_x0000_s1147" style="position:absolute;left:5204;top:35492;width:2040;height:2040;visibility:visible;mso-wrap-style:square;v-text-anchor:top" coordsize="203984,2039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" path="m203842,102124v,56329,-45664,101992,-101992,101992c45521,204116,-143,158453,-143,102124,-143,45795,45521,131,101850,131v56328,,101992,45664,101992,101993xe" fillcolor="white [3212]" strokecolor="black [3213]" strokeweight=".5pt">
                  <v:stroke joinstyle="miter"/>
                  <v:path arrowok="t" o:connecttype="custom" o:connectlocs="203842,102124;101850,204116;-143,102124;101850,131;203842,102124" o:connectangles="0,0,0,0,0"/>
                </v:shape>
                <v:shape id="任意多边形: 形状 852090330" o:spid="_x0000_s1148" style="position:absolute;left:5197;top:29592;width:2040;height:2040;visibility:visible;mso-wrap-style:square;v-text-anchor:top" coordsize="203984,2039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" path="m203842,102062v,56329,-45664,101992,-101993,101992c45521,204054,-143,158391,-143,102062,-143,45733,45521,69,101849,69v56329,,101993,45664,101993,101993xe" fillcolor="white [3212]" strokecolor="black [3213]" strokeweight=".5pt">
                  <v:stroke joinstyle="miter"/>
                  <v:path arrowok="t" o:connecttype="custom" o:connectlocs="203842,102062;101849,204054;-143,102062;101849,69;203842,102062" o:connectangles="0,0,0,0,0"/>
                </v:shape>
                <v:shape id="任意多边形: 形状 369851810" o:spid="_x0000_s1149" style="position:absolute;left:20664;top:26639;width:2040;height:2040;visibility:visible;mso-wrap-style:square;v-text-anchor:top" coordsize="203984,2039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" path="m204004,102031v,56329,-45663,101992,-101992,101992c45683,204023,19,158360,19,102031,19,45702,45683,38,102012,38v56329,,101992,45664,101992,101993xe" fillcolor="white [3212]" strokecolor="black [3213]" strokeweight=".5pt">
                  <v:stroke joinstyle="miter"/>
                  <v:path arrowok="t" o:connecttype="custom" o:connectlocs="204004,102031;102012,204023;19,102031;102012,38;204004,102031" o:connectangles="0,0,0,0,0"/>
                </v:shape>
                <v:shape id="任意多边形: 形状 2078470379" o:spid="_x0000_s1150" style="position:absolute;left:25816;top:29564;width:2040;height:2040;visibility:visible;mso-wrap-style:square;v-text-anchor:top" coordsize="203984,2039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" path="m204058,102062v,56329,-45663,101992,-101992,101992c45737,204054,73,158391,73,102062,73,45733,45737,69,102066,69v56329,,101992,45664,101992,101993xe" fillcolor="white [3212]" strokecolor="black [3213]" strokeweight=".5pt">
                  <v:stroke joinstyle="miter"/>
                  <v:path arrowok="t" o:connecttype="custom" o:connectlocs="204058,102062;102066,204054;73,102062;102066,69;204058,102062" o:connectangles="0,0,0,0,0"/>
                </v:shape>
                <v:shape id="任意多边形: 形状 687666131" o:spid="_x0000_s1151" style="position:absolute;left:25822;top:35471;width:2040;height:2040;visibility:visible;mso-wrap-style:square;v-text-anchor:top" coordsize="203984,2039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" path="m204058,102124v,56329,-45663,101992,-101992,101992c45737,204116,74,158453,74,102124,74,45795,45737,131,102066,131v56329,,101992,45664,101992,101993xe" fillcolor="white [3212]" strokecolor="black [3213]" strokeweight=".5pt">
                  <v:stroke joinstyle="miter"/>
                  <v:path arrowok="t" o:connecttype="custom" o:connectlocs="204058,102124;102066,204116;74,102124;102066,131;204058,102124" o:connectangles="0,0,0,0,0"/>
                </v:shape>
                <v:shape id="任意多边形: 形状 590114550" o:spid="_x0000_s1152" style="position:absolute;left:20660;top:38407;width:2040;height:2040;visibility:visible;mso-wrap-style:square;v-text-anchor:top" coordsize="203984,2039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" path="m204004,102155v,56328,-45663,101992,-101992,101992c45683,204147,19,158483,19,102154,19,45826,45683,162,102012,162v56329,,101992,45664,101992,101992l204004,102155xe" fillcolor="white [3212]" strokecolor="black [3213]" strokeweight=".5pt">
                  <v:stroke joinstyle="miter"/>
                  <v:path arrowok="t" o:connecttype="custom" o:connectlocs="204004,102155;102012,204147;19,102154;102012,162;204004,102154" o:connectangles="0,0,0,0,0"/>
                </v:shape>
                <v:shape id="任意多边形: 形状 868787774" o:spid="_x0000_s1153" style="position:absolute;left:30939;top:26614;width:2039;height:2040;visibility:visible;mso-wrap-style:square;v-text-anchor:top" coordsize="203984,2039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" path="m204112,102031v,56329,-45663,101992,-101992,101992c45791,204023,127,158360,127,102031,127,45702,45791,38,102120,38v56329,,101992,45664,101992,101993xe" fillcolor="white [3212]" strokecolor="black [3213]" strokeweight=".5pt">
                  <v:stroke joinstyle="miter"/>
                  <v:path arrowok="t" o:connecttype="custom" o:connectlocs="204112,102031;102120,204023;127,102031;102120,38;204112,102031" o:connectangles="0,0,0,0,0"/>
                </v:shape>
                <v:shape id="任意多边形: 形状 21983083" o:spid="_x0000_s1154" style="position:absolute;left:15504;top:47342;width:2040;height:2040;visibility:visible;mso-wrap-style:square;v-text-anchor:top" coordsize="203984,2039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" path="m203950,102248v,56329,-45664,101993,-101992,101993c45629,204241,-35,158577,-35,102248,-35,45919,45629,256,101958,256v56328,,101992,45663,101992,101992xe" fillcolor="white [3212]" strokecolor="black [3213]" strokeweight=".5pt">
                  <v:stroke joinstyle="miter"/>
                  <v:path arrowok="t" o:connecttype="custom" o:connectlocs="203950,102248;101958,204241;-35,102248;101958,256;203950,102248" o:connectangles="0,0,0,0,0"/>
                </v:shape>
                <v:shape id="任意多边形: 形状 535482434" o:spid="_x0000_s1155" style="position:absolute;left:20664;top:44389;width:2040;height:2040;visibility:visible;mso-wrap-style:square;v-text-anchor:top" coordsize="203984,2039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" path="m204004,102217v,56329,-45663,101993,-101992,101993c45683,204210,19,158546,19,102217,19,45888,45683,225,102012,225v56329,,101992,45663,101992,101992xe" fillcolor="white [3212]" strokecolor="black [3213]" strokeweight=".5pt">
                  <v:stroke joinstyle="miter"/>
                  <v:path arrowok="t" o:connecttype="custom" o:connectlocs="204004,102217;102012,204210;19,102217;102012,225;204004,102217" o:connectangles="0,0,0,0,0"/>
                </v:shape>
                <v:shape id="任意多边形: 形状 1888218919" o:spid="_x0000_s1156" style="position:absolute;left:10291;top:8957;width:2040;height:2040;visibility:visible;mso-wrap-style:square;v-text-anchor:top" coordsize="203984,2039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" path="m203895,101845v,56329,-45663,101993,-101992,101993c45574,203838,-90,158174,-90,101845,-90,45516,45574,-147,101903,-147v56329,,101992,45663,101992,101992xe" fillcolor="white [3212]" strokecolor="black [3213]" strokeweight=".5pt">
                  <v:stroke joinstyle="miter"/>
                  <v:path arrowok="t" o:connecttype="custom" o:connectlocs="203895,101845;101903,203838;-90,101845;101903,-147;203895,101845" o:connectangles="0,0,0,0,0"/>
                </v:shape>
                <v:shape id="任意多边形: 形状 952331522" o:spid="_x0000_s1157" style="position:absolute;left:15443;top:11882;width:2040;height:2040;visibility:visible;mso-wrap-style:square;v-text-anchor:top" coordsize="203984,2039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" path="m203950,101876v,56329,-45664,101992,-101993,101992c45628,203868,-35,158205,-35,101876,-35,45547,45628,-117,101957,-117v56329,,101993,45664,101993,101993xe" fillcolor="white [3212]" strokecolor="black [3213]" strokeweight=".5pt">
                  <v:stroke joinstyle="miter"/>
                  <v:path arrowok="t" o:connecttype="custom" o:connectlocs="203950,101876;101957,203868;-35,101876;101957,-117;203950,101876" o:connectangles="0,0,0,0,0"/>
                </v:shape>
                <v:shape id="任意多边形: 形状 1002724340" o:spid="_x0000_s1158" style="position:absolute;left:5144;top:17783;width:2040;height:2039;visibility:visible;mso-wrap-style:square;v-text-anchor:top" coordsize="203984,2039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" path="m203841,101938v,56329,-45663,101992,-101992,101992c45520,203930,-144,158267,-144,101938,-144,45609,45520,-55,101849,-55v56329,,101992,45664,101992,101993xe" fillcolor="white [3212]" strokecolor="black [3213]" strokeweight=".5pt">
                  <v:stroke joinstyle="miter"/>
                  <v:path arrowok="t" o:connecttype="custom" o:connectlocs="203841,101938;101849,203930;-144,101938;101849,-55;203841,101938" o:connectangles="0,0,0,0,0"/>
                </v:shape>
                <v:shape id="任意多边形: 形状 639474168" o:spid="_x0000_s1159" style="position:absolute;left:5137;top:11882;width:2040;height:2040;visibility:visible;mso-wrap-style:square;v-text-anchor:top" coordsize="203984,2039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" path="m203841,101876v,56329,-45663,101992,-101992,101992c45520,203868,-144,158205,-144,101876,-144,45547,45520,-117,101849,-117v56329,,101992,45664,101992,101993xe" fillcolor="white [3212]" strokecolor="black [3213]" strokeweight=".5pt">
                  <v:stroke joinstyle="miter"/>
                  <v:path arrowok="t" o:connecttype="custom" o:connectlocs="203841,101876;101849,203868;-144,101876;101849,-117;203841,101876" o:connectangles="0,0,0,0,0"/>
                </v:shape>
                <v:shape id="任意多边形: 形状 1682272979" o:spid="_x0000_s1160" style="position:absolute;left:20604;top:8929;width:2039;height:2040;visibility:visible;mso-wrap-style:square;v-text-anchor:top" coordsize="203984,2039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" path="m204004,101845v,56329,-45664,101992,-101993,101992c45682,203837,19,158174,19,101845,19,45516,45682,-148,102011,-148v56329,,101993,45664,101993,101993xe" fillcolor="white [3212]" strokecolor="black [3213]" strokeweight=".5pt">
                  <v:stroke joinstyle="miter"/>
                  <v:path arrowok="t" o:connecttype="custom" o:connectlocs="204004,101845;102011,203837;19,101845;102011,-148;204004,101845" o:connectangles="0,0,0,0,0"/>
                </v:shape>
                <v:shape id="任意多边形: 形状 2004026722" o:spid="_x0000_s1161" style="position:absolute;left:6;top:8944;width:2040;height:2040;visibility:visible;mso-wrap-style:square;v-text-anchor:top" coordsize="203984,2039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" path="m203787,101845v,56329,-45663,101993,-101992,101993c45466,203838,-198,158174,-198,101845,-198,45516,45466,-147,101795,-147v56329,,101992,45663,101992,101992xe" fillcolor="white [3212]" strokecolor="black [3213]" strokeweight=".5pt">
                  <v:stroke joinstyle="miter"/>
                  <v:path arrowok="t" o:connecttype="custom" o:connectlocs="203787,101845;101795,203838;-198,101845;101795,-147;203787,101845" o:connectangles="0,0,0,0,0"/>
                </v:shape>
                <v:shape id="任意多边形: 形状 332548802" o:spid="_x0000_s1162" style="position:absolute;left:66;top:26654;width:2040;height:2039;visibility:visible;mso-wrap-style:square;v-text-anchor:top" coordsize="203984,2039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" path="m203788,102031v,56329,-45664,101992,-101992,101992c45467,204023,-197,158360,-197,102031,-197,45702,45467,39,101796,39v56328,,101992,45663,101992,101992xe" fillcolor="white [3212]" strokecolor="black [3213]" strokeweight=".5pt">
                  <v:stroke joinstyle="miter"/>
                  <v:path arrowok="t" o:connecttype="custom" o:connectlocs="203788,102031;101796,204023;-197,102031;101796,39;203788,102031" o:connectangles="0,0,0,0,0"/>
                </v:shape>
                <v:shape id="任意多边形: 形状 959966859" o:spid="_x0000_s1163" style="position:absolute;left:10351;top:44417;width:2040;height:2040;visibility:visible;mso-wrap-style:square;v-text-anchor:top" coordsize="203984,2039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" path="m203896,102218v,56328,-45664,101992,-101992,101992c45575,204210,-89,158546,-89,102217,-89,45889,45575,225,101904,225v56328,,101992,45664,101992,101992l203896,102218xe" fillcolor="white [3212]" strokecolor="black [3213]" strokeweight=".5pt">
                  <v:stroke joinstyle="miter"/>
                  <v:path arrowok="t" o:connecttype="custom" o:connectlocs="203896,102218;101904,204210;-89,102217;101904,225;203896,102217" o:connectangles="0,0,0,0,0"/>
                </v:shape>
                <v:shape id="任意多边形: 形状 414121941" o:spid="_x0000_s1164" style="position:absolute;left:5197;top:47342;width:2040;height:2040;visibility:visible;mso-wrap-style:square;v-text-anchor:top" coordsize="203984,2039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" path="m203842,102248v,56329,-45664,101993,-101993,101993c45521,204241,-143,158577,-143,102248,-143,45919,45521,256,101849,256v56329,,101993,45663,101993,101992xe" fillcolor="white [3212]" strokecolor="black [3213]" strokeweight=".5pt">
                  <v:stroke joinstyle="miter"/>
                  <v:path arrowok="t" o:connecttype="custom" o:connectlocs="203842,102248;101849,204241;-143,102248;101849,256;203842,102248" o:connectangles="0,0,0,0,0"/>
                </v:shape>
                <v:shape id="任意多边形: 形状 152638255" o:spid="_x0000_s1165" style="position:absolute;left:25816;top:47314;width:2040;height:2040;visibility:visible;mso-wrap-style:square;v-text-anchor:top" coordsize="203984,2039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" path="m204058,102248v,56329,-45663,101992,-101992,101992c45737,204240,73,158577,73,102248,73,45919,45737,255,102066,255v56329,,101992,45664,101992,101993xe" fillcolor="white [3212]" strokecolor="black [3213]" strokeweight=".5pt">
                  <v:stroke joinstyle="miter"/>
                  <v:path arrowok="t" o:connecttype="custom" o:connectlocs="204058,102248;102066,204240;73,102248;102066,255;204058,102248" o:connectangles="0,0,0,0,0"/>
                </v:shape>
                <v:shape id="任意多边形: 形状 1321904518" o:spid="_x0000_s1166" style="position:absolute;left:67;top:44404;width:2039;height:2040;visibility:visible;mso-wrap-style:square;v-text-anchor:top" coordsize="203984,2039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" path="m203788,102217v,56329,-45664,101993,-101992,101993c45467,204210,-197,158546,-197,102217,-197,45888,45467,225,101796,225v56328,,101992,45663,101992,101992xe" fillcolor="white [3212]" strokecolor="black [3213]" strokeweight=".5pt">
                  <v:stroke joinstyle="miter"/>
                  <v:path arrowok="t" o:connecttype="custom" o:connectlocs="203788,102217;101796,204210;-197,102217;101796,225;203788,102217" o:connectangles="0,0,0,0,0"/>
                </v:shape>
                <v:shape id="任意多边形: 形状 1340027568" o:spid="_x0000_s1167" style="position:absolute;left:60;top:38503;width:2040;height:2040;visibility:visible;mso-wrap-style:square;v-text-anchor:top" coordsize="203984,2039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" path="m203788,102156v,56328,-45664,101992,-101992,101992c45467,204148,-197,158484,-197,102155,-197,45827,45467,163,101796,163v56328,,101992,45664,101992,101992l203788,102156xe" fillcolor="white [3212]" strokecolor="black [3213]" strokeweight=".5pt">
                  <v:stroke joinstyle="miter"/>
                  <v:path arrowok="t" o:connecttype="custom" o:connectlocs="203788,102156;101796,204148;-197,102155;101796,163;203788,102155" o:connectangles="0,0,0,0,0"/>
                </v:shape>
                <v:shape id="任意多边形: 形状 1267529642" o:spid="_x0000_s1168" style="position:absolute;left:5154;top:119;width:2040;height:2039;visibility:visible;mso-wrap-style:square;v-text-anchor:top" coordsize="203984,2039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" path="m203841,101753v,56328,-45663,101992,-101992,101992c45520,203745,-143,158081,-143,101752,-143,45424,45520,-240,101849,-240v56329,,101992,45664,101992,101992l203841,101753xe" fillcolor="white [3212]" strokecolor="black [3213]" strokeweight=".5pt">
                  <v:stroke joinstyle="miter"/>
                  <v:path arrowok="t" o:connecttype="custom" o:connectlocs="203841,101753;101849,203745;-143,101752;101849,-240;203841,101752" o:connectangles="0,0,0,0,0"/>
                </v:shape>
                <v:shape id="任意多边形: 形状 3036166" o:spid="_x0000_s1169" style="position:absolute;left:10306;top:3043;width:2040;height:2040;visibility:visible;mso-wrap-style:square;v-text-anchor:top" coordsize="203984,2039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" path="m203896,101783v,56329,-45664,101993,-101993,101993c45574,203776,-89,158112,-89,101783,-89,45454,45574,-209,101903,-209v56329,,101993,45663,101993,101992xe" fillcolor="white [3212]" strokecolor="black [3213]" strokeweight=".5pt">
                  <v:stroke joinstyle="miter"/>
                  <v:path arrowok="t" o:connecttype="custom" o:connectlocs="203896,101783;101903,203776;-89,101783;101903,-209;203896,101783" o:connectangles="0,0,0,0,0"/>
                </v:shape>
                <v:shape id="任意多边形: 形状 1501207588" o:spid="_x0000_s1170" style="position:absolute;top:3043;width:2039;height:2040;visibility:visible;mso-wrap-style:square;v-text-anchor:top" coordsize="203984,2039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" path="m203787,101783v,56329,-45663,101993,-101992,101993c45466,203776,-198,158112,-198,101783,-198,45454,45466,-209,101795,-209v56329,,101992,45663,101992,101992xe" fillcolor="white [3212]" strokecolor="black [3213]" strokeweight=".5pt">
                  <v:stroke joinstyle="miter"/>
                  <v:path arrowok="t" o:connecttype="custom" o:connectlocs="203787,101783;101795,203776;-198,101783;101795,-209;203787,101783" o:connectangles="0,0,0,0,0"/>
                </v:shape>
                <v:shape id="任意多边形: 形状 907217120" o:spid="_x0000_s1171" style="position:absolute;left:15466;top:90;width:2040;height:2040;visibility:visible;mso-wrap-style:square;v-text-anchor:top" coordsize="203984,2039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" path="m203950,101752v,56329,-45664,101993,-101993,101993c45628,203745,-35,158081,-35,101752,-35,45423,45628,-240,101957,-240v56329,,101993,45663,101993,101992xe" fillcolor="white [3212]" strokecolor="black [3213]" strokeweight=".5pt">
                  <v:stroke joinstyle="miter"/>
                  <v:path arrowok="t" o:connecttype="custom" o:connectlocs="203950,101752;101957,203745;-35,101752;101957,-240;203950,101752" o:connectangles="0,0,0,0,0"/>
                </v:shape>
                <v:shape id="任意多边形: 形状 472571474" o:spid="_x0000_s1172" style="position:absolute;left:20618;top:3015;width:2040;height:2040;visibility:visible;mso-wrap-style:square;v-text-anchor:top" coordsize="203984,2039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" path="m204004,101783v,56329,-45664,101992,-101993,101992c45683,203775,19,158112,19,101783,19,45454,45683,-210,102011,-210v56329,,101993,45664,101993,101993xe" fillcolor="white [3212]" strokecolor="black [3213]" strokeweight=".5pt">
                  <v:stroke joinstyle="miter"/>
                  <v:path arrowok="t" o:connecttype="custom" o:connectlocs="204004,101783;102011,203775;19,101783;102011,-210;204004,101783" o:connectangles="0,0,0,0,0"/>
                </v:shape>
                <v:shape id="任意多边形: 形状 1427316533" o:spid="_x0000_s1173" style="position:absolute;left:25741;top:65;width:2040;height:2040;visibility:visible;mso-wrap-style:square;v-text-anchor:top" coordsize="203984,2039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" path="m204058,101752v,56329,-45664,101992,-101993,101992c45736,203744,73,158081,73,101752,73,45423,45736,-241,102065,-241v56329,,101993,45664,101993,101993xe" fillcolor="white [3212]" strokecolor="black [3213]" strokeweight=".5pt">
                  <v:stroke joinstyle="miter"/>
                  <v:path arrowok="t" o:connecttype="custom" o:connectlocs="204058,101752;102065,203744;73,101752;102065,-241;204058,101752" o:connectangles="0,0,0,0,0"/>
                </v:shape>
                <v:shape id="任意多边形: 形状 1238695680" o:spid="_x0000_s1174" style="position:absolute;left:30893;top:2990;width:2040;height:2040;visibility:visible;mso-wrap-style:square;v-text-anchor:top" coordsize="203984,2039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" path="m204112,101783v,56329,-45664,101992,-101993,101992c45790,203775,127,158112,127,101783,127,45454,45790,-210,102119,-210v56329,,101993,45664,101993,101993xe" fillcolor="white [3212]" strokecolor="black [3213]" strokeweight=".5pt">
                  <v:stroke joinstyle="miter"/>
                  <v:path arrowok="t" o:connecttype="custom" o:connectlocs="204112,101783;102119,203775;127,101783;102119,-210;204112,101783" o:connectangles="0,0,0,0,0"/>
                </v:shape>
                <v:shape id="任意多边形: 形状 884715908" o:spid="_x0000_s1175" style="position:absolute;left:36053;top:37;width:2040;height:2040;visibility:visible;mso-wrap-style:square;v-text-anchor:top" coordsize="203984,2039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" path="m204166,101752v,56329,-45664,101992,-101993,101992c45845,203744,181,158081,181,101752,181,45423,45845,-241,102173,-241v56329,,101993,45664,101993,101993xe" fillcolor="white [3212]" strokecolor="black [3213]" strokeweight=".5pt">
                  <v:stroke joinstyle="miter"/>
                  <v:path arrowok="t" o:connecttype="custom" o:connectlocs="204166,101752;102173,203744;181,101752;102173,-241;204166,101752" o:connectangles="0,0,0,0,0"/>
                </v:shape>
                <v:shape id="任意多边形: 形状 1343287078" o:spid="_x0000_s1176" style="position:absolute;left:46338;width:2040;height:2039;visibility:visible;mso-wrap-style:square;v-text-anchor:top" coordsize="203984,2039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" path="m204274,101751v,56329,-45664,101993,-101993,101993c45953,203744,289,158080,289,101751,289,45422,45953,-241,102281,-241v56329,,101993,45663,101993,101992xe" fillcolor="white [3212]" strokecolor="black [3213]" strokeweight=".5pt">
                  <v:stroke joinstyle="miter"/>
                  <v:path arrowok="t" o:connecttype="custom" o:connectlocs="204274,101751;102281,203744;289,101751;102281,-241;204274,101751" o:connectangles="0,0,0,0,0"/>
                </v:shape>
                <v:shape id="任意多边形: 形状 689963432" o:spid="_x0000_s1177" style="position:absolute;left:41206;top:2962;width:2040;height:2040;visibility:visible;mso-wrap-style:square;v-text-anchor:top" coordsize="203984,2039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" path="m204220,101782v,56329,-45664,101993,-101992,101993c45899,203775,235,158111,235,101782,235,45453,45899,-210,102228,-210v56328,,101992,45663,101992,101992xe" fillcolor="white [3212]" strokecolor="black [3213]" strokeweight=".5pt">
                  <v:stroke joinstyle="miter"/>
                  <v:path arrowok="t" o:connecttype="custom" o:connectlocs="204220,101782;102228,203775;235,101782;102228,-210;204220,101782" o:connectangles="0,0,0,0,0"/>
                </v:shape>
                <v:shape id="任意多边形: 形状 74420194" o:spid="_x0000_s1178" style="position:absolute;left:15449;top:17789;width:2040;height:2040;visibility:visible;mso-wrap-style:square;v-text-anchor:top" coordsize="203984,2039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" path="m203950,101938v,56329,-45664,101992,-101993,101992c45628,203930,-35,158267,-35,101938,-35,45609,45628,-55,101957,-55v56329,,101993,45664,101993,101993xe" fillcolor="white [3212]" strokecolor="black [3213]" strokeweight=".5pt">
                  <v:stroke joinstyle="miter"/>
                  <v:path arrowok="t" o:connecttype="custom" o:connectlocs="203950,101938;101957,203930;-35,101938;101957,-55;203950,101938" o:connectangles="0,0,0,0,0"/>
                </v:shape>
                <v:shape id="任意多边形: 形状 1489781944" o:spid="_x0000_s1179" style="position:absolute;left:10288;top:20726;width:2040;height:2040;visibility:visible;mso-wrap-style:square;v-text-anchor:top" coordsize="203984,2039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" path="m203895,101969v,56329,-45663,101992,-101992,101992c45574,203961,-90,158298,-90,101969,-90,45640,45574,-24,101903,-24v56329,,101992,45664,101992,101993xe" fillcolor="white [3212]" strokecolor="black [3213]" strokeweight=".5pt">
                  <v:stroke joinstyle="miter"/>
                  <v:path arrowok="t" o:connecttype="custom" o:connectlocs="203895,101969;101903,203961;-90,101969;101903,-24;203895,101969" o:connectangles="0,0,0,0,0"/>
                </v:shape>
                <v:shape id="任意多边形: 形状 1189155881" o:spid="_x0000_s1180" style="position:absolute;left:60;top:20753;width:2039;height:2040;visibility:visible;mso-wrap-style:square;v-text-anchor:top" coordsize="203984,2039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" path="m203788,101969v,56329,-45664,101992,-101992,101992c45467,203961,-197,158298,-197,101969,-197,45640,45467,-23,101796,-23v56328,,101992,45663,101992,101992xe" fillcolor="white [3212]" strokecolor="black [3213]" strokeweight=".5pt">
                  <v:stroke joinstyle="miter"/>
                  <v:path arrowok="t" o:connecttype="custom" o:connectlocs="203788,101969;101796,203961;-197,101969;101796,-23;203788,101969" o:connectangles="0,0,0,0,0"/>
                </v:shape>
                <w10:wrap type="square" anchorx="margin"/>
              </v:group>
            </w:pict>
          </mc:Fallback>
        </mc:AlternateContent>
      </w:r>
      <w:r>
        <w:rPr>
          <w:rFonts w:cs="黑体" w:hint="eastAsia"/>
          <w:shd w:val="clear" w:color="auto" w:fill="FFFFFF"/>
          <w:lang w:bidi="ar"/>
        </w:rPr>
        <w:t>三</w:t>
      </w:r>
      <w:r>
        <w:rPr>
          <w:rFonts w:hint="eastAsia"/>
          <w:shd w:val="clear" w:color="auto" w:fill="FFFFFF"/>
          <w:lang w:bidi="ar"/>
        </w:rPr>
        <w:t xml:space="preserve"> </w:t>
      </w:r>
      <w:r>
        <w:rPr>
          <w:shd w:val="clear" w:color="auto" w:fill="FFFFFF"/>
          <w:lang w:bidi="ar"/>
        </w:rPr>
        <w:t>石墨烯</w:t>
      </w:r>
    </w:p>
    <w:p w14:paraId="65BB5128" w14:textId="78715A97" w:rsidR="00A1149A" w:rsidRDefault="00A1149A" w:rsidP="00A1149A">
      <w:pPr>
        <w:pStyle w:val="af9"/>
        <w:rPr>
          <w:rFonts w:hint="eastAsia"/>
        </w:rPr>
      </w:pPr>
      <w:r>
        <w:t>石墨烯是</w:t>
      </w:r>
      <w:r>
        <w:rPr>
          <w:rFonts w:hint="eastAsia"/>
        </w:rPr>
        <w:t>从石墨中</w:t>
      </w:r>
      <w:r>
        <w:t>剥离出</w:t>
      </w:r>
      <w:r>
        <w:rPr>
          <w:rFonts w:hint="eastAsia"/>
        </w:rPr>
        <w:t>来的</w:t>
      </w:r>
      <w:r>
        <w:t>单层二维材料</w:t>
      </w:r>
      <w:r>
        <w:rPr>
          <w:rFonts w:hint="eastAsia"/>
          <w:szCs w:val="21"/>
        </w:rPr>
        <w:t>，</w:t>
      </w:r>
      <w:r>
        <w:rPr>
          <w:szCs w:val="21"/>
        </w:rPr>
        <w:t>载流子为电子</w:t>
      </w:r>
      <w:r>
        <w:t>，具有独特的电学</w:t>
      </w:r>
      <w:commentRangeStart w:id="3"/>
      <w:r>
        <w:t>特性</w:t>
      </w:r>
      <w:commentRangeEnd w:id="3"/>
      <w:r w:rsidR="005D67A2">
        <w:rPr>
          <w:rStyle w:val="afb"/>
          <w:szCs w:val="24"/>
        </w:rPr>
        <w:commentReference w:id="3"/>
      </w:r>
      <w:r>
        <w:t>。</w:t>
      </w:r>
    </w:p>
    <w:p w14:paraId="1BA3610F" w14:textId="2B369785" w:rsidR="00A1149A" w:rsidRDefault="00A1149A" w:rsidP="00A1149A">
      <w:pPr>
        <w:rPr>
          <w:color w:val="000000" w:themeColor="text1"/>
        </w:rPr>
      </w:pPr>
    </w:p>
    <w:p w14:paraId="5E256271" w14:textId="7C46F174" w:rsidR="00A1149A" w:rsidRDefault="00A1149A" w:rsidP="00377BCA">
      <w:pPr>
        <w:rPr>
          <w:color w:val="000000" w:themeColor="text1"/>
        </w:rPr>
      </w:pPr>
      <w:r>
        <w:rPr>
          <w:rFonts w:hint="eastAsia"/>
          <w:color w:val="000000" w:themeColor="text1"/>
        </w:rPr>
        <w:t>1</w:t>
      </w:r>
      <w:r>
        <w:rPr>
          <w:rFonts w:hint="eastAsia"/>
          <w:color w:val="000000" w:themeColor="text1"/>
        </w:rPr>
        <w:t>．铅笔芯的主要成分是石墨。小松为测铅笔芯的电阻率</w:t>
      </w:r>
      <w:r>
        <w:rPr>
          <w:rFonts w:hint="eastAsia"/>
          <w:color w:val="000000" w:themeColor="text1"/>
          <w:kern w:val="0"/>
          <w:szCs w:val="21"/>
        </w:rPr>
        <w:t>，设计了如</w:t>
      </w:r>
      <w:r>
        <w:rPr>
          <w:color w:val="000000" w:themeColor="text1"/>
          <w:kern w:val="0"/>
          <w:szCs w:val="21"/>
        </w:rPr>
        <w:t>图</w:t>
      </w:r>
      <w:r>
        <w:rPr>
          <w:rFonts w:hint="eastAsia"/>
          <w:color w:val="000000" w:themeColor="text1"/>
          <w:kern w:val="0"/>
          <w:szCs w:val="21"/>
        </w:rPr>
        <w:t>（</w:t>
      </w:r>
      <w:r>
        <w:rPr>
          <w:rFonts w:hint="eastAsia"/>
          <w:color w:val="000000" w:themeColor="text1"/>
          <w:kern w:val="0"/>
          <w:szCs w:val="21"/>
        </w:rPr>
        <w:t>a</w:t>
      </w:r>
      <w:r>
        <w:rPr>
          <w:rFonts w:hint="eastAsia"/>
          <w:color w:val="000000" w:themeColor="text1"/>
          <w:kern w:val="0"/>
          <w:szCs w:val="21"/>
        </w:rPr>
        <w:t>）</w:t>
      </w:r>
      <w:r>
        <w:rPr>
          <w:color w:val="000000" w:themeColor="text1"/>
          <w:kern w:val="0"/>
          <w:szCs w:val="21"/>
        </w:rPr>
        <w:t>所示的电路</w:t>
      </w:r>
      <w:r>
        <w:rPr>
          <w:rFonts w:hint="eastAsia"/>
          <w:color w:val="000000" w:themeColor="text1"/>
          <w:kern w:val="0"/>
          <w:szCs w:val="21"/>
        </w:rPr>
        <w:t>。</w:t>
      </w:r>
    </w:p>
    <w:p w14:paraId="5B3E6D01" w14:textId="1C4C0E66" w:rsidR="00A1149A" w:rsidRDefault="00A1149A" w:rsidP="00A1149A">
      <w:pPr>
        <w:rPr>
          <w:color w:val="000000" w:themeColor="text1"/>
          <w:kern w:val="0"/>
          <w:sz w:val="24"/>
        </w:rPr>
      </w:pPr>
      <w:r>
        <w:rPr>
          <w:rFonts w:ascii="宋体" w:hAnsi="宋体" w:hint="eastAsia"/>
          <w:color w:val="000000" w:themeColor="text1"/>
          <w:kern w:val="0"/>
          <w:szCs w:val="21"/>
        </w:rPr>
        <w:t>（</w:t>
      </w:r>
      <w:r>
        <w:rPr>
          <w:rFonts w:hint="eastAsia"/>
          <w:color w:val="000000" w:themeColor="text1"/>
          <w:kern w:val="0"/>
          <w:szCs w:val="21"/>
        </w:rPr>
        <w:t>1</w:t>
      </w:r>
      <w:r>
        <w:rPr>
          <w:rFonts w:ascii="宋体" w:hAnsi="宋体" w:hint="eastAsia"/>
          <w:color w:val="000000" w:themeColor="text1"/>
          <w:kern w:val="0"/>
          <w:szCs w:val="21"/>
        </w:rPr>
        <w:t>）</w:t>
      </w:r>
      <w:r>
        <w:rPr>
          <w:rFonts w:hint="eastAsia"/>
          <w:color w:val="000000" w:themeColor="text1"/>
          <w:szCs w:val="21"/>
        </w:rPr>
        <w:t>小松</w:t>
      </w:r>
      <w:r>
        <w:rPr>
          <w:rFonts w:hint="eastAsia"/>
          <w:color w:val="000000" w:themeColor="text1"/>
        </w:rPr>
        <w:t>连接的实物电路如图（</w:t>
      </w:r>
      <w:r>
        <w:rPr>
          <w:rFonts w:hint="eastAsia"/>
          <w:color w:val="000000" w:themeColor="text1"/>
        </w:rPr>
        <w:t>b</w:t>
      </w:r>
      <w:r>
        <w:rPr>
          <w:rFonts w:hint="eastAsia"/>
          <w:color w:val="000000" w:themeColor="text1"/>
        </w:rPr>
        <w:t>）所示，其中连接错误的是导线</w:t>
      </w:r>
      <w:r>
        <w:rPr>
          <w:rFonts w:hint="eastAsia"/>
          <w:color w:val="000000" w:themeColor="text1"/>
        </w:rPr>
        <w:t>________</w:t>
      </w:r>
      <w:r>
        <w:rPr>
          <w:rFonts w:hint="eastAsia"/>
          <w:color w:val="000000" w:themeColor="text1"/>
        </w:rPr>
        <w:t>。</w:t>
      </w:r>
    </w:p>
    <w:p w14:paraId="04E8A50B" w14:textId="038E484B" w:rsidR="00A1149A" w:rsidRDefault="00A1149A" w:rsidP="00B6603D">
      <w:pPr>
        <w:rPr>
          <w:color w:val="000000" w:themeColor="text1"/>
          <w:kern w:val="0"/>
          <w:sz w:val="24"/>
        </w:rPr>
      </w:pPr>
      <w:r>
        <w:rPr>
          <w:rFonts w:hint="eastAsia"/>
          <w:color w:val="000000" w:themeColor="text1"/>
        </w:rPr>
        <w:t>A</w:t>
      </w:r>
      <w:r>
        <w:rPr>
          <w:rFonts w:hint="eastAsia"/>
          <w:color w:val="000000" w:themeColor="text1"/>
        </w:rPr>
        <w:t>．</w:t>
      </w:r>
      <w:r>
        <w:rPr>
          <w:rFonts w:hint="eastAsia"/>
          <w:i/>
          <w:iCs/>
          <w:color w:val="000000" w:themeColor="text1"/>
        </w:rPr>
        <w:t>a</w:t>
      </w:r>
      <w:r w:rsidRPr="006F1854">
        <w:rPr>
          <w:color w:val="000000" w:themeColor="text1"/>
        </w:rPr>
        <w:tab/>
      </w:r>
      <w:r w:rsidR="006F1854" w:rsidRPr="006F1854">
        <w:rPr>
          <w:color w:val="000000" w:themeColor="text1"/>
        </w:rPr>
        <w:tab/>
      </w:r>
      <w:r w:rsidR="006F1854" w:rsidRPr="006F1854">
        <w:rPr>
          <w:color w:val="000000" w:themeColor="text1"/>
        </w:rPr>
        <w:tab/>
      </w:r>
      <w:r>
        <w:rPr>
          <w:rFonts w:hint="eastAsia"/>
          <w:color w:val="000000" w:themeColor="text1"/>
        </w:rPr>
        <w:t>B</w:t>
      </w:r>
      <w:r>
        <w:rPr>
          <w:rFonts w:hint="eastAsia"/>
          <w:color w:val="000000" w:themeColor="text1"/>
        </w:rPr>
        <w:t>．</w:t>
      </w:r>
      <w:r>
        <w:rPr>
          <w:rFonts w:hint="eastAsia"/>
          <w:i/>
          <w:iCs/>
          <w:color w:val="000000" w:themeColor="text1"/>
        </w:rPr>
        <w:t>b</w:t>
      </w:r>
      <w:r w:rsidRPr="006F1854">
        <w:rPr>
          <w:rFonts w:hint="eastAsia"/>
          <w:color w:val="000000" w:themeColor="text1"/>
        </w:rPr>
        <w:tab/>
      </w:r>
      <w:r w:rsidR="006F1854" w:rsidRPr="006F1854">
        <w:rPr>
          <w:color w:val="000000" w:themeColor="text1"/>
        </w:rPr>
        <w:tab/>
      </w:r>
      <w:r w:rsidR="006F1854" w:rsidRPr="006F1854">
        <w:rPr>
          <w:color w:val="000000" w:themeColor="text1"/>
        </w:rPr>
        <w:tab/>
      </w:r>
      <w:r>
        <w:rPr>
          <w:rFonts w:hint="eastAsia"/>
          <w:color w:val="000000" w:themeColor="text1"/>
        </w:rPr>
        <w:t>C</w:t>
      </w:r>
      <w:r>
        <w:rPr>
          <w:rFonts w:hint="eastAsia"/>
          <w:color w:val="000000" w:themeColor="text1"/>
        </w:rPr>
        <w:t>．</w:t>
      </w:r>
      <w:r>
        <w:rPr>
          <w:rFonts w:hint="eastAsia"/>
          <w:i/>
          <w:iCs/>
          <w:color w:val="000000" w:themeColor="text1"/>
        </w:rPr>
        <w:t>c</w:t>
      </w:r>
      <w:r w:rsidRPr="006F1854">
        <w:rPr>
          <w:rFonts w:hint="eastAsia"/>
          <w:color w:val="000000" w:themeColor="text1"/>
        </w:rPr>
        <w:tab/>
      </w:r>
      <w:r w:rsidR="006F1854" w:rsidRPr="006F1854">
        <w:rPr>
          <w:color w:val="000000" w:themeColor="text1"/>
        </w:rPr>
        <w:tab/>
      </w:r>
      <w:r w:rsidRPr="006F1854">
        <w:rPr>
          <w:color w:val="000000" w:themeColor="text1"/>
        </w:rPr>
        <w:tab/>
      </w:r>
      <w:r>
        <w:rPr>
          <w:rFonts w:hint="eastAsia"/>
          <w:color w:val="000000" w:themeColor="text1"/>
        </w:rPr>
        <w:t>D</w:t>
      </w:r>
      <w:r>
        <w:rPr>
          <w:rFonts w:hint="eastAsia"/>
          <w:color w:val="000000" w:themeColor="text1"/>
        </w:rPr>
        <w:t>．</w:t>
      </w:r>
      <w:r>
        <w:rPr>
          <w:rFonts w:hint="eastAsia"/>
          <w:i/>
          <w:iCs/>
          <w:color w:val="000000" w:themeColor="text1"/>
        </w:rPr>
        <w:t>d</w:t>
      </w:r>
    </w:p>
    <w:p w14:paraId="6C105D20" w14:textId="07BD8B48" w:rsidR="00A1149A" w:rsidRDefault="00B6603D" w:rsidP="00B6603D">
      <w:pPr>
        <w:rPr>
          <w:rFonts w:ascii="宋体" w:hAnsi="宋体" w:hint="eastAsia"/>
          <w:color w:val="FF0000"/>
          <w:kern w:val="0"/>
          <w:szCs w:val="21"/>
        </w:rPr>
      </w:pPr>
      <w:r>
        <w:rPr>
          <w:noProof/>
          <w:color w:val="FF0000"/>
        </w:rPr>
        <mc:AlternateContent>
          <mc:Choice Requires="wpg">
            <w:drawing>
              <wp:inline distT="0" distB="0" distL="0" distR="0" wp14:anchorId="3541F16F" wp14:editId="3DD7FBFA">
                <wp:extent cx="972820" cy="1185555"/>
                <wp:effectExtent l="0" t="0" r="0" b="14605"/>
                <wp:docPr id="1250973981" name="组合 1250973981"/>
                <wp:cNvGraphicFramePr/>
                <a:graphic xmlns:a="http://schemas.openxmlformats.org/drawingml/2006/main">
                  <a:graphicData uri="http://schemas.microsoft.com/office/word/2010/wordprocessingGroup">
                    <wpg:wgp>
                      <wpg:cNvGrpSpPr/>
                      <wpg:grpSpPr>
                        <a:xfrm>
                          <a:off x="0" y="0"/>
                          <a:ext cx="972820" cy="1185555"/>
                          <a:chOff x="2035" y="4401"/>
                          <a:chExt cx="1516" cy="1843"/>
                        </a:xfrm>
                      </wpg:grpSpPr>
                      <wpg:grpSp>
                        <wpg:cNvPr id="1191106574" name="组合 3"/>
                        <wpg:cNvGrpSpPr/>
                        <wpg:grpSpPr>
                          <a:xfrm>
                            <a:off x="2035" y="4401"/>
                            <a:ext cx="1516" cy="1453"/>
                            <a:chOff x="2892" y="2246"/>
                            <a:chExt cx="1516" cy="1453"/>
                          </a:xfrm>
                        </wpg:grpSpPr>
                        <wpg:grpSp>
                          <wpg:cNvPr id="414952352" name="组合 4"/>
                          <wpg:cNvGrpSpPr/>
                          <wpg:grpSpPr>
                            <a:xfrm>
                              <a:off x="2892" y="2246"/>
                              <a:ext cx="1516" cy="1453"/>
                              <a:chOff x="428487" y="-425"/>
                              <a:chExt cx="1484528" cy="1459145"/>
                            </a:xfrm>
                          </wpg:grpSpPr>
                          <wpg:grpSp>
                            <wpg:cNvPr id="1555525524" name="组合 21"/>
                            <wpg:cNvGrpSpPr/>
                            <wpg:grpSpPr>
                              <a:xfrm>
                                <a:off x="644442" y="27727"/>
                                <a:ext cx="968725" cy="1352674"/>
                                <a:chOff x="1542699" y="-171098"/>
                                <a:chExt cx="968868" cy="1352727"/>
                              </a:xfrm>
                            </wpg:grpSpPr>
                            <wps:wsp>
                              <wps:cNvPr id="1069261358" name="文本框 2"/>
                              <wps:cNvSpPr txBox="1">
                                <a:spLocks noChangeArrowheads="1"/>
                              </wps:cNvSpPr>
                              <wps:spPr bwMode="auto">
                                <a:xfrm>
                                  <a:off x="1549561" y="848623"/>
                                  <a:ext cx="231031" cy="324170"/>
                                </a:xfrm>
                                <a:prstGeom prst="rect">
                                  <a:avLst/>
                                </a:prstGeom>
                                <a:noFill/>
                                <a:ln w="9525">
                                  <a:noFill/>
                                  <a:miter lim="800000"/>
                                </a:ln>
                              </wps:spPr>
                              <wps:txbx>
                                <w:txbxContent>
                                  <w:p w14:paraId="5641E0F3" w14:textId="77777777" w:rsidR="00B6603D" w:rsidRPr="00704ED3" w:rsidRDefault="00B6603D" w:rsidP="00B6603D">
                                    <w:pPr>
                                      <w:rPr>
                                        <w:i/>
                                        <w:iCs/>
                                        <w:sz w:val="18"/>
                                        <w:szCs w:val="18"/>
                                      </w:rPr>
                                    </w:pPr>
                                    <w:r w:rsidRPr="00704ED3">
                                      <w:rPr>
                                        <w:i/>
                                        <w:iCs/>
                                        <w:sz w:val="18"/>
                                        <w:szCs w:val="18"/>
                                      </w:rPr>
                                      <w:t>E</w:t>
                                    </w:r>
                                  </w:p>
                                </w:txbxContent>
                              </wps:txbx>
                              <wps:bodyPr rot="0" vert="horz" wrap="none" lIns="36000" tIns="0" rIns="36000" bIns="0" anchor="t" anchorCtr="0">
                                <a:spAutoFit/>
                              </wps:bodyPr>
                            </wps:wsp>
                            <wps:wsp>
                              <wps:cNvPr id="615585309" name="文本框 2"/>
                              <wps:cNvSpPr txBox="1">
                                <a:spLocks noChangeArrowheads="1"/>
                              </wps:cNvSpPr>
                              <wps:spPr bwMode="auto">
                                <a:xfrm>
                                  <a:off x="2257101" y="857459"/>
                                  <a:ext cx="222309" cy="324170"/>
                                </a:xfrm>
                                <a:prstGeom prst="rect">
                                  <a:avLst/>
                                </a:prstGeom>
                                <a:noFill/>
                                <a:ln w="9525">
                                  <a:noFill/>
                                  <a:miter lim="800000"/>
                                </a:ln>
                              </wps:spPr>
                              <wps:txbx>
                                <w:txbxContent>
                                  <w:p w14:paraId="385FAB3C" w14:textId="77777777" w:rsidR="00B6603D" w:rsidRPr="00704ED3" w:rsidRDefault="00B6603D" w:rsidP="00B6603D">
                                    <w:pPr>
                                      <w:rPr>
                                        <w:sz w:val="18"/>
                                        <w:szCs w:val="18"/>
                                      </w:rPr>
                                    </w:pPr>
                                    <w:r w:rsidRPr="00704ED3">
                                      <w:rPr>
                                        <w:sz w:val="18"/>
                                        <w:szCs w:val="18"/>
                                      </w:rPr>
                                      <w:t>S</w:t>
                                    </w:r>
                                  </w:p>
                                </w:txbxContent>
                              </wps:txbx>
                              <wps:bodyPr rot="0" vert="horz" wrap="none" lIns="36000" tIns="0" rIns="36000" bIns="0" anchor="t" anchorCtr="0">
                                <a:spAutoFit/>
                              </wps:bodyPr>
                            </wps:wsp>
                            <wps:wsp>
                              <wps:cNvPr id="1659960532" name="文本框 2"/>
                              <wps:cNvSpPr txBox="1">
                                <a:spLocks noChangeArrowheads="1"/>
                              </wps:cNvSpPr>
                              <wps:spPr bwMode="auto">
                                <a:xfrm>
                                  <a:off x="2261152" y="-171098"/>
                                  <a:ext cx="250415" cy="324170"/>
                                </a:xfrm>
                                <a:prstGeom prst="rect">
                                  <a:avLst/>
                                </a:prstGeom>
                                <a:noFill/>
                                <a:ln w="9525">
                                  <a:noFill/>
                                  <a:miter lim="800000"/>
                                </a:ln>
                              </wps:spPr>
                              <wps:txbx>
                                <w:txbxContent>
                                  <w:p w14:paraId="4938F849" w14:textId="77777777" w:rsidR="00B6603D" w:rsidRPr="00704ED3" w:rsidRDefault="00B6603D" w:rsidP="00B6603D">
                                    <w:pPr>
                                      <w:rPr>
                                        <w:sz w:val="18"/>
                                        <w:szCs w:val="18"/>
                                      </w:rPr>
                                    </w:pPr>
                                    <w:r w:rsidRPr="00704ED3">
                                      <w:rPr>
                                        <w:sz w:val="18"/>
                                        <w:szCs w:val="18"/>
                                      </w:rPr>
                                      <w:t>V</w:t>
                                    </w:r>
                                  </w:p>
                                </w:txbxContent>
                              </wps:txbx>
                              <wps:bodyPr rot="0" vert="horz" wrap="none" lIns="36000" tIns="0" rIns="36000" bIns="0" anchor="t" anchorCtr="0">
                                <a:spAutoFit/>
                              </wps:bodyPr>
                            </wps:wsp>
                            <wps:wsp>
                              <wps:cNvPr id="1669386028" name="文本框 2"/>
                              <wps:cNvSpPr txBox="1">
                                <a:spLocks noChangeArrowheads="1"/>
                              </wps:cNvSpPr>
                              <wps:spPr bwMode="auto">
                                <a:xfrm>
                                  <a:off x="1542699" y="218133"/>
                                  <a:ext cx="250415" cy="324170"/>
                                </a:xfrm>
                                <a:prstGeom prst="rect">
                                  <a:avLst/>
                                </a:prstGeom>
                                <a:noFill/>
                                <a:ln w="9525">
                                  <a:noFill/>
                                  <a:miter lim="800000"/>
                                </a:ln>
                              </wps:spPr>
                              <wps:txbx>
                                <w:txbxContent>
                                  <w:p w14:paraId="2999DA0B" w14:textId="77777777" w:rsidR="00B6603D" w:rsidRPr="00704ED3" w:rsidRDefault="00B6603D" w:rsidP="00B6603D">
                                    <w:pPr>
                                      <w:rPr>
                                        <w:sz w:val="18"/>
                                        <w:szCs w:val="18"/>
                                      </w:rPr>
                                    </w:pPr>
                                    <w:r w:rsidRPr="00704ED3">
                                      <w:rPr>
                                        <w:sz w:val="18"/>
                                        <w:szCs w:val="18"/>
                                      </w:rPr>
                                      <w:t>A</w:t>
                                    </w:r>
                                  </w:p>
                                </w:txbxContent>
                              </wps:txbx>
                              <wps:bodyPr rot="0" vert="horz" wrap="none" lIns="36000" tIns="0" rIns="36000" bIns="0" anchor="t" anchorCtr="0">
                                <a:spAutoFit/>
                              </wps:bodyPr>
                            </wps:wsp>
                            <wps:wsp>
                              <wps:cNvPr id="1404481654" name="文本框 2"/>
                              <wps:cNvSpPr txBox="1">
                                <a:spLocks noChangeArrowheads="1"/>
                              </wps:cNvSpPr>
                              <wps:spPr bwMode="auto">
                                <a:xfrm>
                                  <a:off x="1945980" y="750064"/>
                                  <a:ext cx="231032" cy="324170"/>
                                </a:xfrm>
                                <a:prstGeom prst="rect">
                                  <a:avLst/>
                                </a:prstGeom>
                                <a:noFill/>
                                <a:ln w="9525">
                                  <a:noFill/>
                                  <a:miter lim="800000"/>
                                </a:ln>
                              </wps:spPr>
                              <wps:txbx>
                                <w:txbxContent>
                                  <w:p w14:paraId="0E4EA374" w14:textId="77777777" w:rsidR="00B6603D" w:rsidRPr="00704ED3" w:rsidRDefault="00B6603D" w:rsidP="00B6603D">
                                    <w:pPr>
                                      <w:rPr>
                                        <w:i/>
                                        <w:iCs/>
                                        <w:sz w:val="18"/>
                                        <w:szCs w:val="18"/>
                                      </w:rPr>
                                    </w:pPr>
                                    <w:r w:rsidRPr="00704ED3">
                                      <w:rPr>
                                        <w:i/>
                                        <w:iCs/>
                                        <w:sz w:val="18"/>
                                        <w:szCs w:val="18"/>
                                      </w:rPr>
                                      <w:t>R</w:t>
                                    </w:r>
                                  </w:p>
                                </w:txbxContent>
                              </wps:txbx>
                              <wps:bodyPr rot="0" vert="horz" wrap="none" lIns="36000" tIns="0" rIns="36000" bIns="0" anchor="t" anchorCtr="0">
                                <a:spAutoFit/>
                              </wps:bodyPr>
                            </wps:wsp>
                          </wpg:grpSp>
                          <wpg:grpSp>
                            <wpg:cNvPr id="909893540" name="组合 331"/>
                            <wpg:cNvGrpSpPr/>
                            <wpg:grpSpPr>
                              <a:xfrm>
                                <a:off x="428487" y="-425"/>
                                <a:ext cx="1484528" cy="1459145"/>
                                <a:chOff x="0" y="-425"/>
                                <a:chExt cx="1484528" cy="1459146"/>
                              </a:xfrm>
                            </wpg:grpSpPr>
                            <wpg:grpSp>
                              <wpg:cNvPr id="2046880711" name="组合 2046880711"/>
                              <wpg:cNvGrpSpPr/>
                              <wpg:grpSpPr>
                                <a:xfrm>
                                  <a:off x="0" y="-425"/>
                                  <a:ext cx="1484528" cy="1459146"/>
                                  <a:chOff x="0" y="-386"/>
                                  <a:chExt cx="1349916" cy="1326808"/>
                                </a:xfrm>
                              </wpg:grpSpPr>
                              <wps:wsp>
                                <wps:cNvPr id="888838709" name="Freeform 54"/>
                                <wps:cNvSpPr/>
                                <wps:spPr bwMode="auto">
                                  <a:xfrm rot="16200000">
                                    <a:off x="544685" y="184113"/>
                                    <a:ext cx="360725" cy="233376"/>
                                  </a:xfrm>
                                  <a:custGeom>
                                    <a:avLst/>
                                    <a:gdLst>
                                      <a:gd name="T0" fmla="*/ 0 w 782"/>
                                      <a:gd name="T1" fmla="*/ 0 h 975"/>
                                      <a:gd name="T2" fmla="*/ 782 w 782"/>
                                      <a:gd name="T3" fmla="*/ 0 h 975"/>
                                      <a:gd name="T4" fmla="*/ 782 w 782"/>
                                      <a:gd name="T5" fmla="*/ 975 h 975"/>
                                    </a:gdLst>
                                    <a:ahLst/>
                                    <a:cxnLst>
                                      <a:cxn ang="0">
                                        <a:pos x="T0" y="T1"/>
                                      </a:cxn>
                                      <a:cxn ang="0">
                                        <a:pos x="T2" y="T3"/>
                                      </a:cxn>
                                      <a:cxn ang="0">
                                        <a:pos x="T4" y="T5"/>
                                      </a:cxn>
                                    </a:cxnLst>
                                    <a:rect l="0" t="0" r="r" b="b"/>
                                    <a:pathLst>
                                      <a:path w="782" h="975">
                                        <a:moveTo>
                                          <a:pt x="0" y="0"/>
                                        </a:moveTo>
                                        <a:lnTo>
                                          <a:pt x="782" y="0"/>
                                        </a:lnTo>
                                        <a:lnTo>
                                          <a:pt x="782" y="975"/>
                                        </a:lnTo>
                                      </a:path>
                                    </a:pathLst>
                                  </a:custGeom>
                                  <a:noFill/>
                                  <a:ln w="6350" cap="flat">
                                    <a:solidFill>
                                      <a:schemeClr val="tx1"/>
                                    </a:solidFill>
                                    <a:prstDash val="solid"/>
                                    <a:bevel/>
                                    <a:headEnd type="none" w="sm" len="med"/>
                                    <a:tailEnd type="none" w="sm" len="med"/>
                                  </a:ln>
                                </wps:spPr>
                                <wps:bodyPr wrap="none" lIns="36000" tIns="0" rIns="36000" bIns="0">
                                  <a:spAutoFit/>
                                </wps:bodyPr>
                              </wps:wsp>
                              <wps:wsp>
                                <wps:cNvPr id="165950557" name="直接连接符 165950557"/>
                                <wps:cNvCnPr/>
                                <wps:spPr>
                                  <a:xfrm>
                                    <a:off x="406594" y="1049292"/>
                                    <a:ext cx="0" cy="277130"/>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80912934" name="椭圆 380912934"/>
                                <wps:cNvSpPr/>
                                <wps:spPr>
                                  <a:xfrm>
                                    <a:off x="845900" y="-386"/>
                                    <a:ext cx="237909" cy="243385"/>
                                  </a:xfrm>
                                  <a:prstGeom prst="ellipse">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wrap="none" lIns="36000" tIns="0" rIns="36000" bIns="0">
                                  <a:spAutoFit/>
                                </wps:bodyPr>
                              </wps:wsp>
                              <wps:wsp>
                                <wps:cNvPr id="498865189" name="矩形 498865189"/>
                                <wps:cNvSpPr/>
                                <wps:spPr>
                                  <a:xfrm rot="5400000">
                                    <a:off x="642616" y="730984"/>
                                    <a:ext cx="59971" cy="212818"/>
                                  </a:xfrm>
                                  <a:prstGeom prst="rect">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wrap="none" lIns="36000" tIns="0" rIns="36000" bIns="0">
                                  <a:spAutoFit/>
                                </wps:bodyPr>
                              </wps:wsp>
                              <wps:wsp>
                                <wps:cNvPr id="2109333116" name="直接连接符 2109333116"/>
                                <wps:cNvCnPr/>
                                <wps:spPr>
                                  <a:xfrm>
                                    <a:off x="450598" y="1116606"/>
                                    <a:ext cx="0" cy="142503"/>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60891828" name="椭圆 660891828"/>
                                <wps:cNvSpPr/>
                                <wps:spPr>
                                  <a:xfrm>
                                    <a:off x="576535" y="452075"/>
                                    <a:ext cx="58570" cy="58570"/>
                                  </a:xfrm>
                                  <a:prstGeom prst="ellipse">
                                    <a:avLst/>
                                  </a:prstGeom>
                                  <a:solidFill>
                                    <a:schemeClr val="tx1"/>
                                  </a:solidFill>
                                  <a:ln w="9525">
                                    <a:noFill/>
                                  </a:ln>
                                </wps:spPr>
                                <wps:style>
                                  <a:lnRef idx="2">
                                    <a:schemeClr val="accent1">
                                      <a:shade val="50000"/>
                                    </a:schemeClr>
                                  </a:lnRef>
                                  <a:fillRef idx="1">
                                    <a:schemeClr val="accent1"/>
                                  </a:fillRef>
                                  <a:effectRef idx="0">
                                    <a:schemeClr val="accent1"/>
                                  </a:effectRef>
                                  <a:fontRef idx="minor">
                                    <a:schemeClr val="lt1"/>
                                  </a:fontRef>
                                </wps:style>
                                <wps:bodyPr wrap="none" lIns="36000" tIns="0" rIns="36000" bIns="0">
                                  <a:spAutoFit/>
                                </wps:bodyPr>
                              </wps:wsp>
                              <wps:wsp>
                                <wps:cNvPr id="109520195" name="直接连接符 109520195"/>
                                <wps:cNvCnPr/>
                                <wps:spPr>
                                  <a:xfrm flipH="1">
                                    <a:off x="432751" y="482757"/>
                                    <a:ext cx="463493" cy="0"/>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347743655" name="椭圆 1347743655"/>
                                <wps:cNvSpPr/>
                                <wps:spPr>
                                  <a:xfrm>
                                    <a:off x="188832" y="359355"/>
                                    <a:ext cx="242013" cy="242014"/>
                                  </a:xfrm>
                                  <a:prstGeom prst="ellipse">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wrap="none" lIns="36000" tIns="0" rIns="36000" bIns="0">
                                  <a:spAutoFit/>
                                </wps:bodyPr>
                              </wps:wsp>
                              <wps:wsp>
                                <wps:cNvPr id="2028897579" name="直接连接符 2028897579"/>
                                <wps:cNvCnPr/>
                                <wps:spPr>
                                  <a:xfrm flipH="1">
                                    <a:off x="1034563" y="481166"/>
                                    <a:ext cx="286070" cy="0"/>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05901918" name="直接连接符 605901918"/>
                                <wps:cNvCnPr/>
                                <wps:spPr>
                                  <a:xfrm flipH="1">
                                    <a:off x="28609" y="837173"/>
                                    <a:ext cx="532841" cy="0"/>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75159909" name="椭圆 1175159909"/>
                                <wps:cNvSpPr/>
                                <wps:spPr>
                                  <a:xfrm>
                                    <a:off x="1291346" y="449505"/>
                                    <a:ext cx="58570" cy="58570"/>
                                  </a:xfrm>
                                  <a:prstGeom prst="ellipse">
                                    <a:avLst/>
                                  </a:prstGeom>
                                  <a:solidFill>
                                    <a:schemeClr val="tx1"/>
                                  </a:solidFill>
                                  <a:ln w="9525">
                                    <a:noFill/>
                                  </a:ln>
                                </wps:spPr>
                                <wps:style>
                                  <a:lnRef idx="2">
                                    <a:schemeClr val="accent1">
                                      <a:shade val="50000"/>
                                    </a:schemeClr>
                                  </a:lnRef>
                                  <a:fillRef idx="1">
                                    <a:schemeClr val="accent1"/>
                                  </a:fillRef>
                                  <a:effectRef idx="0">
                                    <a:schemeClr val="accent1"/>
                                  </a:effectRef>
                                  <a:fontRef idx="minor">
                                    <a:schemeClr val="lt1"/>
                                  </a:fontRef>
                                </wps:style>
                                <wps:bodyPr wrap="none" lIns="36000" tIns="0" rIns="36000" bIns="0">
                                  <a:spAutoFit/>
                                </wps:bodyPr>
                              </wps:wsp>
                              <wps:wsp>
                                <wps:cNvPr id="852191759" name="椭圆 852191759"/>
                                <wps:cNvSpPr/>
                                <wps:spPr>
                                  <a:xfrm>
                                    <a:off x="0" y="807236"/>
                                    <a:ext cx="58570" cy="58570"/>
                                  </a:xfrm>
                                  <a:prstGeom prst="ellipse">
                                    <a:avLst/>
                                  </a:prstGeom>
                                  <a:solidFill>
                                    <a:schemeClr val="tx1"/>
                                  </a:solidFill>
                                  <a:ln w="9525">
                                    <a:noFill/>
                                  </a:ln>
                                </wps:spPr>
                                <wps:style>
                                  <a:lnRef idx="2">
                                    <a:schemeClr val="accent1">
                                      <a:shade val="50000"/>
                                    </a:schemeClr>
                                  </a:lnRef>
                                  <a:fillRef idx="1">
                                    <a:schemeClr val="accent1"/>
                                  </a:fillRef>
                                  <a:effectRef idx="0">
                                    <a:schemeClr val="accent1"/>
                                  </a:effectRef>
                                  <a:fontRef idx="minor">
                                    <a:schemeClr val="lt1"/>
                                  </a:fontRef>
                                </wps:style>
                                <wps:bodyPr wrap="none" lIns="36000" tIns="0" rIns="36000" bIns="0">
                                  <a:spAutoFit/>
                                </wps:bodyPr>
                              </wps:wsp>
                            </wpg:grpSp>
                            <wps:wsp>
                              <wps:cNvPr id="1036087459" name="任意多边形: 形状 1036087459"/>
                              <wps:cNvSpPr/>
                              <wps:spPr>
                                <a:xfrm>
                                  <a:off x="498168" y="1217979"/>
                                  <a:ext cx="705246" cy="89884"/>
                                </a:xfrm>
                                <a:custGeom>
                                  <a:avLst/>
                                  <a:gdLst>
                                    <a:gd name="connsiteX0" fmla="*/ 0 w 705246"/>
                                    <a:gd name="connsiteY0" fmla="*/ 89884 h 89884"/>
                                    <a:gd name="connsiteX1" fmla="*/ 525477 w 705246"/>
                                    <a:gd name="connsiteY1" fmla="*/ 89884 h 89884"/>
                                    <a:gd name="connsiteX2" fmla="*/ 705246 w 705246"/>
                                    <a:gd name="connsiteY2" fmla="*/ 0 h 89884"/>
                                  </a:gdLst>
                                  <a:ahLst/>
                                  <a:cxnLst>
                                    <a:cxn ang="0">
                                      <a:pos x="connsiteX0" y="connsiteY0"/>
                                    </a:cxn>
                                    <a:cxn ang="0">
                                      <a:pos x="connsiteX1" y="connsiteY1"/>
                                    </a:cxn>
                                    <a:cxn ang="0">
                                      <a:pos x="connsiteX2" y="connsiteY2"/>
                                    </a:cxn>
                                  </a:cxnLst>
                                  <a:rect l="l" t="t" r="r" b="b"/>
                                  <a:pathLst>
                                    <a:path w="705246" h="89884">
                                      <a:moveTo>
                                        <a:pt x="0" y="89884"/>
                                      </a:moveTo>
                                      <a:lnTo>
                                        <a:pt x="525477" y="89884"/>
                                      </a:lnTo>
                                      <a:lnTo>
                                        <a:pt x="705246" y="0"/>
                                      </a:lnTo>
                                    </a:path>
                                  </a:pathLst>
                                </a:cu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wrap="none" lIns="36000" tIns="0" rIns="36000" bIns="0">
                                <a:spAutoFit/>
                              </wps:bodyPr>
                            </wps:wsp>
                            <wps:wsp>
                              <wps:cNvPr id="450318017" name="任意多边形: 形状 450318017"/>
                              <wps:cNvSpPr/>
                              <wps:spPr>
                                <a:xfrm>
                                  <a:off x="852446" y="915483"/>
                                  <a:ext cx="592840" cy="392382"/>
                                </a:xfrm>
                                <a:custGeom>
                                  <a:avLst/>
                                  <a:gdLst>
                                    <a:gd name="connsiteX0" fmla="*/ 352623 w 592891"/>
                                    <a:gd name="connsiteY0" fmla="*/ 392380 h 392380"/>
                                    <a:gd name="connsiteX1" fmla="*/ 592891 w 592891"/>
                                    <a:gd name="connsiteY1" fmla="*/ 392380 h 392380"/>
                                    <a:gd name="connsiteX2" fmla="*/ 592891 w 592891"/>
                                    <a:gd name="connsiteY2" fmla="*/ 0 h 392380"/>
                                    <a:gd name="connsiteX3" fmla="*/ 0 w 592891"/>
                                    <a:gd name="connsiteY3" fmla="*/ 0 h 392380"/>
                                  </a:gdLst>
                                  <a:ahLst/>
                                  <a:cxnLst>
                                    <a:cxn ang="0">
                                      <a:pos x="connsiteX0" y="connsiteY0"/>
                                    </a:cxn>
                                    <a:cxn ang="0">
                                      <a:pos x="connsiteX1" y="connsiteY1"/>
                                    </a:cxn>
                                    <a:cxn ang="0">
                                      <a:pos x="connsiteX2" y="connsiteY2"/>
                                    </a:cxn>
                                    <a:cxn ang="0">
                                      <a:pos x="connsiteX3" y="connsiteY3"/>
                                    </a:cxn>
                                  </a:cxnLst>
                                  <a:rect l="l" t="t" r="r" b="b"/>
                                  <a:pathLst>
                                    <a:path w="592891" h="392380">
                                      <a:moveTo>
                                        <a:pt x="352623" y="392380"/>
                                      </a:moveTo>
                                      <a:lnTo>
                                        <a:pt x="592891" y="392380"/>
                                      </a:lnTo>
                                      <a:lnTo>
                                        <a:pt x="592891" y="0"/>
                                      </a:lnTo>
                                      <a:lnTo>
                                        <a:pt x="0" y="0"/>
                                      </a:lnTo>
                                    </a:path>
                                  </a:pathLst>
                                </a:cu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wrap="none" lIns="36000" tIns="0" rIns="36000" bIns="0">
                                <a:spAutoFit/>
                              </wps:bodyPr>
                            </wps:wsp>
                            <wps:wsp>
                              <wps:cNvPr id="451933254" name="任意多边形: 形状 451933254"/>
                              <wps:cNvSpPr/>
                              <wps:spPr>
                                <a:xfrm>
                                  <a:off x="741892" y="130701"/>
                                  <a:ext cx="710431" cy="757126"/>
                                </a:xfrm>
                                <a:custGeom>
                                  <a:avLst/>
                                  <a:gdLst>
                                    <a:gd name="connsiteX0" fmla="*/ 0 w 710432"/>
                                    <a:gd name="connsiteY0" fmla="*/ 755374 h 755374"/>
                                    <a:gd name="connsiteX1" fmla="*/ 0 w 710432"/>
                                    <a:gd name="connsiteY1" fmla="*/ 573877 h 755374"/>
                                    <a:gd name="connsiteX2" fmla="*/ 710432 w 710432"/>
                                    <a:gd name="connsiteY2" fmla="*/ 573877 h 755374"/>
                                    <a:gd name="connsiteX3" fmla="*/ 710432 w 710432"/>
                                    <a:gd name="connsiteY3" fmla="*/ 0 h 755374"/>
                                    <a:gd name="connsiteX4" fmla="*/ 458065 w 710432"/>
                                    <a:gd name="connsiteY4" fmla="*/ 0 h 75537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10432" h="755374">
                                      <a:moveTo>
                                        <a:pt x="0" y="755374"/>
                                      </a:moveTo>
                                      <a:lnTo>
                                        <a:pt x="0" y="573877"/>
                                      </a:lnTo>
                                      <a:lnTo>
                                        <a:pt x="710432" y="573877"/>
                                      </a:lnTo>
                                      <a:lnTo>
                                        <a:pt x="710432" y="0"/>
                                      </a:lnTo>
                                      <a:lnTo>
                                        <a:pt x="458065" y="0"/>
                                      </a:lnTo>
                                    </a:path>
                                  </a:pathLst>
                                </a:custGeom>
                                <a:noFill/>
                                <a:ln w="6350">
                                  <a:solidFill>
                                    <a:schemeClr val="tx1"/>
                                  </a:solidFill>
                                  <a:headEnd type="triangle" w="sm" len="med"/>
                                  <a:tailEnd type="none" w="sm" len="med"/>
                                </a:ln>
                              </wps:spPr>
                              <wps:style>
                                <a:lnRef idx="2">
                                  <a:schemeClr val="accent1">
                                    <a:shade val="50000"/>
                                  </a:schemeClr>
                                </a:lnRef>
                                <a:fillRef idx="1">
                                  <a:schemeClr val="accent1"/>
                                </a:fillRef>
                                <a:effectRef idx="0">
                                  <a:schemeClr val="accent1"/>
                                </a:effectRef>
                                <a:fontRef idx="minor">
                                  <a:schemeClr val="lt1"/>
                                </a:fontRef>
                              </wps:style>
                              <wps:bodyPr wrap="none" lIns="36000" tIns="0" rIns="36000" bIns="0">
                                <a:spAutoFit/>
                              </wps:bodyPr>
                            </wps:wsp>
                            <wps:wsp>
                              <wps:cNvPr id="1267665192" name="任意多边形: 形状 1267665192"/>
                              <wps:cNvSpPr/>
                              <wps:spPr>
                                <a:xfrm>
                                  <a:off x="31460" y="529156"/>
                                  <a:ext cx="411393" cy="778709"/>
                                </a:xfrm>
                                <a:custGeom>
                                  <a:avLst/>
                                  <a:gdLst>
                                    <a:gd name="connsiteX0" fmla="*/ 172854 w 411393"/>
                                    <a:gd name="connsiteY0" fmla="*/ 0 h 774388"/>
                                    <a:gd name="connsiteX1" fmla="*/ 0 w 411393"/>
                                    <a:gd name="connsiteY1" fmla="*/ 0 h 774388"/>
                                    <a:gd name="connsiteX2" fmla="*/ 0 w 411393"/>
                                    <a:gd name="connsiteY2" fmla="*/ 774388 h 774388"/>
                                    <a:gd name="connsiteX3" fmla="*/ 411393 w 411393"/>
                                    <a:gd name="connsiteY3" fmla="*/ 774388 h 774388"/>
                                  </a:gdLst>
                                  <a:ahLst/>
                                  <a:cxnLst>
                                    <a:cxn ang="0">
                                      <a:pos x="connsiteX0" y="connsiteY0"/>
                                    </a:cxn>
                                    <a:cxn ang="0">
                                      <a:pos x="connsiteX1" y="connsiteY1"/>
                                    </a:cxn>
                                    <a:cxn ang="0">
                                      <a:pos x="connsiteX2" y="connsiteY2"/>
                                    </a:cxn>
                                    <a:cxn ang="0">
                                      <a:pos x="connsiteX3" y="connsiteY3"/>
                                    </a:cxn>
                                  </a:cxnLst>
                                  <a:rect l="l" t="t" r="r" b="b"/>
                                  <a:pathLst>
                                    <a:path w="411393" h="774388">
                                      <a:moveTo>
                                        <a:pt x="172854" y="0"/>
                                      </a:moveTo>
                                      <a:lnTo>
                                        <a:pt x="0" y="0"/>
                                      </a:lnTo>
                                      <a:lnTo>
                                        <a:pt x="0" y="774388"/>
                                      </a:lnTo>
                                      <a:lnTo>
                                        <a:pt x="411393" y="774388"/>
                                      </a:lnTo>
                                    </a:path>
                                  </a:pathLst>
                                </a:cu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wrap="none" lIns="36000" tIns="0" rIns="36000" bIns="0">
                                <a:spAutoFit/>
                              </wps:bodyPr>
                            </wps:wsp>
                          </wpg:grpSp>
                        </wpg:grpSp>
                        <wps:wsp>
                          <wps:cNvPr id="683949469" name="直接连接符 683949469"/>
                          <wps:cNvCnPr/>
                          <wps:spPr>
                            <a:xfrm rot="16200000">
                              <a:off x="3965" y="2497"/>
                              <a:ext cx="0" cy="547"/>
                            </a:xfrm>
                            <a:prstGeom prst="line">
                              <a:avLst/>
                            </a:prstGeom>
                            <a:ln w="285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469719295" name="文本框 2"/>
                          <wps:cNvSpPr txBox="1">
                            <a:spLocks noChangeArrowheads="1"/>
                          </wps:cNvSpPr>
                          <wps:spPr bwMode="auto">
                            <a:xfrm>
                              <a:off x="3623" y="2511"/>
                              <a:ext cx="662" cy="323"/>
                            </a:xfrm>
                            <a:prstGeom prst="rect">
                              <a:avLst/>
                            </a:prstGeom>
                            <a:noFill/>
                            <a:ln w="9525">
                              <a:noFill/>
                              <a:miter lim="800000"/>
                            </a:ln>
                          </wps:spPr>
                          <wps:txbx>
                            <w:txbxContent>
                              <w:p w14:paraId="79E1493E" w14:textId="77777777" w:rsidR="00B6603D" w:rsidRPr="00704ED3" w:rsidRDefault="00B6603D" w:rsidP="00B6603D">
                                <w:pPr>
                                  <w:rPr>
                                    <w:sz w:val="18"/>
                                    <w:szCs w:val="18"/>
                                  </w:rPr>
                                </w:pPr>
                                <w:r w:rsidRPr="00704ED3">
                                  <w:rPr>
                                    <w:sz w:val="18"/>
                                    <w:szCs w:val="18"/>
                                  </w:rPr>
                                  <w:t>铅笔芯</w:t>
                                </w:r>
                              </w:p>
                            </w:txbxContent>
                          </wps:txbx>
                          <wps:bodyPr rot="0" vert="horz" wrap="none" lIns="36000" tIns="0" rIns="36000" bIns="0" anchor="t" anchorCtr="0">
                            <a:spAutoFit/>
                          </wps:bodyPr>
                        </wps:wsp>
                      </wpg:grpSp>
                      <wps:wsp>
                        <wps:cNvPr id="1853644390" name="文本框 579"/>
                        <wps:cNvSpPr txBox="1"/>
                        <wps:spPr>
                          <a:xfrm>
                            <a:off x="2450" y="5926"/>
                            <a:ext cx="558" cy="318"/>
                          </a:xfrm>
                          <a:prstGeom prst="rect">
                            <a:avLst/>
                          </a:prstGeom>
                          <a:noFill/>
                          <a:ln w="6350">
                            <a:noFill/>
                          </a:ln>
                        </wps:spPr>
                        <wps:txbx>
                          <w:txbxContent>
                            <w:p w14:paraId="52C3C0E4" w14:textId="77777777" w:rsidR="00B6603D" w:rsidRPr="00704ED3" w:rsidRDefault="00B6603D" w:rsidP="00B6603D">
                              <w:pPr>
                                <w:rPr>
                                  <w:sz w:val="18"/>
                                  <w:szCs w:val="18"/>
                                </w:rPr>
                              </w:pPr>
                              <w:r w:rsidRPr="00704ED3">
                                <w:rPr>
                                  <w:sz w:val="18"/>
                                  <w:szCs w:val="18"/>
                                </w:rPr>
                                <w:t>（</w:t>
                              </w:r>
                              <w:r w:rsidRPr="00704ED3">
                                <w:rPr>
                                  <w:rFonts w:hint="eastAsia"/>
                                  <w:sz w:val="18"/>
                                  <w:szCs w:val="18"/>
                                </w:rPr>
                                <w:t>a</w:t>
                              </w:r>
                              <w:r w:rsidRPr="00704ED3">
                                <w:rPr>
                                  <w:sz w:val="18"/>
                                  <w:szCs w:val="18"/>
                                </w:rPr>
                                <w:t>）</w:t>
                              </w:r>
                            </w:p>
                          </w:txbxContent>
                        </wps:txbx>
                        <wps:bodyPr rot="0" spcFirstLastPara="0" vertOverflow="overflow" horzOverflow="overflow" vert="horz" wrap="none" lIns="36000" tIns="0" rIns="36000" bIns="0" numCol="1" spcCol="0" rtlCol="0" fromWordArt="0" anchor="t" anchorCtr="0" forceAA="0" compatLnSpc="1">
                          <a:spAutoFit/>
                        </wps:bodyPr>
                      </wps:wsp>
                    </wpg:wgp>
                  </a:graphicData>
                </a:graphic>
              </wp:inline>
            </w:drawing>
          </mc:Choice>
          <mc:Fallback>
            <w:pict>
              <v:group w14:anchorId="3541F16F" id="组合 1250973981" o:spid="_x0000_s1144" style="width:76.6pt;height:93.35pt;mso-position-horizontal-relative:char;mso-position-vertical-relative:line" coordorigin="2035,4401" coordsize="1516,184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">
                <v:group id="组合 3" o:spid="_x0000_s1145" style="position:absolute;left:2035;top:4401;width:1516;height:1453" coordorigin="2892,2246" coordsize="1516,14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">
                  <v:group id="组合 4" o:spid="_x0000_s1146" style="position:absolute;left:2892;top:2246;width:1516;height:1453" coordorigin="4284,-4" coordsize="14845,145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">
                    <v:group id="组合 21" o:spid="_x0000_s1147" style="position:absolute;left:6444;top:277;width:9687;height:13527" coordorigin="15426,-1710" coordsize="9688,135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">
                      <v:shape id="文本框 2" o:spid="_x0000_s1148" type="#_x0000_t202" style="position:absolute;left:15495;top:8486;width:2310;height:324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" filled="f" stroked="f">
                        <v:textbox style="mso-fit-shape-to-text:t" inset="1mm,0,1mm,0">
                          <w:txbxContent>
                            <w:p w14:paraId="5641E0F3" w14:textId="77777777" w:rsidR="00B6603D" w:rsidRPr="00704ED3" w:rsidRDefault="00B6603D" w:rsidP="00B6603D">
                              <w:pPr>
                                <w:rPr>
                                  <w:i/>
                                  <w:iCs/>
                                  <w:sz w:val="18"/>
                                  <w:szCs w:val="18"/>
                                </w:rPr>
                              </w:pPr>
                              <w:r w:rsidRPr="00704ED3">
                                <w:rPr>
                                  <w:i/>
                                  <w:iCs/>
                                  <w:sz w:val="18"/>
                                  <w:szCs w:val="18"/>
                                </w:rPr>
                                <w:t>E</w:t>
                              </w:r>
                            </w:p>
                          </w:txbxContent>
                        </v:textbox>
                      </v:shape>
                      <v:shape id="文本框 2" o:spid="_x0000_s1149" type="#_x0000_t202" style="position:absolute;left:22571;top:8574;width:2223;height:324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" filled="f" stroked="f">
                        <v:textbox style="mso-fit-shape-to-text:t" inset="1mm,0,1mm,0">
                          <w:txbxContent>
                            <w:p w14:paraId="385FAB3C" w14:textId="77777777" w:rsidR="00B6603D" w:rsidRPr="00704ED3" w:rsidRDefault="00B6603D" w:rsidP="00B6603D">
                              <w:pPr>
                                <w:rPr>
                                  <w:sz w:val="18"/>
                                  <w:szCs w:val="18"/>
                                </w:rPr>
                              </w:pPr>
                              <w:r w:rsidRPr="00704ED3">
                                <w:rPr>
                                  <w:sz w:val="18"/>
                                  <w:szCs w:val="18"/>
                                </w:rPr>
                                <w:t>S</w:t>
                              </w:r>
                            </w:p>
                          </w:txbxContent>
                        </v:textbox>
                      </v:shape>
                      <v:shape id="文本框 2" o:spid="_x0000_s1150" type="#_x0000_t202" style="position:absolute;left:22611;top:-1710;width:2504;height:324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" filled="f" stroked="f">
                        <v:textbox style="mso-fit-shape-to-text:t" inset="1mm,0,1mm,0">
                          <w:txbxContent>
                            <w:p w14:paraId="4938F849" w14:textId="77777777" w:rsidR="00B6603D" w:rsidRPr="00704ED3" w:rsidRDefault="00B6603D" w:rsidP="00B6603D">
                              <w:pPr>
                                <w:rPr>
                                  <w:sz w:val="18"/>
                                  <w:szCs w:val="18"/>
                                </w:rPr>
                              </w:pPr>
                              <w:r w:rsidRPr="00704ED3">
                                <w:rPr>
                                  <w:sz w:val="18"/>
                                  <w:szCs w:val="18"/>
                                </w:rPr>
                                <w:t>V</w:t>
                              </w:r>
                            </w:p>
                          </w:txbxContent>
                        </v:textbox>
                      </v:shape>
                      <v:shape id="文本框 2" o:spid="_x0000_s1151" type="#_x0000_t202" style="position:absolute;left:15426;top:2181;width:2505;height:324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" filled="f" stroked="f">
                        <v:textbox style="mso-fit-shape-to-text:t" inset="1mm,0,1mm,0">
                          <w:txbxContent>
                            <w:p w14:paraId="2999DA0B" w14:textId="77777777" w:rsidR="00B6603D" w:rsidRPr="00704ED3" w:rsidRDefault="00B6603D" w:rsidP="00B6603D">
                              <w:pPr>
                                <w:rPr>
                                  <w:sz w:val="18"/>
                                  <w:szCs w:val="18"/>
                                </w:rPr>
                              </w:pPr>
                              <w:r w:rsidRPr="00704ED3">
                                <w:rPr>
                                  <w:sz w:val="18"/>
                                  <w:szCs w:val="18"/>
                                </w:rPr>
                                <w:t>A</w:t>
                              </w:r>
                            </w:p>
                          </w:txbxContent>
                        </v:textbox>
                      </v:shape>
                      <v:shape id="文本框 2" o:spid="_x0000_s1152" type="#_x0000_t202" style="position:absolute;left:19459;top:7500;width:2311;height:324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" filled="f" stroked="f">
                        <v:textbox style="mso-fit-shape-to-text:t" inset="1mm,0,1mm,0">
                          <w:txbxContent>
                            <w:p w14:paraId="0E4EA374" w14:textId="77777777" w:rsidR="00B6603D" w:rsidRPr="00704ED3" w:rsidRDefault="00B6603D" w:rsidP="00B6603D">
                              <w:pPr>
                                <w:rPr>
                                  <w:i/>
                                  <w:iCs/>
                                  <w:sz w:val="18"/>
                                  <w:szCs w:val="18"/>
                                </w:rPr>
                              </w:pPr>
                              <w:r w:rsidRPr="00704ED3">
                                <w:rPr>
                                  <w:i/>
                                  <w:iCs/>
                                  <w:sz w:val="18"/>
                                  <w:szCs w:val="18"/>
                                </w:rPr>
                                <w:t>R</w:t>
                              </w:r>
                            </w:p>
                          </w:txbxContent>
                        </v:textbox>
                      </v:shape>
                    </v:group>
                    <v:group id="组合 331" o:spid="_x0000_s1153" style="position:absolute;left:4284;top:-4;width:14846;height:14591" coordorigin=",-4" coordsize="14845,145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">
                      <v:group id="组合 2046880711" o:spid="_x0000_s1154" style="position:absolute;top:-4;width:14845;height:14591" coordorigin=",-3" coordsize="13499,132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">
                        <v:shape id="Freeform 54" o:spid="_x0000_s1155" style="position:absolute;left:5446;top:1841;width:3607;height:2334;rotation:-90;visibility:visible;mso-wrap-style:none;v-text-anchor:top" coordsize="782,9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" path="m,l782,r,975e" filled="f" strokecolor="black [3213]" strokeweight=".5pt">
                          <v:stroke startarrowwidth="narrow" endarrowwidth="narrow" joinstyle="bevel"/>
                          <v:path arrowok="t" o:connecttype="custom" o:connectlocs="0,0;360725,0;360725,233376" o:connectangles="0,0,0"/>
                        </v:shape>
                        <v:line id="直接连接符 165950557" o:spid="_x0000_s1156" style="position:absolute;visibility:visible;mso-wrap-style:square" from="4065,10492" to="4065,132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" strokecolor="black [3213]">
                          <v:stroke joinstyle="miter"/>
                        </v:line>
                        <v:oval id="椭圆 380912934" o:spid="_x0000_s1157" style="position:absolute;left:8459;top:-3;width:2379;height:243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" filled="f" strokecolor="black [3213]">
                          <v:stroke joinstyle="miter"/>
                          <v:textbox style="mso-fit-shape-to-text:t" inset="1mm,0,1mm,0"/>
                        </v:oval>
                        <v:rect id="矩形 498865189" o:spid="_x0000_s1158" style="position:absolute;left:6426;top:7309;width:599;height:2129;rotation:9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" filled="f" strokecolor="black [3213]">
                          <v:textbox style="mso-fit-shape-to-text:t" inset="1mm,0,1mm,0"/>
                        </v:rect>
                        <v:line id="直接连接符 2109333116" o:spid="_x0000_s1159" style="position:absolute;visibility:visible;mso-wrap-style:square" from="4505,11166" to="4505,125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" strokecolor="black [3213]">
                          <v:stroke joinstyle="miter"/>
                        </v:line>
                        <v:oval id="椭圆 660891828" o:spid="_x0000_s1160" style="position:absolute;left:5765;top:4520;width:586;height:58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" fillcolor="black [3213]" stroked="f">
                          <v:stroke joinstyle="miter"/>
                          <v:textbox style="mso-fit-shape-to-text:t" inset="1mm,0,1mm,0"/>
                        </v:oval>
                        <v:line id="直接连接符 109520195" o:spid="_x0000_s1161" style="position:absolute;flip:x;visibility:visible;mso-wrap-style:square" from="4327,4827" to="8962,48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" strokecolor="black [3213]" strokeweight=".5pt">
                          <v:stroke joinstyle="miter"/>
                        </v:line>
                        <v:oval id="椭圆 1347743655" o:spid="_x0000_s1162" style="position:absolute;left:1888;top:3593;width:2420;height:24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" filled="f" strokecolor="black [3213]">
                          <v:stroke joinstyle="miter"/>
                          <v:textbox style="mso-fit-shape-to-text:t" inset="1mm,0,1mm,0"/>
                        </v:oval>
                        <v:line id="直接连接符 2028897579" o:spid="_x0000_s1163" style="position:absolute;flip:x;visibility:visible;mso-wrap-style:square" from="10345,4811" to="13206,48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" strokecolor="black [3213]" strokeweight=".5pt">
                          <v:stroke joinstyle="miter"/>
                        </v:line>
                        <v:line id="直接连接符 605901918" o:spid="_x0000_s1164" style="position:absolute;flip:x;visibility:visible;mso-wrap-style:square" from="286,8371" to="5614,83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" strokecolor="black [3213]" strokeweight=".5pt">
                          <v:stroke joinstyle="miter"/>
                        </v:line>
                        <v:oval id="椭圆 1175159909" o:spid="_x0000_s1165" style="position:absolute;left:12913;top:4495;width:586;height:58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" fillcolor="black [3213]" stroked="f">
                          <v:stroke joinstyle="miter"/>
                          <v:textbox style="mso-fit-shape-to-text:t" inset="1mm,0,1mm,0"/>
                        </v:oval>
                        <v:oval id="椭圆 852191759" o:spid="_x0000_s1166" style="position:absolute;top:8072;width:585;height:58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" fillcolor="black [3213]" stroked="f">
                          <v:stroke joinstyle="miter"/>
                          <v:textbox style="mso-fit-shape-to-text:t" inset="1mm,0,1mm,0"/>
                        </v:oval>
                      </v:group>
                      <v:shape id="任意多边形: 形状 1036087459" o:spid="_x0000_s1167" style="position:absolute;left:4981;top:12179;width:7053;height:899;visibility:visible;mso-wrap-style:none;v-text-anchor:top" coordsize="705246,898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" path="m,89884r525477,l705246,e" filled="f" strokecolor="black [3213]" strokeweight=".5pt">
                        <v:stroke joinstyle="miter"/>
                        <v:path arrowok="t" o:connecttype="custom" o:connectlocs="0,89884;525477,89884;705246,0" o:connectangles="0,0,0"/>
                      </v:shape>
                      <v:shape id="任意多边形: 形状 450318017" o:spid="_x0000_s1168" style="position:absolute;left:8524;top:9154;width:5928;height:3924;visibility:visible;mso-wrap-style:none;v-text-anchor:top" coordsize="592891,3923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" path="m352623,392380r240268,l592891,,,e" filled="f" strokecolor="black [3213]" strokeweight=".5pt">
                        <v:stroke joinstyle="miter"/>
                        <v:path arrowok="t" o:connecttype="custom" o:connectlocs="352593,392382;592840,392382;592840,0;0,0" o:connectangles="0,0,0,0"/>
                      </v:shape>
                      <v:shape id="任意多边形: 形状 451933254" o:spid="_x0000_s1169" style="position:absolute;left:7418;top:1307;width:7105;height:7571;visibility:visible;mso-wrap-style:none;v-text-anchor:top" coordsize="710432,7553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" path="m,755374l,573877r710432,l710432,,458065,e" filled="f" strokecolor="black [3213]" strokeweight=".5pt">
                        <v:stroke startarrow="block" startarrowwidth="narrow" endarrowwidth="narrow" joinstyle="miter"/>
                        <v:path arrowok="t" o:connecttype="custom" o:connectlocs="0,757126;0,575208;710431,575208;710431,0;458064,0" o:connectangles="0,0,0,0,0"/>
                      </v:shape>
                      <v:shape id="任意多边形: 形状 1267665192" o:spid="_x0000_s1170" style="position:absolute;left:314;top:5291;width:4114;height:7787;visibility:visible;mso-wrap-style:none;v-text-anchor:top" coordsize="411393,7743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" path="m172854,l,,,774388r411393,e" filled="f" strokecolor="black [3213]" strokeweight=".5pt">
                        <v:stroke joinstyle="miter"/>
                        <v:path arrowok="t" o:connecttype="custom" o:connectlocs="172854,0;0,0;0,778709;411393,778709" o:connectangles="0,0,0,0"/>
                      </v:shape>
                    </v:group>
                  </v:group>
                  <v:line id="直接连接符 683949469" o:spid="_x0000_s1171" style="position:absolute;rotation:-90;visibility:visible;mso-wrap-style:square" from="3965,2497" to="3965,30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" strokecolor="black [3213]" strokeweight="2.25pt">
                    <v:stroke joinstyle="miter"/>
                  </v:line>
                  <v:shape id="文本框 2" o:spid="_x0000_s1172" type="#_x0000_t202" style="position:absolute;left:3623;top:2511;width:662;height:32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" filled="f" stroked="f">
                    <v:textbox style="mso-fit-shape-to-text:t" inset="1mm,0,1mm,0">
                      <w:txbxContent>
                        <w:p w14:paraId="79E1493E" w14:textId="77777777" w:rsidR="00B6603D" w:rsidRPr="00704ED3" w:rsidRDefault="00B6603D" w:rsidP="00B6603D">
                          <w:pPr>
                            <w:rPr>
                              <w:sz w:val="18"/>
                              <w:szCs w:val="18"/>
                            </w:rPr>
                          </w:pPr>
                          <w:r w:rsidRPr="00704ED3">
                            <w:rPr>
                              <w:sz w:val="18"/>
                              <w:szCs w:val="18"/>
                            </w:rPr>
                            <w:t>铅笔芯</w:t>
                          </w:r>
                        </w:p>
                      </w:txbxContent>
                    </v:textbox>
                  </v:shape>
                </v:group>
                <v:shape id="文本框 579" o:spid="_x0000_s1173" type="#_x0000_t202" style="position:absolute;left:2450;top:5926;width:558;height:31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" filled="f" stroked="f" strokeweight=".5pt">
                  <v:textbox style="mso-fit-shape-to-text:t" inset="1mm,0,1mm,0">
                    <w:txbxContent>
                      <w:p w14:paraId="52C3C0E4" w14:textId="77777777" w:rsidR="00B6603D" w:rsidRPr="00704ED3" w:rsidRDefault="00B6603D" w:rsidP="00B6603D">
                        <w:pPr>
                          <w:rPr>
                            <w:sz w:val="18"/>
                            <w:szCs w:val="18"/>
                          </w:rPr>
                        </w:pPr>
                        <w:r w:rsidRPr="00704ED3">
                          <w:rPr>
                            <w:sz w:val="18"/>
                            <w:szCs w:val="18"/>
                          </w:rPr>
                          <w:t>（</w:t>
                        </w:r>
                        <w:r w:rsidRPr="00704ED3">
                          <w:rPr>
                            <w:rFonts w:hint="eastAsia"/>
                            <w:sz w:val="18"/>
                            <w:szCs w:val="18"/>
                          </w:rPr>
                          <w:t>a</w:t>
                        </w:r>
                        <w:r w:rsidRPr="00704ED3">
                          <w:rPr>
                            <w:sz w:val="18"/>
                            <w:szCs w:val="18"/>
                          </w:rPr>
                          <w:t>）</w:t>
                        </w:r>
                      </w:p>
                    </w:txbxContent>
                  </v:textbox>
                </v:shape>
                <w10:anchorlock/>
              </v:group>
            </w:pict>
          </mc:Fallback>
        </mc:AlternateContent>
      </w:r>
      <w:r>
        <w:rPr>
          <w:rFonts w:ascii="宋体" w:hAnsi="宋体" w:hint="eastAsia"/>
          <w:color w:val="FF0000"/>
          <w:kern w:val="0"/>
          <w:szCs w:val="21"/>
        </w:rPr>
        <w:t xml:space="preserve">     </w:t>
      </w:r>
      <w:r>
        <w:rPr>
          <w:noProof/>
        </w:rPr>
        <mc:AlternateContent>
          <mc:Choice Requires="wpg">
            <w:drawing>
              <wp:inline distT="0" distB="0" distL="0" distR="0" wp14:anchorId="0D82CE46" wp14:editId="044B91BB">
                <wp:extent cx="1415415" cy="1309370"/>
                <wp:effectExtent l="0" t="0" r="13335" b="5080"/>
                <wp:docPr id="592777055" name="组合 1425"/>
                <wp:cNvGraphicFramePr/>
                <a:graphic xmlns:a="http://schemas.openxmlformats.org/drawingml/2006/main">
                  <a:graphicData uri="http://schemas.microsoft.com/office/word/2010/wordprocessingGroup">
                    <wpg:wgp>
                      <wpg:cNvGrpSpPr/>
                      <wpg:grpSpPr>
                        <a:xfrm>
                          <a:off x="0" y="0"/>
                          <a:ext cx="1415415" cy="1309370"/>
                          <a:chOff x="0" y="-8255"/>
                          <a:chExt cx="1415415" cy="1309370"/>
                        </a:xfrm>
                      </wpg:grpSpPr>
                      <wpg:grpSp>
                        <wpg:cNvPr id="247842463" name="组合 27"/>
                        <wpg:cNvGrpSpPr/>
                        <wpg:grpSpPr>
                          <a:xfrm>
                            <a:off x="0" y="-8255"/>
                            <a:ext cx="1415415" cy="1309370"/>
                            <a:chOff x="4094" y="1908"/>
                            <a:chExt cx="2229" cy="2062"/>
                          </a:xfrm>
                        </wpg:grpSpPr>
                        <wpg:grpSp>
                          <wpg:cNvPr id="2072722260" name="组合 3"/>
                          <wpg:cNvGrpSpPr/>
                          <wpg:grpSpPr>
                            <a:xfrm>
                              <a:off x="4241" y="3104"/>
                              <a:ext cx="487" cy="420"/>
                              <a:chOff x="0" y="-62"/>
                              <a:chExt cx="454025" cy="433871"/>
                            </a:xfrm>
                          </wpg:grpSpPr>
                          <wpg:grpSp>
                            <wpg:cNvPr id="975741027" name="Group 63"/>
                            <wpg:cNvGrpSpPr>
                              <a:grpSpLocks noChangeAspect="1"/>
                            </wpg:cNvGrpSpPr>
                            <wpg:grpSpPr>
                              <a:xfrm>
                                <a:off x="0" y="106687"/>
                                <a:ext cx="310515" cy="317497"/>
                                <a:chOff x="0" y="106687"/>
                                <a:chExt cx="4725" cy="5013"/>
                              </a:xfrm>
                            </wpg:grpSpPr>
                            <wpg:grpSp>
                              <wpg:cNvPr id="2117764410" name="Group 64"/>
                              <wpg:cNvGrpSpPr>
                                <a:grpSpLocks noChangeAspect="1"/>
                              </wpg:cNvGrpSpPr>
                              <wpg:grpSpPr>
                                <a:xfrm>
                                  <a:off x="326" y="106687"/>
                                  <a:ext cx="4287" cy="702"/>
                                  <a:chOff x="326" y="106687"/>
                                  <a:chExt cx="4287" cy="702"/>
                                </a:xfrm>
                              </wpg:grpSpPr>
                              <wps:wsp>
                                <wps:cNvPr id="1486949655" name="Freeform 65"/>
                                <wps:cNvSpPr>
                                  <a:spLocks noChangeAspect="1"/>
                                </wps:cNvSpPr>
                                <wps:spPr bwMode="auto">
                                  <a:xfrm>
                                    <a:off x="326" y="106834"/>
                                    <a:ext cx="987" cy="129"/>
                                  </a:xfrm>
                                  <a:custGeom>
                                    <a:avLst/>
                                    <a:gdLst>
                                      <a:gd name="T0" fmla="*/ 0 w 987"/>
                                      <a:gd name="T1" fmla="*/ 0 h 129"/>
                                      <a:gd name="T2" fmla="*/ 987 w 987"/>
                                      <a:gd name="T3" fmla="*/ 129 h 129"/>
                                      <a:gd name="T4" fmla="*/ 0 60000 65536"/>
                                      <a:gd name="T5" fmla="*/ 0 60000 65536"/>
                                    </a:gdLst>
                                    <a:ahLst/>
                                    <a:cxnLst>
                                      <a:cxn ang="T4">
                                        <a:pos x="T0" y="T1"/>
                                      </a:cxn>
                                      <a:cxn ang="T5">
                                        <a:pos x="T2" y="T3"/>
                                      </a:cxn>
                                    </a:cxnLst>
                                    <a:rect l="0" t="0" r="r" b="b"/>
                                    <a:pathLst>
                                      <a:path w="987" h="129">
                                        <a:moveTo>
                                          <a:pt x="0" y="0"/>
                                        </a:moveTo>
                                        <a:lnTo>
                                          <a:pt x="987" y="129"/>
                                        </a:lnTo>
                                      </a:path>
                                    </a:pathLst>
                                  </a:custGeom>
                                  <a:noFill/>
                                  <a:ln w="6350">
                                    <a:solidFill>
                                      <a:srgbClr val="000000"/>
                                    </a:solidFill>
                                    <a:round/>
                                  </a:ln>
                                </wps:spPr>
                                <wps:bodyPr>
                                  <a:noAutofit/>
                                </wps:bodyPr>
                              </wps:wsp>
                              <wps:wsp>
                                <wps:cNvPr id="1114323712" name="Freeform 66"/>
                                <wps:cNvSpPr>
                                  <a:spLocks noChangeAspect="1"/>
                                </wps:cNvSpPr>
                                <wps:spPr bwMode="auto">
                                  <a:xfrm>
                                    <a:off x="482" y="106687"/>
                                    <a:ext cx="945" cy="126"/>
                                  </a:xfrm>
                                  <a:custGeom>
                                    <a:avLst/>
                                    <a:gdLst>
                                      <a:gd name="T0" fmla="*/ 0 w 945"/>
                                      <a:gd name="T1" fmla="*/ 0 h 126"/>
                                      <a:gd name="T2" fmla="*/ 945 w 945"/>
                                      <a:gd name="T3" fmla="*/ 126 h 126"/>
                                      <a:gd name="T4" fmla="*/ 0 60000 65536"/>
                                      <a:gd name="T5" fmla="*/ 0 60000 65536"/>
                                    </a:gdLst>
                                    <a:ahLst/>
                                    <a:cxnLst>
                                      <a:cxn ang="T4">
                                        <a:pos x="T0" y="T1"/>
                                      </a:cxn>
                                      <a:cxn ang="T5">
                                        <a:pos x="T2" y="T3"/>
                                      </a:cxn>
                                    </a:cxnLst>
                                    <a:rect l="0" t="0" r="r" b="b"/>
                                    <a:pathLst>
                                      <a:path w="945" h="126">
                                        <a:moveTo>
                                          <a:pt x="0" y="0"/>
                                        </a:moveTo>
                                        <a:lnTo>
                                          <a:pt x="945" y="126"/>
                                        </a:lnTo>
                                      </a:path>
                                    </a:pathLst>
                                  </a:custGeom>
                                  <a:noFill/>
                                  <a:ln w="6350">
                                    <a:solidFill>
                                      <a:srgbClr val="000000"/>
                                    </a:solidFill>
                                    <a:round/>
                                  </a:ln>
                                </wps:spPr>
                                <wps:bodyPr>
                                  <a:noAutofit/>
                                </wps:bodyPr>
                              </wps:wsp>
                              <wps:wsp>
                                <wps:cNvPr id="1351679857" name="Freeform 67"/>
                                <wps:cNvSpPr>
                                  <a:spLocks noChangeAspect="1"/>
                                </wps:cNvSpPr>
                                <wps:spPr bwMode="auto">
                                  <a:xfrm>
                                    <a:off x="1868" y="107035"/>
                                    <a:ext cx="1068" cy="138"/>
                                  </a:xfrm>
                                  <a:custGeom>
                                    <a:avLst/>
                                    <a:gdLst>
                                      <a:gd name="T0" fmla="*/ 0 w 1068"/>
                                      <a:gd name="T1" fmla="*/ 0 h 138"/>
                                      <a:gd name="T2" fmla="*/ 1068 w 1068"/>
                                      <a:gd name="T3" fmla="*/ 138 h 138"/>
                                      <a:gd name="T4" fmla="*/ 0 60000 65536"/>
                                      <a:gd name="T5" fmla="*/ 0 60000 65536"/>
                                    </a:gdLst>
                                    <a:ahLst/>
                                    <a:cxnLst>
                                      <a:cxn ang="T4">
                                        <a:pos x="T0" y="T1"/>
                                      </a:cxn>
                                      <a:cxn ang="T5">
                                        <a:pos x="T2" y="T3"/>
                                      </a:cxn>
                                    </a:cxnLst>
                                    <a:rect l="0" t="0" r="r" b="b"/>
                                    <a:pathLst>
                                      <a:path w="1068" h="138">
                                        <a:moveTo>
                                          <a:pt x="0" y="0"/>
                                        </a:moveTo>
                                        <a:lnTo>
                                          <a:pt x="1068" y="138"/>
                                        </a:lnTo>
                                      </a:path>
                                    </a:pathLst>
                                  </a:custGeom>
                                  <a:noFill/>
                                  <a:ln w="6350">
                                    <a:solidFill>
                                      <a:srgbClr val="000000"/>
                                    </a:solidFill>
                                    <a:round/>
                                  </a:ln>
                                </wps:spPr>
                                <wps:bodyPr>
                                  <a:noAutofit/>
                                </wps:bodyPr>
                              </wps:wsp>
                              <wps:wsp>
                                <wps:cNvPr id="762769447" name="Freeform 68"/>
                                <wps:cNvSpPr>
                                  <a:spLocks noChangeAspect="1"/>
                                </wps:cNvSpPr>
                                <wps:spPr bwMode="auto">
                                  <a:xfrm>
                                    <a:off x="1979" y="106885"/>
                                    <a:ext cx="1056" cy="141"/>
                                  </a:xfrm>
                                  <a:custGeom>
                                    <a:avLst/>
                                    <a:gdLst>
                                      <a:gd name="T0" fmla="*/ 0 w 1056"/>
                                      <a:gd name="T1" fmla="*/ 0 h 141"/>
                                      <a:gd name="T2" fmla="*/ 1056 w 1056"/>
                                      <a:gd name="T3" fmla="*/ 141 h 141"/>
                                      <a:gd name="T4" fmla="*/ 0 60000 65536"/>
                                      <a:gd name="T5" fmla="*/ 0 60000 65536"/>
                                    </a:gdLst>
                                    <a:ahLst/>
                                    <a:cxnLst>
                                      <a:cxn ang="T4">
                                        <a:pos x="T0" y="T1"/>
                                      </a:cxn>
                                      <a:cxn ang="T5">
                                        <a:pos x="T2" y="T3"/>
                                      </a:cxn>
                                    </a:cxnLst>
                                    <a:rect l="0" t="0" r="r" b="b"/>
                                    <a:pathLst>
                                      <a:path w="1056" h="141">
                                        <a:moveTo>
                                          <a:pt x="0" y="0"/>
                                        </a:moveTo>
                                        <a:lnTo>
                                          <a:pt x="1056" y="141"/>
                                        </a:lnTo>
                                      </a:path>
                                    </a:pathLst>
                                  </a:custGeom>
                                  <a:noFill/>
                                  <a:ln w="6350">
                                    <a:solidFill>
                                      <a:srgbClr val="000000"/>
                                    </a:solidFill>
                                    <a:round/>
                                  </a:ln>
                                </wps:spPr>
                                <wps:bodyPr>
                                  <a:noAutofit/>
                                </wps:bodyPr>
                              </wps:wsp>
                              <wps:wsp>
                                <wps:cNvPr id="1428129506" name="Freeform 69"/>
                                <wps:cNvSpPr>
                                  <a:spLocks noChangeAspect="1"/>
                                </wps:cNvSpPr>
                                <wps:spPr bwMode="auto">
                                  <a:xfrm>
                                    <a:off x="3446" y="107244"/>
                                    <a:ext cx="1092" cy="145"/>
                                  </a:xfrm>
                                  <a:custGeom>
                                    <a:avLst/>
                                    <a:gdLst>
                                      <a:gd name="T0" fmla="*/ 0 w 1092"/>
                                      <a:gd name="T1" fmla="*/ 0 h 145"/>
                                      <a:gd name="T2" fmla="*/ 1092 w 1092"/>
                                      <a:gd name="T3" fmla="*/ 145 h 145"/>
                                      <a:gd name="T4" fmla="*/ 0 60000 65536"/>
                                      <a:gd name="T5" fmla="*/ 0 60000 65536"/>
                                    </a:gdLst>
                                    <a:ahLst/>
                                    <a:cxnLst>
                                      <a:cxn ang="T4">
                                        <a:pos x="T0" y="T1"/>
                                      </a:cxn>
                                      <a:cxn ang="T5">
                                        <a:pos x="T2" y="T3"/>
                                      </a:cxn>
                                    </a:cxnLst>
                                    <a:rect l="0" t="0" r="r" b="b"/>
                                    <a:pathLst>
                                      <a:path w="1092" h="145">
                                        <a:moveTo>
                                          <a:pt x="0" y="0"/>
                                        </a:moveTo>
                                        <a:lnTo>
                                          <a:pt x="1092" y="145"/>
                                        </a:lnTo>
                                      </a:path>
                                    </a:pathLst>
                                  </a:custGeom>
                                  <a:noFill/>
                                  <a:ln w="6350">
                                    <a:solidFill>
                                      <a:srgbClr val="000000"/>
                                    </a:solidFill>
                                    <a:round/>
                                  </a:ln>
                                </wps:spPr>
                                <wps:bodyPr>
                                  <a:noAutofit/>
                                </wps:bodyPr>
                              </wps:wsp>
                              <wps:wsp>
                                <wps:cNvPr id="2033453687" name="Freeform 70"/>
                                <wps:cNvSpPr>
                                  <a:spLocks noChangeAspect="1"/>
                                </wps:cNvSpPr>
                                <wps:spPr bwMode="auto">
                                  <a:xfrm>
                                    <a:off x="3572" y="107098"/>
                                    <a:ext cx="1041" cy="135"/>
                                  </a:xfrm>
                                  <a:custGeom>
                                    <a:avLst/>
                                    <a:gdLst>
                                      <a:gd name="T0" fmla="*/ 0 w 1041"/>
                                      <a:gd name="T1" fmla="*/ 0 h 135"/>
                                      <a:gd name="T2" fmla="*/ 1041 w 1041"/>
                                      <a:gd name="T3" fmla="*/ 135 h 135"/>
                                      <a:gd name="T4" fmla="*/ 0 60000 65536"/>
                                      <a:gd name="T5" fmla="*/ 0 60000 65536"/>
                                    </a:gdLst>
                                    <a:ahLst/>
                                    <a:cxnLst>
                                      <a:cxn ang="T4">
                                        <a:pos x="T0" y="T1"/>
                                      </a:cxn>
                                      <a:cxn ang="T5">
                                        <a:pos x="T2" y="T3"/>
                                      </a:cxn>
                                    </a:cxnLst>
                                    <a:rect l="0" t="0" r="r" b="b"/>
                                    <a:pathLst>
                                      <a:path w="1041" h="135">
                                        <a:moveTo>
                                          <a:pt x="0" y="0"/>
                                        </a:moveTo>
                                        <a:lnTo>
                                          <a:pt x="1041" y="135"/>
                                        </a:lnTo>
                                      </a:path>
                                    </a:pathLst>
                                  </a:custGeom>
                                  <a:noFill/>
                                  <a:ln w="6350">
                                    <a:solidFill>
                                      <a:srgbClr val="000000"/>
                                    </a:solidFill>
                                    <a:round/>
                                  </a:ln>
                                </wps:spPr>
                                <wps:bodyPr>
                                  <a:noAutofit/>
                                </wps:bodyPr>
                              </wps:wsp>
                            </wpg:grpSp>
                            <wpg:grpSp>
                              <wpg:cNvPr id="1662155161" name="Group 71"/>
                              <wpg:cNvGrpSpPr>
                                <a:grpSpLocks noChangeAspect="1"/>
                              </wpg:cNvGrpSpPr>
                              <wpg:grpSpPr>
                                <a:xfrm>
                                  <a:off x="0" y="111082"/>
                                  <a:ext cx="4725" cy="618"/>
                                  <a:chOff x="0" y="111082"/>
                                  <a:chExt cx="4725" cy="618"/>
                                </a:xfrm>
                              </wpg:grpSpPr>
                              <wps:wsp>
                                <wps:cNvPr id="1464932468" name="Freeform 72"/>
                                <wps:cNvSpPr>
                                  <a:spLocks noChangeAspect="1"/>
                                </wps:cNvSpPr>
                                <wps:spPr bwMode="auto">
                                  <a:xfrm rot="71349">
                                    <a:off x="3255" y="111529"/>
                                    <a:ext cx="1470" cy="171"/>
                                  </a:xfrm>
                                  <a:custGeom>
                                    <a:avLst/>
                                    <a:gdLst>
                                      <a:gd name="T0" fmla="*/ 0 w 1470"/>
                                      <a:gd name="T1" fmla="*/ 0 h 171"/>
                                      <a:gd name="T2" fmla="*/ 36 w 1470"/>
                                      <a:gd name="T3" fmla="*/ 15 h 171"/>
                                      <a:gd name="T4" fmla="*/ 96 w 1470"/>
                                      <a:gd name="T5" fmla="*/ 27 h 171"/>
                                      <a:gd name="T6" fmla="*/ 1380 w 1470"/>
                                      <a:gd name="T7" fmla="*/ 171 h 171"/>
                                      <a:gd name="T8" fmla="*/ 1428 w 1470"/>
                                      <a:gd name="T9" fmla="*/ 171 h 171"/>
                                      <a:gd name="T10" fmla="*/ 1470 w 1470"/>
                                      <a:gd name="T11" fmla="*/ 159 h 171"/>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470" h="171">
                                        <a:moveTo>
                                          <a:pt x="0" y="0"/>
                                        </a:moveTo>
                                        <a:lnTo>
                                          <a:pt x="36" y="15"/>
                                        </a:lnTo>
                                        <a:lnTo>
                                          <a:pt x="96" y="27"/>
                                        </a:lnTo>
                                        <a:lnTo>
                                          <a:pt x="1380" y="171"/>
                                        </a:lnTo>
                                        <a:lnTo>
                                          <a:pt x="1428" y="171"/>
                                        </a:lnTo>
                                        <a:lnTo>
                                          <a:pt x="1470" y="159"/>
                                        </a:lnTo>
                                      </a:path>
                                    </a:pathLst>
                                  </a:custGeom>
                                  <a:noFill/>
                                  <a:ln w="6350">
                                    <a:solidFill>
                                      <a:srgbClr val="000000"/>
                                    </a:solidFill>
                                    <a:round/>
                                  </a:ln>
                                </wps:spPr>
                                <wps:bodyPr>
                                  <a:noAutofit/>
                                </wps:bodyPr>
                              </wps:wsp>
                              <wps:wsp>
                                <wps:cNvPr id="1320412472" name="Freeform 73"/>
                                <wps:cNvSpPr>
                                  <a:spLocks noChangeAspect="1"/>
                                </wps:cNvSpPr>
                                <wps:spPr bwMode="auto">
                                  <a:xfrm rot="71349">
                                    <a:off x="1621" y="111309"/>
                                    <a:ext cx="1455" cy="177"/>
                                  </a:xfrm>
                                  <a:custGeom>
                                    <a:avLst/>
                                    <a:gdLst>
                                      <a:gd name="T0" fmla="*/ 0 w 1455"/>
                                      <a:gd name="T1" fmla="*/ 0 h 177"/>
                                      <a:gd name="T2" fmla="*/ 36 w 1455"/>
                                      <a:gd name="T3" fmla="*/ 21 h 177"/>
                                      <a:gd name="T4" fmla="*/ 81 w 1455"/>
                                      <a:gd name="T5" fmla="*/ 33 h 177"/>
                                      <a:gd name="T6" fmla="*/ 1365 w 1455"/>
                                      <a:gd name="T7" fmla="*/ 177 h 177"/>
                                      <a:gd name="T8" fmla="*/ 1413 w 1455"/>
                                      <a:gd name="T9" fmla="*/ 177 h 177"/>
                                      <a:gd name="T10" fmla="*/ 1455 w 1455"/>
                                      <a:gd name="T11" fmla="*/ 165 h 177"/>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455" h="177">
                                        <a:moveTo>
                                          <a:pt x="0" y="0"/>
                                        </a:moveTo>
                                        <a:lnTo>
                                          <a:pt x="36" y="21"/>
                                        </a:lnTo>
                                        <a:lnTo>
                                          <a:pt x="81" y="33"/>
                                        </a:lnTo>
                                        <a:lnTo>
                                          <a:pt x="1365" y="177"/>
                                        </a:lnTo>
                                        <a:lnTo>
                                          <a:pt x="1413" y="177"/>
                                        </a:lnTo>
                                        <a:lnTo>
                                          <a:pt x="1455" y="165"/>
                                        </a:lnTo>
                                      </a:path>
                                    </a:pathLst>
                                  </a:custGeom>
                                  <a:noFill/>
                                  <a:ln w="6350">
                                    <a:solidFill>
                                      <a:srgbClr val="000000"/>
                                    </a:solidFill>
                                    <a:round/>
                                  </a:ln>
                                </wps:spPr>
                                <wps:bodyPr>
                                  <a:noAutofit/>
                                </wps:bodyPr>
                              </wps:wsp>
                              <wps:wsp>
                                <wps:cNvPr id="920940785" name="Freeform 74"/>
                                <wps:cNvSpPr>
                                  <a:spLocks noChangeAspect="1"/>
                                </wps:cNvSpPr>
                                <wps:spPr bwMode="auto">
                                  <a:xfrm rot="71349">
                                    <a:off x="0" y="111082"/>
                                    <a:ext cx="1464" cy="189"/>
                                  </a:xfrm>
                                  <a:custGeom>
                                    <a:avLst/>
                                    <a:gdLst>
                                      <a:gd name="T0" fmla="*/ 0 w 1464"/>
                                      <a:gd name="T1" fmla="*/ 0 h 186"/>
                                      <a:gd name="T2" fmla="*/ 30 w 1464"/>
                                      <a:gd name="T3" fmla="*/ 27 h 186"/>
                                      <a:gd name="T4" fmla="*/ 90 w 1464"/>
                                      <a:gd name="T5" fmla="*/ 46 h 186"/>
                                      <a:gd name="T6" fmla="*/ 1374 w 1464"/>
                                      <a:gd name="T7" fmla="*/ 198 h 186"/>
                                      <a:gd name="T8" fmla="*/ 1422 w 1464"/>
                                      <a:gd name="T9" fmla="*/ 198 h 186"/>
                                      <a:gd name="T10" fmla="*/ 1464 w 1464"/>
                                      <a:gd name="T11" fmla="*/ 186 h 18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464" h="186">
                                        <a:moveTo>
                                          <a:pt x="0" y="0"/>
                                        </a:moveTo>
                                        <a:lnTo>
                                          <a:pt x="30" y="27"/>
                                        </a:lnTo>
                                        <a:lnTo>
                                          <a:pt x="90" y="42"/>
                                        </a:lnTo>
                                        <a:lnTo>
                                          <a:pt x="1374" y="186"/>
                                        </a:lnTo>
                                        <a:lnTo>
                                          <a:pt x="1422" y="186"/>
                                        </a:lnTo>
                                        <a:lnTo>
                                          <a:pt x="1464" y="174"/>
                                        </a:lnTo>
                                      </a:path>
                                    </a:pathLst>
                                  </a:custGeom>
                                  <a:noFill/>
                                  <a:ln w="6350">
                                    <a:solidFill>
                                      <a:srgbClr val="000000"/>
                                    </a:solidFill>
                                    <a:round/>
                                  </a:ln>
                                </wps:spPr>
                                <wps:bodyPr>
                                  <a:noAutofit/>
                                </wps:bodyPr>
                              </wps:wsp>
                            </wpg:grpSp>
                            <wpg:grpSp>
                              <wpg:cNvPr id="1389577662" name="Group 75"/>
                              <wpg:cNvGrpSpPr>
                                <a:grpSpLocks noChangeAspect="1"/>
                              </wpg:cNvGrpSpPr>
                              <wpg:grpSpPr>
                                <a:xfrm>
                                  <a:off x="218" y="107321"/>
                                  <a:ext cx="4260" cy="3857"/>
                                  <a:chOff x="218" y="107321"/>
                                  <a:chExt cx="4260" cy="3857"/>
                                </a:xfrm>
                              </wpg:grpSpPr>
                              <wpg:grpSp>
                                <wpg:cNvPr id="1654525733" name="Group 76"/>
                                <wpg:cNvGrpSpPr>
                                  <a:grpSpLocks noChangeAspect="1"/>
                                </wpg:cNvGrpSpPr>
                                <wpg:grpSpPr>
                                  <a:xfrm>
                                    <a:off x="218" y="107321"/>
                                    <a:ext cx="1009" cy="3426"/>
                                    <a:chOff x="218" y="107321"/>
                                    <a:chExt cx="1253" cy="3390"/>
                                  </a:xfrm>
                                </wpg:grpSpPr>
                                <wps:wsp>
                                  <wps:cNvPr id="716339767" name="Freeform 77"/>
                                  <wps:cNvSpPr>
                                    <a:spLocks noChangeAspect="1"/>
                                  </wps:cNvSpPr>
                                  <wps:spPr bwMode="auto">
                                    <a:xfrm>
                                      <a:off x="218" y="107321"/>
                                      <a:ext cx="1253" cy="3390"/>
                                    </a:xfrm>
                                    <a:custGeom>
                                      <a:avLst/>
                                      <a:gdLst>
                                        <a:gd name="T0" fmla="*/ 0 w 1253"/>
                                        <a:gd name="T1" fmla="*/ 3248 h 3390"/>
                                        <a:gd name="T2" fmla="*/ 0 w 1253"/>
                                        <a:gd name="T3" fmla="*/ 315 h 3390"/>
                                        <a:gd name="T4" fmla="*/ 15 w 1253"/>
                                        <a:gd name="T5" fmla="*/ 188 h 3390"/>
                                        <a:gd name="T6" fmla="*/ 60 w 1253"/>
                                        <a:gd name="T7" fmla="*/ 83 h 3390"/>
                                        <a:gd name="T8" fmla="*/ 165 w 1253"/>
                                        <a:gd name="T9" fmla="*/ 8 h 3390"/>
                                        <a:gd name="T10" fmla="*/ 285 w 1253"/>
                                        <a:gd name="T11" fmla="*/ 0 h 3390"/>
                                        <a:gd name="T12" fmla="*/ 1005 w 1253"/>
                                        <a:gd name="T13" fmla="*/ 83 h 3390"/>
                                        <a:gd name="T14" fmla="*/ 1103 w 1253"/>
                                        <a:gd name="T15" fmla="*/ 113 h 3390"/>
                                        <a:gd name="T16" fmla="*/ 1193 w 1253"/>
                                        <a:gd name="T17" fmla="*/ 180 h 3390"/>
                                        <a:gd name="T18" fmla="*/ 1238 w 1253"/>
                                        <a:gd name="T19" fmla="*/ 285 h 3390"/>
                                        <a:gd name="T20" fmla="*/ 1253 w 1253"/>
                                        <a:gd name="T21" fmla="*/ 405 h 3390"/>
                                        <a:gd name="T22" fmla="*/ 1253 w 1253"/>
                                        <a:gd name="T23" fmla="*/ 3390 h 3390"/>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253" h="3390">
                                          <a:moveTo>
                                            <a:pt x="0" y="3248"/>
                                          </a:moveTo>
                                          <a:lnTo>
                                            <a:pt x="0" y="315"/>
                                          </a:lnTo>
                                          <a:lnTo>
                                            <a:pt x="15" y="188"/>
                                          </a:lnTo>
                                          <a:cubicBezTo>
                                            <a:pt x="25" y="149"/>
                                            <a:pt x="35" y="113"/>
                                            <a:pt x="60" y="83"/>
                                          </a:cubicBezTo>
                                          <a:cubicBezTo>
                                            <a:pt x="85" y="53"/>
                                            <a:pt x="128" y="22"/>
                                            <a:pt x="165" y="8"/>
                                          </a:cubicBezTo>
                                          <a:lnTo>
                                            <a:pt x="285" y="0"/>
                                          </a:lnTo>
                                          <a:lnTo>
                                            <a:pt x="1005" y="83"/>
                                          </a:lnTo>
                                          <a:lnTo>
                                            <a:pt x="1103" y="113"/>
                                          </a:lnTo>
                                          <a:cubicBezTo>
                                            <a:pt x="1134" y="129"/>
                                            <a:pt x="1171" y="152"/>
                                            <a:pt x="1193" y="180"/>
                                          </a:cubicBezTo>
                                          <a:cubicBezTo>
                                            <a:pt x="1215" y="210"/>
                                            <a:pt x="1228" y="245"/>
                                            <a:pt x="1238" y="285"/>
                                          </a:cubicBezTo>
                                          <a:lnTo>
                                            <a:pt x="1253" y="405"/>
                                          </a:lnTo>
                                          <a:lnTo>
                                            <a:pt x="1253" y="3390"/>
                                          </a:lnTo>
                                        </a:path>
                                      </a:pathLst>
                                    </a:custGeom>
                                    <a:noFill/>
                                    <a:ln w="6350">
                                      <a:solidFill>
                                        <a:srgbClr val="000000"/>
                                      </a:solidFill>
                                      <a:round/>
                                    </a:ln>
                                  </wps:spPr>
                                  <wps:bodyPr>
                                    <a:noAutofit/>
                                  </wps:bodyPr>
                                </wps:wsp>
                                <wps:wsp>
                                  <wps:cNvPr id="1525425209" name="Line 78"/>
                                  <wps:cNvCnPr>
                                    <a:cxnSpLocks noChangeAspect="1" noChangeShapeType="1"/>
                                  </wps:cNvCnPr>
                                  <wps:spPr bwMode="auto">
                                    <a:xfrm>
                                      <a:off x="874" y="107373"/>
                                      <a:ext cx="0" cy="3276"/>
                                    </a:xfrm>
                                    <a:prstGeom prst="line">
                                      <a:avLst/>
                                    </a:prstGeom>
                                    <a:noFill/>
                                    <a:ln w="6350">
                                      <a:solidFill>
                                        <a:srgbClr val="000000"/>
                                      </a:solidFill>
                                      <a:round/>
                                    </a:ln>
                                  </wps:spPr>
                                  <wps:bodyPr/>
                                </wps:wsp>
                                <wps:wsp>
                                  <wps:cNvPr id="619165404" name="Line 79"/>
                                  <wps:cNvCnPr>
                                    <a:cxnSpLocks noChangeAspect="1" noChangeShapeType="1"/>
                                  </wps:cNvCnPr>
                                  <wps:spPr bwMode="auto">
                                    <a:xfrm>
                                      <a:off x="562" y="107341"/>
                                      <a:ext cx="0" cy="3276"/>
                                    </a:xfrm>
                                    <a:prstGeom prst="line">
                                      <a:avLst/>
                                    </a:prstGeom>
                                    <a:noFill/>
                                    <a:ln w="6350">
                                      <a:solidFill>
                                        <a:srgbClr val="000000"/>
                                      </a:solidFill>
                                      <a:round/>
                                    </a:ln>
                                  </wps:spPr>
                                  <wps:bodyPr/>
                                </wps:wsp>
                                <wps:wsp>
                                  <wps:cNvPr id="1947392512" name="Line 80"/>
                                  <wps:cNvCnPr>
                                    <a:cxnSpLocks noChangeAspect="1" noChangeShapeType="1"/>
                                  </wps:cNvCnPr>
                                  <wps:spPr bwMode="auto">
                                    <a:xfrm>
                                      <a:off x="1178" y="107405"/>
                                      <a:ext cx="0" cy="3276"/>
                                    </a:xfrm>
                                    <a:prstGeom prst="line">
                                      <a:avLst/>
                                    </a:prstGeom>
                                    <a:noFill/>
                                    <a:ln w="6350">
                                      <a:solidFill>
                                        <a:srgbClr val="000000"/>
                                      </a:solidFill>
                                      <a:round/>
                                    </a:ln>
                                  </wps:spPr>
                                  <wps:bodyPr/>
                                </wps:wsp>
                              </wpg:grpSp>
                              <wpg:grpSp>
                                <wpg:cNvPr id="1107516987" name="Group 81"/>
                                <wpg:cNvGrpSpPr>
                                  <a:grpSpLocks noChangeAspect="1"/>
                                </wpg:cNvGrpSpPr>
                                <wpg:grpSpPr>
                                  <a:xfrm>
                                    <a:off x="1863" y="107540"/>
                                    <a:ext cx="1010" cy="3427"/>
                                    <a:chOff x="1863" y="107540"/>
                                    <a:chExt cx="1010" cy="3427"/>
                                  </a:xfrm>
                                </wpg:grpSpPr>
                                <wps:wsp>
                                  <wps:cNvPr id="35286583" name="Freeform 82"/>
                                  <wps:cNvSpPr>
                                    <a:spLocks noChangeAspect="1"/>
                                  </wps:cNvSpPr>
                                  <wps:spPr bwMode="auto">
                                    <a:xfrm>
                                      <a:off x="1863" y="107540"/>
                                      <a:ext cx="1010" cy="3427"/>
                                    </a:xfrm>
                                    <a:custGeom>
                                      <a:avLst/>
                                      <a:gdLst>
                                        <a:gd name="T0" fmla="*/ 0 w 1253"/>
                                        <a:gd name="T1" fmla="*/ 3392 h 3390"/>
                                        <a:gd name="T2" fmla="*/ 0 w 1253"/>
                                        <a:gd name="T3" fmla="*/ 329 h 3390"/>
                                        <a:gd name="T4" fmla="*/ 6 w 1253"/>
                                        <a:gd name="T5" fmla="*/ 196 h 3390"/>
                                        <a:gd name="T6" fmla="*/ 25 w 1253"/>
                                        <a:gd name="T7" fmla="*/ 87 h 3390"/>
                                        <a:gd name="T8" fmla="*/ 69 w 1253"/>
                                        <a:gd name="T9" fmla="*/ 8 h 3390"/>
                                        <a:gd name="T10" fmla="*/ 120 w 1253"/>
                                        <a:gd name="T11" fmla="*/ 0 h 3390"/>
                                        <a:gd name="T12" fmla="*/ 424 w 1253"/>
                                        <a:gd name="T13" fmla="*/ 87 h 3390"/>
                                        <a:gd name="T14" fmla="*/ 466 w 1253"/>
                                        <a:gd name="T15" fmla="*/ 117 h 3390"/>
                                        <a:gd name="T16" fmla="*/ 504 w 1253"/>
                                        <a:gd name="T17" fmla="*/ 188 h 3390"/>
                                        <a:gd name="T18" fmla="*/ 522 w 1253"/>
                                        <a:gd name="T19" fmla="*/ 297 h 3390"/>
                                        <a:gd name="T20" fmla="*/ 529 w 1253"/>
                                        <a:gd name="T21" fmla="*/ 423 h 3390"/>
                                        <a:gd name="T22" fmla="*/ 529 w 1253"/>
                                        <a:gd name="T23" fmla="*/ 3540 h 3390"/>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253" h="3390">
                                          <a:moveTo>
                                            <a:pt x="0" y="3248"/>
                                          </a:moveTo>
                                          <a:lnTo>
                                            <a:pt x="0" y="315"/>
                                          </a:lnTo>
                                          <a:lnTo>
                                            <a:pt x="15" y="188"/>
                                          </a:lnTo>
                                          <a:cubicBezTo>
                                            <a:pt x="25" y="149"/>
                                            <a:pt x="35" y="113"/>
                                            <a:pt x="60" y="83"/>
                                          </a:cubicBezTo>
                                          <a:cubicBezTo>
                                            <a:pt x="85" y="53"/>
                                            <a:pt x="128" y="22"/>
                                            <a:pt x="165" y="8"/>
                                          </a:cubicBezTo>
                                          <a:lnTo>
                                            <a:pt x="285" y="0"/>
                                          </a:lnTo>
                                          <a:lnTo>
                                            <a:pt x="1005" y="83"/>
                                          </a:lnTo>
                                          <a:lnTo>
                                            <a:pt x="1103" y="113"/>
                                          </a:lnTo>
                                          <a:cubicBezTo>
                                            <a:pt x="1134" y="129"/>
                                            <a:pt x="1171" y="152"/>
                                            <a:pt x="1193" y="180"/>
                                          </a:cubicBezTo>
                                          <a:cubicBezTo>
                                            <a:pt x="1215" y="210"/>
                                            <a:pt x="1228" y="245"/>
                                            <a:pt x="1238" y="285"/>
                                          </a:cubicBezTo>
                                          <a:lnTo>
                                            <a:pt x="1253" y="405"/>
                                          </a:lnTo>
                                          <a:lnTo>
                                            <a:pt x="1253" y="3390"/>
                                          </a:lnTo>
                                        </a:path>
                                      </a:pathLst>
                                    </a:custGeom>
                                    <a:noFill/>
                                    <a:ln w="6350">
                                      <a:solidFill>
                                        <a:srgbClr val="000000"/>
                                      </a:solidFill>
                                      <a:round/>
                                    </a:ln>
                                  </wps:spPr>
                                  <wps:bodyPr>
                                    <a:noAutofit/>
                                  </wps:bodyPr>
                                </wps:wsp>
                                <wps:wsp>
                                  <wps:cNvPr id="394785291" name="Line 83"/>
                                  <wps:cNvCnPr>
                                    <a:cxnSpLocks noChangeAspect="1" noChangeShapeType="1"/>
                                  </wps:cNvCnPr>
                                  <wps:spPr bwMode="auto">
                                    <a:xfrm>
                                      <a:off x="2392" y="107593"/>
                                      <a:ext cx="0" cy="3311"/>
                                    </a:xfrm>
                                    <a:prstGeom prst="line">
                                      <a:avLst/>
                                    </a:prstGeom>
                                    <a:noFill/>
                                    <a:ln w="6350">
                                      <a:solidFill>
                                        <a:srgbClr val="000000"/>
                                      </a:solidFill>
                                      <a:round/>
                                    </a:ln>
                                  </wps:spPr>
                                  <wps:bodyPr/>
                                </wps:wsp>
                                <wps:wsp>
                                  <wps:cNvPr id="379906836" name="Line 84"/>
                                  <wps:cNvCnPr>
                                    <a:cxnSpLocks noChangeAspect="1" noChangeShapeType="1"/>
                                  </wps:cNvCnPr>
                                  <wps:spPr bwMode="auto">
                                    <a:xfrm>
                                      <a:off x="2140" y="107560"/>
                                      <a:ext cx="0" cy="3312"/>
                                    </a:xfrm>
                                    <a:prstGeom prst="line">
                                      <a:avLst/>
                                    </a:prstGeom>
                                    <a:noFill/>
                                    <a:ln w="6350">
                                      <a:solidFill>
                                        <a:srgbClr val="000000"/>
                                      </a:solidFill>
                                      <a:round/>
                                    </a:ln>
                                  </wps:spPr>
                                  <wps:bodyPr/>
                                </wps:wsp>
                                <wps:wsp>
                                  <wps:cNvPr id="2027500517" name="Line 85"/>
                                  <wps:cNvCnPr>
                                    <a:cxnSpLocks noChangeAspect="1" noChangeShapeType="1"/>
                                  </wps:cNvCnPr>
                                  <wps:spPr bwMode="auto">
                                    <a:xfrm>
                                      <a:off x="2637" y="107625"/>
                                      <a:ext cx="0" cy="3312"/>
                                    </a:xfrm>
                                    <a:prstGeom prst="line">
                                      <a:avLst/>
                                    </a:prstGeom>
                                    <a:noFill/>
                                    <a:ln w="6350">
                                      <a:solidFill>
                                        <a:srgbClr val="000000"/>
                                      </a:solidFill>
                                      <a:round/>
                                    </a:ln>
                                  </wps:spPr>
                                  <wps:bodyPr/>
                                </wps:wsp>
                              </wpg:grpSp>
                              <wpg:grpSp>
                                <wpg:cNvPr id="547040078" name="Group 86"/>
                                <wpg:cNvGrpSpPr>
                                  <a:grpSpLocks noChangeAspect="1"/>
                                </wpg:cNvGrpSpPr>
                                <wpg:grpSpPr>
                                  <a:xfrm>
                                    <a:off x="3469" y="107752"/>
                                    <a:ext cx="1009" cy="3426"/>
                                    <a:chOff x="3469" y="107752"/>
                                    <a:chExt cx="1253" cy="3390"/>
                                  </a:xfrm>
                                </wpg:grpSpPr>
                                <wps:wsp>
                                  <wps:cNvPr id="1874703920" name="Freeform 87"/>
                                  <wps:cNvSpPr>
                                    <a:spLocks noChangeAspect="1"/>
                                  </wps:cNvSpPr>
                                  <wps:spPr bwMode="auto">
                                    <a:xfrm>
                                      <a:off x="3469" y="107752"/>
                                      <a:ext cx="1253" cy="3390"/>
                                    </a:xfrm>
                                    <a:custGeom>
                                      <a:avLst/>
                                      <a:gdLst>
                                        <a:gd name="T0" fmla="*/ 0 w 1253"/>
                                        <a:gd name="T1" fmla="*/ 3248 h 3390"/>
                                        <a:gd name="T2" fmla="*/ 0 w 1253"/>
                                        <a:gd name="T3" fmla="*/ 315 h 3390"/>
                                        <a:gd name="T4" fmla="*/ 15 w 1253"/>
                                        <a:gd name="T5" fmla="*/ 188 h 3390"/>
                                        <a:gd name="T6" fmla="*/ 60 w 1253"/>
                                        <a:gd name="T7" fmla="*/ 83 h 3390"/>
                                        <a:gd name="T8" fmla="*/ 165 w 1253"/>
                                        <a:gd name="T9" fmla="*/ 8 h 3390"/>
                                        <a:gd name="T10" fmla="*/ 285 w 1253"/>
                                        <a:gd name="T11" fmla="*/ 0 h 3390"/>
                                        <a:gd name="T12" fmla="*/ 1005 w 1253"/>
                                        <a:gd name="T13" fmla="*/ 83 h 3390"/>
                                        <a:gd name="T14" fmla="*/ 1103 w 1253"/>
                                        <a:gd name="T15" fmla="*/ 113 h 3390"/>
                                        <a:gd name="T16" fmla="*/ 1193 w 1253"/>
                                        <a:gd name="T17" fmla="*/ 180 h 3390"/>
                                        <a:gd name="T18" fmla="*/ 1238 w 1253"/>
                                        <a:gd name="T19" fmla="*/ 285 h 3390"/>
                                        <a:gd name="T20" fmla="*/ 1253 w 1253"/>
                                        <a:gd name="T21" fmla="*/ 405 h 3390"/>
                                        <a:gd name="T22" fmla="*/ 1253 w 1253"/>
                                        <a:gd name="T23" fmla="*/ 3390 h 3390"/>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253" h="3390">
                                          <a:moveTo>
                                            <a:pt x="0" y="3248"/>
                                          </a:moveTo>
                                          <a:lnTo>
                                            <a:pt x="0" y="315"/>
                                          </a:lnTo>
                                          <a:lnTo>
                                            <a:pt x="15" y="188"/>
                                          </a:lnTo>
                                          <a:cubicBezTo>
                                            <a:pt x="25" y="149"/>
                                            <a:pt x="35" y="113"/>
                                            <a:pt x="60" y="83"/>
                                          </a:cubicBezTo>
                                          <a:cubicBezTo>
                                            <a:pt x="85" y="53"/>
                                            <a:pt x="128" y="22"/>
                                            <a:pt x="165" y="8"/>
                                          </a:cubicBezTo>
                                          <a:lnTo>
                                            <a:pt x="285" y="0"/>
                                          </a:lnTo>
                                          <a:lnTo>
                                            <a:pt x="1005" y="83"/>
                                          </a:lnTo>
                                          <a:lnTo>
                                            <a:pt x="1103" y="113"/>
                                          </a:lnTo>
                                          <a:cubicBezTo>
                                            <a:pt x="1134" y="129"/>
                                            <a:pt x="1171" y="152"/>
                                            <a:pt x="1193" y="180"/>
                                          </a:cubicBezTo>
                                          <a:cubicBezTo>
                                            <a:pt x="1215" y="210"/>
                                            <a:pt x="1228" y="245"/>
                                            <a:pt x="1238" y="285"/>
                                          </a:cubicBezTo>
                                          <a:lnTo>
                                            <a:pt x="1253" y="405"/>
                                          </a:lnTo>
                                          <a:lnTo>
                                            <a:pt x="1253" y="3390"/>
                                          </a:lnTo>
                                        </a:path>
                                      </a:pathLst>
                                    </a:custGeom>
                                    <a:noFill/>
                                    <a:ln w="6350">
                                      <a:solidFill>
                                        <a:srgbClr val="000000"/>
                                      </a:solidFill>
                                      <a:round/>
                                    </a:ln>
                                  </wps:spPr>
                                  <wps:bodyPr>
                                    <a:noAutofit/>
                                  </wps:bodyPr>
                                </wps:wsp>
                                <wps:wsp>
                                  <wps:cNvPr id="802747993" name="Line 88"/>
                                  <wps:cNvCnPr>
                                    <a:cxnSpLocks noChangeAspect="1" noChangeShapeType="1"/>
                                  </wps:cNvCnPr>
                                  <wps:spPr bwMode="auto">
                                    <a:xfrm>
                                      <a:off x="4125" y="107804"/>
                                      <a:ext cx="0" cy="3276"/>
                                    </a:xfrm>
                                    <a:prstGeom prst="line">
                                      <a:avLst/>
                                    </a:prstGeom>
                                    <a:noFill/>
                                    <a:ln w="6350">
                                      <a:solidFill>
                                        <a:srgbClr val="000000"/>
                                      </a:solidFill>
                                      <a:round/>
                                    </a:ln>
                                  </wps:spPr>
                                  <wps:bodyPr/>
                                </wps:wsp>
                                <wps:wsp>
                                  <wps:cNvPr id="1209986242" name="Line 89"/>
                                  <wps:cNvCnPr>
                                    <a:cxnSpLocks noChangeAspect="1" noChangeShapeType="1"/>
                                  </wps:cNvCnPr>
                                  <wps:spPr bwMode="auto">
                                    <a:xfrm>
                                      <a:off x="3813" y="107772"/>
                                      <a:ext cx="0" cy="3276"/>
                                    </a:xfrm>
                                    <a:prstGeom prst="line">
                                      <a:avLst/>
                                    </a:prstGeom>
                                    <a:noFill/>
                                    <a:ln w="6350">
                                      <a:solidFill>
                                        <a:srgbClr val="000000"/>
                                      </a:solidFill>
                                      <a:round/>
                                    </a:ln>
                                  </wps:spPr>
                                  <wps:bodyPr/>
                                </wps:wsp>
                                <wps:wsp>
                                  <wps:cNvPr id="202945104" name="Line 90"/>
                                  <wps:cNvCnPr>
                                    <a:cxnSpLocks noChangeAspect="1" noChangeShapeType="1"/>
                                  </wps:cNvCnPr>
                                  <wps:spPr bwMode="auto">
                                    <a:xfrm>
                                      <a:off x="4429" y="107836"/>
                                      <a:ext cx="0" cy="3276"/>
                                    </a:xfrm>
                                    <a:prstGeom prst="line">
                                      <a:avLst/>
                                    </a:prstGeom>
                                    <a:noFill/>
                                    <a:ln w="6350">
                                      <a:solidFill>
                                        <a:srgbClr val="000000"/>
                                      </a:solidFill>
                                      <a:round/>
                                    </a:ln>
                                  </wps:spPr>
                                  <wps:bodyPr/>
                                </wps:wsp>
                              </wpg:grpSp>
                            </wpg:grpSp>
                          </wpg:grpSp>
                          <wps:wsp>
                            <wps:cNvPr id="2084195813" name="Freeform 91"/>
                            <wps:cNvSpPr>
                              <a:spLocks noChangeAspect="1"/>
                            </wps:cNvSpPr>
                            <wps:spPr bwMode="auto">
                              <a:xfrm>
                                <a:off x="321013" y="48323"/>
                                <a:ext cx="122556" cy="383541"/>
                              </a:xfrm>
                              <a:custGeom>
                                <a:avLst/>
                                <a:gdLst>
                                  <a:gd name="T0" fmla="*/ 76 w 1860"/>
                                  <a:gd name="T1" fmla="*/ 0 h 6060"/>
                                  <a:gd name="T2" fmla="*/ 0 w 1860"/>
                                  <a:gd name="T3" fmla="*/ 73 h 6060"/>
                                  <a:gd name="T4" fmla="*/ 0 w 1860"/>
                                  <a:gd name="T5" fmla="*/ 73 h 6060"/>
                                  <a:gd name="T6" fmla="*/ 0 w 1860"/>
                                  <a:gd name="T7" fmla="*/ 73 h 6060"/>
                                  <a:gd name="T8" fmla="*/ 0 w 1860"/>
                                  <a:gd name="T9" fmla="*/ 73 h 6060"/>
                                  <a:gd name="T10" fmla="*/ 0 w 1860"/>
                                  <a:gd name="T11" fmla="*/ 73 h 6060"/>
                                  <a:gd name="T12" fmla="*/ 0 w 1860"/>
                                  <a:gd name="T13" fmla="*/ 73 h 6060"/>
                                  <a:gd name="T14" fmla="*/ 0 w 1860"/>
                                  <a:gd name="T15" fmla="*/ 73 h 6060"/>
                                  <a:gd name="T16" fmla="*/ 0 w 1860"/>
                                  <a:gd name="T17" fmla="*/ 73 h 6060"/>
                                  <a:gd name="T18" fmla="*/ 0 w 1860"/>
                                  <a:gd name="T19" fmla="*/ 73 h 6060"/>
                                  <a:gd name="T20" fmla="*/ 0 w 1860"/>
                                  <a:gd name="T21" fmla="*/ 220 h 606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860" h="6060">
                                    <a:moveTo>
                                      <a:pt x="1860" y="0"/>
                                    </a:moveTo>
                                    <a:lnTo>
                                      <a:pt x="213" y="1482"/>
                                    </a:lnTo>
                                    <a:lnTo>
                                      <a:pt x="177" y="1515"/>
                                    </a:lnTo>
                                    <a:lnTo>
                                      <a:pt x="114" y="1590"/>
                                    </a:lnTo>
                                    <a:lnTo>
                                      <a:pt x="72" y="1662"/>
                                    </a:lnTo>
                                    <a:lnTo>
                                      <a:pt x="51" y="1716"/>
                                    </a:lnTo>
                                    <a:lnTo>
                                      <a:pt x="36" y="1770"/>
                                    </a:lnTo>
                                    <a:lnTo>
                                      <a:pt x="18" y="1857"/>
                                    </a:lnTo>
                                    <a:lnTo>
                                      <a:pt x="9" y="1950"/>
                                    </a:lnTo>
                                    <a:lnTo>
                                      <a:pt x="3" y="2046"/>
                                    </a:lnTo>
                                    <a:lnTo>
                                      <a:pt x="0" y="6060"/>
                                    </a:lnTo>
                                  </a:path>
                                </a:pathLst>
                              </a:custGeom>
                              <a:noFill/>
                              <a:ln w="9525">
                                <a:solidFill>
                                  <a:srgbClr val="000000"/>
                                </a:solidFill>
                                <a:round/>
                              </a:ln>
                            </wps:spPr>
                            <wps:bodyPr>
                              <a:noAutofit/>
                            </wps:bodyPr>
                          </wps:wsp>
                          <wps:wsp>
                            <wps:cNvPr id="2059611599" name="Freeform 92"/>
                            <wps:cNvSpPr>
                              <a:spLocks noChangeAspect="1"/>
                            </wps:cNvSpPr>
                            <wps:spPr bwMode="auto">
                              <a:xfrm>
                                <a:off x="332253" y="69445"/>
                                <a:ext cx="109855" cy="307975"/>
                              </a:xfrm>
                              <a:custGeom>
                                <a:avLst/>
                                <a:gdLst>
                                  <a:gd name="T0" fmla="*/ 0 w 1671"/>
                                  <a:gd name="T1" fmla="*/ 220 h 4876"/>
                                  <a:gd name="T2" fmla="*/ 0 w 1671"/>
                                  <a:gd name="T3" fmla="*/ 220 h 4876"/>
                                  <a:gd name="T4" fmla="*/ 0 w 1671"/>
                                  <a:gd name="T5" fmla="*/ 220 h 4876"/>
                                  <a:gd name="T6" fmla="*/ 0 w 1671"/>
                                  <a:gd name="T7" fmla="*/ 220 h 4876"/>
                                  <a:gd name="T8" fmla="*/ 0 w 1671"/>
                                  <a:gd name="T9" fmla="*/ 73 h 4876"/>
                                  <a:gd name="T10" fmla="*/ 0 w 1671"/>
                                  <a:gd name="T11" fmla="*/ 73 h 4876"/>
                                  <a:gd name="T12" fmla="*/ 0 w 1671"/>
                                  <a:gd name="T13" fmla="*/ 73 h 4876"/>
                                  <a:gd name="T14" fmla="*/ 0 w 1671"/>
                                  <a:gd name="T15" fmla="*/ 73 h 4876"/>
                                  <a:gd name="T16" fmla="*/ 0 w 1671"/>
                                  <a:gd name="T17" fmla="*/ 73 h 4876"/>
                                  <a:gd name="T18" fmla="*/ 0 w 1671"/>
                                  <a:gd name="T19" fmla="*/ 73 h 4876"/>
                                  <a:gd name="T20" fmla="*/ 0 w 1671"/>
                                  <a:gd name="T21" fmla="*/ 73 h 4876"/>
                                  <a:gd name="T22" fmla="*/ 0 w 1671"/>
                                  <a:gd name="T23" fmla="*/ 73 h 4876"/>
                                  <a:gd name="T24" fmla="*/ 0 w 1671"/>
                                  <a:gd name="T25" fmla="*/ 73 h 4876"/>
                                  <a:gd name="T26" fmla="*/ 76 w 1671"/>
                                  <a:gd name="T27" fmla="*/ 0 h 4876"/>
                                  <a:gd name="T28" fmla="*/ 76 w 1671"/>
                                  <a:gd name="T29" fmla="*/ 0 h 4876"/>
                                  <a:gd name="T30" fmla="*/ 76 w 1671"/>
                                  <a:gd name="T31" fmla="*/ 0 h 4876"/>
                                  <a:gd name="T32" fmla="*/ 76 w 1671"/>
                                  <a:gd name="T33" fmla="*/ 0 h 4876"/>
                                  <a:gd name="T34" fmla="*/ 76 w 1671"/>
                                  <a:gd name="T35" fmla="*/ 0 h 4876"/>
                                  <a:gd name="T36" fmla="*/ 76 w 1671"/>
                                  <a:gd name="T37" fmla="*/ 0 h 4876"/>
                                  <a:gd name="T38" fmla="*/ 76 w 1671"/>
                                  <a:gd name="T39" fmla="*/ 0 h 4876"/>
                                  <a:gd name="T40" fmla="*/ 76 w 1671"/>
                                  <a:gd name="T41" fmla="*/ 0 h 4876"/>
                                  <a:gd name="T42" fmla="*/ 76 w 1671"/>
                                  <a:gd name="T43" fmla="*/ 146 h 4876"/>
                                  <a:gd name="T44" fmla="*/ 76 w 1671"/>
                                  <a:gd name="T45" fmla="*/ 146 h 4876"/>
                                  <a:gd name="T46" fmla="*/ 76 w 1671"/>
                                  <a:gd name="T47" fmla="*/ 146 h 4876"/>
                                  <a:gd name="T48" fmla="*/ 76 w 1671"/>
                                  <a:gd name="T49" fmla="*/ 146 h 4876"/>
                                  <a:gd name="T50" fmla="*/ 0 w 1671"/>
                                  <a:gd name="T51" fmla="*/ 220 h 4876"/>
                                  <a:gd name="T52" fmla="*/ 0 w 1671"/>
                                  <a:gd name="T53" fmla="*/ 220 h 4876"/>
                                  <a:gd name="T54" fmla="*/ 0 w 1671"/>
                                  <a:gd name="T55" fmla="*/ 220 h 4876"/>
                                  <a:gd name="T56" fmla="*/ 0 w 1671"/>
                                  <a:gd name="T57" fmla="*/ 220 h 487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1671" h="4876">
                                    <a:moveTo>
                                      <a:pt x="35" y="4876"/>
                                    </a:moveTo>
                                    <a:lnTo>
                                      <a:pt x="15" y="4851"/>
                                    </a:lnTo>
                                    <a:lnTo>
                                      <a:pt x="10" y="4807"/>
                                    </a:lnTo>
                                    <a:lnTo>
                                      <a:pt x="4" y="4753"/>
                                    </a:lnTo>
                                    <a:lnTo>
                                      <a:pt x="0" y="1784"/>
                                    </a:lnTo>
                                    <a:lnTo>
                                      <a:pt x="6" y="1709"/>
                                    </a:lnTo>
                                    <a:lnTo>
                                      <a:pt x="9" y="1629"/>
                                    </a:lnTo>
                                    <a:lnTo>
                                      <a:pt x="18" y="1572"/>
                                    </a:lnTo>
                                    <a:lnTo>
                                      <a:pt x="36" y="1491"/>
                                    </a:lnTo>
                                    <a:lnTo>
                                      <a:pt x="72" y="1386"/>
                                    </a:lnTo>
                                    <a:lnTo>
                                      <a:pt x="120" y="1305"/>
                                    </a:lnTo>
                                    <a:lnTo>
                                      <a:pt x="198" y="1218"/>
                                    </a:lnTo>
                                    <a:lnTo>
                                      <a:pt x="309" y="1119"/>
                                    </a:lnTo>
                                    <a:lnTo>
                                      <a:pt x="1474" y="52"/>
                                    </a:lnTo>
                                    <a:lnTo>
                                      <a:pt x="1514" y="28"/>
                                    </a:lnTo>
                                    <a:lnTo>
                                      <a:pt x="1546" y="10"/>
                                    </a:lnTo>
                                    <a:lnTo>
                                      <a:pt x="1586" y="0"/>
                                    </a:lnTo>
                                    <a:lnTo>
                                      <a:pt x="1623" y="3"/>
                                    </a:lnTo>
                                    <a:lnTo>
                                      <a:pt x="1648" y="40"/>
                                    </a:lnTo>
                                    <a:lnTo>
                                      <a:pt x="1662" y="87"/>
                                    </a:lnTo>
                                    <a:lnTo>
                                      <a:pt x="1671" y="134"/>
                                    </a:lnTo>
                                    <a:lnTo>
                                      <a:pt x="1671" y="3144"/>
                                    </a:lnTo>
                                    <a:lnTo>
                                      <a:pt x="1665" y="3173"/>
                                    </a:lnTo>
                                    <a:lnTo>
                                      <a:pt x="1650" y="3213"/>
                                    </a:lnTo>
                                    <a:lnTo>
                                      <a:pt x="1596" y="3284"/>
                                    </a:lnTo>
                                    <a:lnTo>
                                      <a:pt x="165" y="4804"/>
                                    </a:lnTo>
                                    <a:lnTo>
                                      <a:pt x="115" y="4842"/>
                                    </a:lnTo>
                                    <a:lnTo>
                                      <a:pt x="64" y="4873"/>
                                    </a:lnTo>
                                    <a:lnTo>
                                      <a:pt x="35" y="4876"/>
                                    </a:lnTo>
                                    <a:close/>
                                  </a:path>
                                </a:pathLst>
                              </a:custGeom>
                              <a:noFill/>
                              <a:ln w="6350">
                                <a:solidFill>
                                  <a:srgbClr val="000000"/>
                                </a:solidFill>
                                <a:round/>
                              </a:ln>
                            </wps:spPr>
                            <wps:bodyPr>
                              <a:noAutofit/>
                            </wps:bodyPr>
                          </wps:wsp>
                          <wps:wsp>
                            <wps:cNvPr id="1131252595" name="Freeform 93"/>
                            <wps:cNvSpPr>
                              <a:spLocks noChangeAspect="1"/>
                            </wps:cNvSpPr>
                            <wps:spPr bwMode="auto">
                              <a:xfrm>
                                <a:off x="209146" y="28868"/>
                                <a:ext cx="135255" cy="383541"/>
                              </a:xfrm>
                              <a:custGeom>
                                <a:avLst/>
                                <a:gdLst>
                                  <a:gd name="T0" fmla="*/ 76 w 2052"/>
                                  <a:gd name="T1" fmla="*/ 0 h 6045"/>
                                  <a:gd name="T2" fmla="*/ 0 w 2052"/>
                                  <a:gd name="T3" fmla="*/ 73 h 6045"/>
                                  <a:gd name="T4" fmla="*/ 0 w 2052"/>
                                  <a:gd name="T5" fmla="*/ 73 h 6045"/>
                                  <a:gd name="T6" fmla="*/ 0 w 2052"/>
                                  <a:gd name="T7" fmla="*/ 73 h 6045"/>
                                  <a:gd name="T8" fmla="*/ 0 w 2052"/>
                                  <a:gd name="T9" fmla="*/ 73 h 6045"/>
                                  <a:gd name="T10" fmla="*/ 0 w 2052"/>
                                  <a:gd name="T11" fmla="*/ 73 h 6045"/>
                                  <a:gd name="T12" fmla="*/ 0 w 2052"/>
                                  <a:gd name="T13" fmla="*/ 73 h 6045"/>
                                  <a:gd name="T14" fmla="*/ 0 w 2052"/>
                                  <a:gd name="T15" fmla="*/ 73 h 6045"/>
                                  <a:gd name="T16" fmla="*/ 0 w 2052"/>
                                  <a:gd name="T17" fmla="*/ 73 h 6045"/>
                                  <a:gd name="T18" fmla="*/ 0 w 2052"/>
                                  <a:gd name="T19" fmla="*/ 73 h 6045"/>
                                  <a:gd name="T20" fmla="*/ 0 w 2052"/>
                                  <a:gd name="T21" fmla="*/ 220 h 604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052" h="6045">
                                    <a:moveTo>
                                      <a:pt x="2052" y="0"/>
                                    </a:moveTo>
                                    <a:lnTo>
                                      <a:pt x="248" y="1497"/>
                                    </a:lnTo>
                                    <a:lnTo>
                                      <a:pt x="192" y="1557"/>
                                    </a:lnTo>
                                    <a:lnTo>
                                      <a:pt x="147" y="1608"/>
                                    </a:lnTo>
                                    <a:lnTo>
                                      <a:pt x="87" y="1686"/>
                                    </a:lnTo>
                                    <a:lnTo>
                                      <a:pt x="63" y="1734"/>
                                    </a:lnTo>
                                    <a:lnTo>
                                      <a:pt x="42" y="1785"/>
                                    </a:lnTo>
                                    <a:lnTo>
                                      <a:pt x="30" y="1842"/>
                                    </a:lnTo>
                                    <a:lnTo>
                                      <a:pt x="12" y="1893"/>
                                    </a:lnTo>
                                    <a:lnTo>
                                      <a:pt x="0" y="2075"/>
                                    </a:lnTo>
                                    <a:lnTo>
                                      <a:pt x="0" y="6045"/>
                                    </a:lnTo>
                                  </a:path>
                                </a:pathLst>
                              </a:custGeom>
                              <a:noFill/>
                              <a:ln w="9525">
                                <a:solidFill>
                                  <a:srgbClr val="000000"/>
                                </a:solidFill>
                                <a:round/>
                              </a:ln>
                            </wps:spPr>
                            <wps:bodyPr>
                              <a:noAutofit/>
                            </wps:bodyPr>
                          </wps:wsp>
                          <wps:wsp>
                            <wps:cNvPr id="613661451" name="Freeform 94"/>
                            <wps:cNvSpPr>
                              <a:spLocks noChangeAspect="1"/>
                            </wps:cNvSpPr>
                            <wps:spPr bwMode="auto">
                              <a:xfrm>
                                <a:off x="97277" y="19139"/>
                                <a:ext cx="146049" cy="385446"/>
                              </a:xfrm>
                              <a:custGeom>
                                <a:avLst/>
                                <a:gdLst>
                                  <a:gd name="T0" fmla="*/ 76 w 2214"/>
                                  <a:gd name="T1" fmla="*/ 0 h 6084"/>
                                  <a:gd name="T2" fmla="*/ 0 w 2214"/>
                                  <a:gd name="T3" fmla="*/ 73 h 6084"/>
                                  <a:gd name="T4" fmla="*/ 0 w 2214"/>
                                  <a:gd name="T5" fmla="*/ 73 h 6084"/>
                                  <a:gd name="T6" fmla="*/ 0 w 2214"/>
                                  <a:gd name="T7" fmla="*/ 73 h 6084"/>
                                  <a:gd name="T8" fmla="*/ 0 w 2214"/>
                                  <a:gd name="T9" fmla="*/ 73 h 6084"/>
                                  <a:gd name="T10" fmla="*/ 0 w 2214"/>
                                  <a:gd name="T11" fmla="*/ 73 h 6084"/>
                                  <a:gd name="T12" fmla="*/ 0 w 2214"/>
                                  <a:gd name="T13" fmla="*/ 73 h 6084"/>
                                  <a:gd name="T14" fmla="*/ 0 w 2214"/>
                                  <a:gd name="T15" fmla="*/ 73 h 6084"/>
                                  <a:gd name="T16" fmla="*/ 0 w 2214"/>
                                  <a:gd name="T17" fmla="*/ 73 h 6084"/>
                                  <a:gd name="T18" fmla="*/ 0 w 2214"/>
                                  <a:gd name="T19" fmla="*/ 73 h 6084"/>
                                  <a:gd name="T20" fmla="*/ 0 w 2214"/>
                                  <a:gd name="T21" fmla="*/ 73 h 6084"/>
                                  <a:gd name="T22" fmla="*/ 0 w 2214"/>
                                  <a:gd name="T23" fmla="*/ 220 h 6084"/>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2214" h="6084">
                                    <a:moveTo>
                                      <a:pt x="2214" y="0"/>
                                    </a:moveTo>
                                    <a:lnTo>
                                      <a:pt x="213" y="1554"/>
                                    </a:lnTo>
                                    <a:lnTo>
                                      <a:pt x="156" y="1611"/>
                                    </a:lnTo>
                                    <a:lnTo>
                                      <a:pt x="117" y="1662"/>
                                    </a:lnTo>
                                    <a:lnTo>
                                      <a:pt x="87" y="1704"/>
                                    </a:lnTo>
                                    <a:lnTo>
                                      <a:pt x="72" y="1743"/>
                                    </a:lnTo>
                                    <a:lnTo>
                                      <a:pt x="54" y="1785"/>
                                    </a:lnTo>
                                    <a:lnTo>
                                      <a:pt x="39" y="1842"/>
                                    </a:lnTo>
                                    <a:lnTo>
                                      <a:pt x="24" y="1911"/>
                                    </a:lnTo>
                                    <a:lnTo>
                                      <a:pt x="12" y="1986"/>
                                    </a:lnTo>
                                    <a:lnTo>
                                      <a:pt x="6" y="2037"/>
                                    </a:lnTo>
                                    <a:lnTo>
                                      <a:pt x="0" y="6084"/>
                                    </a:lnTo>
                                  </a:path>
                                </a:pathLst>
                              </a:custGeom>
                              <a:noFill/>
                              <a:ln w="9525">
                                <a:solidFill>
                                  <a:srgbClr val="000000"/>
                                </a:solidFill>
                                <a:round/>
                              </a:ln>
                            </wps:spPr>
                            <wps:bodyPr>
                              <a:noAutofit/>
                            </wps:bodyPr>
                          </wps:wsp>
                          <wps:wsp>
                            <wps:cNvPr id="1198996387" name="Freeform 95"/>
                            <wps:cNvSpPr>
                              <a:spLocks noChangeAspect="1"/>
                            </wps:cNvSpPr>
                            <wps:spPr bwMode="auto">
                              <a:xfrm>
                                <a:off x="0" y="4548"/>
                                <a:ext cx="454025" cy="429261"/>
                              </a:xfrm>
                              <a:custGeom>
                                <a:avLst/>
                                <a:gdLst>
                                  <a:gd name="T0" fmla="*/ 0 w 6891"/>
                                  <a:gd name="T1" fmla="*/ 220 h 6780"/>
                                  <a:gd name="T2" fmla="*/ 0 w 6891"/>
                                  <a:gd name="T3" fmla="*/ 220 h 6780"/>
                                  <a:gd name="T4" fmla="*/ 0 w 6891"/>
                                  <a:gd name="T5" fmla="*/ 220 h 6780"/>
                                  <a:gd name="T6" fmla="*/ 0 w 6891"/>
                                  <a:gd name="T7" fmla="*/ 220 h 6780"/>
                                  <a:gd name="T8" fmla="*/ 0 w 6891"/>
                                  <a:gd name="T9" fmla="*/ 73 h 6780"/>
                                  <a:gd name="T10" fmla="*/ 0 w 6891"/>
                                  <a:gd name="T11" fmla="*/ 73 h 6780"/>
                                  <a:gd name="T12" fmla="*/ 0 w 6891"/>
                                  <a:gd name="T13" fmla="*/ 73 h 6780"/>
                                  <a:gd name="T14" fmla="*/ 0 w 6891"/>
                                  <a:gd name="T15" fmla="*/ 73 h 6780"/>
                                  <a:gd name="T16" fmla="*/ 0 w 6891"/>
                                  <a:gd name="T17" fmla="*/ 73 h 6780"/>
                                  <a:gd name="T18" fmla="*/ 0 w 6891"/>
                                  <a:gd name="T19" fmla="*/ 73 h 6780"/>
                                  <a:gd name="T20" fmla="*/ 0 w 6891"/>
                                  <a:gd name="T21" fmla="*/ 73 h 6780"/>
                                  <a:gd name="T22" fmla="*/ 0 w 6891"/>
                                  <a:gd name="T23" fmla="*/ 73 h 6780"/>
                                  <a:gd name="T24" fmla="*/ 0 w 6891"/>
                                  <a:gd name="T25" fmla="*/ 73 h 6780"/>
                                  <a:gd name="T26" fmla="*/ 0 w 6891"/>
                                  <a:gd name="T27" fmla="*/ 73 h 6780"/>
                                  <a:gd name="T28" fmla="*/ 76 w 6891"/>
                                  <a:gd name="T29" fmla="*/ 0 h 6780"/>
                                  <a:gd name="T30" fmla="*/ 76 w 6891"/>
                                  <a:gd name="T31" fmla="*/ 0 h 6780"/>
                                  <a:gd name="T32" fmla="*/ 76 w 6891"/>
                                  <a:gd name="T33" fmla="*/ 0 h 6780"/>
                                  <a:gd name="T34" fmla="*/ 152 w 6891"/>
                                  <a:gd name="T35" fmla="*/ 0 h 6780"/>
                                  <a:gd name="T36" fmla="*/ 152 w 6891"/>
                                  <a:gd name="T37" fmla="*/ 0 h 6780"/>
                                  <a:gd name="T38" fmla="*/ 152 w 6891"/>
                                  <a:gd name="T39" fmla="*/ 0 h 6780"/>
                                  <a:gd name="T40" fmla="*/ 152 w 6891"/>
                                  <a:gd name="T41" fmla="*/ 0 h 6780"/>
                                  <a:gd name="T42" fmla="*/ 152 w 6891"/>
                                  <a:gd name="T43" fmla="*/ 0 h 6780"/>
                                  <a:gd name="T44" fmla="*/ 229 w 6891"/>
                                  <a:gd name="T45" fmla="*/ 0 h 6780"/>
                                  <a:gd name="T46" fmla="*/ 229 w 6891"/>
                                  <a:gd name="T47" fmla="*/ 0 h 6780"/>
                                  <a:gd name="T48" fmla="*/ 229 w 6891"/>
                                  <a:gd name="T49" fmla="*/ 0 h 6780"/>
                                  <a:gd name="T50" fmla="*/ 305 w 6891"/>
                                  <a:gd name="T51" fmla="*/ 0 h 6780"/>
                                  <a:gd name="T52" fmla="*/ 305 w 6891"/>
                                  <a:gd name="T53" fmla="*/ 0 h 6780"/>
                                  <a:gd name="T54" fmla="*/ 305 w 6891"/>
                                  <a:gd name="T55" fmla="*/ 0 h 6780"/>
                                  <a:gd name="T56" fmla="*/ 305 w 6891"/>
                                  <a:gd name="T57" fmla="*/ 0 h 6780"/>
                                  <a:gd name="T58" fmla="*/ 305 w 6891"/>
                                  <a:gd name="T59" fmla="*/ 0 h 6780"/>
                                  <a:gd name="T60" fmla="*/ 305 w 6891"/>
                                  <a:gd name="T61" fmla="*/ 0 h 6780"/>
                                  <a:gd name="T62" fmla="*/ 305 w 6891"/>
                                  <a:gd name="T63" fmla="*/ 220 h 6780"/>
                                  <a:gd name="T64" fmla="*/ 305 w 6891"/>
                                  <a:gd name="T65" fmla="*/ 220 h 6780"/>
                                  <a:gd name="T66" fmla="*/ 305 w 6891"/>
                                  <a:gd name="T67" fmla="*/ 220 h 6780"/>
                                  <a:gd name="T68" fmla="*/ 305 w 6891"/>
                                  <a:gd name="T69" fmla="*/ 220 h 6780"/>
                                  <a:gd name="T70" fmla="*/ 305 w 6891"/>
                                  <a:gd name="T71" fmla="*/ 220 h 6780"/>
                                  <a:gd name="T72" fmla="*/ 305 w 6891"/>
                                  <a:gd name="T73" fmla="*/ 220 h 6780"/>
                                  <a:gd name="T74" fmla="*/ 305 w 6891"/>
                                  <a:gd name="T75" fmla="*/ 220 h 6780"/>
                                  <a:gd name="T76" fmla="*/ 305 w 6891"/>
                                  <a:gd name="T77" fmla="*/ 220 h 6780"/>
                                  <a:gd name="T78" fmla="*/ 305 w 6891"/>
                                  <a:gd name="T79" fmla="*/ 220 h 6780"/>
                                  <a:gd name="T80" fmla="*/ 229 w 6891"/>
                                  <a:gd name="T81" fmla="*/ 293 h 6780"/>
                                  <a:gd name="T82" fmla="*/ 229 w 6891"/>
                                  <a:gd name="T83" fmla="*/ 293 h 6780"/>
                                  <a:gd name="T84" fmla="*/ 229 w 6891"/>
                                  <a:gd name="T85" fmla="*/ 293 h 6780"/>
                                  <a:gd name="T86" fmla="*/ 229 w 6891"/>
                                  <a:gd name="T87" fmla="*/ 293 h 6780"/>
                                  <a:gd name="T88" fmla="*/ 229 w 6891"/>
                                  <a:gd name="T89" fmla="*/ 293 h 6780"/>
                                  <a:gd name="T90" fmla="*/ 229 w 6891"/>
                                  <a:gd name="T91" fmla="*/ 293 h 6780"/>
                                  <a:gd name="T92" fmla="*/ 229 w 6891"/>
                                  <a:gd name="T93" fmla="*/ 293 h 6780"/>
                                  <a:gd name="T94" fmla="*/ 152 w 6891"/>
                                  <a:gd name="T95" fmla="*/ 293 h 6780"/>
                                  <a:gd name="T96" fmla="*/ 152 w 6891"/>
                                  <a:gd name="T97" fmla="*/ 293 h 6780"/>
                                  <a:gd name="T98" fmla="*/ 152 w 6891"/>
                                  <a:gd name="T99" fmla="*/ 293 h 6780"/>
                                  <a:gd name="T100" fmla="*/ 76 w 6891"/>
                                  <a:gd name="T101" fmla="*/ 293 h 6780"/>
                                  <a:gd name="T102" fmla="*/ 76 w 6891"/>
                                  <a:gd name="T103" fmla="*/ 293 h 6780"/>
                                  <a:gd name="T104" fmla="*/ 76 w 6891"/>
                                  <a:gd name="T105" fmla="*/ 293 h 6780"/>
                                  <a:gd name="T106" fmla="*/ 0 w 6891"/>
                                  <a:gd name="T107" fmla="*/ 220 h 6780"/>
                                  <a:gd name="T108" fmla="*/ 0 w 6891"/>
                                  <a:gd name="T109" fmla="*/ 220 h 6780"/>
                                  <a:gd name="T110" fmla="*/ 0 w 6891"/>
                                  <a:gd name="T111" fmla="*/ 220 h 6780"/>
                                  <a:gd name="T112" fmla="*/ 0 w 6891"/>
                                  <a:gd name="T113" fmla="*/ 220 h 6780"/>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0" t="0" r="r" b="b"/>
                                <a:pathLst>
                                  <a:path w="6891" h="6780">
                                    <a:moveTo>
                                      <a:pt x="24" y="6152"/>
                                    </a:moveTo>
                                    <a:cubicBezTo>
                                      <a:pt x="19" y="6142"/>
                                      <a:pt x="9" y="6121"/>
                                      <a:pt x="6" y="6102"/>
                                    </a:cubicBezTo>
                                    <a:cubicBezTo>
                                      <a:pt x="3" y="6084"/>
                                      <a:pt x="3" y="6050"/>
                                      <a:pt x="3" y="6040"/>
                                    </a:cubicBezTo>
                                    <a:lnTo>
                                      <a:pt x="0" y="2307"/>
                                    </a:lnTo>
                                    <a:lnTo>
                                      <a:pt x="3" y="2214"/>
                                    </a:lnTo>
                                    <a:lnTo>
                                      <a:pt x="9" y="2133"/>
                                    </a:lnTo>
                                    <a:lnTo>
                                      <a:pt x="21" y="2034"/>
                                    </a:lnTo>
                                    <a:cubicBezTo>
                                      <a:pt x="26" y="2005"/>
                                      <a:pt x="34" y="1983"/>
                                      <a:pt x="39" y="1959"/>
                                    </a:cubicBezTo>
                                    <a:cubicBezTo>
                                      <a:pt x="45" y="1935"/>
                                      <a:pt x="47" y="1912"/>
                                      <a:pt x="54" y="1890"/>
                                    </a:cubicBezTo>
                                    <a:cubicBezTo>
                                      <a:pt x="62" y="1867"/>
                                      <a:pt x="73" y="1844"/>
                                      <a:pt x="87" y="1818"/>
                                    </a:cubicBezTo>
                                    <a:cubicBezTo>
                                      <a:pt x="101" y="1792"/>
                                      <a:pt x="119" y="1760"/>
                                      <a:pt x="138" y="1734"/>
                                    </a:cubicBezTo>
                                    <a:lnTo>
                                      <a:pt x="201" y="1662"/>
                                    </a:lnTo>
                                    <a:lnTo>
                                      <a:pt x="255" y="1620"/>
                                    </a:lnTo>
                                    <a:lnTo>
                                      <a:pt x="2172" y="93"/>
                                    </a:lnTo>
                                    <a:lnTo>
                                      <a:pt x="2229" y="53"/>
                                    </a:lnTo>
                                    <a:cubicBezTo>
                                      <a:pt x="2255" y="40"/>
                                      <a:pt x="2301" y="21"/>
                                      <a:pt x="2331" y="14"/>
                                    </a:cubicBezTo>
                                    <a:cubicBezTo>
                                      <a:pt x="2366" y="0"/>
                                      <a:pt x="2355" y="11"/>
                                      <a:pt x="2412" y="11"/>
                                    </a:cubicBezTo>
                                    <a:cubicBezTo>
                                      <a:pt x="2469" y="11"/>
                                      <a:pt x="2505" y="11"/>
                                      <a:pt x="2505" y="11"/>
                                    </a:cubicBezTo>
                                    <a:lnTo>
                                      <a:pt x="3765" y="175"/>
                                    </a:lnTo>
                                    <a:lnTo>
                                      <a:pt x="3828" y="207"/>
                                    </a:lnTo>
                                    <a:lnTo>
                                      <a:pt x="3918" y="197"/>
                                    </a:lnTo>
                                    <a:lnTo>
                                      <a:pt x="5223" y="363"/>
                                    </a:lnTo>
                                    <a:lnTo>
                                      <a:pt x="5274" y="408"/>
                                    </a:lnTo>
                                    <a:lnTo>
                                      <a:pt x="5385" y="387"/>
                                    </a:lnTo>
                                    <a:lnTo>
                                      <a:pt x="6627" y="552"/>
                                    </a:lnTo>
                                    <a:lnTo>
                                      <a:pt x="6726" y="573"/>
                                    </a:lnTo>
                                    <a:lnTo>
                                      <a:pt x="6789" y="591"/>
                                    </a:lnTo>
                                    <a:lnTo>
                                      <a:pt x="6840" y="615"/>
                                    </a:lnTo>
                                    <a:lnTo>
                                      <a:pt x="6873" y="657"/>
                                    </a:lnTo>
                                    <a:lnTo>
                                      <a:pt x="6891" y="705"/>
                                    </a:lnTo>
                                    <a:lnTo>
                                      <a:pt x="6891" y="4508"/>
                                    </a:lnTo>
                                    <a:lnTo>
                                      <a:pt x="6888" y="4587"/>
                                    </a:lnTo>
                                    <a:lnTo>
                                      <a:pt x="6873" y="4649"/>
                                    </a:lnTo>
                                    <a:lnTo>
                                      <a:pt x="6846" y="4695"/>
                                    </a:lnTo>
                                    <a:lnTo>
                                      <a:pt x="6801" y="4747"/>
                                    </a:lnTo>
                                    <a:lnTo>
                                      <a:pt x="6741" y="4819"/>
                                    </a:lnTo>
                                    <a:lnTo>
                                      <a:pt x="5820" y="5795"/>
                                    </a:lnTo>
                                    <a:lnTo>
                                      <a:pt x="5640" y="5736"/>
                                    </a:lnTo>
                                    <a:lnTo>
                                      <a:pt x="5559" y="6066"/>
                                    </a:lnTo>
                                    <a:lnTo>
                                      <a:pt x="4950" y="6708"/>
                                    </a:lnTo>
                                    <a:lnTo>
                                      <a:pt x="4923" y="6731"/>
                                    </a:lnTo>
                                    <a:lnTo>
                                      <a:pt x="4887" y="6754"/>
                                    </a:lnTo>
                                    <a:lnTo>
                                      <a:pt x="4863" y="6764"/>
                                    </a:lnTo>
                                    <a:lnTo>
                                      <a:pt x="4833" y="6773"/>
                                    </a:lnTo>
                                    <a:lnTo>
                                      <a:pt x="4800" y="6777"/>
                                    </a:lnTo>
                                    <a:lnTo>
                                      <a:pt x="4749" y="6780"/>
                                    </a:lnTo>
                                    <a:cubicBezTo>
                                      <a:pt x="4509" y="6749"/>
                                      <a:pt x="3611" y="6647"/>
                                      <a:pt x="3360" y="6591"/>
                                    </a:cubicBezTo>
                                    <a:cubicBezTo>
                                      <a:pt x="3288" y="6579"/>
                                      <a:pt x="3240" y="6441"/>
                                      <a:pt x="3240" y="6441"/>
                                    </a:cubicBezTo>
                                    <a:cubicBezTo>
                                      <a:pt x="3240" y="6441"/>
                                      <a:pt x="3159" y="6552"/>
                                      <a:pt x="3084" y="6561"/>
                                    </a:cubicBezTo>
                                    <a:cubicBezTo>
                                      <a:pt x="2820" y="6534"/>
                                      <a:pt x="2016" y="6429"/>
                                      <a:pt x="1761" y="6396"/>
                                    </a:cubicBezTo>
                                    <a:cubicBezTo>
                                      <a:pt x="1704" y="6387"/>
                                      <a:pt x="1632" y="6315"/>
                                      <a:pt x="1620" y="6289"/>
                                    </a:cubicBezTo>
                                    <a:cubicBezTo>
                                      <a:pt x="1620" y="6289"/>
                                      <a:pt x="1494" y="6360"/>
                                      <a:pt x="1440" y="6351"/>
                                    </a:cubicBezTo>
                                    <a:cubicBezTo>
                                      <a:pt x="766" y="6263"/>
                                      <a:pt x="111" y="6184"/>
                                      <a:pt x="111" y="6184"/>
                                    </a:cubicBezTo>
                                    <a:lnTo>
                                      <a:pt x="63" y="6174"/>
                                    </a:lnTo>
                                    <a:lnTo>
                                      <a:pt x="45" y="6165"/>
                                    </a:lnTo>
                                    <a:cubicBezTo>
                                      <a:pt x="39" y="6161"/>
                                      <a:pt x="29" y="6161"/>
                                      <a:pt x="24" y="6152"/>
                                    </a:cubicBezTo>
                                    <a:close/>
                                  </a:path>
                                </a:pathLst>
                              </a:custGeom>
                              <a:noFill/>
                              <a:ln w="9525">
                                <a:solidFill>
                                  <a:srgbClr val="000000"/>
                                </a:solidFill>
                                <a:round/>
                              </a:ln>
                            </wps:spPr>
                            <wps:bodyPr>
                              <a:noAutofit/>
                            </wps:bodyPr>
                          </wps:wsp>
                          <wpg:grpSp>
                            <wpg:cNvPr id="900540197" name="Group 96"/>
                            <wpg:cNvGrpSpPr>
                              <a:grpSpLocks noChangeAspect="1"/>
                            </wpg:cNvGrpSpPr>
                            <wpg:grpSpPr>
                              <a:xfrm>
                                <a:off x="141051" y="-62"/>
                                <a:ext cx="158115" cy="56898"/>
                                <a:chOff x="141051" y="-1"/>
                                <a:chExt cx="2404" cy="903"/>
                              </a:xfrm>
                            </wpg:grpSpPr>
                            <wpg:grpSp>
                              <wpg:cNvPr id="273610070" name="Group 97"/>
                              <wpg:cNvGrpSpPr>
                                <a:grpSpLocks noChangeAspect="1"/>
                              </wpg:cNvGrpSpPr>
                              <wpg:grpSpPr>
                                <a:xfrm>
                                  <a:off x="141051" y="290"/>
                                  <a:ext cx="2404" cy="612"/>
                                  <a:chOff x="141051" y="290"/>
                                  <a:chExt cx="2404" cy="612"/>
                                </a:xfrm>
                              </wpg:grpSpPr>
                              <wps:wsp>
                                <wps:cNvPr id="1218862598" name="Freeform 98"/>
                                <wps:cNvSpPr>
                                  <a:spLocks noChangeAspect="1"/>
                                </wps:cNvSpPr>
                                <wps:spPr bwMode="auto">
                                  <a:xfrm>
                                    <a:off x="141051" y="290"/>
                                    <a:ext cx="2404" cy="612"/>
                                  </a:xfrm>
                                  <a:custGeom>
                                    <a:avLst/>
                                    <a:gdLst>
                                      <a:gd name="T0" fmla="*/ 558 w 2337"/>
                                      <a:gd name="T1" fmla="*/ 26 h 609"/>
                                      <a:gd name="T2" fmla="*/ 374 w 2337"/>
                                      <a:gd name="T3" fmla="*/ 3 h 609"/>
                                      <a:gd name="T4" fmla="*/ 282 w 2337"/>
                                      <a:gd name="T5" fmla="*/ 0 h 609"/>
                                      <a:gd name="T6" fmla="*/ 205 w 2337"/>
                                      <a:gd name="T7" fmla="*/ 6 h 609"/>
                                      <a:gd name="T8" fmla="*/ 154 w 2337"/>
                                      <a:gd name="T9" fmla="*/ 12 h 609"/>
                                      <a:gd name="T10" fmla="*/ 89 w 2337"/>
                                      <a:gd name="T11" fmla="*/ 33 h 609"/>
                                      <a:gd name="T12" fmla="*/ 52 w 2337"/>
                                      <a:gd name="T13" fmla="*/ 72 h 609"/>
                                      <a:gd name="T14" fmla="*/ 15 w 2337"/>
                                      <a:gd name="T15" fmla="*/ 124 h 609"/>
                                      <a:gd name="T16" fmla="*/ 0 w 2337"/>
                                      <a:gd name="T17" fmla="*/ 184 h 609"/>
                                      <a:gd name="T18" fmla="*/ 6 w 2337"/>
                                      <a:gd name="T19" fmla="*/ 247 h 609"/>
                                      <a:gd name="T20" fmla="*/ 22 w 2337"/>
                                      <a:gd name="T21" fmla="*/ 301 h 609"/>
                                      <a:gd name="T22" fmla="*/ 65 w 2337"/>
                                      <a:gd name="T23" fmla="*/ 353 h 609"/>
                                      <a:gd name="T24" fmla="*/ 110 w 2337"/>
                                      <a:gd name="T25" fmla="*/ 379 h 609"/>
                                      <a:gd name="T26" fmla="*/ 151 w 2337"/>
                                      <a:gd name="T27" fmla="*/ 389 h 609"/>
                                      <a:gd name="T28" fmla="*/ 214 w 2337"/>
                                      <a:gd name="T29" fmla="*/ 401 h 609"/>
                                      <a:gd name="T30" fmla="*/ 2062 w 2337"/>
                                      <a:gd name="T31" fmla="*/ 615 h 609"/>
                                      <a:gd name="T32" fmla="*/ 2193 w 2337"/>
                                      <a:gd name="T33" fmla="*/ 621 h 609"/>
                                      <a:gd name="T34" fmla="*/ 2284 w 2337"/>
                                      <a:gd name="T35" fmla="*/ 621 h 609"/>
                                      <a:gd name="T36" fmla="*/ 2365 w 2337"/>
                                      <a:gd name="T37" fmla="*/ 615 h 609"/>
                                      <a:gd name="T38" fmla="*/ 2449 w 2337"/>
                                      <a:gd name="T39" fmla="*/ 594 h 609"/>
                                      <a:gd name="T40" fmla="*/ 2509 w 2337"/>
                                      <a:gd name="T41" fmla="*/ 570 h 609"/>
                                      <a:gd name="T42" fmla="*/ 2555 w 2337"/>
                                      <a:gd name="T43" fmla="*/ 543 h 609"/>
                                      <a:gd name="T44" fmla="*/ 2599 w 2337"/>
                                      <a:gd name="T45" fmla="*/ 491 h 609"/>
                                      <a:gd name="T46" fmla="*/ 2617 w 2337"/>
                                      <a:gd name="T47" fmla="*/ 446 h 609"/>
                                      <a:gd name="T48" fmla="*/ 2616 w 2337"/>
                                      <a:gd name="T49" fmla="*/ 394 h 609"/>
                                      <a:gd name="T50" fmla="*/ 2611 w 2337"/>
                                      <a:gd name="T51" fmla="*/ 350 h 609"/>
                                      <a:gd name="T52" fmla="*/ 2590 w 2337"/>
                                      <a:gd name="T53" fmla="*/ 297 h 609"/>
                                      <a:gd name="T54" fmla="*/ 2543 w 2337"/>
                                      <a:gd name="T55" fmla="*/ 262 h 609"/>
                                      <a:gd name="T56" fmla="*/ 2431 w 2337"/>
                                      <a:gd name="T57" fmla="*/ 232 h 609"/>
                                      <a:gd name="T58" fmla="*/ 558 w 2337"/>
                                      <a:gd name="T59" fmla="*/ 26 h 609"/>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2337" h="609">
                                        <a:moveTo>
                                          <a:pt x="498" y="26"/>
                                        </a:moveTo>
                                        <a:lnTo>
                                          <a:pt x="334" y="3"/>
                                        </a:lnTo>
                                        <a:lnTo>
                                          <a:pt x="252" y="0"/>
                                        </a:lnTo>
                                        <a:lnTo>
                                          <a:pt x="183" y="6"/>
                                        </a:lnTo>
                                        <a:lnTo>
                                          <a:pt x="138" y="12"/>
                                        </a:lnTo>
                                        <a:lnTo>
                                          <a:pt x="81" y="33"/>
                                        </a:lnTo>
                                        <a:lnTo>
                                          <a:pt x="48" y="72"/>
                                        </a:lnTo>
                                        <a:lnTo>
                                          <a:pt x="15" y="120"/>
                                        </a:lnTo>
                                        <a:lnTo>
                                          <a:pt x="0" y="180"/>
                                        </a:lnTo>
                                        <a:lnTo>
                                          <a:pt x="6" y="243"/>
                                        </a:lnTo>
                                        <a:lnTo>
                                          <a:pt x="18" y="297"/>
                                        </a:lnTo>
                                        <a:lnTo>
                                          <a:pt x="57" y="345"/>
                                        </a:lnTo>
                                        <a:lnTo>
                                          <a:pt x="98" y="371"/>
                                        </a:lnTo>
                                        <a:lnTo>
                                          <a:pt x="135" y="381"/>
                                        </a:lnTo>
                                        <a:lnTo>
                                          <a:pt x="191" y="393"/>
                                        </a:lnTo>
                                        <a:lnTo>
                                          <a:pt x="1842" y="603"/>
                                        </a:lnTo>
                                        <a:lnTo>
                                          <a:pt x="1959" y="609"/>
                                        </a:lnTo>
                                        <a:lnTo>
                                          <a:pt x="2040" y="609"/>
                                        </a:lnTo>
                                        <a:lnTo>
                                          <a:pt x="2112" y="603"/>
                                        </a:lnTo>
                                        <a:lnTo>
                                          <a:pt x="2187" y="582"/>
                                        </a:lnTo>
                                        <a:lnTo>
                                          <a:pt x="2241" y="558"/>
                                        </a:lnTo>
                                        <a:lnTo>
                                          <a:pt x="2283" y="531"/>
                                        </a:lnTo>
                                        <a:lnTo>
                                          <a:pt x="2322" y="483"/>
                                        </a:lnTo>
                                        <a:lnTo>
                                          <a:pt x="2337" y="438"/>
                                        </a:lnTo>
                                        <a:lnTo>
                                          <a:pt x="2336" y="386"/>
                                        </a:lnTo>
                                        <a:lnTo>
                                          <a:pt x="2331" y="342"/>
                                        </a:lnTo>
                                        <a:lnTo>
                                          <a:pt x="2314" y="293"/>
                                        </a:lnTo>
                                        <a:lnTo>
                                          <a:pt x="2271" y="258"/>
                                        </a:lnTo>
                                        <a:lnTo>
                                          <a:pt x="2171" y="228"/>
                                        </a:lnTo>
                                        <a:lnTo>
                                          <a:pt x="498" y="26"/>
                                        </a:lnTo>
                                        <a:close/>
                                      </a:path>
                                    </a:pathLst>
                                  </a:custGeom>
                                  <a:solidFill>
                                    <a:srgbClr val="EAEAEA"/>
                                  </a:solidFill>
                                  <a:ln w="6350">
                                    <a:solidFill>
                                      <a:srgbClr val="000000"/>
                                    </a:solidFill>
                                    <a:round/>
                                  </a:ln>
                                </wps:spPr>
                                <wps:bodyPr>
                                  <a:noAutofit/>
                                </wps:bodyPr>
                              </wps:wsp>
                              <wps:wsp>
                                <wps:cNvPr id="1630365669" name="Freeform 99"/>
                                <wps:cNvSpPr>
                                  <a:spLocks noChangeAspect="1"/>
                                </wps:cNvSpPr>
                                <wps:spPr bwMode="auto">
                                  <a:xfrm rot="10876">
                                    <a:off x="141160" y="302"/>
                                    <a:ext cx="2228" cy="509"/>
                                  </a:xfrm>
                                  <a:custGeom>
                                    <a:avLst/>
                                    <a:gdLst>
                                      <a:gd name="T0" fmla="*/ 412 w 2337"/>
                                      <a:gd name="T1" fmla="*/ 13 h 609"/>
                                      <a:gd name="T2" fmla="*/ 276 w 2337"/>
                                      <a:gd name="T3" fmla="*/ 3 h 609"/>
                                      <a:gd name="T4" fmla="*/ 208 w 2337"/>
                                      <a:gd name="T5" fmla="*/ 0 h 609"/>
                                      <a:gd name="T6" fmla="*/ 151 w 2337"/>
                                      <a:gd name="T7" fmla="*/ 3 h 609"/>
                                      <a:gd name="T8" fmla="*/ 114 w 2337"/>
                                      <a:gd name="T9" fmla="*/ 6 h 609"/>
                                      <a:gd name="T10" fmla="*/ 67 w 2337"/>
                                      <a:gd name="T11" fmla="*/ 16 h 609"/>
                                      <a:gd name="T12" fmla="*/ 40 w 2337"/>
                                      <a:gd name="T13" fmla="*/ 35 h 609"/>
                                      <a:gd name="T14" fmla="*/ 11 w 2337"/>
                                      <a:gd name="T15" fmla="*/ 59 h 609"/>
                                      <a:gd name="T16" fmla="*/ 0 w 2337"/>
                                      <a:gd name="T17" fmla="*/ 87 h 609"/>
                                      <a:gd name="T18" fmla="*/ 6 w 2337"/>
                                      <a:gd name="T19" fmla="*/ 119 h 609"/>
                                      <a:gd name="T20" fmla="*/ 14 w 2337"/>
                                      <a:gd name="T21" fmla="*/ 145 h 609"/>
                                      <a:gd name="T22" fmla="*/ 47 w 2337"/>
                                      <a:gd name="T23" fmla="*/ 168 h 609"/>
                                      <a:gd name="T24" fmla="*/ 81 w 2337"/>
                                      <a:gd name="T25" fmla="*/ 181 h 609"/>
                                      <a:gd name="T26" fmla="*/ 112 w 2337"/>
                                      <a:gd name="T27" fmla="*/ 186 h 609"/>
                                      <a:gd name="T28" fmla="*/ 158 w 2337"/>
                                      <a:gd name="T29" fmla="*/ 191 h 609"/>
                                      <a:gd name="T30" fmla="*/ 1522 w 2337"/>
                                      <a:gd name="T31" fmla="*/ 294 h 609"/>
                                      <a:gd name="T32" fmla="*/ 1619 w 2337"/>
                                      <a:gd name="T33" fmla="*/ 297 h 609"/>
                                      <a:gd name="T34" fmla="*/ 1686 w 2337"/>
                                      <a:gd name="T35" fmla="*/ 297 h 609"/>
                                      <a:gd name="T36" fmla="*/ 1744 w 2337"/>
                                      <a:gd name="T37" fmla="*/ 294 h 609"/>
                                      <a:gd name="T38" fmla="*/ 1807 w 2337"/>
                                      <a:gd name="T39" fmla="*/ 283 h 609"/>
                                      <a:gd name="T40" fmla="*/ 1850 w 2337"/>
                                      <a:gd name="T41" fmla="*/ 272 h 609"/>
                                      <a:gd name="T42" fmla="*/ 1886 w 2337"/>
                                      <a:gd name="T43" fmla="*/ 259 h 609"/>
                                      <a:gd name="T44" fmla="*/ 1919 w 2337"/>
                                      <a:gd name="T45" fmla="*/ 236 h 609"/>
                                      <a:gd name="T46" fmla="*/ 1931 w 2337"/>
                                      <a:gd name="T47" fmla="*/ 214 h 609"/>
                                      <a:gd name="T48" fmla="*/ 1930 w 2337"/>
                                      <a:gd name="T49" fmla="*/ 189 h 609"/>
                                      <a:gd name="T50" fmla="*/ 1925 w 2337"/>
                                      <a:gd name="T51" fmla="*/ 167 h 609"/>
                                      <a:gd name="T52" fmla="*/ 1911 w 2337"/>
                                      <a:gd name="T53" fmla="*/ 143 h 609"/>
                                      <a:gd name="T54" fmla="*/ 1876 w 2337"/>
                                      <a:gd name="T55" fmla="*/ 126 h 609"/>
                                      <a:gd name="T56" fmla="*/ 1793 w 2337"/>
                                      <a:gd name="T57" fmla="*/ 112 h 609"/>
                                      <a:gd name="T58" fmla="*/ 412 w 2337"/>
                                      <a:gd name="T59" fmla="*/ 13 h 609"/>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2337" h="609">
                                        <a:moveTo>
                                          <a:pt x="498" y="26"/>
                                        </a:moveTo>
                                        <a:lnTo>
                                          <a:pt x="334" y="3"/>
                                        </a:lnTo>
                                        <a:lnTo>
                                          <a:pt x="252" y="0"/>
                                        </a:lnTo>
                                        <a:lnTo>
                                          <a:pt x="183" y="6"/>
                                        </a:lnTo>
                                        <a:lnTo>
                                          <a:pt x="138" y="12"/>
                                        </a:lnTo>
                                        <a:lnTo>
                                          <a:pt x="81" y="33"/>
                                        </a:lnTo>
                                        <a:lnTo>
                                          <a:pt x="48" y="72"/>
                                        </a:lnTo>
                                        <a:lnTo>
                                          <a:pt x="15" y="120"/>
                                        </a:lnTo>
                                        <a:lnTo>
                                          <a:pt x="0" y="180"/>
                                        </a:lnTo>
                                        <a:lnTo>
                                          <a:pt x="6" y="243"/>
                                        </a:lnTo>
                                        <a:lnTo>
                                          <a:pt x="18" y="297"/>
                                        </a:lnTo>
                                        <a:lnTo>
                                          <a:pt x="57" y="345"/>
                                        </a:lnTo>
                                        <a:lnTo>
                                          <a:pt x="98" y="371"/>
                                        </a:lnTo>
                                        <a:lnTo>
                                          <a:pt x="135" y="381"/>
                                        </a:lnTo>
                                        <a:lnTo>
                                          <a:pt x="191" y="393"/>
                                        </a:lnTo>
                                        <a:lnTo>
                                          <a:pt x="1842" y="603"/>
                                        </a:lnTo>
                                        <a:lnTo>
                                          <a:pt x="1959" y="609"/>
                                        </a:lnTo>
                                        <a:lnTo>
                                          <a:pt x="2040" y="609"/>
                                        </a:lnTo>
                                        <a:lnTo>
                                          <a:pt x="2112" y="603"/>
                                        </a:lnTo>
                                        <a:lnTo>
                                          <a:pt x="2187" y="582"/>
                                        </a:lnTo>
                                        <a:lnTo>
                                          <a:pt x="2241" y="558"/>
                                        </a:lnTo>
                                        <a:lnTo>
                                          <a:pt x="2283" y="531"/>
                                        </a:lnTo>
                                        <a:lnTo>
                                          <a:pt x="2322" y="483"/>
                                        </a:lnTo>
                                        <a:lnTo>
                                          <a:pt x="2337" y="438"/>
                                        </a:lnTo>
                                        <a:lnTo>
                                          <a:pt x="2336" y="386"/>
                                        </a:lnTo>
                                        <a:lnTo>
                                          <a:pt x="2331" y="342"/>
                                        </a:lnTo>
                                        <a:lnTo>
                                          <a:pt x="2314" y="293"/>
                                        </a:lnTo>
                                        <a:lnTo>
                                          <a:pt x="2271" y="258"/>
                                        </a:lnTo>
                                        <a:lnTo>
                                          <a:pt x="2171" y="228"/>
                                        </a:lnTo>
                                        <a:lnTo>
                                          <a:pt x="498" y="26"/>
                                        </a:lnTo>
                                        <a:close/>
                                      </a:path>
                                    </a:pathLst>
                                  </a:custGeom>
                                  <a:solidFill>
                                    <a:srgbClr val="FFFFFF"/>
                                  </a:solidFill>
                                  <a:ln w="6350">
                                    <a:solidFill>
                                      <a:srgbClr val="000000"/>
                                    </a:solidFill>
                                    <a:round/>
                                  </a:ln>
                                </wps:spPr>
                                <wps:bodyPr>
                                  <a:noAutofit/>
                                </wps:bodyPr>
                              </wps:wsp>
                            </wpg:grpSp>
                            <wpg:grpSp>
                              <wpg:cNvPr id="3260976" name="Group 100"/>
                              <wpg:cNvGrpSpPr>
                                <a:grpSpLocks noChangeAspect="1"/>
                              </wpg:cNvGrpSpPr>
                              <wpg:grpSpPr>
                                <a:xfrm>
                                  <a:off x="141218" y="-1"/>
                                  <a:ext cx="369" cy="603"/>
                                  <a:chOff x="141218" y="0"/>
                                  <a:chExt cx="216" cy="351"/>
                                </a:xfrm>
                              </wpg:grpSpPr>
                              <wpg:grpSp>
                                <wpg:cNvPr id="466417891" name="Group 101"/>
                                <wpg:cNvGrpSpPr>
                                  <a:grpSpLocks noChangeAspect="1"/>
                                </wpg:cNvGrpSpPr>
                                <wpg:grpSpPr>
                                  <a:xfrm>
                                    <a:off x="141218" y="175"/>
                                    <a:ext cx="216" cy="176"/>
                                    <a:chOff x="141218" y="175"/>
                                    <a:chExt cx="216" cy="176"/>
                                  </a:xfrm>
                                </wpg:grpSpPr>
                                <wps:wsp>
                                  <wps:cNvPr id="1939007734" name="Freeform 102"/>
                                  <wps:cNvSpPr>
                                    <a:spLocks noChangeAspect="1"/>
                                  </wps:cNvSpPr>
                                  <wps:spPr bwMode="auto">
                                    <a:xfrm>
                                      <a:off x="141218" y="234"/>
                                      <a:ext cx="216" cy="117"/>
                                    </a:xfrm>
                                    <a:custGeom>
                                      <a:avLst/>
                                      <a:gdLst>
                                        <a:gd name="T0" fmla="*/ 0 w 216"/>
                                        <a:gd name="T1" fmla="*/ 3 h 117"/>
                                        <a:gd name="T2" fmla="*/ 0 w 216"/>
                                        <a:gd name="T3" fmla="*/ 75 h 117"/>
                                        <a:gd name="T4" fmla="*/ 10 w 216"/>
                                        <a:gd name="T5" fmla="*/ 85 h 117"/>
                                        <a:gd name="T6" fmla="*/ 22 w 216"/>
                                        <a:gd name="T7" fmla="*/ 94 h 117"/>
                                        <a:gd name="T8" fmla="*/ 37 w 216"/>
                                        <a:gd name="T9" fmla="*/ 104 h 117"/>
                                        <a:gd name="T10" fmla="*/ 51 w 216"/>
                                        <a:gd name="T11" fmla="*/ 108 h 117"/>
                                        <a:gd name="T12" fmla="*/ 72 w 216"/>
                                        <a:gd name="T13" fmla="*/ 113 h 117"/>
                                        <a:gd name="T14" fmla="*/ 100 w 216"/>
                                        <a:gd name="T15" fmla="*/ 117 h 117"/>
                                        <a:gd name="T16" fmla="*/ 124 w 216"/>
                                        <a:gd name="T17" fmla="*/ 115 h 117"/>
                                        <a:gd name="T18" fmla="*/ 151 w 216"/>
                                        <a:gd name="T19" fmla="*/ 111 h 117"/>
                                        <a:gd name="T20" fmla="*/ 176 w 216"/>
                                        <a:gd name="T21" fmla="*/ 104 h 117"/>
                                        <a:gd name="T22" fmla="*/ 198 w 216"/>
                                        <a:gd name="T23" fmla="*/ 93 h 117"/>
                                        <a:gd name="T24" fmla="*/ 215 w 216"/>
                                        <a:gd name="T25" fmla="*/ 75 h 117"/>
                                        <a:gd name="T26" fmla="*/ 216 w 216"/>
                                        <a:gd name="T27" fmla="*/ 0 h 117"/>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216" h="117">
                                          <a:moveTo>
                                            <a:pt x="0" y="3"/>
                                          </a:moveTo>
                                          <a:lnTo>
                                            <a:pt x="0" y="75"/>
                                          </a:lnTo>
                                          <a:lnTo>
                                            <a:pt x="10" y="85"/>
                                          </a:lnTo>
                                          <a:lnTo>
                                            <a:pt x="22" y="94"/>
                                          </a:lnTo>
                                          <a:lnTo>
                                            <a:pt x="37" y="104"/>
                                          </a:lnTo>
                                          <a:lnTo>
                                            <a:pt x="51" y="108"/>
                                          </a:lnTo>
                                          <a:lnTo>
                                            <a:pt x="72" y="113"/>
                                          </a:lnTo>
                                          <a:lnTo>
                                            <a:pt x="100" y="117"/>
                                          </a:lnTo>
                                          <a:lnTo>
                                            <a:pt x="124" y="115"/>
                                          </a:lnTo>
                                          <a:lnTo>
                                            <a:pt x="151" y="111"/>
                                          </a:lnTo>
                                          <a:lnTo>
                                            <a:pt x="176" y="104"/>
                                          </a:lnTo>
                                          <a:lnTo>
                                            <a:pt x="198" y="93"/>
                                          </a:lnTo>
                                          <a:lnTo>
                                            <a:pt x="215" y="75"/>
                                          </a:lnTo>
                                          <a:lnTo>
                                            <a:pt x="216" y="0"/>
                                          </a:lnTo>
                                        </a:path>
                                      </a:pathLst>
                                    </a:custGeom>
                                    <a:solidFill>
                                      <a:srgbClr val="FFFFFF"/>
                                    </a:solidFill>
                                    <a:ln w="6350">
                                      <a:solidFill>
                                        <a:srgbClr val="000000"/>
                                      </a:solidFill>
                                      <a:round/>
                                    </a:ln>
                                  </wps:spPr>
                                  <wps:bodyPr>
                                    <a:noAutofit/>
                                  </wps:bodyPr>
                                </wps:wsp>
                                <wps:wsp>
                                  <wps:cNvPr id="1830437763" name="Oval 103"/>
                                  <wps:cNvSpPr>
                                    <a:spLocks noChangeAspect="1" noChangeArrowheads="1"/>
                                  </wps:cNvSpPr>
                                  <wps:spPr bwMode="auto">
                                    <a:xfrm>
                                      <a:off x="141218" y="175"/>
                                      <a:ext cx="215" cy="95"/>
                                    </a:xfrm>
                                    <a:prstGeom prst="ellipse">
                                      <a:avLst/>
                                    </a:prstGeom>
                                    <a:solidFill>
                                      <a:srgbClr val="FFFFFF"/>
                                    </a:solidFill>
                                    <a:ln w="6350">
                                      <a:solidFill>
                                        <a:srgbClr val="000000"/>
                                      </a:solidFill>
                                      <a:round/>
                                    </a:ln>
                                  </wps:spPr>
                                  <wps:bodyPr>
                                    <a:noAutofit/>
                                  </wps:bodyPr>
                                </wps:wsp>
                              </wpg:grpSp>
                              <wpg:grpSp>
                                <wpg:cNvPr id="1410331052" name="Group 104"/>
                                <wpg:cNvGrpSpPr>
                                  <a:grpSpLocks noChangeAspect="1"/>
                                </wpg:cNvGrpSpPr>
                                <wpg:grpSpPr>
                                  <a:xfrm>
                                    <a:off x="141270" y="72"/>
                                    <a:ext cx="113" cy="170"/>
                                    <a:chOff x="141270" y="72"/>
                                    <a:chExt cx="540" cy="681"/>
                                  </a:xfrm>
                                </wpg:grpSpPr>
                                <wps:wsp>
                                  <wps:cNvPr id="826101859" name="Freeform 105"/>
                                  <wps:cNvSpPr>
                                    <a:spLocks noChangeAspect="1"/>
                                  </wps:cNvSpPr>
                                  <wps:spPr bwMode="auto">
                                    <a:xfrm>
                                      <a:off x="141270" y="183"/>
                                      <a:ext cx="540" cy="570"/>
                                    </a:xfrm>
                                    <a:custGeom>
                                      <a:avLst/>
                                      <a:gdLst>
                                        <a:gd name="T0" fmla="*/ 0 w 540"/>
                                        <a:gd name="T1" fmla="*/ 0 h 570"/>
                                        <a:gd name="T2" fmla="*/ 0 w 540"/>
                                        <a:gd name="T3" fmla="*/ 468 h 570"/>
                                        <a:gd name="T4" fmla="*/ 24 w 540"/>
                                        <a:gd name="T5" fmla="*/ 492 h 570"/>
                                        <a:gd name="T6" fmla="*/ 54 w 540"/>
                                        <a:gd name="T7" fmla="*/ 513 h 570"/>
                                        <a:gd name="T8" fmla="*/ 93 w 540"/>
                                        <a:gd name="T9" fmla="*/ 537 h 570"/>
                                        <a:gd name="T10" fmla="*/ 129 w 540"/>
                                        <a:gd name="T11" fmla="*/ 549 h 570"/>
                                        <a:gd name="T12" fmla="*/ 180 w 540"/>
                                        <a:gd name="T13" fmla="*/ 561 h 570"/>
                                        <a:gd name="T14" fmla="*/ 252 w 540"/>
                                        <a:gd name="T15" fmla="*/ 570 h 570"/>
                                        <a:gd name="T16" fmla="*/ 312 w 540"/>
                                        <a:gd name="T17" fmla="*/ 564 h 570"/>
                                        <a:gd name="T18" fmla="*/ 378 w 540"/>
                                        <a:gd name="T19" fmla="*/ 555 h 570"/>
                                        <a:gd name="T20" fmla="*/ 441 w 540"/>
                                        <a:gd name="T21" fmla="*/ 537 h 570"/>
                                        <a:gd name="T22" fmla="*/ 498 w 540"/>
                                        <a:gd name="T23" fmla="*/ 510 h 570"/>
                                        <a:gd name="T24" fmla="*/ 540 w 540"/>
                                        <a:gd name="T25" fmla="*/ 468 h 570"/>
                                        <a:gd name="T26" fmla="*/ 540 w 540"/>
                                        <a:gd name="T27" fmla="*/ 0 h 570"/>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540" h="570">
                                          <a:moveTo>
                                            <a:pt x="0" y="0"/>
                                          </a:moveTo>
                                          <a:lnTo>
                                            <a:pt x="0" y="468"/>
                                          </a:lnTo>
                                          <a:lnTo>
                                            <a:pt x="24" y="492"/>
                                          </a:lnTo>
                                          <a:lnTo>
                                            <a:pt x="54" y="513"/>
                                          </a:lnTo>
                                          <a:lnTo>
                                            <a:pt x="93" y="537"/>
                                          </a:lnTo>
                                          <a:lnTo>
                                            <a:pt x="129" y="549"/>
                                          </a:lnTo>
                                          <a:lnTo>
                                            <a:pt x="180" y="561"/>
                                          </a:lnTo>
                                          <a:lnTo>
                                            <a:pt x="252" y="570"/>
                                          </a:lnTo>
                                          <a:lnTo>
                                            <a:pt x="312" y="564"/>
                                          </a:lnTo>
                                          <a:lnTo>
                                            <a:pt x="378" y="555"/>
                                          </a:lnTo>
                                          <a:lnTo>
                                            <a:pt x="441" y="537"/>
                                          </a:lnTo>
                                          <a:lnTo>
                                            <a:pt x="498" y="510"/>
                                          </a:lnTo>
                                          <a:lnTo>
                                            <a:pt x="540" y="468"/>
                                          </a:lnTo>
                                          <a:lnTo>
                                            <a:pt x="540" y="0"/>
                                          </a:lnTo>
                                        </a:path>
                                      </a:pathLst>
                                    </a:custGeom>
                                    <a:solidFill>
                                      <a:srgbClr val="FFFFFF"/>
                                    </a:solidFill>
                                    <a:ln w="6350">
                                      <a:solidFill>
                                        <a:srgbClr val="000000"/>
                                      </a:solidFill>
                                      <a:round/>
                                    </a:ln>
                                  </wps:spPr>
                                  <wps:bodyPr>
                                    <a:noAutofit/>
                                  </wps:bodyPr>
                                </wps:wsp>
                                <wps:wsp>
                                  <wps:cNvPr id="594581798" name="Oval 106"/>
                                  <wps:cNvSpPr>
                                    <a:spLocks noChangeAspect="1" noChangeArrowheads="1"/>
                                  </wps:cNvSpPr>
                                  <wps:spPr bwMode="auto">
                                    <a:xfrm>
                                      <a:off x="141270" y="72"/>
                                      <a:ext cx="540" cy="238"/>
                                    </a:xfrm>
                                    <a:prstGeom prst="ellipse">
                                      <a:avLst/>
                                    </a:prstGeom>
                                    <a:solidFill>
                                      <a:srgbClr val="FFFFFF"/>
                                    </a:solidFill>
                                    <a:ln w="6350">
                                      <a:solidFill>
                                        <a:srgbClr val="000000"/>
                                      </a:solidFill>
                                      <a:round/>
                                    </a:ln>
                                  </wps:spPr>
                                  <wps:bodyPr>
                                    <a:noAutofit/>
                                  </wps:bodyPr>
                                </wps:wsp>
                              </wpg:grpSp>
                              <wpg:grpSp>
                                <wpg:cNvPr id="834046320" name="Group 107"/>
                                <wpg:cNvGrpSpPr>
                                  <a:grpSpLocks noChangeAspect="1"/>
                                </wpg:cNvGrpSpPr>
                                <wpg:grpSpPr>
                                  <a:xfrm>
                                    <a:off x="141218" y="0"/>
                                    <a:ext cx="216" cy="215"/>
                                    <a:chOff x="141218" y="0"/>
                                    <a:chExt cx="216" cy="215"/>
                                  </a:xfrm>
                                </wpg:grpSpPr>
                                <wps:wsp>
                                  <wps:cNvPr id="2063582943" name="Freeform 108" descr="浅色竖线"/>
                                  <wps:cNvSpPr>
                                    <a:spLocks noChangeAspect="1"/>
                                  </wps:cNvSpPr>
                                  <wps:spPr bwMode="auto">
                                    <a:xfrm>
                                      <a:off x="141218" y="53"/>
                                      <a:ext cx="216" cy="162"/>
                                    </a:xfrm>
                                    <a:custGeom>
                                      <a:avLst/>
                                      <a:gdLst>
                                        <a:gd name="T0" fmla="*/ 0 w 216"/>
                                        <a:gd name="T1" fmla="*/ 3 h 162"/>
                                        <a:gd name="T2" fmla="*/ 0 w 216"/>
                                        <a:gd name="T3" fmla="*/ 120 h 162"/>
                                        <a:gd name="T4" fmla="*/ 10 w 216"/>
                                        <a:gd name="T5" fmla="*/ 130 h 162"/>
                                        <a:gd name="T6" fmla="*/ 22 w 216"/>
                                        <a:gd name="T7" fmla="*/ 139 h 162"/>
                                        <a:gd name="T8" fmla="*/ 37 w 216"/>
                                        <a:gd name="T9" fmla="*/ 149 h 162"/>
                                        <a:gd name="T10" fmla="*/ 51 w 216"/>
                                        <a:gd name="T11" fmla="*/ 153 h 162"/>
                                        <a:gd name="T12" fmla="*/ 72 w 216"/>
                                        <a:gd name="T13" fmla="*/ 158 h 162"/>
                                        <a:gd name="T14" fmla="*/ 100 w 216"/>
                                        <a:gd name="T15" fmla="*/ 162 h 162"/>
                                        <a:gd name="T16" fmla="*/ 124 w 216"/>
                                        <a:gd name="T17" fmla="*/ 160 h 162"/>
                                        <a:gd name="T18" fmla="*/ 151 w 216"/>
                                        <a:gd name="T19" fmla="*/ 156 h 162"/>
                                        <a:gd name="T20" fmla="*/ 176 w 216"/>
                                        <a:gd name="T21" fmla="*/ 149 h 162"/>
                                        <a:gd name="T22" fmla="*/ 198 w 216"/>
                                        <a:gd name="T23" fmla="*/ 138 h 162"/>
                                        <a:gd name="T24" fmla="*/ 215 w 216"/>
                                        <a:gd name="T25" fmla="*/ 120 h 162"/>
                                        <a:gd name="T26" fmla="*/ 216 w 216"/>
                                        <a:gd name="T27" fmla="*/ 0 h 162"/>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216" h="162">
                                          <a:moveTo>
                                            <a:pt x="0" y="3"/>
                                          </a:moveTo>
                                          <a:lnTo>
                                            <a:pt x="0" y="120"/>
                                          </a:lnTo>
                                          <a:lnTo>
                                            <a:pt x="10" y="130"/>
                                          </a:lnTo>
                                          <a:lnTo>
                                            <a:pt x="22" y="139"/>
                                          </a:lnTo>
                                          <a:lnTo>
                                            <a:pt x="37" y="149"/>
                                          </a:lnTo>
                                          <a:lnTo>
                                            <a:pt x="51" y="153"/>
                                          </a:lnTo>
                                          <a:lnTo>
                                            <a:pt x="72" y="158"/>
                                          </a:lnTo>
                                          <a:lnTo>
                                            <a:pt x="100" y="162"/>
                                          </a:lnTo>
                                          <a:lnTo>
                                            <a:pt x="124" y="160"/>
                                          </a:lnTo>
                                          <a:lnTo>
                                            <a:pt x="151" y="156"/>
                                          </a:lnTo>
                                          <a:lnTo>
                                            <a:pt x="176" y="149"/>
                                          </a:lnTo>
                                          <a:lnTo>
                                            <a:pt x="198" y="138"/>
                                          </a:lnTo>
                                          <a:lnTo>
                                            <a:pt x="215" y="120"/>
                                          </a:lnTo>
                                          <a:lnTo>
                                            <a:pt x="216" y="0"/>
                                          </a:lnTo>
                                        </a:path>
                                      </a:pathLst>
                                    </a:custGeom>
                                    <a:pattFill prst="ltVert">
                                      <a:fgClr>
                                        <a:srgbClr val="000000"/>
                                      </a:fgClr>
                                      <a:bgClr>
                                        <a:srgbClr val="FFFFFF"/>
                                      </a:bgClr>
                                    </a:pattFill>
                                    <a:ln w="6350">
                                      <a:solidFill>
                                        <a:srgbClr val="000000"/>
                                      </a:solidFill>
                                      <a:round/>
                                    </a:ln>
                                  </wps:spPr>
                                  <wps:bodyPr>
                                    <a:noAutofit/>
                                  </wps:bodyPr>
                                </wps:wsp>
                                <wps:wsp>
                                  <wps:cNvPr id="2042114265" name="Oval 109"/>
                                  <wps:cNvSpPr>
                                    <a:spLocks noChangeAspect="1" noChangeArrowheads="1"/>
                                  </wps:cNvSpPr>
                                  <wps:spPr bwMode="auto">
                                    <a:xfrm>
                                      <a:off x="141218" y="0"/>
                                      <a:ext cx="215" cy="95"/>
                                    </a:xfrm>
                                    <a:prstGeom prst="ellipse">
                                      <a:avLst/>
                                    </a:prstGeom>
                                    <a:solidFill>
                                      <a:srgbClr val="FFFFFF"/>
                                    </a:solidFill>
                                    <a:ln w="6350">
                                      <a:solidFill>
                                        <a:srgbClr val="000000"/>
                                      </a:solidFill>
                                      <a:round/>
                                    </a:ln>
                                  </wps:spPr>
                                  <wps:bodyPr>
                                    <a:noAutofit/>
                                  </wps:bodyPr>
                                </wps:wsp>
                              </wpg:grpSp>
                            </wpg:grpSp>
                            <wpg:grpSp>
                              <wpg:cNvPr id="1951568190" name="Group 110"/>
                              <wpg:cNvGrpSpPr>
                                <a:grpSpLocks noChangeAspect="1"/>
                              </wpg:cNvGrpSpPr>
                              <wpg:grpSpPr>
                                <a:xfrm>
                                  <a:off x="142950" y="176"/>
                                  <a:ext cx="369" cy="603"/>
                                  <a:chOff x="142950" y="176"/>
                                  <a:chExt cx="216" cy="351"/>
                                </a:xfrm>
                              </wpg:grpSpPr>
                              <wpg:grpSp>
                                <wpg:cNvPr id="621727088" name="Group 111"/>
                                <wpg:cNvGrpSpPr>
                                  <a:grpSpLocks noChangeAspect="1"/>
                                </wpg:cNvGrpSpPr>
                                <wpg:grpSpPr>
                                  <a:xfrm>
                                    <a:off x="142950" y="351"/>
                                    <a:ext cx="216" cy="176"/>
                                    <a:chOff x="142950" y="351"/>
                                    <a:chExt cx="216" cy="176"/>
                                  </a:xfrm>
                                </wpg:grpSpPr>
                                <wps:wsp>
                                  <wps:cNvPr id="1973220197" name="Freeform 112"/>
                                  <wps:cNvSpPr>
                                    <a:spLocks noChangeAspect="1"/>
                                  </wps:cNvSpPr>
                                  <wps:spPr bwMode="auto">
                                    <a:xfrm>
                                      <a:off x="142950" y="410"/>
                                      <a:ext cx="216" cy="117"/>
                                    </a:xfrm>
                                    <a:custGeom>
                                      <a:avLst/>
                                      <a:gdLst>
                                        <a:gd name="T0" fmla="*/ 0 w 216"/>
                                        <a:gd name="T1" fmla="*/ 3 h 117"/>
                                        <a:gd name="T2" fmla="*/ 0 w 216"/>
                                        <a:gd name="T3" fmla="*/ 75 h 117"/>
                                        <a:gd name="T4" fmla="*/ 10 w 216"/>
                                        <a:gd name="T5" fmla="*/ 85 h 117"/>
                                        <a:gd name="T6" fmla="*/ 22 w 216"/>
                                        <a:gd name="T7" fmla="*/ 94 h 117"/>
                                        <a:gd name="T8" fmla="*/ 37 w 216"/>
                                        <a:gd name="T9" fmla="*/ 104 h 117"/>
                                        <a:gd name="T10" fmla="*/ 51 w 216"/>
                                        <a:gd name="T11" fmla="*/ 108 h 117"/>
                                        <a:gd name="T12" fmla="*/ 72 w 216"/>
                                        <a:gd name="T13" fmla="*/ 113 h 117"/>
                                        <a:gd name="T14" fmla="*/ 100 w 216"/>
                                        <a:gd name="T15" fmla="*/ 117 h 117"/>
                                        <a:gd name="T16" fmla="*/ 124 w 216"/>
                                        <a:gd name="T17" fmla="*/ 115 h 117"/>
                                        <a:gd name="T18" fmla="*/ 151 w 216"/>
                                        <a:gd name="T19" fmla="*/ 111 h 117"/>
                                        <a:gd name="T20" fmla="*/ 176 w 216"/>
                                        <a:gd name="T21" fmla="*/ 104 h 117"/>
                                        <a:gd name="T22" fmla="*/ 198 w 216"/>
                                        <a:gd name="T23" fmla="*/ 93 h 117"/>
                                        <a:gd name="T24" fmla="*/ 215 w 216"/>
                                        <a:gd name="T25" fmla="*/ 75 h 117"/>
                                        <a:gd name="T26" fmla="*/ 216 w 216"/>
                                        <a:gd name="T27" fmla="*/ 0 h 117"/>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216" h="117">
                                          <a:moveTo>
                                            <a:pt x="0" y="3"/>
                                          </a:moveTo>
                                          <a:lnTo>
                                            <a:pt x="0" y="75"/>
                                          </a:lnTo>
                                          <a:lnTo>
                                            <a:pt x="10" y="85"/>
                                          </a:lnTo>
                                          <a:lnTo>
                                            <a:pt x="22" y="94"/>
                                          </a:lnTo>
                                          <a:lnTo>
                                            <a:pt x="37" y="104"/>
                                          </a:lnTo>
                                          <a:lnTo>
                                            <a:pt x="51" y="108"/>
                                          </a:lnTo>
                                          <a:lnTo>
                                            <a:pt x="72" y="113"/>
                                          </a:lnTo>
                                          <a:lnTo>
                                            <a:pt x="100" y="117"/>
                                          </a:lnTo>
                                          <a:lnTo>
                                            <a:pt x="124" y="115"/>
                                          </a:lnTo>
                                          <a:lnTo>
                                            <a:pt x="151" y="111"/>
                                          </a:lnTo>
                                          <a:lnTo>
                                            <a:pt x="176" y="104"/>
                                          </a:lnTo>
                                          <a:lnTo>
                                            <a:pt x="198" y="93"/>
                                          </a:lnTo>
                                          <a:lnTo>
                                            <a:pt x="215" y="75"/>
                                          </a:lnTo>
                                          <a:lnTo>
                                            <a:pt x="216" y="0"/>
                                          </a:lnTo>
                                        </a:path>
                                      </a:pathLst>
                                    </a:custGeom>
                                    <a:solidFill>
                                      <a:srgbClr val="FFFFFF"/>
                                    </a:solidFill>
                                    <a:ln w="6350">
                                      <a:solidFill>
                                        <a:srgbClr val="000000"/>
                                      </a:solidFill>
                                      <a:round/>
                                    </a:ln>
                                  </wps:spPr>
                                  <wps:bodyPr>
                                    <a:noAutofit/>
                                  </wps:bodyPr>
                                </wps:wsp>
                                <wps:wsp>
                                  <wps:cNvPr id="1620738083" name="Oval 113"/>
                                  <wps:cNvSpPr>
                                    <a:spLocks noChangeAspect="1" noChangeArrowheads="1"/>
                                  </wps:cNvSpPr>
                                  <wps:spPr bwMode="auto">
                                    <a:xfrm>
                                      <a:off x="142950" y="351"/>
                                      <a:ext cx="215" cy="95"/>
                                    </a:xfrm>
                                    <a:prstGeom prst="ellipse">
                                      <a:avLst/>
                                    </a:prstGeom>
                                    <a:solidFill>
                                      <a:srgbClr val="FFFFFF"/>
                                    </a:solidFill>
                                    <a:ln w="6350">
                                      <a:solidFill>
                                        <a:srgbClr val="000000"/>
                                      </a:solidFill>
                                      <a:round/>
                                    </a:ln>
                                  </wps:spPr>
                                  <wps:bodyPr>
                                    <a:noAutofit/>
                                  </wps:bodyPr>
                                </wps:wsp>
                              </wpg:grpSp>
                              <wpg:grpSp>
                                <wpg:cNvPr id="1994028187" name="Group 114"/>
                                <wpg:cNvGrpSpPr>
                                  <a:grpSpLocks noChangeAspect="1"/>
                                </wpg:cNvGrpSpPr>
                                <wpg:grpSpPr>
                                  <a:xfrm>
                                    <a:off x="143002" y="248"/>
                                    <a:ext cx="113" cy="170"/>
                                    <a:chOff x="143002" y="248"/>
                                    <a:chExt cx="540" cy="681"/>
                                  </a:xfrm>
                                </wpg:grpSpPr>
                                <wps:wsp>
                                  <wps:cNvPr id="1672549018" name="Freeform 115"/>
                                  <wps:cNvSpPr>
                                    <a:spLocks noChangeAspect="1"/>
                                  </wps:cNvSpPr>
                                  <wps:spPr bwMode="auto">
                                    <a:xfrm>
                                      <a:off x="143002" y="359"/>
                                      <a:ext cx="540" cy="570"/>
                                    </a:xfrm>
                                    <a:custGeom>
                                      <a:avLst/>
                                      <a:gdLst>
                                        <a:gd name="T0" fmla="*/ 0 w 540"/>
                                        <a:gd name="T1" fmla="*/ 0 h 570"/>
                                        <a:gd name="T2" fmla="*/ 0 w 540"/>
                                        <a:gd name="T3" fmla="*/ 468 h 570"/>
                                        <a:gd name="T4" fmla="*/ 24 w 540"/>
                                        <a:gd name="T5" fmla="*/ 492 h 570"/>
                                        <a:gd name="T6" fmla="*/ 54 w 540"/>
                                        <a:gd name="T7" fmla="*/ 513 h 570"/>
                                        <a:gd name="T8" fmla="*/ 93 w 540"/>
                                        <a:gd name="T9" fmla="*/ 537 h 570"/>
                                        <a:gd name="T10" fmla="*/ 129 w 540"/>
                                        <a:gd name="T11" fmla="*/ 549 h 570"/>
                                        <a:gd name="T12" fmla="*/ 180 w 540"/>
                                        <a:gd name="T13" fmla="*/ 561 h 570"/>
                                        <a:gd name="T14" fmla="*/ 252 w 540"/>
                                        <a:gd name="T15" fmla="*/ 570 h 570"/>
                                        <a:gd name="T16" fmla="*/ 312 w 540"/>
                                        <a:gd name="T17" fmla="*/ 564 h 570"/>
                                        <a:gd name="T18" fmla="*/ 378 w 540"/>
                                        <a:gd name="T19" fmla="*/ 555 h 570"/>
                                        <a:gd name="T20" fmla="*/ 441 w 540"/>
                                        <a:gd name="T21" fmla="*/ 537 h 570"/>
                                        <a:gd name="T22" fmla="*/ 498 w 540"/>
                                        <a:gd name="T23" fmla="*/ 510 h 570"/>
                                        <a:gd name="T24" fmla="*/ 540 w 540"/>
                                        <a:gd name="T25" fmla="*/ 468 h 570"/>
                                        <a:gd name="T26" fmla="*/ 540 w 540"/>
                                        <a:gd name="T27" fmla="*/ 0 h 570"/>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540" h="570">
                                          <a:moveTo>
                                            <a:pt x="0" y="0"/>
                                          </a:moveTo>
                                          <a:lnTo>
                                            <a:pt x="0" y="468"/>
                                          </a:lnTo>
                                          <a:lnTo>
                                            <a:pt x="24" y="492"/>
                                          </a:lnTo>
                                          <a:lnTo>
                                            <a:pt x="54" y="513"/>
                                          </a:lnTo>
                                          <a:lnTo>
                                            <a:pt x="93" y="537"/>
                                          </a:lnTo>
                                          <a:lnTo>
                                            <a:pt x="129" y="549"/>
                                          </a:lnTo>
                                          <a:lnTo>
                                            <a:pt x="180" y="561"/>
                                          </a:lnTo>
                                          <a:lnTo>
                                            <a:pt x="252" y="570"/>
                                          </a:lnTo>
                                          <a:lnTo>
                                            <a:pt x="312" y="564"/>
                                          </a:lnTo>
                                          <a:lnTo>
                                            <a:pt x="378" y="555"/>
                                          </a:lnTo>
                                          <a:lnTo>
                                            <a:pt x="441" y="537"/>
                                          </a:lnTo>
                                          <a:lnTo>
                                            <a:pt x="498" y="510"/>
                                          </a:lnTo>
                                          <a:lnTo>
                                            <a:pt x="540" y="468"/>
                                          </a:lnTo>
                                          <a:lnTo>
                                            <a:pt x="540" y="0"/>
                                          </a:lnTo>
                                        </a:path>
                                      </a:pathLst>
                                    </a:custGeom>
                                    <a:solidFill>
                                      <a:srgbClr val="FFFFFF"/>
                                    </a:solidFill>
                                    <a:ln w="6350">
                                      <a:solidFill>
                                        <a:srgbClr val="000000"/>
                                      </a:solidFill>
                                      <a:round/>
                                    </a:ln>
                                  </wps:spPr>
                                  <wps:bodyPr>
                                    <a:noAutofit/>
                                  </wps:bodyPr>
                                </wps:wsp>
                                <wps:wsp>
                                  <wps:cNvPr id="1143617707" name="Oval 116"/>
                                  <wps:cNvSpPr>
                                    <a:spLocks noChangeAspect="1" noChangeArrowheads="1"/>
                                  </wps:cNvSpPr>
                                  <wps:spPr bwMode="auto">
                                    <a:xfrm>
                                      <a:off x="143002" y="248"/>
                                      <a:ext cx="540" cy="238"/>
                                    </a:xfrm>
                                    <a:prstGeom prst="ellipse">
                                      <a:avLst/>
                                    </a:prstGeom>
                                    <a:solidFill>
                                      <a:srgbClr val="FFFFFF"/>
                                    </a:solidFill>
                                    <a:ln w="6350">
                                      <a:solidFill>
                                        <a:srgbClr val="000000"/>
                                      </a:solidFill>
                                      <a:round/>
                                    </a:ln>
                                  </wps:spPr>
                                  <wps:bodyPr>
                                    <a:noAutofit/>
                                  </wps:bodyPr>
                                </wps:wsp>
                              </wpg:grpSp>
                              <wpg:grpSp>
                                <wpg:cNvPr id="1008068596" name="Group 117"/>
                                <wpg:cNvGrpSpPr>
                                  <a:grpSpLocks noChangeAspect="1"/>
                                </wpg:cNvGrpSpPr>
                                <wpg:grpSpPr>
                                  <a:xfrm>
                                    <a:off x="142950" y="176"/>
                                    <a:ext cx="216" cy="215"/>
                                    <a:chOff x="142950" y="176"/>
                                    <a:chExt cx="216" cy="215"/>
                                  </a:xfrm>
                                </wpg:grpSpPr>
                                <wps:wsp>
                                  <wps:cNvPr id="2049910218" name="Freeform 118" descr="浅色竖线"/>
                                  <wps:cNvSpPr>
                                    <a:spLocks noChangeAspect="1"/>
                                  </wps:cNvSpPr>
                                  <wps:spPr bwMode="auto">
                                    <a:xfrm>
                                      <a:off x="142950" y="229"/>
                                      <a:ext cx="216" cy="162"/>
                                    </a:xfrm>
                                    <a:custGeom>
                                      <a:avLst/>
                                      <a:gdLst>
                                        <a:gd name="T0" fmla="*/ 0 w 216"/>
                                        <a:gd name="T1" fmla="*/ 3 h 162"/>
                                        <a:gd name="T2" fmla="*/ 0 w 216"/>
                                        <a:gd name="T3" fmla="*/ 120 h 162"/>
                                        <a:gd name="T4" fmla="*/ 10 w 216"/>
                                        <a:gd name="T5" fmla="*/ 130 h 162"/>
                                        <a:gd name="T6" fmla="*/ 22 w 216"/>
                                        <a:gd name="T7" fmla="*/ 139 h 162"/>
                                        <a:gd name="T8" fmla="*/ 37 w 216"/>
                                        <a:gd name="T9" fmla="*/ 149 h 162"/>
                                        <a:gd name="T10" fmla="*/ 51 w 216"/>
                                        <a:gd name="T11" fmla="*/ 153 h 162"/>
                                        <a:gd name="T12" fmla="*/ 72 w 216"/>
                                        <a:gd name="T13" fmla="*/ 158 h 162"/>
                                        <a:gd name="T14" fmla="*/ 100 w 216"/>
                                        <a:gd name="T15" fmla="*/ 162 h 162"/>
                                        <a:gd name="T16" fmla="*/ 124 w 216"/>
                                        <a:gd name="T17" fmla="*/ 160 h 162"/>
                                        <a:gd name="T18" fmla="*/ 151 w 216"/>
                                        <a:gd name="T19" fmla="*/ 156 h 162"/>
                                        <a:gd name="T20" fmla="*/ 176 w 216"/>
                                        <a:gd name="T21" fmla="*/ 149 h 162"/>
                                        <a:gd name="T22" fmla="*/ 198 w 216"/>
                                        <a:gd name="T23" fmla="*/ 138 h 162"/>
                                        <a:gd name="T24" fmla="*/ 215 w 216"/>
                                        <a:gd name="T25" fmla="*/ 120 h 162"/>
                                        <a:gd name="T26" fmla="*/ 216 w 216"/>
                                        <a:gd name="T27" fmla="*/ 0 h 162"/>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216" h="162">
                                          <a:moveTo>
                                            <a:pt x="0" y="3"/>
                                          </a:moveTo>
                                          <a:lnTo>
                                            <a:pt x="0" y="120"/>
                                          </a:lnTo>
                                          <a:lnTo>
                                            <a:pt x="10" y="130"/>
                                          </a:lnTo>
                                          <a:lnTo>
                                            <a:pt x="22" y="139"/>
                                          </a:lnTo>
                                          <a:lnTo>
                                            <a:pt x="37" y="149"/>
                                          </a:lnTo>
                                          <a:lnTo>
                                            <a:pt x="51" y="153"/>
                                          </a:lnTo>
                                          <a:lnTo>
                                            <a:pt x="72" y="158"/>
                                          </a:lnTo>
                                          <a:lnTo>
                                            <a:pt x="100" y="162"/>
                                          </a:lnTo>
                                          <a:lnTo>
                                            <a:pt x="124" y="160"/>
                                          </a:lnTo>
                                          <a:lnTo>
                                            <a:pt x="151" y="156"/>
                                          </a:lnTo>
                                          <a:lnTo>
                                            <a:pt x="176" y="149"/>
                                          </a:lnTo>
                                          <a:lnTo>
                                            <a:pt x="198" y="138"/>
                                          </a:lnTo>
                                          <a:lnTo>
                                            <a:pt x="215" y="120"/>
                                          </a:lnTo>
                                          <a:lnTo>
                                            <a:pt x="216" y="0"/>
                                          </a:lnTo>
                                        </a:path>
                                      </a:pathLst>
                                    </a:custGeom>
                                    <a:pattFill prst="ltVert">
                                      <a:fgClr>
                                        <a:srgbClr val="000000"/>
                                      </a:fgClr>
                                      <a:bgClr>
                                        <a:srgbClr val="FFFFFF"/>
                                      </a:bgClr>
                                    </a:pattFill>
                                    <a:ln w="6350">
                                      <a:solidFill>
                                        <a:srgbClr val="000000"/>
                                      </a:solidFill>
                                      <a:round/>
                                    </a:ln>
                                  </wps:spPr>
                                  <wps:bodyPr>
                                    <a:noAutofit/>
                                  </wps:bodyPr>
                                </wps:wsp>
                                <wps:wsp>
                                  <wps:cNvPr id="1617806139" name="Oval 119"/>
                                  <wps:cNvSpPr>
                                    <a:spLocks noChangeAspect="1" noChangeArrowheads="1"/>
                                  </wps:cNvSpPr>
                                  <wps:spPr bwMode="auto">
                                    <a:xfrm>
                                      <a:off x="142950" y="176"/>
                                      <a:ext cx="215" cy="95"/>
                                    </a:xfrm>
                                    <a:prstGeom prst="ellipse">
                                      <a:avLst/>
                                    </a:prstGeom>
                                    <a:solidFill>
                                      <a:srgbClr val="FFFFFF"/>
                                    </a:solidFill>
                                    <a:ln w="6350">
                                      <a:solidFill>
                                        <a:srgbClr val="000000"/>
                                      </a:solidFill>
                                      <a:round/>
                                    </a:ln>
                                  </wps:spPr>
                                  <wps:bodyPr>
                                    <a:noAutofit/>
                                  </wps:bodyPr>
                                </wps:wsp>
                              </wpg:grpSp>
                            </wpg:grpSp>
                          </wpg:grpSp>
                          <wpg:grpSp>
                            <wpg:cNvPr id="1325477981" name="Group 120"/>
                            <wpg:cNvGrpSpPr>
                              <a:grpSpLocks noChangeAspect="1"/>
                            </wpg:cNvGrpSpPr>
                            <wpg:grpSpPr>
                              <a:xfrm>
                                <a:off x="359923" y="19140"/>
                                <a:ext cx="23495" cy="37465"/>
                                <a:chOff x="359923" y="19140"/>
                                <a:chExt cx="216" cy="351"/>
                              </a:xfrm>
                            </wpg:grpSpPr>
                            <wpg:grpSp>
                              <wpg:cNvPr id="262778672" name="Group 121"/>
                              <wpg:cNvGrpSpPr>
                                <a:grpSpLocks noChangeAspect="1"/>
                              </wpg:cNvGrpSpPr>
                              <wpg:grpSpPr>
                                <a:xfrm>
                                  <a:off x="359923" y="19315"/>
                                  <a:ext cx="216" cy="176"/>
                                  <a:chOff x="359923" y="19315"/>
                                  <a:chExt cx="216" cy="176"/>
                                </a:xfrm>
                              </wpg:grpSpPr>
                              <wps:wsp>
                                <wps:cNvPr id="2010502177" name="Freeform 122"/>
                                <wps:cNvSpPr>
                                  <a:spLocks noChangeAspect="1"/>
                                </wps:cNvSpPr>
                                <wps:spPr bwMode="auto">
                                  <a:xfrm>
                                    <a:off x="359923" y="19374"/>
                                    <a:ext cx="216" cy="117"/>
                                  </a:xfrm>
                                  <a:custGeom>
                                    <a:avLst/>
                                    <a:gdLst>
                                      <a:gd name="T0" fmla="*/ 0 w 216"/>
                                      <a:gd name="T1" fmla="*/ 3 h 117"/>
                                      <a:gd name="T2" fmla="*/ 0 w 216"/>
                                      <a:gd name="T3" fmla="*/ 75 h 117"/>
                                      <a:gd name="T4" fmla="*/ 10 w 216"/>
                                      <a:gd name="T5" fmla="*/ 85 h 117"/>
                                      <a:gd name="T6" fmla="*/ 22 w 216"/>
                                      <a:gd name="T7" fmla="*/ 94 h 117"/>
                                      <a:gd name="T8" fmla="*/ 37 w 216"/>
                                      <a:gd name="T9" fmla="*/ 104 h 117"/>
                                      <a:gd name="T10" fmla="*/ 51 w 216"/>
                                      <a:gd name="T11" fmla="*/ 108 h 117"/>
                                      <a:gd name="T12" fmla="*/ 72 w 216"/>
                                      <a:gd name="T13" fmla="*/ 113 h 117"/>
                                      <a:gd name="T14" fmla="*/ 100 w 216"/>
                                      <a:gd name="T15" fmla="*/ 117 h 117"/>
                                      <a:gd name="T16" fmla="*/ 124 w 216"/>
                                      <a:gd name="T17" fmla="*/ 115 h 117"/>
                                      <a:gd name="T18" fmla="*/ 151 w 216"/>
                                      <a:gd name="T19" fmla="*/ 111 h 117"/>
                                      <a:gd name="T20" fmla="*/ 176 w 216"/>
                                      <a:gd name="T21" fmla="*/ 104 h 117"/>
                                      <a:gd name="T22" fmla="*/ 198 w 216"/>
                                      <a:gd name="T23" fmla="*/ 93 h 117"/>
                                      <a:gd name="T24" fmla="*/ 215 w 216"/>
                                      <a:gd name="T25" fmla="*/ 75 h 117"/>
                                      <a:gd name="T26" fmla="*/ 216 w 216"/>
                                      <a:gd name="T27" fmla="*/ 0 h 117"/>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216" h="117">
                                        <a:moveTo>
                                          <a:pt x="0" y="3"/>
                                        </a:moveTo>
                                        <a:lnTo>
                                          <a:pt x="0" y="75"/>
                                        </a:lnTo>
                                        <a:lnTo>
                                          <a:pt x="10" y="85"/>
                                        </a:lnTo>
                                        <a:lnTo>
                                          <a:pt x="22" y="94"/>
                                        </a:lnTo>
                                        <a:lnTo>
                                          <a:pt x="37" y="104"/>
                                        </a:lnTo>
                                        <a:lnTo>
                                          <a:pt x="51" y="108"/>
                                        </a:lnTo>
                                        <a:lnTo>
                                          <a:pt x="72" y="113"/>
                                        </a:lnTo>
                                        <a:lnTo>
                                          <a:pt x="100" y="117"/>
                                        </a:lnTo>
                                        <a:lnTo>
                                          <a:pt x="124" y="115"/>
                                        </a:lnTo>
                                        <a:lnTo>
                                          <a:pt x="151" y="111"/>
                                        </a:lnTo>
                                        <a:lnTo>
                                          <a:pt x="176" y="104"/>
                                        </a:lnTo>
                                        <a:lnTo>
                                          <a:pt x="198" y="93"/>
                                        </a:lnTo>
                                        <a:lnTo>
                                          <a:pt x="215" y="75"/>
                                        </a:lnTo>
                                        <a:lnTo>
                                          <a:pt x="216" y="0"/>
                                        </a:lnTo>
                                      </a:path>
                                    </a:pathLst>
                                  </a:custGeom>
                                  <a:solidFill>
                                    <a:srgbClr val="FFFFFF"/>
                                  </a:solidFill>
                                  <a:ln w="6350">
                                    <a:solidFill>
                                      <a:srgbClr val="000000"/>
                                    </a:solidFill>
                                    <a:round/>
                                  </a:ln>
                                </wps:spPr>
                                <wps:bodyPr>
                                  <a:noAutofit/>
                                </wps:bodyPr>
                              </wps:wsp>
                              <wps:wsp>
                                <wps:cNvPr id="1722702097" name="Oval 123"/>
                                <wps:cNvSpPr>
                                  <a:spLocks noChangeAspect="1" noChangeArrowheads="1"/>
                                </wps:cNvSpPr>
                                <wps:spPr bwMode="auto">
                                  <a:xfrm>
                                    <a:off x="359923" y="19315"/>
                                    <a:ext cx="215" cy="95"/>
                                  </a:xfrm>
                                  <a:prstGeom prst="ellipse">
                                    <a:avLst/>
                                  </a:prstGeom>
                                  <a:solidFill>
                                    <a:srgbClr val="FFFFFF"/>
                                  </a:solidFill>
                                  <a:ln w="6350">
                                    <a:solidFill>
                                      <a:srgbClr val="000000"/>
                                    </a:solidFill>
                                    <a:round/>
                                  </a:ln>
                                </wps:spPr>
                                <wps:bodyPr>
                                  <a:noAutofit/>
                                </wps:bodyPr>
                              </wps:wsp>
                            </wpg:grpSp>
                            <wpg:grpSp>
                              <wpg:cNvPr id="1329248225" name="Group 124"/>
                              <wpg:cNvGrpSpPr>
                                <a:grpSpLocks noChangeAspect="1"/>
                              </wpg:cNvGrpSpPr>
                              <wpg:grpSpPr>
                                <a:xfrm>
                                  <a:off x="359975" y="19212"/>
                                  <a:ext cx="113" cy="170"/>
                                  <a:chOff x="359975" y="19212"/>
                                  <a:chExt cx="540" cy="681"/>
                                </a:xfrm>
                              </wpg:grpSpPr>
                              <wps:wsp>
                                <wps:cNvPr id="2047702414" name="Freeform 125"/>
                                <wps:cNvSpPr>
                                  <a:spLocks noChangeAspect="1"/>
                                </wps:cNvSpPr>
                                <wps:spPr bwMode="auto">
                                  <a:xfrm>
                                    <a:off x="359975" y="19323"/>
                                    <a:ext cx="540" cy="570"/>
                                  </a:xfrm>
                                  <a:custGeom>
                                    <a:avLst/>
                                    <a:gdLst>
                                      <a:gd name="T0" fmla="*/ 0 w 540"/>
                                      <a:gd name="T1" fmla="*/ 0 h 570"/>
                                      <a:gd name="T2" fmla="*/ 0 w 540"/>
                                      <a:gd name="T3" fmla="*/ 468 h 570"/>
                                      <a:gd name="T4" fmla="*/ 24 w 540"/>
                                      <a:gd name="T5" fmla="*/ 492 h 570"/>
                                      <a:gd name="T6" fmla="*/ 54 w 540"/>
                                      <a:gd name="T7" fmla="*/ 513 h 570"/>
                                      <a:gd name="T8" fmla="*/ 93 w 540"/>
                                      <a:gd name="T9" fmla="*/ 537 h 570"/>
                                      <a:gd name="T10" fmla="*/ 129 w 540"/>
                                      <a:gd name="T11" fmla="*/ 549 h 570"/>
                                      <a:gd name="T12" fmla="*/ 180 w 540"/>
                                      <a:gd name="T13" fmla="*/ 561 h 570"/>
                                      <a:gd name="T14" fmla="*/ 252 w 540"/>
                                      <a:gd name="T15" fmla="*/ 570 h 570"/>
                                      <a:gd name="T16" fmla="*/ 312 w 540"/>
                                      <a:gd name="T17" fmla="*/ 564 h 570"/>
                                      <a:gd name="T18" fmla="*/ 378 w 540"/>
                                      <a:gd name="T19" fmla="*/ 555 h 570"/>
                                      <a:gd name="T20" fmla="*/ 441 w 540"/>
                                      <a:gd name="T21" fmla="*/ 537 h 570"/>
                                      <a:gd name="T22" fmla="*/ 498 w 540"/>
                                      <a:gd name="T23" fmla="*/ 510 h 570"/>
                                      <a:gd name="T24" fmla="*/ 540 w 540"/>
                                      <a:gd name="T25" fmla="*/ 468 h 570"/>
                                      <a:gd name="T26" fmla="*/ 540 w 540"/>
                                      <a:gd name="T27" fmla="*/ 0 h 570"/>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540" h="570">
                                        <a:moveTo>
                                          <a:pt x="0" y="0"/>
                                        </a:moveTo>
                                        <a:lnTo>
                                          <a:pt x="0" y="468"/>
                                        </a:lnTo>
                                        <a:lnTo>
                                          <a:pt x="24" y="492"/>
                                        </a:lnTo>
                                        <a:lnTo>
                                          <a:pt x="54" y="513"/>
                                        </a:lnTo>
                                        <a:lnTo>
                                          <a:pt x="93" y="537"/>
                                        </a:lnTo>
                                        <a:lnTo>
                                          <a:pt x="129" y="549"/>
                                        </a:lnTo>
                                        <a:lnTo>
                                          <a:pt x="180" y="561"/>
                                        </a:lnTo>
                                        <a:lnTo>
                                          <a:pt x="252" y="570"/>
                                        </a:lnTo>
                                        <a:lnTo>
                                          <a:pt x="312" y="564"/>
                                        </a:lnTo>
                                        <a:lnTo>
                                          <a:pt x="378" y="555"/>
                                        </a:lnTo>
                                        <a:lnTo>
                                          <a:pt x="441" y="537"/>
                                        </a:lnTo>
                                        <a:lnTo>
                                          <a:pt x="498" y="510"/>
                                        </a:lnTo>
                                        <a:lnTo>
                                          <a:pt x="540" y="468"/>
                                        </a:lnTo>
                                        <a:lnTo>
                                          <a:pt x="540" y="0"/>
                                        </a:lnTo>
                                      </a:path>
                                    </a:pathLst>
                                  </a:custGeom>
                                  <a:solidFill>
                                    <a:srgbClr val="FFFFFF"/>
                                  </a:solidFill>
                                  <a:ln w="6350">
                                    <a:solidFill>
                                      <a:srgbClr val="000000"/>
                                    </a:solidFill>
                                    <a:round/>
                                  </a:ln>
                                </wps:spPr>
                                <wps:bodyPr>
                                  <a:noAutofit/>
                                </wps:bodyPr>
                              </wps:wsp>
                              <wps:wsp>
                                <wps:cNvPr id="46702964" name="Oval 126"/>
                                <wps:cNvSpPr>
                                  <a:spLocks noChangeAspect="1" noChangeArrowheads="1"/>
                                </wps:cNvSpPr>
                                <wps:spPr bwMode="auto">
                                  <a:xfrm>
                                    <a:off x="359975" y="19212"/>
                                    <a:ext cx="540" cy="238"/>
                                  </a:xfrm>
                                  <a:prstGeom prst="ellipse">
                                    <a:avLst/>
                                  </a:prstGeom>
                                  <a:solidFill>
                                    <a:srgbClr val="FFFFFF"/>
                                  </a:solidFill>
                                  <a:ln w="6350">
                                    <a:solidFill>
                                      <a:srgbClr val="000000"/>
                                    </a:solidFill>
                                    <a:round/>
                                  </a:ln>
                                </wps:spPr>
                                <wps:bodyPr>
                                  <a:noAutofit/>
                                </wps:bodyPr>
                              </wps:wsp>
                            </wpg:grpSp>
                            <wpg:grpSp>
                              <wpg:cNvPr id="1217193319" name="Group 127"/>
                              <wpg:cNvGrpSpPr>
                                <a:grpSpLocks noChangeAspect="1"/>
                              </wpg:cNvGrpSpPr>
                              <wpg:grpSpPr>
                                <a:xfrm>
                                  <a:off x="359923" y="19140"/>
                                  <a:ext cx="216" cy="215"/>
                                  <a:chOff x="359923" y="19140"/>
                                  <a:chExt cx="216" cy="215"/>
                                </a:xfrm>
                              </wpg:grpSpPr>
                              <wps:wsp>
                                <wps:cNvPr id="1331366085" name="Freeform 128" descr="浅色竖线"/>
                                <wps:cNvSpPr>
                                  <a:spLocks noChangeAspect="1"/>
                                </wps:cNvSpPr>
                                <wps:spPr bwMode="auto">
                                  <a:xfrm>
                                    <a:off x="359923" y="19193"/>
                                    <a:ext cx="216" cy="162"/>
                                  </a:xfrm>
                                  <a:custGeom>
                                    <a:avLst/>
                                    <a:gdLst>
                                      <a:gd name="T0" fmla="*/ 0 w 216"/>
                                      <a:gd name="T1" fmla="*/ 3 h 162"/>
                                      <a:gd name="T2" fmla="*/ 0 w 216"/>
                                      <a:gd name="T3" fmla="*/ 120 h 162"/>
                                      <a:gd name="T4" fmla="*/ 10 w 216"/>
                                      <a:gd name="T5" fmla="*/ 130 h 162"/>
                                      <a:gd name="T6" fmla="*/ 22 w 216"/>
                                      <a:gd name="T7" fmla="*/ 139 h 162"/>
                                      <a:gd name="T8" fmla="*/ 37 w 216"/>
                                      <a:gd name="T9" fmla="*/ 149 h 162"/>
                                      <a:gd name="T10" fmla="*/ 51 w 216"/>
                                      <a:gd name="T11" fmla="*/ 153 h 162"/>
                                      <a:gd name="T12" fmla="*/ 72 w 216"/>
                                      <a:gd name="T13" fmla="*/ 158 h 162"/>
                                      <a:gd name="T14" fmla="*/ 100 w 216"/>
                                      <a:gd name="T15" fmla="*/ 162 h 162"/>
                                      <a:gd name="T16" fmla="*/ 124 w 216"/>
                                      <a:gd name="T17" fmla="*/ 160 h 162"/>
                                      <a:gd name="T18" fmla="*/ 151 w 216"/>
                                      <a:gd name="T19" fmla="*/ 156 h 162"/>
                                      <a:gd name="T20" fmla="*/ 176 w 216"/>
                                      <a:gd name="T21" fmla="*/ 149 h 162"/>
                                      <a:gd name="T22" fmla="*/ 198 w 216"/>
                                      <a:gd name="T23" fmla="*/ 138 h 162"/>
                                      <a:gd name="T24" fmla="*/ 215 w 216"/>
                                      <a:gd name="T25" fmla="*/ 120 h 162"/>
                                      <a:gd name="T26" fmla="*/ 216 w 216"/>
                                      <a:gd name="T27" fmla="*/ 0 h 162"/>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216" h="162">
                                        <a:moveTo>
                                          <a:pt x="0" y="3"/>
                                        </a:moveTo>
                                        <a:lnTo>
                                          <a:pt x="0" y="120"/>
                                        </a:lnTo>
                                        <a:lnTo>
                                          <a:pt x="10" y="130"/>
                                        </a:lnTo>
                                        <a:lnTo>
                                          <a:pt x="22" y="139"/>
                                        </a:lnTo>
                                        <a:lnTo>
                                          <a:pt x="37" y="149"/>
                                        </a:lnTo>
                                        <a:lnTo>
                                          <a:pt x="51" y="153"/>
                                        </a:lnTo>
                                        <a:lnTo>
                                          <a:pt x="72" y="158"/>
                                        </a:lnTo>
                                        <a:lnTo>
                                          <a:pt x="100" y="162"/>
                                        </a:lnTo>
                                        <a:lnTo>
                                          <a:pt x="124" y="160"/>
                                        </a:lnTo>
                                        <a:lnTo>
                                          <a:pt x="151" y="156"/>
                                        </a:lnTo>
                                        <a:lnTo>
                                          <a:pt x="176" y="149"/>
                                        </a:lnTo>
                                        <a:lnTo>
                                          <a:pt x="198" y="138"/>
                                        </a:lnTo>
                                        <a:lnTo>
                                          <a:pt x="215" y="120"/>
                                        </a:lnTo>
                                        <a:lnTo>
                                          <a:pt x="216" y="0"/>
                                        </a:lnTo>
                                      </a:path>
                                    </a:pathLst>
                                  </a:custGeom>
                                  <a:pattFill prst="ltVert">
                                    <a:fgClr>
                                      <a:srgbClr val="000000"/>
                                    </a:fgClr>
                                    <a:bgClr>
                                      <a:srgbClr val="FFFFFF"/>
                                    </a:bgClr>
                                  </a:pattFill>
                                  <a:ln w="6350">
                                    <a:solidFill>
                                      <a:srgbClr val="000000"/>
                                    </a:solidFill>
                                    <a:round/>
                                  </a:ln>
                                </wps:spPr>
                                <wps:bodyPr>
                                  <a:noAutofit/>
                                </wps:bodyPr>
                              </wps:wsp>
                              <wps:wsp>
                                <wps:cNvPr id="1499058989" name="Oval 129"/>
                                <wps:cNvSpPr>
                                  <a:spLocks noChangeAspect="1" noChangeArrowheads="1"/>
                                </wps:cNvSpPr>
                                <wps:spPr bwMode="auto">
                                  <a:xfrm>
                                    <a:off x="359923" y="19140"/>
                                    <a:ext cx="215" cy="95"/>
                                  </a:xfrm>
                                  <a:prstGeom prst="ellipse">
                                    <a:avLst/>
                                  </a:prstGeom>
                                  <a:solidFill>
                                    <a:srgbClr val="FFFFFF"/>
                                  </a:solidFill>
                                  <a:ln w="6350">
                                    <a:solidFill>
                                      <a:srgbClr val="000000"/>
                                    </a:solidFill>
                                    <a:round/>
                                  </a:ln>
                                </wps:spPr>
                                <wps:bodyPr>
                                  <a:noAutofit/>
                                </wps:bodyPr>
                              </wps:wsp>
                            </wpg:grpSp>
                          </wpg:grpSp>
                          <wpg:grpSp>
                            <wpg:cNvPr id="1653000554" name="Group 130"/>
                            <wpg:cNvGrpSpPr>
                              <a:grpSpLocks noChangeAspect="1"/>
                            </wpg:cNvGrpSpPr>
                            <wpg:grpSpPr>
                              <a:xfrm>
                                <a:off x="63230" y="58051"/>
                                <a:ext cx="23495" cy="39370"/>
                                <a:chOff x="63230" y="58051"/>
                                <a:chExt cx="216" cy="351"/>
                              </a:xfrm>
                            </wpg:grpSpPr>
                            <wpg:grpSp>
                              <wpg:cNvPr id="117175426" name="Group 131"/>
                              <wpg:cNvGrpSpPr>
                                <a:grpSpLocks noChangeAspect="1"/>
                              </wpg:cNvGrpSpPr>
                              <wpg:grpSpPr>
                                <a:xfrm>
                                  <a:off x="63230" y="58226"/>
                                  <a:ext cx="216" cy="176"/>
                                  <a:chOff x="63230" y="58226"/>
                                  <a:chExt cx="216" cy="176"/>
                                </a:xfrm>
                              </wpg:grpSpPr>
                              <wps:wsp>
                                <wps:cNvPr id="255117814" name="Freeform 132"/>
                                <wps:cNvSpPr>
                                  <a:spLocks noChangeAspect="1"/>
                                </wps:cNvSpPr>
                                <wps:spPr bwMode="auto">
                                  <a:xfrm>
                                    <a:off x="63230" y="58285"/>
                                    <a:ext cx="216" cy="117"/>
                                  </a:xfrm>
                                  <a:custGeom>
                                    <a:avLst/>
                                    <a:gdLst>
                                      <a:gd name="T0" fmla="*/ 0 w 216"/>
                                      <a:gd name="T1" fmla="*/ 3 h 117"/>
                                      <a:gd name="T2" fmla="*/ 0 w 216"/>
                                      <a:gd name="T3" fmla="*/ 75 h 117"/>
                                      <a:gd name="T4" fmla="*/ 10 w 216"/>
                                      <a:gd name="T5" fmla="*/ 85 h 117"/>
                                      <a:gd name="T6" fmla="*/ 22 w 216"/>
                                      <a:gd name="T7" fmla="*/ 94 h 117"/>
                                      <a:gd name="T8" fmla="*/ 37 w 216"/>
                                      <a:gd name="T9" fmla="*/ 104 h 117"/>
                                      <a:gd name="T10" fmla="*/ 51 w 216"/>
                                      <a:gd name="T11" fmla="*/ 108 h 117"/>
                                      <a:gd name="T12" fmla="*/ 72 w 216"/>
                                      <a:gd name="T13" fmla="*/ 113 h 117"/>
                                      <a:gd name="T14" fmla="*/ 100 w 216"/>
                                      <a:gd name="T15" fmla="*/ 117 h 117"/>
                                      <a:gd name="T16" fmla="*/ 124 w 216"/>
                                      <a:gd name="T17" fmla="*/ 115 h 117"/>
                                      <a:gd name="T18" fmla="*/ 151 w 216"/>
                                      <a:gd name="T19" fmla="*/ 111 h 117"/>
                                      <a:gd name="T20" fmla="*/ 176 w 216"/>
                                      <a:gd name="T21" fmla="*/ 104 h 117"/>
                                      <a:gd name="T22" fmla="*/ 198 w 216"/>
                                      <a:gd name="T23" fmla="*/ 93 h 117"/>
                                      <a:gd name="T24" fmla="*/ 215 w 216"/>
                                      <a:gd name="T25" fmla="*/ 75 h 117"/>
                                      <a:gd name="T26" fmla="*/ 216 w 216"/>
                                      <a:gd name="T27" fmla="*/ 0 h 117"/>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216" h="117">
                                        <a:moveTo>
                                          <a:pt x="0" y="3"/>
                                        </a:moveTo>
                                        <a:lnTo>
                                          <a:pt x="0" y="75"/>
                                        </a:lnTo>
                                        <a:lnTo>
                                          <a:pt x="10" y="85"/>
                                        </a:lnTo>
                                        <a:lnTo>
                                          <a:pt x="22" y="94"/>
                                        </a:lnTo>
                                        <a:lnTo>
                                          <a:pt x="37" y="104"/>
                                        </a:lnTo>
                                        <a:lnTo>
                                          <a:pt x="51" y="108"/>
                                        </a:lnTo>
                                        <a:lnTo>
                                          <a:pt x="72" y="113"/>
                                        </a:lnTo>
                                        <a:lnTo>
                                          <a:pt x="100" y="117"/>
                                        </a:lnTo>
                                        <a:lnTo>
                                          <a:pt x="124" y="115"/>
                                        </a:lnTo>
                                        <a:lnTo>
                                          <a:pt x="151" y="111"/>
                                        </a:lnTo>
                                        <a:lnTo>
                                          <a:pt x="176" y="104"/>
                                        </a:lnTo>
                                        <a:lnTo>
                                          <a:pt x="198" y="93"/>
                                        </a:lnTo>
                                        <a:lnTo>
                                          <a:pt x="215" y="75"/>
                                        </a:lnTo>
                                        <a:lnTo>
                                          <a:pt x="216" y="0"/>
                                        </a:lnTo>
                                      </a:path>
                                    </a:pathLst>
                                  </a:custGeom>
                                  <a:solidFill>
                                    <a:srgbClr val="FFFFFF"/>
                                  </a:solidFill>
                                  <a:ln w="6350">
                                    <a:solidFill>
                                      <a:srgbClr val="000000"/>
                                    </a:solidFill>
                                    <a:round/>
                                  </a:ln>
                                </wps:spPr>
                                <wps:bodyPr>
                                  <a:noAutofit/>
                                </wps:bodyPr>
                              </wps:wsp>
                              <wps:wsp>
                                <wps:cNvPr id="499474286" name="Oval 133"/>
                                <wps:cNvSpPr>
                                  <a:spLocks noChangeAspect="1" noChangeArrowheads="1"/>
                                </wps:cNvSpPr>
                                <wps:spPr bwMode="auto">
                                  <a:xfrm>
                                    <a:off x="63230" y="58226"/>
                                    <a:ext cx="215" cy="95"/>
                                  </a:xfrm>
                                  <a:prstGeom prst="ellipse">
                                    <a:avLst/>
                                  </a:prstGeom>
                                  <a:solidFill>
                                    <a:srgbClr val="FFFFFF"/>
                                  </a:solidFill>
                                  <a:ln w="6350">
                                    <a:solidFill>
                                      <a:srgbClr val="000000"/>
                                    </a:solidFill>
                                    <a:round/>
                                  </a:ln>
                                </wps:spPr>
                                <wps:bodyPr>
                                  <a:noAutofit/>
                                </wps:bodyPr>
                              </wps:wsp>
                            </wpg:grpSp>
                            <wpg:grpSp>
                              <wpg:cNvPr id="1223794195" name="Group 134"/>
                              <wpg:cNvGrpSpPr>
                                <a:grpSpLocks noChangeAspect="1"/>
                              </wpg:cNvGrpSpPr>
                              <wpg:grpSpPr>
                                <a:xfrm>
                                  <a:off x="63282" y="58123"/>
                                  <a:ext cx="113" cy="170"/>
                                  <a:chOff x="63282" y="58123"/>
                                  <a:chExt cx="540" cy="681"/>
                                </a:xfrm>
                              </wpg:grpSpPr>
                              <wps:wsp>
                                <wps:cNvPr id="1125203846" name="Freeform 135"/>
                                <wps:cNvSpPr>
                                  <a:spLocks noChangeAspect="1"/>
                                </wps:cNvSpPr>
                                <wps:spPr bwMode="auto">
                                  <a:xfrm>
                                    <a:off x="63282" y="58234"/>
                                    <a:ext cx="540" cy="570"/>
                                  </a:xfrm>
                                  <a:custGeom>
                                    <a:avLst/>
                                    <a:gdLst>
                                      <a:gd name="T0" fmla="*/ 0 w 540"/>
                                      <a:gd name="T1" fmla="*/ 0 h 570"/>
                                      <a:gd name="T2" fmla="*/ 0 w 540"/>
                                      <a:gd name="T3" fmla="*/ 468 h 570"/>
                                      <a:gd name="T4" fmla="*/ 24 w 540"/>
                                      <a:gd name="T5" fmla="*/ 492 h 570"/>
                                      <a:gd name="T6" fmla="*/ 54 w 540"/>
                                      <a:gd name="T7" fmla="*/ 513 h 570"/>
                                      <a:gd name="T8" fmla="*/ 93 w 540"/>
                                      <a:gd name="T9" fmla="*/ 537 h 570"/>
                                      <a:gd name="T10" fmla="*/ 129 w 540"/>
                                      <a:gd name="T11" fmla="*/ 549 h 570"/>
                                      <a:gd name="T12" fmla="*/ 180 w 540"/>
                                      <a:gd name="T13" fmla="*/ 561 h 570"/>
                                      <a:gd name="T14" fmla="*/ 252 w 540"/>
                                      <a:gd name="T15" fmla="*/ 570 h 570"/>
                                      <a:gd name="T16" fmla="*/ 312 w 540"/>
                                      <a:gd name="T17" fmla="*/ 564 h 570"/>
                                      <a:gd name="T18" fmla="*/ 378 w 540"/>
                                      <a:gd name="T19" fmla="*/ 555 h 570"/>
                                      <a:gd name="T20" fmla="*/ 441 w 540"/>
                                      <a:gd name="T21" fmla="*/ 537 h 570"/>
                                      <a:gd name="T22" fmla="*/ 498 w 540"/>
                                      <a:gd name="T23" fmla="*/ 510 h 570"/>
                                      <a:gd name="T24" fmla="*/ 540 w 540"/>
                                      <a:gd name="T25" fmla="*/ 468 h 570"/>
                                      <a:gd name="T26" fmla="*/ 540 w 540"/>
                                      <a:gd name="T27" fmla="*/ 0 h 570"/>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540" h="570">
                                        <a:moveTo>
                                          <a:pt x="0" y="0"/>
                                        </a:moveTo>
                                        <a:lnTo>
                                          <a:pt x="0" y="468"/>
                                        </a:lnTo>
                                        <a:lnTo>
                                          <a:pt x="24" y="492"/>
                                        </a:lnTo>
                                        <a:lnTo>
                                          <a:pt x="54" y="513"/>
                                        </a:lnTo>
                                        <a:lnTo>
                                          <a:pt x="93" y="537"/>
                                        </a:lnTo>
                                        <a:lnTo>
                                          <a:pt x="129" y="549"/>
                                        </a:lnTo>
                                        <a:lnTo>
                                          <a:pt x="180" y="561"/>
                                        </a:lnTo>
                                        <a:lnTo>
                                          <a:pt x="252" y="570"/>
                                        </a:lnTo>
                                        <a:lnTo>
                                          <a:pt x="312" y="564"/>
                                        </a:lnTo>
                                        <a:lnTo>
                                          <a:pt x="378" y="555"/>
                                        </a:lnTo>
                                        <a:lnTo>
                                          <a:pt x="441" y="537"/>
                                        </a:lnTo>
                                        <a:lnTo>
                                          <a:pt x="498" y="510"/>
                                        </a:lnTo>
                                        <a:lnTo>
                                          <a:pt x="540" y="468"/>
                                        </a:lnTo>
                                        <a:lnTo>
                                          <a:pt x="540" y="0"/>
                                        </a:lnTo>
                                      </a:path>
                                    </a:pathLst>
                                  </a:custGeom>
                                  <a:solidFill>
                                    <a:srgbClr val="FFFFFF"/>
                                  </a:solidFill>
                                  <a:ln w="6350">
                                    <a:solidFill>
                                      <a:srgbClr val="000000"/>
                                    </a:solidFill>
                                    <a:round/>
                                  </a:ln>
                                </wps:spPr>
                                <wps:bodyPr>
                                  <a:noAutofit/>
                                </wps:bodyPr>
                              </wps:wsp>
                              <wps:wsp>
                                <wps:cNvPr id="428041686" name="Oval 136"/>
                                <wps:cNvSpPr>
                                  <a:spLocks noChangeAspect="1" noChangeArrowheads="1"/>
                                </wps:cNvSpPr>
                                <wps:spPr bwMode="auto">
                                  <a:xfrm>
                                    <a:off x="63282" y="58123"/>
                                    <a:ext cx="540" cy="238"/>
                                  </a:xfrm>
                                  <a:prstGeom prst="ellipse">
                                    <a:avLst/>
                                  </a:prstGeom>
                                  <a:solidFill>
                                    <a:srgbClr val="FFFFFF"/>
                                  </a:solidFill>
                                  <a:ln w="6350">
                                    <a:solidFill>
                                      <a:srgbClr val="000000"/>
                                    </a:solidFill>
                                    <a:round/>
                                  </a:ln>
                                </wps:spPr>
                                <wps:bodyPr>
                                  <a:noAutofit/>
                                </wps:bodyPr>
                              </wps:wsp>
                            </wpg:grpSp>
                            <wpg:grpSp>
                              <wpg:cNvPr id="838157272" name="Group 137"/>
                              <wpg:cNvGrpSpPr>
                                <a:grpSpLocks noChangeAspect="1"/>
                              </wpg:cNvGrpSpPr>
                              <wpg:grpSpPr>
                                <a:xfrm>
                                  <a:off x="63230" y="58051"/>
                                  <a:ext cx="216" cy="215"/>
                                  <a:chOff x="63230" y="58051"/>
                                  <a:chExt cx="216" cy="215"/>
                                </a:xfrm>
                              </wpg:grpSpPr>
                              <wps:wsp>
                                <wps:cNvPr id="173576057" name="Freeform 138" descr="浅色竖线"/>
                                <wps:cNvSpPr>
                                  <a:spLocks noChangeAspect="1"/>
                                </wps:cNvSpPr>
                                <wps:spPr bwMode="auto">
                                  <a:xfrm>
                                    <a:off x="63230" y="58104"/>
                                    <a:ext cx="216" cy="162"/>
                                  </a:xfrm>
                                  <a:custGeom>
                                    <a:avLst/>
                                    <a:gdLst>
                                      <a:gd name="T0" fmla="*/ 0 w 216"/>
                                      <a:gd name="T1" fmla="*/ 3 h 162"/>
                                      <a:gd name="T2" fmla="*/ 0 w 216"/>
                                      <a:gd name="T3" fmla="*/ 120 h 162"/>
                                      <a:gd name="T4" fmla="*/ 10 w 216"/>
                                      <a:gd name="T5" fmla="*/ 130 h 162"/>
                                      <a:gd name="T6" fmla="*/ 22 w 216"/>
                                      <a:gd name="T7" fmla="*/ 139 h 162"/>
                                      <a:gd name="T8" fmla="*/ 37 w 216"/>
                                      <a:gd name="T9" fmla="*/ 149 h 162"/>
                                      <a:gd name="T10" fmla="*/ 51 w 216"/>
                                      <a:gd name="T11" fmla="*/ 153 h 162"/>
                                      <a:gd name="T12" fmla="*/ 72 w 216"/>
                                      <a:gd name="T13" fmla="*/ 158 h 162"/>
                                      <a:gd name="T14" fmla="*/ 100 w 216"/>
                                      <a:gd name="T15" fmla="*/ 162 h 162"/>
                                      <a:gd name="T16" fmla="*/ 124 w 216"/>
                                      <a:gd name="T17" fmla="*/ 160 h 162"/>
                                      <a:gd name="T18" fmla="*/ 151 w 216"/>
                                      <a:gd name="T19" fmla="*/ 156 h 162"/>
                                      <a:gd name="T20" fmla="*/ 176 w 216"/>
                                      <a:gd name="T21" fmla="*/ 149 h 162"/>
                                      <a:gd name="T22" fmla="*/ 198 w 216"/>
                                      <a:gd name="T23" fmla="*/ 138 h 162"/>
                                      <a:gd name="T24" fmla="*/ 215 w 216"/>
                                      <a:gd name="T25" fmla="*/ 120 h 162"/>
                                      <a:gd name="T26" fmla="*/ 216 w 216"/>
                                      <a:gd name="T27" fmla="*/ 0 h 162"/>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216" h="162">
                                        <a:moveTo>
                                          <a:pt x="0" y="3"/>
                                        </a:moveTo>
                                        <a:lnTo>
                                          <a:pt x="0" y="120"/>
                                        </a:lnTo>
                                        <a:lnTo>
                                          <a:pt x="10" y="130"/>
                                        </a:lnTo>
                                        <a:lnTo>
                                          <a:pt x="22" y="139"/>
                                        </a:lnTo>
                                        <a:lnTo>
                                          <a:pt x="37" y="149"/>
                                        </a:lnTo>
                                        <a:lnTo>
                                          <a:pt x="51" y="153"/>
                                        </a:lnTo>
                                        <a:lnTo>
                                          <a:pt x="72" y="158"/>
                                        </a:lnTo>
                                        <a:lnTo>
                                          <a:pt x="100" y="162"/>
                                        </a:lnTo>
                                        <a:lnTo>
                                          <a:pt x="124" y="160"/>
                                        </a:lnTo>
                                        <a:lnTo>
                                          <a:pt x="151" y="156"/>
                                        </a:lnTo>
                                        <a:lnTo>
                                          <a:pt x="176" y="149"/>
                                        </a:lnTo>
                                        <a:lnTo>
                                          <a:pt x="198" y="138"/>
                                        </a:lnTo>
                                        <a:lnTo>
                                          <a:pt x="215" y="120"/>
                                        </a:lnTo>
                                        <a:lnTo>
                                          <a:pt x="216" y="0"/>
                                        </a:lnTo>
                                      </a:path>
                                    </a:pathLst>
                                  </a:custGeom>
                                  <a:pattFill prst="ltVert">
                                    <a:fgClr>
                                      <a:srgbClr val="000000"/>
                                    </a:fgClr>
                                    <a:bgClr>
                                      <a:srgbClr val="FFFFFF"/>
                                    </a:bgClr>
                                  </a:pattFill>
                                  <a:ln w="6350">
                                    <a:solidFill>
                                      <a:srgbClr val="000000"/>
                                    </a:solidFill>
                                    <a:round/>
                                  </a:ln>
                                </wps:spPr>
                                <wps:bodyPr>
                                  <a:noAutofit/>
                                </wps:bodyPr>
                              </wps:wsp>
                              <wps:wsp>
                                <wps:cNvPr id="383651685" name="Oval 139"/>
                                <wps:cNvSpPr>
                                  <a:spLocks noChangeAspect="1" noChangeArrowheads="1"/>
                                </wps:cNvSpPr>
                                <wps:spPr bwMode="auto">
                                  <a:xfrm>
                                    <a:off x="63230" y="58051"/>
                                    <a:ext cx="215" cy="95"/>
                                  </a:xfrm>
                                  <a:prstGeom prst="ellipse">
                                    <a:avLst/>
                                  </a:prstGeom>
                                  <a:solidFill>
                                    <a:srgbClr val="FFFFFF"/>
                                  </a:solidFill>
                                  <a:ln w="6350">
                                    <a:solidFill>
                                      <a:srgbClr val="000000"/>
                                    </a:solidFill>
                                    <a:round/>
                                  </a:ln>
                                </wps:spPr>
                                <wps:bodyPr>
                                  <a:noAutofit/>
                                </wps:bodyPr>
                              </wps:wsp>
                            </wpg:grpSp>
                          </wpg:grpSp>
                          <wps:wsp>
                            <wps:cNvPr id="1368946448" name="Oval 140"/>
                            <wps:cNvSpPr>
                              <a:spLocks noChangeAspect="1" noChangeArrowheads="1"/>
                            </wps:cNvSpPr>
                            <wps:spPr bwMode="auto">
                              <a:xfrm>
                                <a:off x="214010" y="62915"/>
                                <a:ext cx="31115" cy="11430"/>
                              </a:xfrm>
                              <a:prstGeom prst="ellipse">
                                <a:avLst/>
                              </a:prstGeom>
                              <a:solidFill>
                                <a:srgbClr val="FFFFFF"/>
                              </a:solidFill>
                              <a:ln w="9525">
                                <a:solidFill>
                                  <a:srgbClr val="FFFFFF"/>
                                </a:solidFill>
                                <a:round/>
                              </a:ln>
                            </wps:spPr>
                            <wps:bodyPr>
                              <a:noAutofit/>
                            </wps:bodyPr>
                          </wps:wsp>
                          <wpg:grpSp>
                            <wpg:cNvPr id="1913370227" name="Group 141"/>
                            <wpg:cNvGrpSpPr>
                              <a:grpSpLocks noChangeAspect="1"/>
                            </wpg:cNvGrpSpPr>
                            <wpg:grpSpPr>
                              <a:xfrm rot="120000">
                                <a:off x="170223" y="77995"/>
                                <a:ext cx="158750" cy="56207"/>
                                <a:chOff x="170229" y="77822"/>
                                <a:chExt cx="2404" cy="902"/>
                              </a:xfrm>
                            </wpg:grpSpPr>
                            <wpg:grpSp>
                              <wpg:cNvPr id="417831119" name="Group 142"/>
                              <wpg:cNvGrpSpPr>
                                <a:grpSpLocks noChangeAspect="1"/>
                              </wpg:cNvGrpSpPr>
                              <wpg:grpSpPr>
                                <a:xfrm rot="-60000">
                                  <a:off x="170229" y="78112"/>
                                  <a:ext cx="2404" cy="612"/>
                                  <a:chOff x="170229" y="78112"/>
                                  <a:chExt cx="2404" cy="612"/>
                                </a:xfrm>
                              </wpg:grpSpPr>
                              <wps:wsp>
                                <wps:cNvPr id="923100530" name="Freeform 143"/>
                                <wps:cNvSpPr>
                                  <a:spLocks noChangeAspect="1"/>
                                </wps:cNvSpPr>
                                <wps:spPr bwMode="auto">
                                  <a:xfrm>
                                    <a:off x="170229" y="78112"/>
                                    <a:ext cx="2404" cy="612"/>
                                  </a:xfrm>
                                  <a:custGeom>
                                    <a:avLst/>
                                    <a:gdLst>
                                      <a:gd name="T0" fmla="*/ 558 w 2337"/>
                                      <a:gd name="T1" fmla="*/ 26 h 609"/>
                                      <a:gd name="T2" fmla="*/ 374 w 2337"/>
                                      <a:gd name="T3" fmla="*/ 3 h 609"/>
                                      <a:gd name="T4" fmla="*/ 282 w 2337"/>
                                      <a:gd name="T5" fmla="*/ 0 h 609"/>
                                      <a:gd name="T6" fmla="*/ 205 w 2337"/>
                                      <a:gd name="T7" fmla="*/ 6 h 609"/>
                                      <a:gd name="T8" fmla="*/ 154 w 2337"/>
                                      <a:gd name="T9" fmla="*/ 12 h 609"/>
                                      <a:gd name="T10" fmla="*/ 89 w 2337"/>
                                      <a:gd name="T11" fmla="*/ 33 h 609"/>
                                      <a:gd name="T12" fmla="*/ 52 w 2337"/>
                                      <a:gd name="T13" fmla="*/ 72 h 609"/>
                                      <a:gd name="T14" fmla="*/ 15 w 2337"/>
                                      <a:gd name="T15" fmla="*/ 124 h 609"/>
                                      <a:gd name="T16" fmla="*/ 0 w 2337"/>
                                      <a:gd name="T17" fmla="*/ 184 h 609"/>
                                      <a:gd name="T18" fmla="*/ 6 w 2337"/>
                                      <a:gd name="T19" fmla="*/ 247 h 609"/>
                                      <a:gd name="T20" fmla="*/ 22 w 2337"/>
                                      <a:gd name="T21" fmla="*/ 301 h 609"/>
                                      <a:gd name="T22" fmla="*/ 65 w 2337"/>
                                      <a:gd name="T23" fmla="*/ 353 h 609"/>
                                      <a:gd name="T24" fmla="*/ 110 w 2337"/>
                                      <a:gd name="T25" fmla="*/ 379 h 609"/>
                                      <a:gd name="T26" fmla="*/ 151 w 2337"/>
                                      <a:gd name="T27" fmla="*/ 389 h 609"/>
                                      <a:gd name="T28" fmla="*/ 214 w 2337"/>
                                      <a:gd name="T29" fmla="*/ 401 h 609"/>
                                      <a:gd name="T30" fmla="*/ 2062 w 2337"/>
                                      <a:gd name="T31" fmla="*/ 615 h 609"/>
                                      <a:gd name="T32" fmla="*/ 2193 w 2337"/>
                                      <a:gd name="T33" fmla="*/ 621 h 609"/>
                                      <a:gd name="T34" fmla="*/ 2284 w 2337"/>
                                      <a:gd name="T35" fmla="*/ 621 h 609"/>
                                      <a:gd name="T36" fmla="*/ 2365 w 2337"/>
                                      <a:gd name="T37" fmla="*/ 615 h 609"/>
                                      <a:gd name="T38" fmla="*/ 2449 w 2337"/>
                                      <a:gd name="T39" fmla="*/ 594 h 609"/>
                                      <a:gd name="T40" fmla="*/ 2509 w 2337"/>
                                      <a:gd name="T41" fmla="*/ 570 h 609"/>
                                      <a:gd name="T42" fmla="*/ 2555 w 2337"/>
                                      <a:gd name="T43" fmla="*/ 543 h 609"/>
                                      <a:gd name="T44" fmla="*/ 2599 w 2337"/>
                                      <a:gd name="T45" fmla="*/ 491 h 609"/>
                                      <a:gd name="T46" fmla="*/ 2617 w 2337"/>
                                      <a:gd name="T47" fmla="*/ 446 h 609"/>
                                      <a:gd name="T48" fmla="*/ 2616 w 2337"/>
                                      <a:gd name="T49" fmla="*/ 394 h 609"/>
                                      <a:gd name="T50" fmla="*/ 2611 w 2337"/>
                                      <a:gd name="T51" fmla="*/ 350 h 609"/>
                                      <a:gd name="T52" fmla="*/ 2590 w 2337"/>
                                      <a:gd name="T53" fmla="*/ 297 h 609"/>
                                      <a:gd name="T54" fmla="*/ 2543 w 2337"/>
                                      <a:gd name="T55" fmla="*/ 262 h 609"/>
                                      <a:gd name="T56" fmla="*/ 2431 w 2337"/>
                                      <a:gd name="T57" fmla="*/ 232 h 609"/>
                                      <a:gd name="T58" fmla="*/ 558 w 2337"/>
                                      <a:gd name="T59" fmla="*/ 26 h 609"/>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2337" h="609">
                                        <a:moveTo>
                                          <a:pt x="498" y="26"/>
                                        </a:moveTo>
                                        <a:lnTo>
                                          <a:pt x="334" y="3"/>
                                        </a:lnTo>
                                        <a:lnTo>
                                          <a:pt x="252" y="0"/>
                                        </a:lnTo>
                                        <a:lnTo>
                                          <a:pt x="183" y="6"/>
                                        </a:lnTo>
                                        <a:lnTo>
                                          <a:pt x="138" y="12"/>
                                        </a:lnTo>
                                        <a:lnTo>
                                          <a:pt x="81" y="33"/>
                                        </a:lnTo>
                                        <a:lnTo>
                                          <a:pt x="48" y="72"/>
                                        </a:lnTo>
                                        <a:lnTo>
                                          <a:pt x="15" y="120"/>
                                        </a:lnTo>
                                        <a:lnTo>
                                          <a:pt x="0" y="180"/>
                                        </a:lnTo>
                                        <a:lnTo>
                                          <a:pt x="6" y="243"/>
                                        </a:lnTo>
                                        <a:lnTo>
                                          <a:pt x="18" y="297"/>
                                        </a:lnTo>
                                        <a:lnTo>
                                          <a:pt x="57" y="345"/>
                                        </a:lnTo>
                                        <a:lnTo>
                                          <a:pt x="98" y="371"/>
                                        </a:lnTo>
                                        <a:lnTo>
                                          <a:pt x="135" y="381"/>
                                        </a:lnTo>
                                        <a:lnTo>
                                          <a:pt x="191" y="393"/>
                                        </a:lnTo>
                                        <a:lnTo>
                                          <a:pt x="1842" y="603"/>
                                        </a:lnTo>
                                        <a:lnTo>
                                          <a:pt x="1959" y="609"/>
                                        </a:lnTo>
                                        <a:lnTo>
                                          <a:pt x="2040" y="609"/>
                                        </a:lnTo>
                                        <a:lnTo>
                                          <a:pt x="2112" y="603"/>
                                        </a:lnTo>
                                        <a:lnTo>
                                          <a:pt x="2187" y="582"/>
                                        </a:lnTo>
                                        <a:lnTo>
                                          <a:pt x="2241" y="558"/>
                                        </a:lnTo>
                                        <a:lnTo>
                                          <a:pt x="2283" y="531"/>
                                        </a:lnTo>
                                        <a:lnTo>
                                          <a:pt x="2322" y="483"/>
                                        </a:lnTo>
                                        <a:lnTo>
                                          <a:pt x="2337" y="438"/>
                                        </a:lnTo>
                                        <a:lnTo>
                                          <a:pt x="2336" y="386"/>
                                        </a:lnTo>
                                        <a:lnTo>
                                          <a:pt x="2331" y="342"/>
                                        </a:lnTo>
                                        <a:lnTo>
                                          <a:pt x="2314" y="293"/>
                                        </a:lnTo>
                                        <a:lnTo>
                                          <a:pt x="2271" y="258"/>
                                        </a:lnTo>
                                        <a:lnTo>
                                          <a:pt x="2171" y="228"/>
                                        </a:lnTo>
                                        <a:lnTo>
                                          <a:pt x="498" y="26"/>
                                        </a:lnTo>
                                        <a:close/>
                                      </a:path>
                                    </a:pathLst>
                                  </a:custGeom>
                                  <a:solidFill>
                                    <a:srgbClr val="EAEAEA"/>
                                  </a:solidFill>
                                  <a:ln w="6350">
                                    <a:solidFill>
                                      <a:srgbClr val="000000"/>
                                    </a:solidFill>
                                    <a:round/>
                                  </a:ln>
                                </wps:spPr>
                                <wps:bodyPr>
                                  <a:noAutofit/>
                                </wps:bodyPr>
                              </wps:wsp>
                              <wps:wsp>
                                <wps:cNvPr id="606256332" name="Freeform 144"/>
                                <wps:cNvSpPr>
                                  <a:spLocks noChangeAspect="1"/>
                                </wps:cNvSpPr>
                                <wps:spPr bwMode="auto">
                                  <a:xfrm rot="10876">
                                    <a:off x="170338" y="78124"/>
                                    <a:ext cx="2228" cy="509"/>
                                  </a:xfrm>
                                  <a:custGeom>
                                    <a:avLst/>
                                    <a:gdLst>
                                      <a:gd name="T0" fmla="*/ 412 w 2337"/>
                                      <a:gd name="T1" fmla="*/ 13 h 609"/>
                                      <a:gd name="T2" fmla="*/ 276 w 2337"/>
                                      <a:gd name="T3" fmla="*/ 3 h 609"/>
                                      <a:gd name="T4" fmla="*/ 208 w 2337"/>
                                      <a:gd name="T5" fmla="*/ 0 h 609"/>
                                      <a:gd name="T6" fmla="*/ 151 w 2337"/>
                                      <a:gd name="T7" fmla="*/ 3 h 609"/>
                                      <a:gd name="T8" fmla="*/ 114 w 2337"/>
                                      <a:gd name="T9" fmla="*/ 6 h 609"/>
                                      <a:gd name="T10" fmla="*/ 67 w 2337"/>
                                      <a:gd name="T11" fmla="*/ 16 h 609"/>
                                      <a:gd name="T12" fmla="*/ 40 w 2337"/>
                                      <a:gd name="T13" fmla="*/ 35 h 609"/>
                                      <a:gd name="T14" fmla="*/ 11 w 2337"/>
                                      <a:gd name="T15" fmla="*/ 59 h 609"/>
                                      <a:gd name="T16" fmla="*/ 0 w 2337"/>
                                      <a:gd name="T17" fmla="*/ 87 h 609"/>
                                      <a:gd name="T18" fmla="*/ 6 w 2337"/>
                                      <a:gd name="T19" fmla="*/ 119 h 609"/>
                                      <a:gd name="T20" fmla="*/ 14 w 2337"/>
                                      <a:gd name="T21" fmla="*/ 145 h 609"/>
                                      <a:gd name="T22" fmla="*/ 47 w 2337"/>
                                      <a:gd name="T23" fmla="*/ 168 h 609"/>
                                      <a:gd name="T24" fmla="*/ 81 w 2337"/>
                                      <a:gd name="T25" fmla="*/ 181 h 609"/>
                                      <a:gd name="T26" fmla="*/ 112 w 2337"/>
                                      <a:gd name="T27" fmla="*/ 186 h 609"/>
                                      <a:gd name="T28" fmla="*/ 158 w 2337"/>
                                      <a:gd name="T29" fmla="*/ 191 h 609"/>
                                      <a:gd name="T30" fmla="*/ 1522 w 2337"/>
                                      <a:gd name="T31" fmla="*/ 294 h 609"/>
                                      <a:gd name="T32" fmla="*/ 1619 w 2337"/>
                                      <a:gd name="T33" fmla="*/ 297 h 609"/>
                                      <a:gd name="T34" fmla="*/ 1686 w 2337"/>
                                      <a:gd name="T35" fmla="*/ 297 h 609"/>
                                      <a:gd name="T36" fmla="*/ 1744 w 2337"/>
                                      <a:gd name="T37" fmla="*/ 294 h 609"/>
                                      <a:gd name="T38" fmla="*/ 1807 w 2337"/>
                                      <a:gd name="T39" fmla="*/ 283 h 609"/>
                                      <a:gd name="T40" fmla="*/ 1850 w 2337"/>
                                      <a:gd name="T41" fmla="*/ 272 h 609"/>
                                      <a:gd name="T42" fmla="*/ 1886 w 2337"/>
                                      <a:gd name="T43" fmla="*/ 259 h 609"/>
                                      <a:gd name="T44" fmla="*/ 1919 w 2337"/>
                                      <a:gd name="T45" fmla="*/ 236 h 609"/>
                                      <a:gd name="T46" fmla="*/ 1931 w 2337"/>
                                      <a:gd name="T47" fmla="*/ 214 h 609"/>
                                      <a:gd name="T48" fmla="*/ 1930 w 2337"/>
                                      <a:gd name="T49" fmla="*/ 189 h 609"/>
                                      <a:gd name="T50" fmla="*/ 1925 w 2337"/>
                                      <a:gd name="T51" fmla="*/ 167 h 609"/>
                                      <a:gd name="T52" fmla="*/ 1911 w 2337"/>
                                      <a:gd name="T53" fmla="*/ 143 h 609"/>
                                      <a:gd name="T54" fmla="*/ 1876 w 2337"/>
                                      <a:gd name="T55" fmla="*/ 126 h 609"/>
                                      <a:gd name="T56" fmla="*/ 1793 w 2337"/>
                                      <a:gd name="T57" fmla="*/ 112 h 609"/>
                                      <a:gd name="T58" fmla="*/ 412 w 2337"/>
                                      <a:gd name="T59" fmla="*/ 13 h 609"/>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2337" h="609">
                                        <a:moveTo>
                                          <a:pt x="498" y="26"/>
                                        </a:moveTo>
                                        <a:lnTo>
                                          <a:pt x="334" y="3"/>
                                        </a:lnTo>
                                        <a:lnTo>
                                          <a:pt x="252" y="0"/>
                                        </a:lnTo>
                                        <a:lnTo>
                                          <a:pt x="183" y="6"/>
                                        </a:lnTo>
                                        <a:lnTo>
                                          <a:pt x="138" y="12"/>
                                        </a:lnTo>
                                        <a:lnTo>
                                          <a:pt x="81" y="33"/>
                                        </a:lnTo>
                                        <a:lnTo>
                                          <a:pt x="48" y="72"/>
                                        </a:lnTo>
                                        <a:lnTo>
                                          <a:pt x="15" y="120"/>
                                        </a:lnTo>
                                        <a:lnTo>
                                          <a:pt x="0" y="180"/>
                                        </a:lnTo>
                                        <a:lnTo>
                                          <a:pt x="6" y="243"/>
                                        </a:lnTo>
                                        <a:lnTo>
                                          <a:pt x="18" y="297"/>
                                        </a:lnTo>
                                        <a:lnTo>
                                          <a:pt x="57" y="345"/>
                                        </a:lnTo>
                                        <a:lnTo>
                                          <a:pt x="98" y="371"/>
                                        </a:lnTo>
                                        <a:lnTo>
                                          <a:pt x="135" y="381"/>
                                        </a:lnTo>
                                        <a:lnTo>
                                          <a:pt x="191" y="393"/>
                                        </a:lnTo>
                                        <a:lnTo>
                                          <a:pt x="1842" y="603"/>
                                        </a:lnTo>
                                        <a:lnTo>
                                          <a:pt x="1959" y="609"/>
                                        </a:lnTo>
                                        <a:lnTo>
                                          <a:pt x="2040" y="609"/>
                                        </a:lnTo>
                                        <a:lnTo>
                                          <a:pt x="2112" y="603"/>
                                        </a:lnTo>
                                        <a:lnTo>
                                          <a:pt x="2187" y="582"/>
                                        </a:lnTo>
                                        <a:lnTo>
                                          <a:pt x="2241" y="558"/>
                                        </a:lnTo>
                                        <a:lnTo>
                                          <a:pt x="2283" y="531"/>
                                        </a:lnTo>
                                        <a:lnTo>
                                          <a:pt x="2322" y="483"/>
                                        </a:lnTo>
                                        <a:lnTo>
                                          <a:pt x="2337" y="438"/>
                                        </a:lnTo>
                                        <a:lnTo>
                                          <a:pt x="2336" y="386"/>
                                        </a:lnTo>
                                        <a:lnTo>
                                          <a:pt x="2331" y="342"/>
                                        </a:lnTo>
                                        <a:lnTo>
                                          <a:pt x="2314" y="293"/>
                                        </a:lnTo>
                                        <a:lnTo>
                                          <a:pt x="2271" y="258"/>
                                        </a:lnTo>
                                        <a:lnTo>
                                          <a:pt x="2171" y="228"/>
                                        </a:lnTo>
                                        <a:lnTo>
                                          <a:pt x="498" y="26"/>
                                        </a:lnTo>
                                        <a:close/>
                                      </a:path>
                                    </a:pathLst>
                                  </a:custGeom>
                                  <a:solidFill>
                                    <a:srgbClr val="FFFFFF"/>
                                  </a:solidFill>
                                  <a:ln w="6350">
                                    <a:solidFill>
                                      <a:srgbClr val="000000"/>
                                    </a:solidFill>
                                    <a:round/>
                                  </a:ln>
                                </wps:spPr>
                                <wps:bodyPr>
                                  <a:noAutofit/>
                                </wps:bodyPr>
                              </wps:wsp>
                            </wpg:grpSp>
                            <wpg:grpSp>
                              <wpg:cNvPr id="1045281078" name="Group 145"/>
                              <wpg:cNvGrpSpPr>
                                <a:grpSpLocks noChangeAspect="1"/>
                              </wpg:cNvGrpSpPr>
                              <wpg:grpSpPr>
                                <a:xfrm>
                                  <a:off x="170393" y="77822"/>
                                  <a:ext cx="369" cy="603"/>
                                  <a:chOff x="170393" y="77822"/>
                                  <a:chExt cx="216" cy="351"/>
                                </a:xfrm>
                              </wpg:grpSpPr>
                              <wpg:grpSp>
                                <wpg:cNvPr id="209328503" name="Group 146"/>
                                <wpg:cNvGrpSpPr>
                                  <a:grpSpLocks noChangeAspect="1"/>
                                </wpg:cNvGrpSpPr>
                                <wpg:grpSpPr>
                                  <a:xfrm>
                                    <a:off x="170393" y="77997"/>
                                    <a:ext cx="216" cy="176"/>
                                    <a:chOff x="170393" y="77997"/>
                                    <a:chExt cx="216" cy="176"/>
                                  </a:xfrm>
                                </wpg:grpSpPr>
                                <wps:wsp>
                                  <wps:cNvPr id="344660305" name="Freeform 147"/>
                                  <wps:cNvSpPr>
                                    <a:spLocks noChangeAspect="1"/>
                                  </wps:cNvSpPr>
                                  <wps:spPr bwMode="auto">
                                    <a:xfrm>
                                      <a:off x="170393" y="78056"/>
                                      <a:ext cx="216" cy="117"/>
                                    </a:xfrm>
                                    <a:custGeom>
                                      <a:avLst/>
                                      <a:gdLst>
                                        <a:gd name="T0" fmla="*/ 0 w 216"/>
                                        <a:gd name="T1" fmla="*/ 3 h 117"/>
                                        <a:gd name="T2" fmla="*/ 0 w 216"/>
                                        <a:gd name="T3" fmla="*/ 75 h 117"/>
                                        <a:gd name="T4" fmla="*/ 10 w 216"/>
                                        <a:gd name="T5" fmla="*/ 85 h 117"/>
                                        <a:gd name="T6" fmla="*/ 22 w 216"/>
                                        <a:gd name="T7" fmla="*/ 94 h 117"/>
                                        <a:gd name="T8" fmla="*/ 37 w 216"/>
                                        <a:gd name="T9" fmla="*/ 104 h 117"/>
                                        <a:gd name="T10" fmla="*/ 51 w 216"/>
                                        <a:gd name="T11" fmla="*/ 108 h 117"/>
                                        <a:gd name="T12" fmla="*/ 72 w 216"/>
                                        <a:gd name="T13" fmla="*/ 113 h 117"/>
                                        <a:gd name="T14" fmla="*/ 100 w 216"/>
                                        <a:gd name="T15" fmla="*/ 117 h 117"/>
                                        <a:gd name="T16" fmla="*/ 124 w 216"/>
                                        <a:gd name="T17" fmla="*/ 115 h 117"/>
                                        <a:gd name="T18" fmla="*/ 151 w 216"/>
                                        <a:gd name="T19" fmla="*/ 111 h 117"/>
                                        <a:gd name="T20" fmla="*/ 176 w 216"/>
                                        <a:gd name="T21" fmla="*/ 104 h 117"/>
                                        <a:gd name="T22" fmla="*/ 198 w 216"/>
                                        <a:gd name="T23" fmla="*/ 93 h 117"/>
                                        <a:gd name="T24" fmla="*/ 215 w 216"/>
                                        <a:gd name="T25" fmla="*/ 75 h 117"/>
                                        <a:gd name="T26" fmla="*/ 216 w 216"/>
                                        <a:gd name="T27" fmla="*/ 0 h 117"/>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216" h="117">
                                          <a:moveTo>
                                            <a:pt x="0" y="3"/>
                                          </a:moveTo>
                                          <a:lnTo>
                                            <a:pt x="0" y="75"/>
                                          </a:lnTo>
                                          <a:lnTo>
                                            <a:pt x="10" y="85"/>
                                          </a:lnTo>
                                          <a:lnTo>
                                            <a:pt x="22" y="94"/>
                                          </a:lnTo>
                                          <a:lnTo>
                                            <a:pt x="37" y="104"/>
                                          </a:lnTo>
                                          <a:lnTo>
                                            <a:pt x="51" y="108"/>
                                          </a:lnTo>
                                          <a:lnTo>
                                            <a:pt x="72" y="113"/>
                                          </a:lnTo>
                                          <a:lnTo>
                                            <a:pt x="100" y="117"/>
                                          </a:lnTo>
                                          <a:lnTo>
                                            <a:pt x="124" y="115"/>
                                          </a:lnTo>
                                          <a:lnTo>
                                            <a:pt x="151" y="111"/>
                                          </a:lnTo>
                                          <a:lnTo>
                                            <a:pt x="176" y="104"/>
                                          </a:lnTo>
                                          <a:lnTo>
                                            <a:pt x="198" y="93"/>
                                          </a:lnTo>
                                          <a:lnTo>
                                            <a:pt x="215" y="75"/>
                                          </a:lnTo>
                                          <a:lnTo>
                                            <a:pt x="216" y="0"/>
                                          </a:lnTo>
                                        </a:path>
                                      </a:pathLst>
                                    </a:custGeom>
                                    <a:solidFill>
                                      <a:srgbClr val="FFFFFF"/>
                                    </a:solidFill>
                                    <a:ln w="6350">
                                      <a:solidFill>
                                        <a:srgbClr val="000000"/>
                                      </a:solidFill>
                                      <a:round/>
                                    </a:ln>
                                  </wps:spPr>
                                  <wps:bodyPr>
                                    <a:noAutofit/>
                                  </wps:bodyPr>
                                </wps:wsp>
                                <wps:wsp>
                                  <wps:cNvPr id="187284525" name="Oval 148"/>
                                  <wps:cNvSpPr>
                                    <a:spLocks noChangeAspect="1" noChangeArrowheads="1"/>
                                  </wps:cNvSpPr>
                                  <wps:spPr bwMode="auto">
                                    <a:xfrm>
                                      <a:off x="170393" y="77997"/>
                                      <a:ext cx="215" cy="95"/>
                                    </a:xfrm>
                                    <a:prstGeom prst="ellipse">
                                      <a:avLst/>
                                    </a:prstGeom>
                                    <a:solidFill>
                                      <a:srgbClr val="FFFFFF"/>
                                    </a:solidFill>
                                    <a:ln w="6350">
                                      <a:solidFill>
                                        <a:srgbClr val="000000"/>
                                      </a:solidFill>
                                      <a:round/>
                                    </a:ln>
                                  </wps:spPr>
                                  <wps:bodyPr>
                                    <a:noAutofit/>
                                  </wps:bodyPr>
                                </wps:wsp>
                              </wpg:grpSp>
                              <wpg:grpSp>
                                <wpg:cNvPr id="224232455" name="Group 149"/>
                                <wpg:cNvGrpSpPr>
                                  <a:grpSpLocks noChangeAspect="1"/>
                                </wpg:cNvGrpSpPr>
                                <wpg:grpSpPr>
                                  <a:xfrm>
                                    <a:off x="170445" y="77894"/>
                                    <a:ext cx="113" cy="170"/>
                                    <a:chOff x="170445" y="77894"/>
                                    <a:chExt cx="540" cy="681"/>
                                  </a:xfrm>
                                </wpg:grpSpPr>
                                <wps:wsp>
                                  <wps:cNvPr id="840712629" name="Freeform 150"/>
                                  <wps:cNvSpPr>
                                    <a:spLocks noChangeAspect="1"/>
                                  </wps:cNvSpPr>
                                  <wps:spPr bwMode="auto">
                                    <a:xfrm>
                                      <a:off x="170445" y="78005"/>
                                      <a:ext cx="540" cy="570"/>
                                    </a:xfrm>
                                    <a:custGeom>
                                      <a:avLst/>
                                      <a:gdLst>
                                        <a:gd name="T0" fmla="*/ 0 w 540"/>
                                        <a:gd name="T1" fmla="*/ 0 h 570"/>
                                        <a:gd name="T2" fmla="*/ 0 w 540"/>
                                        <a:gd name="T3" fmla="*/ 468 h 570"/>
                                        <a:gd name="T4" fmla="*/ 24 w 540"/>
                                        <a:gd name="T5" fmla="*/ 492 h 570"/>
                                        <a:gd name="T6" fmla="*/ 54 w 540"/>
                                        <a:gd name="T7" fmla="*/ 513 h 570"/>
                                        <a:gd name="T8" fmla="*/ 93 w 540"/>
                                        <a:gd name="T9" fmla="*/ 537 h 570"/>
                                        <a:gd name="T10" fmla="*/ 129 w 540"/>
                                        <a:gd name="T11" fmla="*/ 549 h 570"/>
                                        <a:gd name="T12" fmla="*/ 180 w 540"/>
                                        <a:gd name="T13" fmla="*/ 561 h 570"/>
                                        <a:gd name="T14" fmla="*/ 252 w 540"/>
                                        <a:gd name="T15" fmla="*/ 570 h 570"/>
                                        <a:gd name="T16" fmla="*/ 312 w 540"/>
                                        <a:gd name="T17" fmla="*/ 564 h 570"/>
                                        <a:gd name="T18" fmla="*/ 378 w 540"/>
                                        <a:gd name="T19" fmla="*/ 555 h 570"/>
                                        <a:gd name="T20" fmla="*/ 441 w 540"/>
                                        <a:gd name="T21" fmla="*/ 537 h 570"/>
                                        <a:gd name="T22" fmla="*/ 498 w 540"/>
                                        <a:gd name="T23" fmla="*/ 510 h 570"/>
                                        <a:gd name="T24" fmla="*/ 540 w 540"/>
                                        <a:gd name="T25" fmla="*/ 468 h 570"/>
                                        <a:gd name="T26" fmla="*/ 540 w 540"/>
                                        <a:gd name="T27" fmla="*/ 0 h 570"/>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540" h="570">
                                          <a:moveTo>
                                            <a:pt x="0" y="0"/>
                                          </a:moveTo>
                                          <a:lnTo>
                                            <a:pt x="0" y="468"/>
                                          </a:lnTo>
                                          <a:lnTo>
                                            <a:pt x="24" y="492"/>
                                          </a:lnTo>
                                          <a:lnTo>
                                            <a:pt x="54" y="513"/>
                                          </a:lnTo>
                                          <a:lnTo>
                                            <a:pt x="93" y="537"/>
                                          </a:lnTo>
                                          <a:lnTo>
                                            <a:pt x="129" y="549"/>
                                          </a:lnTo>
                                          <a:lnTo>
                                            <a:pt x="180" y="561"/>
                                          </a:lnTo>
                                          <a:lnTo>
                                            <a:pt x="252" y="570"/>
                                          </a:lnTo>
                                          <a:lnTo>
                                            <a:pt x="312" y="564"/>
                                          </a:lnTo>
                                          <a:lnTo>
                                            <a:pt x="378" y="555"/>
                                          </a:lnTo>
                                          <a:lnTo>
                                            <a:pt x="441" y="537"/>
                                          </a:lnTo>
                                          <a:lnTo>
                                            <a:pt x="498" y="510"/>
                                          </a:lnTo>
                                          <a:lnTo>
                                            <a:pt x="540" y="468"/>
                                          </a:lnTo>
                                          <a:lnTo>
                                            <a:pt x="540" y="0"/>
                                          </a:lnTo>
                                        </a:path>
                                      </a:pathLst>
                                    </a:custGeom>
                                    <a:solidFill>
                                      <a:srgbClr val="FFFFFF"/>
                                    </a:solidFill>
                                    <a:ln w="6350">
                                      <a:solidFill>
                                        <a:srgbClr val="000000"/>
                                      </a:solidFill>
                                      <a:round/>
                                    </a:ln>
                                  </wps:spPr>
                                  <wps:bodyPr>
                                    <a:noAutofit/>
                                  </wps:bodyPr>
                                </wps:wsp>
                                <wps:wsp>
                                  <wps:cNvPr id="1852017056" name="Oval 151"/>
                                  <wps:cNvSpPr>
                                    <a:spLocks noChangeAspect="1" noChangeArrowheads="1"/>
                                  </wps:cNvSpPr>
                                  <wps:spPr bwMode="auto">
                                    <a:xfrm>
                                      <a:off x="170445" y="77894"/>
                                      <a:ext cx="540" cy="238"/>
                                    </a:xfrm>
                                    <a:prstGeom prst="ellipse">
                                      <a:avLst/>
                                    </a:prstGeom>
                                    <a:solidFill>
                                      <a:srgbClr val="FFFFFF"/>
                                    </a:solidFill>
                                    <a:ln w="6350">
                                      <a:solidFill>
                                        <a:srgbClr val="000000"/>
                                      </a:solidFill>
                                      <a:round/>
                                    </a:ln>
                                  </wps:spPr>
                                  <wps:bodyPr>
                                    <a:noAutofit/>
                                  </wps:bodyPr>
                                </wps:wsp>
                              </wpg:grpSp>
                              <wpg:grpSp>
                                <wpg:cNvPr id="1162758967" name="Group 152"/>
                                <wpg:cNvGrpSpPr>
                                  <a:grpSpLocks noChangeAspect="1"/>
                                </wpg:cNvGrpSpPr>
                                <wpg:grpSpPr>
                                  <a:xfrm>
                                    <a:off x="170393" y="77822"/>
                                    <a:ext cx="216" cy="215"/>
                                    <a:chOff x="170393" y="77822"/>
                                    <a:chExt cx="216" cy="215"/>
                                  </a:xfrm>
                                </wpg:grpSpPr>
                                <wps:wsp>
                                  <wps:cNvPr id="1125031497" name="Freeform 153" descr="浅色竖线"/>
                                  <wps:cNvSpPr>
                                    <a:spLocks noChangeAspect="1"/>
                                  </wps:cNvSpPr>
                                  <wps:spPr bwMode="auto">
                                    <a:xfrm>
                                      <a:off x="170393" y="77875"/>
                                      <a:ext cx="216" cy="162"/>
                                    </a:xfrm>
                                    <a:custGeom>
                                      <a:avLst/>
                                      <a:gdLst>
                                        <a:gd name="T0" fmla="*/ 0 w 216"/>
                                        <a:gd name="T1" fmla="*/ 3 h 162"/>
                                        <a:gd name="T2" fmla="*/ 0 w 216"/>
                                        <a:gd name="T3" fmla="*/ 120 h 162"/>
                                        <a:gd name="T4" fmla="*/ 10 w 216"/>
                                        <a:gd name="T5" fmla="*/ 130 h 162"/>
                                        <a:gd name="T6" fmla="*/ 22 w 216"/>
                                        <a:gd name="T7" fmla="*/ 139 h 162"/>
                                        <a:gd name="T8" fmla="*/ 37 w 216"/>
                                        <a:gd name="T9" fmla="*/ 149 h 162"/>
                                        <a:gd name="T10" fmla="*/ 51 w 216"/>
                                        <a:gd name="T11" fmla="*/ 153 h 162"/>
                                        <a:gd name="T12" fmla="*/ 72 w 216"/>
                                        <a:gd name="T13" fmla="*/ 158 h 162"/>
                                        <a:gd name="T14" fmla="*/ 100 w 216"/>
                                        <a:gd name="T15" fmla="*/ 162 h 162"/>
                                        <a:gd name="T16" fmla="*/ 124 w 216"/>
                                        <a:gd name="T17" fmla="*/ 160 h 162"/>
                                        <a:gd name="T18" fmla="*/ 151 w 216"/>
                                        <a:gd name="T19" fmla="*/ 156 h 162"/>
                                        <a:gd name="T20" fmla="*/ 176 w 216"/>
                                        <a:gd name="T21" fmla="*/ 149 h 162"/>
                                        <a:gd name="T22" fmla="*/ 198 w 216"/>
                                        <a:gd name="T23" fmla="*/ 138 h 162"/>
                                        <a:gd name="T24" fmla="*/ 215 w 216"/>
                                        <a:gd name="T25" fmla="*/ 120 h 162"/>
                                        <a:gd name="T26" fmla="*/ 216 w 216"/>
                                        <a:gd name="T27" fmla="*/ 0 h 162"/>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216" h="162">
                                          <a:moveTo>
                                            <a:pt x="0" y="3"/>
                                          </a:moveTo>
                                          <a:lnTo>
                                            <a:pt x="0" y="120"/>
                                          </a:lnTo>
                                          <a:lnTo>
                                            <a:pt x="10" y="130"/>
                                          </a:lnTo>
                                          <a:lnTo>
                                            <a:pt x="22" y="139"/>
                                          </a:lnTo>
                                          <a:lnTo>
                                            <a:pt x="37" y="149"/>
                                          </a:lnTo>
                                          <a:lnTo>
                                            <a:pt x="51" y="153"/>
                                          </a:lnTo>
                                          <a:lnTo>
                                            <a:pt x="72" y="158"/>
                                          </a:lnTo>
                                          <a:lnTo>
                                            <a:pt x="100" y="162"/>
                                          </a:lnTo>
                                          <a:lnTo>
                                            <a:pt x="124" y="160"/>
                                          </a:lnTo>
                                          <a:lnTo>
                                            <a:pt x="151" y="156"/>
                                          </a:lnTo>
                                          <a:lnTo>
                                            <a:pt x="176" y="149"/>
                                          </a:lnTo>
                                          <a:lnTo>
                                            <a:pt x="198" y="138"/>
                                          </a:lnTo>
                                          <a:lnTo>
                                            <a:pt x="215" y="120"/>
                                          </a:lnTo>
                                          <a:lnTo>
                                            <a:pt x="216" y="0"/>
                                          </a:lnTo>
                                        </a:path>
                                      </a:pathLst>
                                    </a:custGeom>
                                    <a:pattFill prst="ltVert">
                                      <a:fgClr>
                                        <a:srgbClr val="000000"/>
                                      </a:fgClr>
                                      <a:bgClr>
                                        <a:srgbClr val="FFFFFF"/>
                                      </a:bgClr>
                                    </a:pattFill>
                                    <a:ln w="6350">
                                      <a:solidFill>
                                        <a:srgbClr val="000000"/>
                                      </a:solidFill>
                                      <a:round/>
                                    </a:ln>
                                  </wps:spPr>
                                  <wps:bodyPr>
                                    <a:noAutofit/>
                                  </wps:bodyPr>
                                </wps:wsp>
                                <wps:wsp>
                                  <wps:cNvPr id="1650859632" name="Oval 154"/>
                                  <wps:cNvSpPr>
                                    <a:spLocks noChangeAspect="1" noChangeArrowheads="1"/>
                                  </wps:cNvSpPr>
                                  <wps:spPr bwMode="auto">
                                    <a:xfrm>
                                      <a:off x="170393" y="77822"/>
                                      <a:ext cx="215" cy="95"/>
                                    </a:xfrm>
                                    <a:prstGeom prst="ellipse">
                                      <a:avLst/>
                                    </a:prstGeom>
                                    <a:solidFill>
                                      <a:srgbClr val="FFFFFF"/>
                                    </a:solidFill>
                                    <a:ln w="6350">
                                      <a:solidFill>
                                        <a:srgbClr val="000000"/>
                                      </a:solidFill>
                                      <a:round/>
                                    </a:ln>
                                  </wps:spPr>
                                  <wps:bodyPr>
                                    <a:noAutofit/>
                                  </wps:bodyPr>
                                </wps:wsp>
                              </wpg:grpSp>
                            </wpg:grpSp>
                            <wpg:grpSp>
                              <wpg:cNvPr id="225717955" name="Group 155"/>
                              <wpg:cNvGrpSpPr>
                                <a:grpSpLocks noChangeAspect="1"/>
                              </wpg:cNvGrpSpPr>
                              <wpg:grpSpPr>
                                <a:xfrm>
                                  <a:off x="172125" y="77997"/>
                                  <a:ext cx="369" cy="603"/>
                                  <a:chOff x="172125" y="77998"/>
                                  <a:chExt cx="216" cy="351"/>
                                </a:xfrm>
                              </wpg:grpSpPr>
                              <wpg:grpSp>
                                <wpg:cNvPr id="1896378828" name="Group 156"/>
                                <wpg:cNvGrpSpPr>
                                  <a:grpSpLocks noChangeAspect="1"/>
                                </wpg:cNvGrpSpPr>
                                <wpg:grpSpPr>
                                  <a:xfrm>
                                    <a:off x="172125" y="78173"/>
                                    <a:ext cx="216" cy="176"/>
                                    <a:chOff x="172125" y="78173"/>
                                    <a:chExt cx="216" cy="176"/>
                                  </a:xfrm>
                                </wpg:grpSpPr>
                                <wps:wsp>
                                  <wps:cNvPr id="680606639" name="Freeform 157"/>
                                  <wps:cNvSpPr>
                                    <a:spLocks noChangeAspect="1"/>
                                  </wps:cNvSpPr>
                                  <wps:spPr bwMode="auto">
                                    <a:xfrm>
                                      <a:off x="172125" y="78232"/>
                                      <a:ext cx="216" cy="117"/>
                                    </a:xfrm>
                                    <a:custGeom>
                                      <a:avLst/>
                                      <a:gdLst>
                                        <a:gd name="T0" fmla="*/ 0 w 216"/>
                                        <a:gd name="T1" fmla="*/ 3 h 117"/>
                                        <a:gd name="T2" fmla="*/ 0 w 216"/>
                                        <a:gd name="T3" fmla="*/ 75 h 117"/>
                                        <a:gd name="T4" fmla="*/ 10 w 216"/>
                                        <a:gd name="T5" fmla="*/ 85 h 117"/>
                                        <a:gd name="T6" fmla="*/ 22 w 216"/>
                                        <a:gd name="T7" fmla="*/ 94 h 117"/>
                                        <a:gd name="T8" fmla="*/ 37 w 216"/>
                                        <a:gd name="T9" fmla="*/ 104 h 117"/>
                                        <a:gd name="T10" fmla="*/ 51 w 216"/>
                                        <a:gd name="T11" fmla="*/ 108 h 117"/>
                                        <a:gd name="T12" fmla="*/ 72 w 216"/>
                                        <a:gd name="T13" fmla="*/ 113 h 117"/>
                                        <a:gd name="T14" fmla="*/ 100 w 216"/>
                                        <a:gd name="T15" fmla="*/ 117 h 117"/>
                                        <a:gd name="T16" fmla="*/ 124 w 216"/>
                                        <a:gd name="T17" fmla="*/ 115 h 117"/>
                                        <a:gd name="T18" fmla="*/ 151 w 216"/>
                                        <a:gd name="T19" fmla="*/ 111 h 117"/>
                                        <a:gd name="T20" fmla="*/ 176 w 216"/>
                                        <a:gd name="T21" fmla="*/ 104 h 117"/>
                                        <a:gd name="T22" fmla="*/ 198 w 216"/>
                                        <a:gd name="T23" fmla="*/ 93 h 117"/>
                                        <a:gd name="T24" fmla="*/ 215 w 216"/>
                                        <a:gd name="T25" fmla="*/ 75 h 117"/>
                                        <a:gd name="T26" fmla="*/ 216 w 216"/>
                                        <a:gd name="T27" fmla="*/ 0 h 117"/>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216" h="117">
                                          <a:moveTo>
                                            <a:pt x="0" y="3"/>
                                          </a:moveTo>
                                          <a:lnTo>
                                            <a:pt x="0" y="75"/>
                                          </a:lnTo>
                                          <a:lnTo>
                                            <a:pt x="10" y="85"/>
                                          </a:lnTo>
                                          <a:lnTo>
                                            <a:pt x="22" y="94"/>
                                          </a:lnTo>
                                          <a:lnTo>
                                            <a:pt x="37" y="104"/>
                                          </a:lnTo>
                                          <a:lnTo>
                                            <a:pt x="51" y="108"/>
                                          </a:lnTo>
                                          <a:lnTo>
                                            <a:pt x="72" y="113"/>
                                          </a:lnTo>
                                          <a:lnTo>
                                            <a:pt x="100" y="117"/>
                                          </a:lnTo>
                                          <a:lnTo>
                                            <a:pt x="124" y="115"/>
                                          </a:lnTo>
                                          <a:lnTo>
                                            <a:pt x="151" y="111"/>
                                          </a:lnTo>
                                          <a:lnTo>
                                            <a:pt x="176" y="104"/>
                                          </a:lnTo>
                                          <a:lnTo>
                                            <a:pt x="198" y="93"/>
                                          </a:lnTo>
                                          <a:lnTo>
                                            <a:pt x="215" y="75"/>
                                          </a:lnTo>
                                          <a:lnTo>
                                            <a:pt x="216" y="0"/>
                                          </a:lnTo>
                                        </a:path>
                                      </a:pathLst>
                                    </a:custGeom>
                                    <a:solidFill>
                                      <a:srgbClr val="FFFFFF"/>
                                    </a:solidFill>
                                    <a:ln w="6350">
                                      <a:solidFill>
                                        <a:srgbClr val="000000"/>
                                      </a:solidFill>
                                      <a:round/>
                                    </a:ln>
                                  </wps:spPr>
                                  <wps:bodyPr>
                                    <a:noAutofit/>
                                  </wps:bodyPr>
                                </wps:wsp>
                                <wps:wsp>
                                  <wps:cNvPr id="316490024" name="Oval 158"/>
                                  <wps:cNvSpPr>
                                    <a:spLocks noChangeAspect="1" noChangeArrowheads="1"/>
                                  </wps:cNvSpPr>
                                  <wps:spPr bwMode="auto">
                                    <a:xfrm>
                                      <a:off x="172125" y="78173"/>
                                      <a:ext cx="215" cy="95"/>
                                    </a:xfrm>
                                    <a:prstGeom prst="ellipse">
                                      <a:avLst/>
                                    </a:prstGeom>
                                    <a:solidFill>
                                      <a:srgbClr val="FFFFFF"/>
                                    </a:solidFill>
                                    <a:ln w="6350">
                                      <a:solidFill>
                                        <a:srgbClr val="000000"/>
                                      </a:solidFill>
                                      <a:round/>
                                    </a:ln>
                                  </wps:spPr>
                                  <wps:bodyPr>
                                    <a:noAutofit/>
                                  </wps:bodyPr>
                                </wps:wsp>
                              </wpg:grpSp>
                              <wpg:grpSp>
                                <wpg:cNvPr id="1949378951" name="Group 159"/>
                                <wpg:cNvGrpSpPr>
                                  <a:grpSpLocks noChangeAspect="1"/>
                                </wpg:cNvGrpSpPr>
                                <wpg:grpSpPr>
                                  <a:xfrm>
                                    <a:off x="172177" y="78070"/>
                                    <a:ext cx="113" cy="170"/>
                                    <a:chOff x="172177" y="78070"/>
                                    <a:chExt cx="540" cy="681"/>
                                  </a:xfrm>
                                </wpg:grpSpPr>
                                <wps:wsp>
                                  <wps:cNvPr id="1879059046" name="Freeform 160"/>
                                  <wps:cNvSpPr>
                                    <a:spLocks noChangeAspect="1"/>
                                  </wps:cNvSpPr>
                                  <wps:spPr bwMode="auto">
                                    <a:xfrm>
                                      <a:off x="172177" y="78181"/>
                                      <a:ext cx="540" cy="570"/>
                                    </a:xfrm>
                                    <a:custGeom>
                                      <a:avLst/>
                                      <a:gdLst>
                                        <a:gd name="T0" fmla="*/ 0 w 540"/>
                                        <a:gd name="T1" fmla="*/ 0 h 570"/>
                                        <a:gd name="T2" fmla="*/ 0 w 540"/>
                                        <a:gd name="T3" fmla="*/ 468 h 570"/>
                                        <a:gd name="T4" fmla="*/ 24 w 540"/>
                                        <a:gd name="T5" fmla="*/ 492 h 570"/>
                                        <a:gd name="T6" fmla="*/ 54 w 540"/>
                                        <a:gd name="T7" fmla="*/ 513 h 570"/>
                                        <a:gd name="T8" fmla="*/ 93 w 540"/>
                                        <a:gd name="T9" fmla="*/ 537 h 570"/>
                                        <a:gd name="T10" fmla="*/ 129 w 540"/>
                                        <a:gd name="T11" fmla="*/ 549 h 570"/>
                                        <a:gd name="T12" fmla="*/ 180 w 540"/>
                                        <a:gd name="T13" fmla="*/ 561 h 570"/>
                                        <a:gd name="T14" fmla="*/ 252 w 540"/>
                                        <a:gd name="T15" fmla="*/ 570 h 570"/>
                                        <a:gd name="T16" fmla="*/ 312 w 540"/>
                                        <a:gd name="T17" fmla="*/ 564 h 570"/>
                                        <a:gd name="T18" fmla="*/ 378 w 540"/>
                                        <a:gd name="T19" fmla="*/ 555 h 570"/>
                                        <a:gd name="T20" fmla="*/ 441 w 540"/>
                                        <a:gd name="T21" fmla="*/ 537 h 570"/>
                                        <a:gd name="T22" fmla="*/ 498 w 540"/>
                                        <a:gd name="T23" fmla="*/ 510 h 570"/>
                                        <a:gd name="T24" fmla="*/ 540 w 540"/>
                                        <a:gd name="T25" fmla="*/ 468 h 570"/>
                                        <a:gd name="T26" fmla="*/ 540 w 540"/>
                                        <a:gd name="T27" fmla="*/ 0 h 570"/>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540" h="570">
                                          <a:moveTo>
                                            <a:pt x="0" y="0"/>
                                          </a:moveTo>
                                          <a:lnTo>
                                            <a:pt x="0" y="468"/>
                                          </a:lnTo>
                                          <a:lnTo>
                                            <a:pt x="24" y="492"/>
                                          </a:lnTo>
                                          <a:lnTo>
                                            <a:pt x="54" y="513"/>
                                          </a:lnTo>
                                          <a:lnTo>
                                            <a:pt x="93" y="537"/>
                                          </a:lnTo>
                                          <a:lnTo>
                                            <a:pt x="129" y="549"/>
                                          </a:lnTo>
                                          <a:lnTo>
                                            <a:pt x="180" y="561"/>
                                          </a:lnTo>
                                          <a:lnTo>
                                            <a:pt x="252" y="570"/>
                                          </a:lnTo>
                                          <a:lnTo>
                                            <a:pt x="312" y="564"/>
                                          </a:lnTo>
                                          <a:lnTo>
                                            <a:pt x="378" y="555"/>
                                          </a:lnTo>
                                          <a:lnTo>
                                            <a:pt x="441" y="537"/>
                                          </a:lnTo>
                                          <a:lnTo>
                                            <a:pt x="498" y="510"/>
                                          </a:lnTo>
                                          <a:lnTo>
                                            <a:pt x="540" y="468"/>
                                          </a:lnTo>
                                          <a:lnTo>
                                            <a:pt x="540" y="0"/>
                                          </a:lnTo>
                                        </a:path>
                                      </a:pathLst>
                                    </a:custGeom>
                                    <a:solidFill>
                                      <a:srgbClr val="FFFFFF"/>
                                    </a:solidFill>
                                    <a:ln w="6350">
                                      <a:solidFill>
                                        <a:srgbClr val="000000"/>
                                      </a:solidFill>
                                      <a:round/>
                                    </a:ln>
                                  </wps:spPr>
                                  <wps:bodyPr>
                                    <a:noAutofit/>
                                  </wps:bodyPr>
                                </wps:wsp>
                                <wps:wsp>
                                  <wps:cNvPr id="1806530291" name="Oval 161"/>
                                  <wps:cNvSpPr>
                                    <a:spLocks noChangeAspect="1" noChangeArrowheads="1"/>
                                  </wps:cNvSpPr>
                                  <wps:spPr bwMode="auto">
                                    <a:xfrm>
                                      <a:off x="172177" y="78070"/>
                                      <a:ext cx="540" cy="238"/>
                                    </a:xfrm>
                                    <a:prstGeom prst="ellipse">
                                      <a:avLst/>
                                    </a:prstGeom>
                                    <a:solidFill>
                                      <a:srgbClr val="FFFFFF"/>
                                    </a:solidFill>
                                    <a:ln w="6350">
                                      <a:solidFill>
                                        <a:srgbClr val="000000"/>
                                      </a:solidFill>
                                      <a:round/>
                                    </a:ln>
                                  </wps:spPr>
                                  <wps:bodyPr>
                                    <a:noAutofit/>
                                  </wps:bodyPr>
                                </wps:wsp>
                              </wpg:grpSp>
                              <wpg:grpSp>
                                <wpg:cNvPr id="1751117022" name="Group 162"/>
                                <wpg:cNvGrpSpPr>
                                  <a:grpSpLocks noChangeAspect="1"/>
                                </wpg:cNvGrpSpPr>
                                <wpg:grpSpPr>
                                  <a:xfrm>
                                    <a:off x="172125" y="77998"/>
                                    <a:ext cx="216" cy="215"/>
                                    <a:chOff x="172125" y="77998"/>
                                    <a:chExt cx="216" cy="215"/>
                                  </a:xfrm>
                                </wpg:grpSpPr>
                                <wps:wsp>
                                  <wps:cNvPr id="2130737974" name="Freeform 163" descr="浅色竖线"/>
                                  <wps:cNvSpPr>
                                    <a:spLocks noChangeAspect="1"/>
                                  </wps:cNvSpPr>
                                  <wps:spPr bwMode="auto">
                                    <a:xfrm>
                                      <a:off x="172125" y="78051"/>
                                      <a:ext cx="216" cy="162"/>
                                    </a:xfrm>
                                    <a:custGeom>
                                      <a:avLst/>
                                      <a:gdLst>
                                        <a:gd name="T0" fmla="*/ 0 w 216"/>
                                        <a:gd name="T1" fmla="*/ 3 h 162"/>
                                        <a:gd name="T2" fmla="*/ 0 w 216"/>
                                        <a:gd name="T3" fmla="*/ 120 h 162"/>
                                        <a:gd name="T4" fmla="*/ 10 w 216"/>
                                        <a:gd name="T5" fmla="*/ 130 h 162"/>
                                        <a:gd name="T6" fmla="*/ 22 w 216"/>
                                        <a:gd name="T7" fmla="*/ 139 h 162"/>
                                        <a:gd name="T8" fmla="*/ 37 w 216"/>
                                        <a:gd name="T9" fmla="*/ 149 h 162"/>
                                        <a:gd name="T10" fmla="*/ 51 w 216"/>
                                        <a:gd name="T11" fmla="*/ 153 h 162"/>
                                        <a:gd name="T12" fmla="*/ 72 w 216"/>
                                        <a:gd name="T13" fmla="*/ 158 h 162"/>
                                        <a:gd name="T14" fmla="*/ 100 w 216"/>
                                        <a:gd name="T15" fmla="*/ 162 h 162"/>
                                        <a:gd name="T16" fmla="*/ 124 w 216"/>
                                        <a:gd name="T17" fmla="*/ 160 h 162"/>
                                        <a:gd name="T18" fmla="*/ 151 w 216"/>
                                        <a:gd name="T19" fmla="*/ 156 h 162"/>
                                        <a:gd name="T20" fmla="*/ 176 w 216"/>
                                        <a:gd name="T21" fmla="*/ 149 h 162"/>
                                        <a:gd name="T22" fmla="*/ 198 w 216"/>
                                        <a:gd name="T23" fmla="*/ 138 h 162"/>
                                        <a:gd name="T24" fmla="*/ 215 w 216"/>
                                        <a:gd name="T25" fmla="*/ 120 h 162"/>
                                        <a:gd name="T26" fmla="*/ 216 w 216"/>
                                        <a:gd name="T27" fmla="*/ 0 h 162"/>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216" h="162">
                                          <a:moveTo>
                                            <a:pt x="0" y="3"/>
                                          </a:moveTo>
                                          <a:lnTo>
                                            <a:pt x="0" y="120"/>
                                          </a:lnTo>
                                          <a:lnTo>
                                            <a:pt x="10" y="130"/>
                                          </a:lnTo>
                                          <a:lnTo>
                                            <a:pt x="22" y="139"/>
                                          </a:lnTo>
                                          <a:lnTo>
                                            <a:pt x="37" y="149"/>
                                          </a:lnTo>
                                          <a:lnTo>
                                            <a:pt x="51" y="153"/>
                                          </a:lnTo>
                                          <a:lnTo>
                                            <a:pt x="72" y="158"/>
                                          </a:lnTo>
                                          <a:lnTo>
                                            <a:pt x="100" y="162"/>
                                          </a:lnTo>
                                          <a:lnTo>
                                            <a:pt x="124" y="160"/>
                                          </a:lnTo>
                                          <a:lnTo>
                                            <a:pt x="151" y="156"/>
                                          </a:lnTo>
                                          <a:lnTo>
                                            <a:pt x="176" y="149"/>
                                          </a:lnTo>
                                          <a:lnTo>
                                            <a:pt x="198" y="138"/>
                                          </a:lnTo>
                                          <a:lnTo>
                                            <a:pt x="215" y="120"/>
                                          </a:lnTo>
                                          <a:lnTo>
                                            <a:pt x="216" y="0"/>
                                          </a:lnTo>
                                        </a:path>
                                      </a:pathLst>
                                    </a:custGeom>
                                    <a:pattFill prst="ltVert">
                                      <a:fgClr>
                                        <a:srgbClr val="000000"/>
                                      </a:fgClr>
                                      <a:bgClr>
                                        <a:srgbClr val="FFFFFF"/>
                                      </a:bgClr>
                                    </a:pattFill>
                                    <a:ln w="6350">
                                      <a:solidFill>
                                        <a:srgbClr val="000000"/>
                                      </a:solidFill>
                                      <a:round/>
                                    </a:ln>
                                  </wps:spPr>
                                  <wps:bodyPr>
                                    <a:noAutofit/>
                                  </wps:bodyPr>
                                </wps:wsp>
                                <wps:wsp>
                                  <wps:cNvPr id="1312498795" name="Oval 164"/>
                                  <wps:cNvSpPr>
                                    <a:spLocks noChangeAspect="1" noChangeArrowheads="1"/>
                                  </wps:cNvSpPr>
                                  <wps:spPr bwMode="auto">
                                    <a:xfrm>
                                      <a:off x="172125" y="77998"/>
                                      <a:ext cx="215" cy="95"/>
                                    </a:xfrm>
                                    <a:prstGeom prst="ellipse">
                                      <a:avLst/>
                                    </a:prstGeom>
                                    <a:solidFill>
                                      <a:srgbClr val="FFFFFF"/>
                                    </a:solidFill>
                                    <a:ln w="6350">
                                      <a:solidFill>
                                        <a:srgbClr val="000000"/>
                                      </a:solidFill>
                                      <a:round/>
                                    </a:ln>
                                  </wps:spPr>
                                  <wps:bodyPr>
                                    <a:noAutofit/>
                                  </wps:bodyPr>
                                </wps:wsp>
                              </wpg:grpSp>
                            </wpg:grpSp>
                          </wpg:grpSp>
                          <wpg:grpSp>
                            <wpg:cNvPr id="980835212" name="Group 165"/>
                            <wpg:cNvGrpSpPr>
                              <a:grpSpLocks noChangeAspect="1"/>
                            </wpg:cNvGrpSpPr>
                            <wpg:grpSpPr>
                              <a:xfrm>
                                <a:off x="107004" y="48323"/>
                                <a:ext cx="43815" cy="18415"/>
                                <a:chOff x="107004" y="48323"/>
                                <a:chExt cx="120" cy="52"/>
                              </a:xfrm>
                            </wpg:grpSpPr>
                            <wps:wsp>
                              <wps:cNvPr id="225492758" name="Oval 166"/>
                              <wps:cNvSpPr>
                                <a:spLocks noChangeAspect="1" noChangeArrowheads="1"/>
                              </wps:cNvSpPr>
                              <wps:spPr bwMode="auto">
                                <a:xfrm>
                                  <a:off x="107004" y="48323"/>
                                  <a:ext cx="120" cy="48"/>
                                </a:xfrm>
                                <a:prstGeom prst="ellipse">
                                  <a:avLst/>
                                </a:prstGeom>
                                <a:noFill/>
                                <a:ln w="19050">
                                  <a:solidFill>
                                    <a:srgbClr val="000000"/>
                                  </a:solidFill>
                                  <a:round/>
                                </a:ln>
                              </wps:spPr>
                              <wps:bodyPr>
                                <a:noAutofit/>
                              </wps:bodyPr>
                            </wps:wsp>
                            <wps:wsp>
                              <wps:cNvPr id="1829769303" name="Oval 167"/>
                              <wps:cNvSpPr>
                                <a:spLocks noChangeAspect="1" noChangeArrowheads="1"/>
                              </wps:cNvSpPr>
                              <wps:spPr bwMode="auto">
                                <a:xfrm>
                                  <a:off x="107011" y="48332"/>
                                  <a:ext cx="107" cy="43"/>
                                </a:xfrm>
                                <a:prstGeom prst="ellipse">
                                  <a:avLst/>
                                </a:prstGeom>
                                <a:solidFill>
                                  <a:srgbClr val="FFFFFF"/>
                                </a:solidFill>
                                <a:ln w="9525">
                                  <a:solidFill>
                                    <a:srgbClr val="FFFFFF"/>
                                  </a:solidFill>
                                  <a:round/>
                                </a:ln>
                              </wps:spPr>
                              <wps:bodyPr>
                                <a:noAutofit/>
                              </wps:bodyPr>
                            </wps:wsp>
                          </wpg:grpSp>
                          <wps:wsp>
                            <wps:cNvPr id="1690750071" name="Oval 168"/>
                            <wps:cNvSpPr>
                              <a:spLocks noChangeAspect="1" noChangeArrowheads="1"/>
                            </wps:cNvSpPr>
                            <wps:spPr bwMode="auto">
                              <a:xfrm>
                                <a:off x="209146" y="62915"/>
                                <a:ext cx="44450" cy="17145"/>
                              </a:xfrm>
                              <a:prstGeom prst="ellipse">
                                <a:avLst/>
                              </a:prstGeom>
                              <a:noFill/>
                              <a:ln w="19050">
                                <a:solidFill>
                                  <a:srgbClr val="000000"/>
                                </a:solidFill>
                                <a:round/>
                              </a:ln>
                            </wps:spPr>
                            <wps:bodyPr>
                              <a:noAutofit/>
                            </wps:bodyPr>
                          </wps:wsp>
                          <wps:wsp>
                            <wps:cNvPr id="1927740589" name="Oval 169"/>
                            <wps:cNvSpPr>
                              <a:spLocks noChangeAspect="1" noChangeArrowheads="1"/>
                            </wps:cNvSpPr>
                            <wps:spPr bwMode="auto">
                              <a:xfrm>
                                <a:off x="211091" y="65041"/>
                                <a:ext cx="39371" cy="15874"/>
                              </a:xfrm>
                              <a:prstGeom prst="ellipse">
                                <a:avLst/>
                              </a:prstGeom>
                              <a:solidFill>
                                <a:srgbClr val="FFFFFF"/>
                              </a:solidFill>
                              <a:ln w="9525">
                                <a:solidFill>
                                  <a:srgbClr val="FFFFFF"/>
                                </a:solidFill>
                                <a:round/>
                              </a:ln>
                            </wps:spPr>
                            <wps:bodyPr>
                              <a:noAutofit/>
                            </wps:bodyPr>
                          </wps:wsp>
                          <wps:wsp>
                            <wps:cNvPr id="1295958220" name="Oval 170"/>
                            <wps:cNvSpPr>
                              <a:spLocks noChangeAspect="1" noChangeArrowheads="1"/>
                            </wps:cNvSpPr>
                            <wps:spPr bwMode="auto">
                              <a:xfrm>
                                <a:off x="311285" y="72642"/>
                                <a:ext cx="43815" cy="16511"/>
                              </a:xfrm>
                              <a:prstGeom prst="ellipse">
                                <a:avLst/>
                              </a:prstGeom>
                              <a:noFill/>
                              <a:ln w="19050">
                                <a:solidFill>
                                  <a:srgbClr val="000000"/>
                                </a:solidFill>
                                <a:round/>
                              </a:ln>
                            </wps:spPr>
                            <wps:bodyPr>
                              <a:noAutofit/>
                            </wps:bodyPr>
                          </wps:wsp>
                          <wps:wsp>
                            <wps:cNvPr id="631087612" name="Oval 171"/>
                            <wps:cNvSpPr>
                              <a:spLocks noChangeAspect="1" noChangeArrowheads="1"/>
                            </wps:cNvSpPr>
                            <wps:spPr bwMode="auto">
                              <a:xfrm>
                                <a:off x="313230" y="74770"/>
                                <a:ext cx="39371" cy="15240"/>
                              </a:xfrm>
                              <a:prstGeom prst="ellipse">
                                <a:avLst/>
                              </a:prstGeom>
                              <a:solidFill>
                                <a:srgbClr val="FFFFFF"/>
                              </a:solidFill>
                              <a:ln w="9525">
                                <a:solidFill>
                                  <a:srgbClr val="FFFFFF"/>
                                </a:solidFill>
                                <a:round/>
                              </a:ln>
                            </wps:spPr>
                            <wps:bodyPr>
                              <a:noAutofit/>
                            </wps:bodyPr>
                          </wps:wsp>
                        </wpg:grpSp>
                        <wpg:grpSp>
                          <wpg:cNvPr id="770178236" name="组合 2141"/>
                          <wpg:cNvGrpSpPr/>
                          <wpg:grpSpPr>
                            <a:xfrm>
                              <a:off x="4918" y="2791"/>
                              <a:ext cx="683" cy="358"/>
                              <a:chOff x="0" y="0"/>
                              <a:chExt cx="1912524" cy="1013917"/>
                            </a:xfrm>
                          </wpg:grpSpPr>
                          <wpg:grpSp>
                            <wpg:cNvPr id="1088358799" name="组合 384069723"/>
                            <wpg:cNvGrpSpPr/>
                            <wpg:grpSpPr>
                              <a:xfrm>
                                <a:off x="0" y="0"/>
                                <a:ext cx="1912524" cy="1013917"/>
                                <a:chOff x="0" y="0"/>
                                <a:chExt cx="3264595" cy="1730712"/>
                              </a:xfrm>
                            </wpg:grpSpPr>
                            <wpg:grpSp>
                              <wpg:cNvPr id="1277742656" name="组合 36427565"/>
                              <wpg:cNvGrpSpPr/>
                              <wpg:grpSpPr>
                                <a:xfrm>
                                  <a:off x="0" y="0"/>
                                  <a:ext cx="3264595" cy="1730712"/>
                                  <a:chOff x="-1" y="0"/>
                                  <a:chExt cx="8003124" cy="4242824"/>
                                </a:xfrm>
                              </wpg:grpSpPr>
                              <wpg:grpSp>
                                <wpg:cNvPr id="1448285141" name="组合 373054700"/>
                                <wpg:cNvGrpSpPr/>
                                <wpg:grpSpPr>
                                  <a:xfrm>
                                    <a:off x="-1" y="0"/>
                                    <a:ext cx="8003124" cy="4242824"/>
                                    <a:chOff x="-1" y="0"/>
                                    <a:chExt cx="8003124" cy="4242824"/>
                                  </a:xfrm>
                                </wpg:grpSpPr>
                                <wpg:grpSp>
                                  <wpg:cNvPr id="73005913" name="组合 1651552013"/>
                                  <wpg:cNvGrpSpPr/>
                                  <wpg:grpSpPr>
                                    <a:xfrm>
                                      <a:off x="-1" y="0"/>
                                      <a:ext cx="7323404" cy="3857376"/>
                                      <a:chOff x="-1" y="0"/>
                                      <a:chExt cx="7323404" cy="3857376"/>
                                    </a:xfrm>
                                  </wpg:grpSpPr>
                                  <wpg:grpSp>
                                    <wpg:cNvPr id="1640570222" name="组合 1576408990"/>
                                    <wpg:cNvGrpSpPr/>
                                    <wpg:grpSpPr>
                                      <a:xfrm>
                                        <a:off x="3332786" y="469269"/>
                                        <a:ext cx="463593" cy="965753"/>
                                        <a:chOff x="3332786" y="469269"/>
                                        <a:chExt cx="463593" cy="965753"/>
                                      </a:xfrm>
                                    </wpg:grpSpPr>
                                    <wps:wsp>
                                      <wps:cNvPr id="1600457133" name="任意多边形: 形状 1600457133"/>
                                      <wps:cNvSpPr/>
                                      <wps:spPr>
                                        <a:xfrm>
                                          <a:off x="3332786" y="469269"/>
                                          <a:ext cx="463593" cy="965753"/>
                                        </a:xfrm>
                                        <a:custGeom>
                                          <a:avLst/>
                                          <a:gdLst>
                                            <a:gd name="connsiteX0" fmla="*/ 1424 w 463593"/>
                                            <a:gd name="connsiteY0" fmla="*/ 23192 h 965753"/>
                                            <a:gd name="connsiteX1" fmla="*/ 178671 w 463593"/>
                                            <a:gd name="connsiteY1" fmla="*/ 965753 h 965753"/>
                                            <a:gd name="connsiteX2" fmla="*/ 463593 w 463593"/>
                                            <a:gd name="connsiteY2" fmla="*/ 957470 h 965753"/>
                                            <a:gd name="connsiteX3" fmla="*/ 158793 w 463593"/>
                                            <a:gd name="connsiteY3" fmla="*/ 0 h 965753"/>
                                          </a:gdLst>
                                          <a:ahLst/>
                                          <a:cxnLst>
                                            <a:cxn ang="0">
                                              <a:pos x="connsiteX0" y="connsiteY0"/>
                                            </a:cxn>
                                            <a:cxn ang="0">
                                              <a:pos x="connsiteX1" y="connsiteY1"/>
                                            </a:cxn>
                                            <a:cxn ang="0">
                                              <a:pos x="connsiteX2" y="connsiteY2"/>
                                            </a:cxn>
                                            <a:cxn ang="0">
                                              <a:pos x="connsiteX3" y="connsiteY3"/>
                                            </a:cxn>
                                          </a:cxnLst>
                                          <a:rect l="l" t="t" r="r" b="b"/>
                                          <a:pathLst>
                                            <a:path w="463593" h="965753">
                                              <a:moveTo>
                                                <a:pt x="1424" y="23192"/>
                                              </a:moveTo>
                                              <a:cubicBezTo>
                                                <a:pt x="-14038" y="378792"/>
                                                <a:pt x="99710" y="666474"/>
                                                <a:pt x="178671" y="965753"/>
                                              </a:cubicBezTo>
                                              <a:lnTo>
                                                <a:pt x="463593" y="957470"/>
                                              </a:lnTo>
                                              <a:cubicBezTo>
                                                <a:pt x="318924" y="656535"/>
                                                <a:pt x="228919" y="344005"/>
                                                <a:pt x="158793" y="0"/>
                                              </a:cubicBezTo>
                                            </a:path>
                                          </a:pathLst>
                                        </a:custGeom>
                                        <a:no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a:noAutofit/>
                                      </wps:bodyPr>
                                    </wps:wsp>
                                    <wps:wsp>
                                      <wps:cNvPr id="1170964582" name="任意多边形: 形状 1170964582"/>
                                      <wps:cNvSpPr/>
                                      <wps:spPr>
                                        <a:xfrm>
                                          <a:off x="3489138" y="661430"/>
                                          <a:ext cx="260076" cy="773592"/>
                                        </a:xfrm>
                                        <a:custGeom>
                                          <a:avLst/>
                                          <a:gdLst>
                                            <a:gd name="connsiteX0" fmla="*/ 260074 w 260074"/>
                                            <a:gd name="connsiteY0" fmla="*/ 773595 h 773595"/>
                                            <a:gd name="connsiteX1" fmla="*/ 0 w 260074"/>
                                            <a:gd name="connsiteY1" fmla="*/ 0 h 773595"/>
                                          </a:gdLst>
                                          <a:ahLst/>
                                          <a:cxnLst>
                                            <a:cxn ang="0">
                                              <a:pos x="connsiteX0" y="connsiteY0"/>
                                            </a:cxn>
                                            <a:cxn ang="0">
                                              <a:pos x="connsiteX1" y="connsiteY1"/>
                                            </a:cxn>
                                          </a:cxnLst>
                                          <a:rect l="l" t="t" r="r" b="b"/>
                                          <a:pathLst>
                                            <a:path w="260074" h="773595">
                                              <a:moveTo>
                                                <a:pt x="260074" y="773595"/>
                                              </a:moveTo>
                                              <a:cubicBezTo>
                                                <a:pt x="154056" y="527325"/>
                                                <a:pt x="66260" y="287684"/>
                                                <a:pt x="0" y="0"/>
                                              </a:cubicBezTo>
                                            </a:path>
                                          </a:pathLst>
                                        </a:custGeom>
                                        <a:no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a:noAutofit/>
                                      </wps:bodyPr>
                                    </wps:wsp>
                                  </wpg:grpSp>
                                  <wpg:grpSp>
                                    <wpg:cNvPr id="594033086" name="组合 536888918"/>
                                    <wpg:cNvGrpSpPr/>
                                    <wpg:grpSpPr>
                                      <a:xfrm>
                                        <a:off x="-1" y="0"/>
                                        <a:ext cx="7323404" cy="3857376"/>
                                        <a:chOff x="-1" y="0"/>
                                        <a:chExt cx="7323404" cy="3857376"/>
                                      </a:xfrm>
                                    </wpg:grpSpPr>
                                    <wps:wsp>
                                      <wps:cNvPr id="572885827" name="圆柱体 572885827"/>
                                      <wps:cNvSpPr/>
                                      <wps:spPr>
                                        <a:xfrm rot="5594716">
                                          <a:off x="157110" y="273442"/>
                                          <a:ext cx="326260" cy="640481"/>
                                        </a:xfrm>
                                        <a:prstGeom prst="can">
                                          <a:avLst>
                                            <a:gd name="adj" fmla="val 60713"/>
                                          </a:avLst>
                                        </a:prstGeom>
                                        <a:no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a:noAutofit/>
                                      </wps:bodyPr>
                                    </wps:wsp>
                                    <wps:wsp>
                                      <wps:cNvPr id="383749023" name="圆柱体 383749023"/>
                                      <wps:cNvSpPr/>
                                      <wps:spPr>
                                        <a:xfrm rot="5594716">
                                          <a:off x="601960" y="421929"/>
                                          <a:ext cx="191154" cy="391921"/>
                                        </a:xfrm>
                                        <a:prstGeom prst="can">
                                          <a:avLst>
                                            <a:gd name="adj" fmla="val 60713"/>
                                          </a:avLst>
                                        </a:prstGeom>
                                        <a:no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a:noAutofit/>
                                      </wps:bodyPr>
                                    </wps:wsp>
                                    <wpg:grpSp>
                                      <wpg:cNvPr id="1028546030" name="组合 859849227"/>
                                      <wpg:cNvGrpSpPr/>
                                      <wpg:grpSpPr>
                                        <a:xfrm>
                                          <a:off x="149240" y="0"/>
                                          <a:ext cx="7174163" cy="3857376"/>
                                          <a:chOff x="149240" y="0"/>
                                          <a:chExt cx="7174163" cy="3857376"/>
                                        </a:xfrm>
                                      </wpg:grpSpPr>
                                      <wps:wsp>
                                        <wps:cNvPr id="1915814914" name="任意多边形: 形状 1915814914"/>
                                        <wps:cNvSpPr/>
                                        <wps:spPr>
                                          <a:xfrm>
                                            <a:off x="149240" y="304872"/>
                                            <a:ext cx="1660632" cy="3552504"/>
                                          </a:xfrm>
                                          <a:custGeom>
                                            <a:avLst/>
                                            <a:gdLst>
                                              <a:gd name="connsiteX0" fmla="*/ 504496 w 1660634"/>
                                              <a:gd name="connsiteY0" fmla="*/ 767256 h 3552497"/>
                                              <a:gd name="connsiteX1" fmla="*/ 157655 w 1660634"/>
                                              <a:gd name="connsiteY1" fmla="*/ 1471449 h 3552497"/>
                                              <a:gd name="connsiteX2" fmla="*/ 504496 w 1660634"/>
                                              <a:gd name="connsiteY2" fmla="*/ 2238704 h 3552497"/>
                                              <a:gd name="connsiteX3" fmla="*/ 475455 w 1660634"/>
                                              <a:gd name="connsiteY3" fmla="*/ 2639619 h 3552497"/>
                                              <a:gd name="connsiteX4" fmla="*/ 294289 w 1660634"/>
                                              <a:gd name="connsiteY4" fmla="*/ 3153104 h 3552497"/>
                                              <a:gd name="connsiteX5" fmla="*/ 0 w 1660634"/>
                                              <a:gd name="connsiteY5" fmla="*/ 3352800 h 3552497"/>
                                              <a:gd name="connsiteX6" fmla="*/ 10510 w 1660634"/>
                                              <a:gd name="connsiteY6" fmla="*/ 3541987 h 3552497"/>
                                              <a:gd name="connsiteX7" fmla="*/ 315310 w 1660634"/>
                                              <a:gd name="connsiteY7" fmla="*/ 3552497 h 3552497"/>
                                              <a:gd name="connsiteX8" fmla="*/ 704193 w 1660634"/>
                                              <a:gd name="connsiteY8" fmla="*/ 3331780 h 3552497"/>
                                              <a:gd name="connsiteX9" fmla="*/ 882869 w 1660634"/>
                                              <a:gd name="connsiteY9" fmla="*/ 2774731 h 3552497"/>
                                              <a:gd name="connsiteX10" fmla="*/ 1040524 w 1660634"/>
                                              <a:gd name="connsiteY10" fmla="*/ 2984938 h 3552497"/>
                                              <a:gd name="connsiteX11" fmla="*/ 1261241 w 1660634"/>
                                              <a:gd name="connsiteY11" fmla="*/ 2995449 h 3552497"/>
                                              <a:gd name="connsiteX12" fmla="*/ 1660634 w 1660634"/>
                                              <a:gd name="connsiteY12" fmla="*/ 2753711 h 3552497"/>
                                              <a:gd name="connsiteX13" fmla="*/ 1660634 w 1660634"/>
                                              <a:gd name="connsiteY13" fmla="*/ 2596056 h 3552497"/>
                                              <a:gd name="connsiteX14" fmla="*/ 1387365 w 1660634"/>
                                              <a:gd name="connsiteY14" fmla="*/ 2575035 h 3552497"/>
                                              <a:gd name="connsiteX15" fmla="*/ 1282262 w 1660634"/>
                                              <a:gd name="connsiteY15" fmla="*/ 2659118 h 3552497"/>
                                              <a:gd name="connsiteX16" fmla="*/ 1208689 w 1660634"/>
                                              <a:gd name="connsiteY16" fmla="*/ 2617076 h 3552497"/>
                                              <a:gd name="connsiteX17" fmla="*/ 1208689 w 1660634"/>
                                              <a:gd name="connsiteY17" fmla="*/ 2154621 h 3552497"/>
                                              <a:gd name="connsiteX18" fmla="*/ 1418896 w 1660634"/>
                                              <a:gd name="connsiteY18" fmla="*/ 1418897 h 3552497"/>
                                              <a:gd name="connsiteX19" fmla="*/ 1187669 w 1660634"/>
                                              <a:gd name="connsiteY19" fmla="*/ 788276 h 3552497"/>
                                              <a:gd name="connsiteX20" fmla="*/ 1187669 w 1660634"/>
                                              <a:gd name="connsiteY20" fmla="*/ 220718 h 3552497"/>
                                              <a:gd name="connsiteX21" fmla="*/ 977462 w 1660634"/>
                                              <a:gd name="connsiteY21" fmla="*/ 21021 h 3552497"/>
                                              <a:gd name="connsiteX22" fmla="*/ 641131 w 1660634"/>
                                              <a:gd name="connsiteY22" fmla="*/ 0 h 3552497"/>
                                              <a:gd name="connsiteX23" fmla="*/ 493987 w 1660634"/>
                                              <a:gd name="connsiteY23" fmla="*/ 262758 h 3552497"/>
                                              <a:gd name="connsiteX24" fmla="*/ 504496 w 1660634"/>
                                              <a:gd name="connsiteY24" fmla="*/ 767256 h 3552497"/>
                                              <a:gd name="connsiteX25" fmla="*/ 504496 w 1660634"/>
                                              <a:gd name="connsiteY25" fmla="*/ 767256 h 35524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Lst>
                                            <a:rect l="l" t="t" r="r" b="b"/>
                                            <a:pathLst>
                                              <a:path w="1660634" h="3552497">
                                                <a:moveTo>
                                                  <a:pt x="504496" y="767256"/>
                                                </a:moveTo>
                                                <a:cubicBezTo>
                                                  <a:pt x="406399" y="800539"/>
                                                  <a:pt x="157655" y="1047532"/>
                                                  <a:pt x="157655" y="1471449"/>
                                                </a:cubicBezTo>
                                                <a:cubicBezTo>
                                                  <a:pt x="157655" y="1895366"/>
                                                  <a:pt x="418662" y="2140607"/>
                                                  <a:pt x="504496" y="2238704"/>
                                                </a:cubicBezTo>
                                                <a:lnTo>
                                                  <a:pt x="475455" y="2639619"/>
                                                </a:lnTo>
                                                <a:lnTo>
                                                  <a:pt x="294289" y="3153104"/>
                                                </a:lnTo>
                                                <a:lnTo>
                                                  <a:pt x="0" y="3352800"/>
                                                </a:lnTo>
                                                <a:lnTo>
                                                  <a:pt x="10510" y="3541987"/>
                                                </a:lnTo>
                                                <a:lnTo>
                                                  <a:pt x="315310" y="3552497"/>
                                                </a:lnTo>
                                                <a:lnTo>
                                                  <a:pt x="704193" y="3331780"/>
                                                </a:lnTo>
                                                <a:lnTo>
                                                  <a:pt x="882869" y="2774731"/>
                                                </a:lnTo>
                                                <a:lnTo>
                                                  <a:pt x="1040524" y="2984938"/>
                                                </a:lnTo>
                                                <a:lnTo>
                                                  <a:pt x="1261241" y="2995449"/>
                                                </a:lnTo>
                                                <a:lnTo>
                                                  <a:pt x="1660634" y="2753711"/>
                                                </a:lnTo>
                                                <a:lnTo>
                                                  <a:pt x="1660634" y="2596056"/>
                                                </a:lnTo>
                                                <a:lnTo>
                                                  <a:pt x="1387365" y="2575035"/>
                                                </a:lnTo>
                                                <a:lnTo>
                                                  <a:pt x="1282262" y="2659118"/>
                                                </a:lnTo>
                                                <a:lnTo>
                                                  <a:pt x="1208689" y="2617076"/>
                                                </a:lnTo>
                                                <a:lnTo>
                                                  <a:pt x="1208689" y="2154621"/>
                                                </a:lnTo>
                                                <a:cubicBezTo>
                                                  <a:pt x="1338317" y="2017987"/>
                                                  <a:pt x="1422399" y="1646621"/>
                                                  <a:pt x="1418896" y="1418897"/>
                                                </a:cubicBezTo>
                                                <a:cubicBezTo>
                                                  <a:pt x="1415393" y="1191173"/>
                                                  <a:pt x="1299780" y="935420"/>
                                                  <a:pt x="1187669" y="788276"/>
                                                </a:cubicBezTo>
                                                <a:lnTo>
                                                  <a:pt x="1187669" y="220718"/>
                                                </a:lnTo>
                                                <a:cubicBezTo>
                                                  <a:pt x="1170152" y="80579"/>
                                                  <a:pt x="1058041" y="24525"/>
                                                  <a:pt x="977462" y="21021"/>
                                                </a:cubicBezTo>
                                                <a:lnTo>
                                                  <a:pt x="641131" y="0"/>
                                                </a:lnTo>
                                                <a:cubicBezTo>
                                                  <a:pt x="550042" y="14014"/>
                                                  <a:pt x="490483" y="154152"/>
                                                  <a:pt x="493987" y="262758"/>
                                                </a:cubicBezTo>
                                                <a:lnTo>
                                                  <a:pt x="504496" y="767256"/>
                                                </a:lnTo>
                                                <a:close/>
                                              </a:path>
                                            </a:pathLst>
                                          </a:custGeom>
                                          <a:solidFill>
                                            <a:schemeClr val="bg1"/>
                                          </a:solid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a:noAutofit/>
                                        </wps:bodyPr>
                                      </wps:wsp>
                                      <wps:wsp>
                                        <wps:cNvPr id="645071716" name="任意多边形: 形状 645071716"/>
                                        <wps:cNvSpPr/>
                                        <wps:spPr>
                                          <a:xfrm>
                                            <a:off x="445538" y="326316"/>
                                            <a:ext cx="670283" cy="3510026"/>
                                          </a:xfrm>
                                          <a:custGeom>
                                            <a:avLst/>
                                            <a:gdLst>
                                              <a:gd name="connsiteX0" fmla="*/ 670292 w 670292"/>
                                              <a:gd name="connsiteY0" fmla="*/ 264 h 3510033"/>
                                              <a:gd name="connsiteX1" fmla="*/ 472965 w 670292"/>
                                              <a:gd name="connsiteY1" fmla="*/ 199274 h 3510033"/>
                                              <a:gd name="connsiteX2" fmla="*/ 453915 w 670292"/>
                                              <a:gd name="connsiteY2" fmla="*/ 796493 h 3510033"/>
                                              <a:gd name="connsiteX3" fmla="*/ 116599 w 670292"/>
                                              <a:gd name="connsiteY3" fmla="*/ 1471027 h 3510033"/>
                                              <a:gd name="connsiteX4" fmla="*/ 420757 w 670292"/>
                                              <a:gd name="connsiteY4" fmla="*/ 2180988 h 3510033"/>
                                              <a:gd name="connsiteX5" fmla="*/ 401763 w 670292"/>
                                              <a:gd name="connsiteY5" fmla="*/ 2630564 h 3510033"/>
                                              <a:gd name="connsiteX6" fmla="*/ 241738 w 670292"/>
                                              <a:gd name="connsiteY6" fmla="*/ 3142171 h 3510033"/>
                                              <a:gd name="connsiteX7" fmla="*/ 0 w 670292"/>
                                              <a:gd name="connsiteY7" fmla="*/ 3342553 h 3510033"/>
                                              <a:gd name="connsiteX8" fmla="*/ 10510 w 670292"/>
                                              <a:gd name="connsiteY8" fmla="*/ 3510033 h 351003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670292" h="3510033">
                                                <a:moveTo>
                                                  <a:pt x="670292" y="264"/>
                                                </a:moveTo>
                                                <a:cubicBezTo>
                                                  <a:pt x="565189" y="-5506"/>
                                                  <a:pt x="483476" y="83660"/>
                                                  <a:pt x="472965" y="199274"/>
                                                </a:cubicBezTo>
                                                <a:lnTo>
                                                  <a:pt x="453915" y="796493"/>
                                                </a:lnTo>
                                                <a:cubicBezTo>
                                                  <a:pt x="274039" y="909944"/>
                                                  <a:pt x="122125" y="1173603"/>
                                                  <a:pt x="116599" y="1471027"/>
                                                </a:cubicBezTo>
                                                <a:cubicBezTo>
                                                  <a:pt x="111073" y="1768451"/>
                                                  <a:pt x="263102" y="1991802"/>
                                                  <a:pt x="420757" y="2180988"/>
                                                </a:cubicBezTo>
                                                <a:lnTo>
                                                  <a:pt x="401763" y="2630564"/>
                                                </a:lnTo>
                                                <a:lnTo>
                                                  <a:pt x="241738" y="3142171"/>
                                                </a:lnTo>
                                                <a:lnTo>
                                                  <a:pt x="0" y="3342553"/>
                                                </a:lnTo>
                                                <a:lnTo>
                                                  <a:pt x="10510" y="3510033"/>
                                                </a:lnTo>
                                              </a:path>
                                            </a:pathLst>
                                          </a:custGeom>
                                          <a:noFill/>
                                          <a:ln w="3175">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a:noAutofit/>
                                        </wps:bodyPr>
                                      </wps:wsp>
                                      <wps:wsp>
                                        <wps:cNvPr id="2014199703" name="任意多边形: 形状 2014199703"/>
                                        <wps:cNvSpPr/>
                                        <wps:spPr>
                                          <a:xfrm>
                                            <a:off x="1027377" y="2590018"/>
                                            <a:ext cx="382049" cy="704816"/>
                                          </a:xfrm>
                                          <a:custGeom>
                                            <a:avLst/>
                                            <a:gdLst>
                                              <a:gd name="connsiteX0" fmla="*/ 0 w 388883"/>
                                              <a:gd name="connsiteY0" fmla="*/ 483475 h 683172"/>
                                              <a:gd name="connsiteX1" fmla="*/ 63062 w 388883"/>
                                              <a:gd name="connsiteY1" fmla="*/ 325820 h 683172"/>
                                              <a:gd name="connsiteX2" fmla="*/ 63062 w 388883"/>
                                              <a:gd name="connsiteY2" fmla="*/ 0 h 683172"/>
                                              <a:gd name="connsiteX3" fmla="*/ 178676 w 388883"/>
                                              <a:gd name="connsiteY3" fmla="*/ 0 h 683172"/>
                                              <a:gd name="connsiteX4" fmla="*/ 178676 w 388883"/>
                                              <a:gd name="connsiteY4" fmla="*/ 346841 h 683172"/>
                                              <a:gd name="connsiteX5" fmla="*/ 388883 w 388883"/>
                                              <a:gd name="connsiteY5" fmla="*/ 683172 h 68317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88883" h="683172">
                                                <a:moveTo>
                                                  <a:pt x="0" y="483475"/>
                                                </a:moveTo>
                                                <a:lnTo>
                                                  <a:pt x="63062" y="325820"/>
                                                </a:lnTo>
                                                <a:lnTo>
                                                  <a:pt x="63062" y="0"/>
                                                </a:lnTo>
                                                <a:lnTo>
                                                  <a:pt x="178676" y="0"/>
                                                </a:lnTo>
                                                <a:lnTo>
                                                  <a:pt x="178676" y="346841"/>
                                                </a:lnTo>
                                                <a:lnTo>
                                                  <a:pt x="388883" y="683172"/>
                                                </a:lnTo>
                                              </a:path>
                                            </a:pathLst>
                                          </a:custGeom>
                                          <a:noFill/>
                                          <a:ln w="3175">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a:noAutofit/>
                                        </wps:bodyPr>
                                      </wps:wsp>
                                      <wps:wsp>
                                        <wps:cNvPr id="1869688191" name="直接连接符 1869688191"/>
                                        <wps:cNvCnPr/>
                                        <wps:spPr>
                                          <a:xfrm>
                                            <a:off x="443529" y="3457983"/>
                                            <a:ext cx="243751" cy="10510"/>
                                          </a:xfrm>
                                          <a:prstGeom prst="line">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69049912" name="直接连接符 569049912"/>
                                        <wps:cNvCnPr/>
                                        <wps:spPr>
                                          <a:xfrm>
                                            <a:off x="1084341" y="2942425"/>
                                            <a:ext cx="118571" cy="5422"/>
                                          </a:xfrm>
                                          <a:prstGeom prst="line">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927570044" name="直接连接符 1927570044"/>
                                        <wps:cNvCnPr/>
                                        <wps:spPr>
                                          <a:xfrm>
                                            <a:off x="624695" y="2944498"/>
                                            <a:ext cx="222610" cy="12388"/>
                                          </a:xfrm>
                                          <a:prstGeom prst="line">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cNvPr id="174399777" name="组合 723546935"/>
                                        <wpg:cNvGrpSpPr/>
                                        <wpg:grpSpPr>
                                          <a:xfrm>
                                            <a:off x="149240" y="0"/>
                                            <a:ext cx="7174163" cy="3668875"/>
                                            <a:chOff x="149240" y="0"/>
                                            <a:chExt cx="7174163" cy="3668875"/>
                                          </a:xfrm>
                                        </wpg:grpSpPr>
                                        <wps:wsp>
                                          <wps:cNvPr id="1817762813" name="圆柱体 1817762813"/>
                                          <wps:cNvSpPr/>
                                          <wps:spPr>
                                            <a:xfrm rot="5594716">
                                              <a:off x="1964442" y="-290678"/>
                                              <a:ext cx="191154" cy="1962023"/>
                                            </a:xfrm>
                                            <a:prstGeom prst="can">
                                              <a:avLst>
                                                <a:gd name="adj" fmla="val 60713"/>
                                              </a:avLst>
                                            </a:prstGeom>
                                            <a:solidFill>
                                              <a:schemeClr val="bg1"/>
                                            </a:solid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a:noAutofit/>
                                          </wps:bodyPr>
                                        </wps:wsp>
                                        <wpg:grpSp>
                                          <wpg:cNvPr id="1238285728" name="组合 1306001733"/>
                                          <wpg:cNvGrpSpPr/>
                                          <wpg:grpSpPr>
                                            <a:xfrm>
                                              <a:off x="149240" y="0"/>
                                              <a:ext cx="7174163" cy="3668875"/>
                                              <a:chOff x="149240" y="0"/>
                                              <a:chExt cx="7174163" cy="3668875"/>
                                            </a:xfrm>
                                          </wpg:grpSpPr>
                                          <wps:wsp>
                                            <wps:cNvPr id="1095095790" name="任意多边形: 形状 1095095790"/>
                                            <wps:cNvSpPr/>
                                            <wps:spPr>
                                              <a:xfrm>
                                                <a:off x="2865968" y="340706"/>
                                                <a:ext cx="414747" cy="624003"/>
                                              </a:xfrm>
                                              <a:custGeom>
                                                <a:avLst/>
                                                <a:gdLst>
                                                  <a:gd name="connsiteX0" fmla="*/ 77 w 351195"/>
                                                  <a:gd name="connsiteY0" fmla="*/ 31377 h 624011"/>
                                                  <a:gd name="connsiteX1" fmla="*/ 77 w 351195"/>
                                                  <a:gd name="connsiteY1" fmla="*/ 528918 h 624011"/>
                                                  <a:gd name="connsiteX2" fmla="*/ 130065 w 351195"/>
                                                  <a:gd name="connsiteY2" fmla="*/ 623047 h 624011"/>
                                                  <a:gd name="connsiteX3" fmla="*/ 351195 w 351195"/>
                                                  <a:gd name="connsiteY3" fmla="*/ 323439 h 624011"/>
                                                  <a:gd name="connsiteX4" fmla="*/ 349700 w 351195"/>
                                                  <a:gd name="connsiteY4" fmla="*/ 0 h 624011"/>
                                                  <a:gd name="connsiteX5" fmla="*/ 77 w 351195"/>
                                                  <a:gd name="connsiteY5" fmla="*/ 31377 h 62401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51195" h="624011">
                                                    <a:moveTo>
                                                      <a:pt x="77" y="31377"/>
                                                    </a:moveTo>
                                                    <a:lnTo>
                                                      <a:pt x="77" y="528918"/>
                                                    </a:lnTo>
                                                    <a:cubicBezTo>
                                                      <a:pt x="-2173" y="569275"/>
                                                      <a:pt x="44639" y="632580"/>
                                                      <a:pt x="130065" y="623047"/>
                                                    </a:cubicBezTo>
                                                    <a:cubicBezTo>
                                                      <a:pt x="215491" y="613514"/>
                                                      <a:pt x="345247" y="401538"/>
                                                      <a:pt x="351195" y="323439"/>
                                                    </a:cubicBezTo>
                                                    <a:cubicBezTo>
                                                      <a:pt x="350697" y="215626"/>
                                                      <a:pt x="350198" y="107813"/>
                                                      <a:pt x="349700" y="0"/>
                                                    </a:cubicBezTo>
                                                    <a:lnTo>
                                                      <a:pt x="77" y="31377"/>
                                                    </a:lnTo>
                                                    <a:close/>
                                                  </a:path>
                                                </a:pathLst>
                                              </a:custGeom>
                                              <a:solidFill>
                                                <a:schemeClr val="bg1"/>
                                              </a:solid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a:noAutofit/>
                                            </wps:bodyPr>
                                          </wps:wsp>
                                          <wps:wsp>
                                            <wps:cNvPr id="1803282" name="任意多边形: 形状 1803282"/>
                                            <wps:cNvSpPr/>
                                            <wps:spPr>
                                              <a:xfrm>
                                                <a:off x="2932398" y="472733"/>
                                                <a:ext cx="78757" cy="488971"/>
                                              </a:xfrm>
                                              <a:custGeom>
                                                <a:avLst/>
                                                <a:gdLst>
                                                  <a:gd name="connsiteX0" fmla="*/ 4528 w 78668"/>
                                                  <a:gd name="connsiteY0" fmla="*/ 0 h 478395"/>
                                                  <a:gd name="connsiteX1" fmla="*/ 8058 w 78668"/>
                                                  <a:gd name="connsiteY1" fmla="*/ 398947 h 478395"/>
                                                  <a:gd name="connsiteX2" fmla="*/ 78668 w 78668"/>
                                                  <a:gd name="connsiteY2" fmla="*/ 478383 h 478395"/>
                                                </a:gdLst>
                                                <a:ahLst/>
                                                <a:cxnLst>
                                                  <a:cxn ang="0">
                                                    <a:pos x="connsiteX0" y="connsiteY0"/>
                                                  </a:cxn>
                                                  <a:cxn ang="0">
                                                    <a:pos x="connsiteX1" y="connsiteY1"/>
                                                  </a:cxn>
                                                  <a:cxn ang="0">
                                                    <a:pos x="connsiteX2" y="connsiteY2"/>
                                                  </a:cxn>
                                                </a:cxnLst>
                                                <a:rect l="l" t="t" r="r" b="b"/>
                                                <a:pathLst>
                                                  <a:path w="78668" h="478395">
                                                    <a:moveTo>
                                                      <a:pt x="4528" y="0"/>
                                                    </a:moveTo>
                                                    <a:cubicBezTo>
                                                      <a:pt x="114" y="159608"/>
                                                      <a:pt x="-4299" y="319217"/>
                                                      <a:pt x="8058" y="398947"/>
                                                    </a:cubicBezTo>
                                                    <a:cubicBezTo>
                                                      <a:pt x="20415" y="478677"/>
                                                      <a:pt x="49541" y="478530"/>
                                                      <a:pt x="78668" y="478383"/>
                                                    </a:cubicBezTo>
                                                  </a:path>
                                                </a:pathLst>
                                              </a:custGeom>
                                              <a:noFill/>
                                              <a:ln w="3175">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a:noAutofit/>
                                            </wps:bodyPr>
                                          </wps:wsp>
                                          <wpg:grpSp>
                                            <wpg:cNvPr id="1060652087" name="组合 1344760027"/>
                                            <wpg:cNvGrpSpPr/>
                                            <wpg:grpSpPr>
                                              <a:xfrm>
                                                <a:off x="149240" y="0"/>
                                                <a:ext cx="7174163" cy="3668875"/>
                                                <a:chOff x="149240" y="0"/>
                                                <a:chExt cx="7174163" cy="3668875"/>
                                              </a:xfrm>
                                            </wpg:grpSpPr>
                                            <wps:wsp>
                                              <wps:cNvPr id="1858436773" name="圆柱体 1858436773"/>
                                              <wps:cNvSpPr/>
                                              <wps:spPr>
                                                <a:xfrm rot="5594716">
                                                  <a:off x="3245723" y="450517"/>
                                                  <a:ext cx="170810" cy="636071"/>
                                                </a:xfrm>
                                                <a:prstGeom prst="can">
                                                  <a:avLst>
                                                    <a:gd name="adj" fmla="val 60713"/>
                                                  </a:avLst>
                                                </a:prstGeom>
                                                <a:solidFill>
                                                  <a:schemeClr val="bg1"/>
                                                </a:solid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a:noAutofit/>
                                              </wps:bodyPr>
                                            </wps:wsp>
                                            <wpg:grpSp>
                                              <wpg:cNvPr id="1945009245" name="组合 536793225"/>
                                              <wpg:cNvGrpSpPr/>
                                              <wpg:grpSpPr>
                                                <a:xfrm>
                                                  <a:off x="149240" y="0"/>
                                                  <a:ext cx="7174163" cy="3668875"/>
                                                  <a:chOff x="149240" y="0"/>
                                                  <a:chExt cx="7174163" cy="3668875"/>
                                                </a:xfrm>
                                              </wpg:grpSpPr>
                                              <wpg:grpSp>
                                                <wpg:cNvPr id="81801031" name="组合 93072278"/>
                                                <wpg:cNvGrpSpPr/>
                                                <wpg:grpSpPr>
                                                  <a:xfrm>
                                                    <a:off x="149240" y="1162327"/>
                                                    <a:ext cx="7174163" cy="2506548"/>
                                                    <a:chOff x="149240" y="1162327"/>
                                                    <a:chExt cx="7174163" cy="2506548"/>
                                                  </a:xfrm>
                                                </wpg:grpSpPr>
                                                <wpg:grpSp>
                                                  <wpg:cNvPr id="1760124602" name="组合 143894426"/>
                                                  <wpg:cNvGrpSpPr/>
                                                  <wpg:grpSpPr>
                                                    <a:xfrm>
                                                      <a:off x="149240" y="1162327"/>
                                                      <a:ext cx="7174163" cy="2506548"/>
                                                      <a:chOff x="149240" y="1162327"/>
                                                      <a:chExt cx="7174163" cy="2506548"/>
                                                    </a:xfrm>
                                                  </wpg:grpSpPr>
                                                  <wpg:grpSp>
                                                    <wpg:cNvPr id="290626422" name="组合 1864737228"/>
                                                    <wpg:cNvGrpSpPr/>
                                                    <wpg:grpSpPr>
                                                      <a:xfrm>
                                                        <a:off x="149240" y="1387556"/>
                                                        <a:ext cx="7174163" cy="2281319"/>
                                                        <a:chOff x="149240" y="1387556"/>
                                                        <a:chExt cx="7174163" cy="2281319"/>
                                                      </a:xfrm>
                                                    </wpg:grpSpPr>
                                                    <wps:wsp>
                                                      <wps:cNvPr id="50987086" name="直接连接符 50987086"/>
                                                      <wps:cNvCnPr/>
                                                      <wps:spPr>
                                                        <a:xfrm>
                                                          <a:off x="149240" y="3656058"/>
                                                          <a:ext cx="296302" cy="12817"/>
                                                        </a:xfrm>
                                                        <a:prstGeom prst="line">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60402691" name="圆柱体 460402691"/>
                                                      <wps:cNvSpPr/>
                                                      <wps:spPr>
                                                        <a:xfrm rot="5640000">
                                                          <a:off x="3417262" y="-1309174"/>
                                                          <a:ext cx="1209412" cy="6602871"/>
                                                        </a:xfrm>
                                                        <a:prstGeom prst="can">
                                                          <a:avLst>
                                                            <a:gd name="adj" fmla="val 60713"/>
                                                          </a:avLst>
                                                        </a:prstGeom>
                                                        <a:solidFill>
                                                          <a:schemeClr val="bg1"/>
                                                        </a:solid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a:noAutofit/>
                                                      </wps:bodyPr>
                                                    </wps:wsp>
                                                  </wpg:grpSp>
                                                  <wpg:grpSp>
                                                    <wpg:cNvPr id="1446688685" name="组合 1872881055"/>
                                                    <wpg:cNvGrpSpPr/>
                                                    <wpg:grpSpPr>
                                                      <a:xfrm rot="240000">
                                                        <a:off x="1198269" y="1162327"/>
                                                        <a:ext cx="758318" cy="1326889"/>
                                                        <a:chOff x="1198269" y="1162327"/>
                                                        <a:chExt cx="758318" cy="1326889"/>
                                                      </a:xfrm>
                                                    </wpg:grpSpPr>
                                                    <wps:wsp>
                                                      <wps:cNvPr id="1147376829" name="任意多边形: 形状 1147376829"/>
                                                      <wps:cNvSpPr/>
                                                      <wps:spPr>
                                                        <a:xfrm rot="5400000">
                                                          <a:off x="918548" y="1442048"/>
                                                          <a:ext cx="1317760" cy="758318"/>
                                                        </a:xfrm>
                                                        <a:custGeom>
                                                          <a:avLst/>
                                                          <a:gdLst>
                                                            <a:gd name="connsiteX0" fmla="*/ 2337 w 1317754"/>
                                                            <a:gd name="connsiteY0" fmla="*/ 344043 h 771001"/>
                                                            <a:gd name="connsiteX1" fmla="*/ 0 w 1317754"/>
                                                            <a:gd name="connsiteY1" fmla="*/ 170795 h 771001"/>
                                                            <a:gd name="connsiteX2" fmla="*/ 11870 w 1317754"/>
                                                            <a:gd name="connsiteY2" fmla="*/ 90078 h 771001"/>
                                                            <a:gd name="connsiteX3" fmla="*/ 50306 w 1317754"/>
                                                            <a:gd name="connsiteY3" fmla="*/ 5194 h 771001"/>
                                                            <a:gd name="connsiteX4" fmla="*/ 52389 w 1317754"/>
                                                            <a:gd name="connsiteY4" fmla="*/ 2563 h 771001"/>
                                                            <a:gd name="connsiteX5" fmla="*/ 52389 w 1317754"/>
                                                            <a:gd name="connsiteY5" fmla="*/ 141836 h 771001"/>
                                                            <a:gd name="connsiteX6" fmla="*/ 155664 w 1317754"/>
                                                            <a:gd name="connsiteY6" fmla="*/ 366626 h 771001"/>
                                                            <a:gd name="connsiteX7" fmla="*/ 229504 w 1317754"/>
                                                            <a:gd name="connsiteY7" fmla="*/ 426128 h 771001"/>
                                                            <a:gd name="connsiteX8" fmla="*/ 421717 w 1317754"/>
                                                            <a:gd name="connsiteY8" fmla="*/ 512291 h 771001"/>
                                                            <a:gd name="connsiteX9" fmla="*/ 657096 w 1317754"/>
                                                            <a:gd name="connsiteY9" fmla="*/ 543886 h 771001"/>
                                                            <a:gd name="connsiteX10" fmla="*/ 1261803 w 1317754"/>
                                                            <a:gd name="connsiteY10" fmla="*/ 141836 h 771001"/>
                                                            <a:gd name="connsiteX11" fmla="*/ 1261803 w 1317754"/>
                                                            <a:gd name="connsiteY11" fmla="*/ 0 h 771001"/>
                                                            <a:gd name="connsiteX12" fmla="*/ 1265916 w 1317754"/>
                                                            <a:gd name="connsiteY12" fmla="*/ 5194 h 771001"/>
                                                            <a:gd name="connsiteX13" fmla="*/ 1317754 w 1317754"/>
                                                            <a:gd name="connsiteY13" fmla="*/ 181213 h 771001"/>
                                                            <a:gd name="connsiteX14" fmla="*/ 1317754 w 1317754"/>
                                                            <a:gd name="connsiteY14" fmla="*/ 269576 h 771001"/>
                                                            <a:gd name="connsiteX15" fmla="*/ 1304151 w 1317754"/>
                                                            <a:gd name="connsiteY15" fmla="*/ 435395 h 771001"/>
                                                            <a:gd name="connsiteX16" fmla="*/ 668836 w 1317754"/>
                                                            <a:gd name="connsiteY16" fmla="*/ 771001 h 771001"/>
                                                            <a:gd name="connsiteX17" fmla="*/ 513523 w 1317754"/>
                                                            <a:gd name="connsiteY17" fmla="*/ 763008 h 771001"/>
                                                            <a:gd name="connsiteX18" fmla="*/ 2337 w 1317754"/>
                                                            <a:gd name="connsiteY18" fmla="*/ 344043 h 77100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Lst>
                                                          <a:rect l="l" t="t" r="r" b="b"/>
                                                          <a:pathLst>
                                                            <a:path w="1317754" h="771001">
                                                              <a:moveTo>
                                                                <a:pt x="2337" y="344043"/>
                                                              </a:moveTo>
                                                              <a:lnTo>
                                                                <a:pt x="0" y="170795"/>
                                                              </a:lnTo>
                                                              <a:lnTo>
                                                                <a:pt x="11870" y="90078"/>
                                                              </a:lnTo>
                                                              <a:cubicBezTo>
                                                                <a:pt x="20657" y="60641"/>
                                                                <a:pt x="33616" y="32245"/>
                                                                <a:pt x="50306" y="5194"/>
                                                              </a:cubicBezTo>
                                                              <a:lnTo>
                                                                <a:pt x="52389" y="2563"/>
                                                              </a:lnTo>
                                                              <a:lnTo>
                                                                <a:pt x="52389" y="141836"/>
                                                              </a:lnTo>
                                                              <a:cubicBezTo>
                                                                <a:pt x="52389" y="225103"/>
                                                                <a:pt x="90461" y="302458"/>
                                                                <a:pt x="155664" y="366626"/>
                                                              </a:cubicBezTo>
                                                              <a:cubicBezTo>
                                                                <a:pt x="177398" y="388015"/>
                                                                <a:pt x="202146" y="407939"/>
                                                                <a:pt x="229504" y="426128"/>
                                                              </a:cubicBezTo>
                                                              <a:cubicBezTo>
                                                                <a:pt x="284219" y="462506"/>
                                                                <a:pt x="349371" y="491946"/>
                                                                <a:pt x="421717" y="512291"/>
                                                              </a:cubicBezTo>
                                                              <a:cubicBezTo>
                                                                <a:pt x="494063" y="532636"/>
                                                                <a:pt x="573604" y="543886"/>
                                                                <a:pt x="657096" y="543886"/>
                                                              </a:cubicBezTo>
                                                              <a:cubicBezTo>
                                                                <a:pt x="991066" y="543886"/>
                                                                <a:pt x="1261803" y="363882"/>
                                                                <a:pt x="1261803" y="141836"/>
                                                              </a:cubicBezTo>
                                                              <a:lnTo>
                                                                <a:pt x="1261803" y="0"/>
                                                              </a:lnTo>
                                                              <a:lnTo>
                                                                <a:pt x="1265916" y="5194"/>
                                                              </a:lnTo>
                                                              <a:cubicBezTo>
                                                                <a:pt x="1299296" y="59296"/>
                                                                <a:pt x="1317754" y="118777"/>
                                                                <a:pt x="1317754" y="181213"/>
                                                              </a:cubicBezTo>
                                                              <a:lnTo>
                                                                <a:pt x="1317754" y="269576"/>
                                                              </a:lnTo>
                                                              <a:lnTo>
                                                                <a:pt x="1304151" y="435395"/>
                                                              </a:lnTo>
                                                              <a:cubicBezTo>
                                                                <a:pt x="1242642" y="641457"/>
                                                                <a:pt x="987608" y="771001"/>
                                                                <a:pt x="668836" y="771001"/>
                                                              </a:cubicBezTo>
                                                              <a:cubicBezTo>
                                                                <a:pt x="623297" y="771001"/>
                                                                <a:pt x="556464" y="769031"/>
                                                                <a:pt x="513523" y="763008"/>
                                                              </a:cubicBezTo>
                                                              <a:cubicBezTo>
                                                                <a:pt x="212935" y="720841"/>
                                                                <a:pt x="2337" y="562571"/>
                                                                <a:pt x="2337" y="344043"/>
                                                              </a:cubicBezTo>
                                                              <a:close/>
                                                            </a:path>
                                                          </a:pathLst>
                                                        </a:custGeom>
                                                        <a:solidFill>
                                                          <a:schemeClr val="bg1"/>
                                                        </a:solid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a:noAutofit/>
                                                      </wps:bodyPr>
                                                    </wps:wsp>
                                                    <wps:wsp>
                                                      <wps:cNvPr id="875773982" name="弧形 2089"/>
                                                      <wps:cNvSpPr/>
                                                      <wps:spPr>
                                                        <a:xfrm>
                                                          <a:off x="1366648" y="1171948"/>
                                                          <a:ext cx="419506" cy="1317268"/>
                                                        </a:xfrm>
                                                        <a:custGeom>
                                                          <a:avLst/>
                                                          <a:gdLst>
                                                            <a:gd name="connsiteX0" fmla="*/ 415200 w 419498"/>
                                                            <a:gd name="connsiteY0" fmla="*/ 1317273 h 1317273"/>
                                                            <a:gd name="connsiteX1" fmla="*/ 1 w 419498"/>
                                                            <a:gd name="connsiteY1" fmla="*/ 657325 h 1317273"/>
                                                            <a:gd name="connsiteX2" fmla="*/ 419498 w 419498"/>
                                                            <a:gd name="connsiteY2" fmla="*/ 0 h 1317273"/>
                                                            <a:gd name="connsiteX3" fmla="*/ 415200 w 419498"/>
                                                            <a:gd name="connsiteY3" fmla="*/ 1317273 h 1317273"/>
                                                            <a:gd name="connsiteX4" fmla="*/ 415200 w 857500"/>
                                                            <a:gd name="connsiteY4" fmla="*/ 1317426 h 1317755"/>
                                                          </a:gdLst>
                                                          <a:ahLst/>
                                                          <a:cxnLst>
                                                            <a:cxn ang="0">
                                                              <a:pos x="connsiteX0" y="connsiteY0"/>
                                                            </a:cxn>
                                                            <a:cxn ang="0">
                                                              <a:pos x="connsiteX1" y="connsiteY1"/>
                                                            </a:cxn>
                                                            <a:cxn ang="0">
                                                              <a:pos x="connsiteX2" y="connsiteY2"/>
                                                            </a:cxn>
                                                          </a:cxnLst>
                                                          <a:rect l="l" t="t" r="r" b="b"/>
                                                          <a:pathLst>
                                                            <a:path w="419498" h="1317273" stroke="0" extrusionOk="0">
                                                              <a:moveTo>
                                                                <a:pt x="415200" y="1317273"/>
                                                              </a:moveTo>
                                                              <a:cubicBezTo>
                                                                <a:pt x="183446" y="1306012"/>
                                                                <a:pt x="-492" y="1013648"/>
                                                                <a:pt x="1" y="657325"/>
                                                              </a:cubicBezTo>
                                                              <a:cubicBezTo>
                                                                <a:pt x="496" y="299522"/>
                                                                <a:pt x="186720" y="7721"/>
                                                                <a:pt x="419498" y="0"/>
                                                              </a:cubicBezTo>
                                                              <a:cubicBezTo>
                                                                <a:pt x="418065" y="439091"/>
                                                                <a:pt x="416633" y="878182"/>
                                                                <a:pt x="415200" y="1317273"/>
                                                              </a:cubicBezTo>
                                                              <a:close/>
                                                            </a:path>
                                                            <a:path w="419498" h="1317273" fill="none">
                                                              <a:moveTo>
                                                                <a:pt x="415200" y="1317273"/>
                                                              </a:moveTo>
                                                              <a:cubicBezTo>
                                                                <a:pt x="183446" y="1306012"/>
                                                                <a:pt x="-492" y="1013648"/>
                                                                <a:pt x="1" y="657325"/>
                                                              </a:cubicBezTo>
                                                              <a:cubicBezTo>
                                                                <a:pt x="496" y="299522"/>
                                                                <a:pt x="186720" y="7721"/>
                                                                <a:pt x="419498" y="0"/>
                                                              </a:cubicBezTo>
                                                            </a:path>
                                                          </a:pathLst>
                                                        </a:custGeom>
                                                        <a:ln>
                                                          <a:solidFill>
                                                            <a:schemeClr val="tx1"/>
                                                          </a:solidFill>
                                                        </a:ln>
                                                      </wps:spPr>
                                                      <wps:style>
                                                        <a:lnRef idx="1">
                                                          <a:schemeClr val="accent1"/>
                                                        </a:lnRef>
                                                        <a:fillRef idx="0">
                                                          <a:schemeClr val="accent1"/>
                                                        </a:fillRef>
                                                        <a:effectRef idx="0">
                                                          <a:schemeClr val="accent1"/>
                                                        </a:effectRef>
                                                        <a:fontRef idx="minor">
                                                          <a:schemeClr val="tx1"/>
                                                        </a:fontRef>
                                                      </wps:style>
                                                      <wps:bodyPr>
                                                        <a:noAutofit/>
                                                      </wps:bodyPr>
                                                    </wps:wsp>
                                                  </wpg:grpSp>
                                                  <wpg:grpSp>
                                                    <wpg:cNvPr id="1961239849" name="组合 1571149490"/>
                                                    <wpg:cNvGrpSpPr/>
                                                    <wpg:grpSpPr>
                                                      <a:xfrm rot="240000">
                                                        <a:off x="5785978" y="1491487"/>
                                                        <a:ext cx="758318" cy="1318765"/>
                                                        <a:chOff x="5785978" y="1491486"/>
                                                        <a:chExt cx="758318" cy="1318765"/>
                                                      </a:xfrm>
                                                    </wpg:grpSpPr>
                                                    <wps:wsp>
                                                      <wps:cNvPr id="1699595818" name="任意多边形: 形状 1699595818"/>
                                                      <wps:cNvSpPr/>
                                                      <wps:spPr>
                                                        <a:xfrm rot="5400000">
                                                          <a:off x="5506257" y="1772213"/>
                                                          <a:ext cx="1317759" cy="758318"/>
                                                        </a:xfrm>
                                                        <a:custGeom>
                                                          <a:avLst/>
                                                          <a:gdLst>
                                                            <a:gd name="connsiteX0" fmla="*/ 2337 w 1317754"/>
                                                            <a:gd name="connsiteY0" fmla="*/ 344043 h 771001"/>
                                                            <a:gd name="connsiteX1" fmla="*/ 0 w 1317754"/>
                                                            <a:gd name="connsiteY1" fmla="*/ 170795 h 771001"/>
                                                            <a:gd name="connsiteX2" fmla="*/ 11870 w 1317754"/>
                                                            <a:gd name="connsiteY2" fmla="*/ 90078 h 771001"/>
                                                            <a:gd name="connsiteX3" fmla="*/ 50306 w 1317754"/>
                                                            <a:gd name="connsiteY3" fmla="*/ 5194 h 771001"/>
                                                            <a:gd name="connsiteX4" fmla="*/ 52389 w 1317754"/>
                                                            <a:gd name="connsiteY4" fmla="*/ 2563 h 771001"/>
                                                            <a:gd name="connsiteX5" fmla="*/ 52389 w 1317754"/>
                                                            <a:gd name="connsiteY5" fmla="*/ 141836 h 771001"/>
                                                            <a:gd name="connsiteX6" fmla="*/ 155664 w 1317754"/>
                                                            <a:gd name="connsiteY6" fmla="*/ 366626 h 771001"/>
                                                            <a:gd name="connsiteX7" fmla="*/ 229504 w 1317754"/>
                                                            <a:gd name="connsiteY7" fmla="*/ 426128 h 771001"/>
                                                            <a:gd name="connsiteX8" fmla="*/ 421717 w 1317754"/>
                                                            <a:gd name="connsiteY8" fmla="*/ 512291 h 771001"/>
                                                            <a:gd name="connsiteX9" fmla="*/ 657096 w 1317754"/>
                                                            <a:gd name="connsiteY9" fmla="*/ 543886 h 771001"/>
                                                            <a:gd name="connsiteX10" fmla="*/ 1261803 w 1317754"/>
                                                            <a:gd name="connsiteY10" fmla="*/ 141836 h 771001"/>
                                                            <a:gd name="connsiteX11" fmla="*/ 1261803 w 1317754"/>
                                                            <a:gd name="connsiteY11" fmla="*/ 0 h 771001"/>
                                                            <a:gd name="connsiteX12" fmla="*/ 1265916 w 1317754"/>
                                                            <a:gd name="connsiteY12" fmla="*/ 5194 h 771001"/>
                                                            <a:gd name="connsiteX13" fmla="*/ 1317754 w 1317754"/>
                                                            <a:gd name="connsiteY13" fmla="*/ 181213 h 771001"/>
                                                            <a:gd name="connsiteX14" fmla="*/ 1317754 w 1317754"/>
                                                            <a:gd name="connsiteY14" fmla="*/ 269576 h 771001"/>
                                                            <a:gd name="connsiteX15" fmla="*/ 1304151 w 1317754"/>
                                                            <a:gd name="connsiteY15" fmla="*/ 435395 h 771001"/>
                                                            <a:gd name="connsiteX16" fmla="*/ 668836 w 1317754"/>
                                                            <a:gd name="connsiteY16" fmla="*/ 771001 h 771001"/>
                                                            <a:gd name="connsiteX17" fmla="*/ 513523 w 1317754"/>
                                                            <a:gd name="connsiteY17" fmla="*/ 763008 h 771001"/>
                                                            <a:gd name="connsiteX18" fmla="*/ 2337 w 1317754"/>
                                                            <a:gd name="connsiteY18" fmla="*/ 344043 h 77100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Lst>
                                                          <a:rect l="l" t="t" r="r" b="b"/>
                                                          <a:pathLst>
                                                            <a:path w="1317754" h="771001">
                                                              <a:moveTo>
                                                                <a:pt x="2337" y="344043"/>
                                                              </a:moveTo>
                                                              <a:lnTo>
                                                                <a:pt x="0" y="170795"/>
                                                              </a:lnTo>
                                                              <a:lnTo>
                                                                <a:pt x="11870" y="90078"/>
                                                              </a:lnTo>
                                                              <a:cubicBezTo>
                                                                <a:pt x="20657" y="60641"/>
                                                                <a:pt x="33616" y="32245"/>
                                                                <a:pt x="50306" y="5194"/>
                                                              </a:cubicBezTo>
                                                              <a:lnTo>
                                                                <a:pt x="52389" y="2563"/>
                                                              </a:lnTo>
                                                              <a:lnTo>
                                                                <a:pt x="52389" y="141836"/>
                                                              </a:lnTo>
                                                              <a:cubicBezTo>
                                                                <a:pt x="52389" y="225103"/>
                                                                <a:pt x="90461" y="302458"/>
                                                                <a:pt x="155664" y="366626"/>
                                                              </a:cubicBezTo>
                                                              <a:cubicBezTo>
                                                                <a:pt x="177398" y="388015"/>
                                                                <a:pt x="202146" y="407939"/>
                                                                <a:pt x="229504" y="426128"/>
                                                              </a:cubicBezTo>
                                                              <a:cubicBezTo>
                                                                <a:pt x="284219" y="462506"/>
                                                                <a:pt x="349371" y="491946"/>
                                                                <a:pt x="421717" y="512291"/>
                                                              </a:cubicBezTo>
                                                              <a:cubicBezTo>
                                                                <a:pt x="494063" y="532636"/>
                                                                <a:pt x="573604" y="543886"/>
                                                                <a:pt x="657096" y="543886"/>
                                                              </a:cubicBezTo>
                                                              <a:cubicBezTo>
                                                                <a:pt x="991066" y="543886"/>
                                                                <a:pt x="1261803" y="363882"/>
                                                                <a:pt x="1261803" y="141836"/>
                                                              </a:cubicBezTo>
                                                              <a:lnTo>
                                                                <a:pt x="1261803" y="0"/>
                                                              </a:lnTo>
                                                              <a:lnTo>
                                                                <a:pt x="1265916" y="5194"/>
                                                              </a:lnTo>
                                                              <a:cubicBezTo>
                                                                <a:pt x="1299296" y="59296"/>
                                                                <a:pt x="1317754" y="118777"/>
                                                                <a:pt x="1317754" y="181213"/>
                                                              </a:cubicBezTo>
                                                              <a:lnTo>
                                                                <a:pt x="1317754" y="269576"/>
                                                              </a:lnTo>
                                                              <a:lnTo>
                                                                <a:pt x="1304151" y="435395"/>
                                                              </a:lnTo>
                                                              <a:cubicBezTo>
                                                                <a:pt x="1242642" y="641457"/>
                                                                <a:pt x="987608" y="771001"/>
                                                                <a:pt x="668836" y="771001"/>
                                                              </a:cubicBezTo>
                                                              <a:cubicBezTo>
                                                                <a:pt x="623297" y="771001"/>
                                                                <a:pt x="556464" y="769031"/>
                                                                <a:pt x="513523" y="763008"/>
                                                              </a:cubicBezTo>
                                                              <a:cubicBezTo>
                                                                <a:pt x="212935" y="720841"/>
                                                                <a:pt x="2337" y="562571"/>
                                                                <a:pt x="2337" y="344043"/>
                                                              </a:cubicBezTo>
                                                              <a:close/>
                                                            </a:path>
                                                          </a:pathLst>
                                                        </a:custGeom>
                                                        <a:solidFill>
                                                          <a:schemeClr val="bg1"/>
                                                        </a:solid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a:noAutofit/>
                                                      </wps:bodyPr>
                                                    </wps:wsp>
                                                    <wps:wsp>
                                                      <wps:cNvPr id="1084055734" name="弧形 2089"/>
                                                      <wps:cNvSpPr/>
                                                      <wps:spPr>
                                                        <a:xfrm>
                                                          <a:off x="5953602" y="1491486"/>
                                                          <a:ext cx="419506" cy="1317265"/>
                                                        </a:xfrm>
                                                        <a:custGeom>
                                                          <a:avLst/>
                                                          <a:gdLst>
                                                            <a:gd name="connsiteX0" fmla="*/ 415200 w 419498"/>
                                                            <a:gd name="connsiteY0" fmla="*/ 1317273 h 1317273"/>
                                                            <a:gd name="connsiteX1" fmla="*/ 1 w 419498"/>
                                                            <a:gd name="connsiteY1" fmla="*/ 657325 h 1317273"/>
                                                            <a:gd name="connsiteX2" fmla="*/ 419498 w 419498"/>
                                                            <a:gd name="connsiteY2" fmla="*/ 0 h 1317273"/>
                                                            <a:gd name="connsiteX3" fmla="*/ 415200 w 419498"/>
                                                            <a:gd name="connsiteY3" fmla="*/ 1317273 h 1317273"/>
                                                            <a:gd name="connsiteX4" fmla="*/ 415200 w 857500"/>
                                                            <a:gd name="connsiteY4" fmla="*/ 1317426 h 1317755"/>
                                                          </a:gdLst>
                                                          <a:ahLst/>
                                                          <a:cxnLst>
                                                            <a:cxn ang="0">
                                                              <a:pos x="connsiteX0" y="connsiteY0"/>
                                                            </a:cxn>
                                                            <a:cxn ang="0">
                                                              <a:pos x="connsiteX1" y="connsiteY1"/>
                                                            </a:cxn>
                                                            <a:cxn ang="0">
                                                              <a:pos x="connsiteX2" y="connsiteY2"/>
                                                            </a:cxn>
                                                          </a:cxnLst>
                                                          <a:rect l="l" t="t" r="r" b="b"/>
                                                          <a:pathLst>
                                                            <a:path w="419498" h="1317273" stroke="0" extrusionOk="0">
                                                              <a:moveTo>
                                                                <a:pt x="415200" y="1317273"/>
                                                              </a:moveTo>
                                                              <a:cubicBezTo>
                                                                <a:pt x="183446" y="1306012"/>
                                                                <a:pt x="-492" y="1013648"/>
                                                                <a:pt x="1" y="657325"/>
                                                              </a:cubicBezTo>
                                                              <a:cubicBezTo>
                                                                <a:pt x="496" y="299522"/>
                                                                <a:pt x="186720" y="7721"/>
                                                                <a:pt x="419498" y="0"/>
                                                              </a:cubicBezTo>
                                                              <a:cubicBezTo>
                                                                <a:pt x="418065" y="439091"/>
                                                                <a:pt x="416633" y="878182"/>
                                                                <a:pt x="415200" y="1317273"/>
                                                              </a:cubicBezTo>
                                                              <a:close/>
                                                            </a:path>
                                                            <a:path w="419498" h="1317273" fill="none">
                                                              <a:moveTo>
                                                                <a:pt x="415200" y="1317273"/>
                                                              </a:moveTo>
                                                              <a:cubicBezTo>
                                                                <a:pt x="183446" y="1306012"/>
                                                                <a:pt x="-492" y="1013648"/>
                                                                <a:pt x="1" y="657325"/>
                                                              </a:cubicBezTo>
                                                              <a:cubicBezTo>
                                                                <a:pt x="496" y="299522"/>
                                                                <a:pt x="186720" y="7721"/>
                                                                <a:pt x="419498" y="0"/>
                                                              </a:cubicBezTo>
                                                            </a:path>
                                                          </a:pathLst>
                                                        </a:custGeom>
                                                        <a:ln>
                                                          <a:solidFill>
                                                            <a:schemeClr val="tx1"/>
                                                          </a:solidFill>
                                                        </a:ln>
                                                      </wps:spPr>
                                                      <wps:style>
                                                        <a:lnRef idx="1">
                                                          <a:schemeClr val="accent1"/>
                                                        </a:lnRef>
                                                        <a:fillRef idx="0">
                                                          <a:schemeClr val="accent1"/>
                                                        </a:fillRef>
                                                        <a:effectRef idx="0">
                                                          <a:schemeClr val="accent1"/>
                                                        </a:effectRef>
                                                        <a:fontRef idx="minor">
                                                          <a:schemeClr val="tx1"/>
                                                        </a:fontRef>
                                                      </wps:style>
                                                      <wps:bodyPr>
                                                        <a:noAutofit/>
                                                      </wps:bodyPr>
                                                    </wps:wsp>
                                                  </wpg:grpSp>
                                                </wpg:grpSp>
                                                <wpg:grpSp>
                                                  <wpg:cNvPr id="1994454446" name="组合 1291897398"/>
                                                  <wpg:cNvGrpSpPr/>
                                                  <wpg:grpSpPr>
                                                    <a:xfrm rot="180000">
                                                      <a:off x="991774" y="1582765"/>
                                                      <a:ext cx="375253" cy="461381"/>
                                                      <a:chOff x="991774" y="1582765"/>
                                                      <a:chExt cx="375253" cy="461381"/>
                                                    </a:xfrm>
                                                  </wpg:grpSpPr>
                                                  <wpg:grpSp>
                                                    <wpg:cNvPr id="1963321301" name="组合 333232212"/>
                                                    <wpg:cNvGrpSpPr/>
                                                    <wpg:grpSpPr>
                                                      <a:xfrm>
                                                        <a:off x="991774" y="1582765"/>
                                                        <a:ext cx="375253" cy="461381"/>
                                                        <a:chOff x="991774" y="1582765"/>
                                                        <a:chExt cx="375253" cy="461381"/>
                                                      </a:xfrm>
                                                    </wpg:grpSpPr>
                                                    <wps:wsp>
                                                      <wps:cNvPr id="1019906117" name="立方体 1019906117"/>
                                                      <wps:cNvSpPr/>
                                                      <wps:spPr>
                                                        <a:xfrm>
                                                          <a:off x="991774" y="1822774"/>
                                                          <a:ext cx="375253" cy="221372"/>
                                                        </a:xfrm>
                                                        <a:prstGeom prst="cube">
                                                          <a:avLst>
                                                            <a:gd name="adj" fmla="val 56404"/>
                                                          </a:avLst>
                                                        </a:prstGeom>
                                                        <a:solidFill>
                                                          <a:schemeClr val="bg1"/>
                                                        </a:solid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a:noAutofit/>
                                                      </wps:bodyPr>
                                                    </wps:wsp>
                                                    <wps:wsp>
                                                      <wps:cNvPr id="1389783127" name="圆柱体 1389783127"/>
                                                      <wps:cNvSpPr/>
                                                      <wps:spPr>
                                                        <a:xfrm>
                                                          <a:off x="1087813" y="1767483"/>
                                                          <a:ext cx="177847" cy="143151"/>
                                                        </a:xfrm>
                                                        <a:prstGeom prst="can">
                                                          <a:avLst>
                                                            <a:gd name="adj" fmla="val 35627"/>
                                                          </a:avLst>
                                                        </a:prstGeom>
                                                        <a:noFill/>
                                                        <a:ln w="3175">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a:noAutofit/>
                                                      </wps:bodyPr>
                                                    </wps:wsp>
                                                    <wps:wsp>
                                                      <wps:cNvPr id="1539191655" name="圆柱体 1539191655"/>
                                                      <wps:cNvSpPr/>
                                                      <wps:spPr>
                                                        <a:xfrm>
                                                          <a:off x="1031199" y="1582765"/>
                                                          <a:ext cx="290832" cy="253659"/>
                                                        </a:xfrm>
                                                        <a:prstGeom prst="can">
                                                          <a:avLst>
                                                            <a:gd name="adj" fmla="val 41305"/>
                                                          </a:avLst>
                                                        </a:prstGeom>
                                                        <a:solidFill>
                                                          <a:schemeClr val="bg1"/>
                                                        </a:solid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a:noAutofit/>
                                                      </wps:bodyPr>
                                                    </wps:wsp>
                                                  </wpg:grpSp>
                                                  <wps:wsp>
                                                    <wps:cNvPr id="1594865191" name="直接连接符 1594865191"/>
                                                    <wps:cNvCnPr/>
                                                    <wps:spPr>
                                                      <a:xfrm>
                                                        <a:off x="1080127" y="1672149"/>
                                                        <a:ext cx="0" cy="144379"/>
                                                      </a:xfrm>
                                                      <a:prstGeom prst="line">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49648500" name="直接连接符 349648500"/>
                                                    <wps:cNvCnPr/>
                                                    <wps:spPr>
                                                      <a:xfrm>
                                                        <a:off x="1128051" y="1681773"/>
                                                        <a:ext cx="0" cy="144379"/>
                                                      </a:xfrm>
                                                      <a:prstGeom prst="line">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cNvPr id="501431021" name="组合 332012753"/>
                                                  <wpg:cNvGrpSpPr/>
                                                  <wpg:grpSpPr>
                                                    <a:xfrm rot="162987">
                                                      <a:off x="5578865" y="1893538"/>
                                                      <a:ext cx="375253" cy="461395"/>
                                                      <a:chOff x="5578865" y="1893538"/>
                                                      <a:chExt cx="375253" cy="461395"/>
                                                    </a:xfrm>
                                                  </wpg:grpSpPr>
                                                  <wpg:grpSp>
                                                    <wpg:cNvPr id="197261304" name="组合 418722210"/>
                                                    <wpg:cNvGrpSpPr/>
                                                    <wpg:grpSpPr>
                                                      <a:xfrm>
                                                        <a:off x="5578865" y="1893538"/>
                                                        <a:ext cx="375253" cy="461395"/>
                                                        <a:chOff x="5578865" y="1893538"/>
                                                        <a:chExt cx="375253" cy="461395"/>
                                                      </a:xfrm>
                                                    </wpg:grpSpPr>
                                                    <wps:wsp>
                                                      <wps:cNvPr id="1949013493" name="立方体 1949013493"/>
                                                      <wps:cNvSpPr/>
                                                      <wps:spPr>
                                                        <a:xfrm>
                                                          <a:off x="5578865" y="2133561"/>
                                                          <a:ext cx="375253" cy="221372"/>
                                                        </a:xfrm>
                                                        <a:prstGeom prst="cube">
                                                          <a:avLst>
                                                            <a:gd name="adj" fmla="val 56404"/>
                                                          </a:avLst>
                                                        </a:prstGeom>
                                                        <a:solidFill>
                                                          <a:schemeClr val="bg1"/>
                                                        </a:solid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a:noAutofit/>
                                                      </wps:bodyPr>
                                                    </wps:wsp>
                                                    <wps:wsp>
                                                      <wps:cNvPr id="1018569296" name="圆柱体 1018569296"/>
                                                      <wps:cNvSpPr/>
                                                      <wps:spPr>
                                                        <a:xfrm>
                                                          <a:off x="5674889" y="2078257"/>
                                                          <a:ext cx="177847" cy="143147"/>
                                                        </a:xfrm>
                                                        <a:prstGeom prst="can">
                                                          <a:avLst>
                                                            <a:gd name="adj" fmla="val 35627"/>
                                                          </a:avLst>
                                                        </a:prstGeom>
                                                        <a:noFill/>
                                                        <a:ln w="3175">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a:noAutofit/>
                                                      </wps:bodyPr>
                                                    </wps:wsp>
                                                    <wps:wsp>
                                                      <wps:cNvPr id="223000436" name="圆柱体 223000436"/>
                                                      <wps:cNvSpPr/>
                                                      <wps:spPr>
                                                        <a:xfrm>
                                                          <a:off x="5618281" y="1893538"/>
                                                          <a:ext cx="290832" cy="253672"/>
                                                        </a:xfrm>
                                                        <a:prstGeom prst="can">
                                                          <a:avLst>
                                                            <a:gd name="adj" fmla="val 41305"/>
                                                          </a:avLst>
                                                        </a:prstGeom>
                                                        <a:solidFill>
                                                          <a:schemeClr val="bg1"/>
                                                        </a:solid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a:noAutofit/>
                                                      </wps:bodyPr>
                                                    </wps:wsp>
                                                  </wpg:grpSp>
                                                  <wps:wsp>
                                                    <wps:cNvPr id="1607129320" name="直接连接符 1607129320"/>
                                                    <wps:cNvCnPr/>
                                                    <wps:spPr>
                                                      <a:xfrm>
                                                        <a:off x="5667214" y="1982928"/>
                                                        <a:ext cx="0" cy="144379"/>
                                                      </a:xfrm>
                                                      <a:prstGeom prst="line">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grpSp>
                                                <wpg:cNvPr id="293084391" name="组合 819854152"/>
                                                <wpg:cNvGrpSpPr/>
                                                <wpg:grpSpPr>
                                                  <a:xfrm>
                                                    <a:off x="2502190" y="0"/>
                                                    <a:ext cx="1699718" cy="1739237"/>
                                                    <a:chOff x="2502190" y="0"/>
                                                    <a:chExt cx="1699718" cy="1739237"/>
                                                  </a:xfrm>
                                                </wpg:grpSpPr>
                                                <wpg:grpSp>
                                                  <wpg:cNvPr id="1425171281" name="组合 405333686"/>
                                                  <wpg:cNvGrpSpPr/>
                                                  <wpg:grpSpPr>
                                                    <a:xfrm>
                                                      <a:off x="3475624" y="415816"/>
                                                      <a:ext cx="414751" cy="624011"/>
                                                      <a:chOff x="3475624" y="415816"/>
                                                      <a:chExt cx="414751" cy="624011"/>
                                                    </a:xfrm>
                                                  </wpg:grpSpPr>
                                                  <wps:wsp>
                                                    <wps:cNvPr id="1777306227" name="任意多边形: 形状 1777306227"/>
                                                    <wps:cNvSpPr/>
                                                    <wps:spPr>
                                                      <a:xfrm>
                                                        <a:off x="3475624" y="415816"/>
                                                        <a:ext cx="414751" cy="624011"/>
                                                      </a:xfrm>
                                                      <a:custGeom>
                                                        <a:avLst/>
                                                        <a:gdLst>
                                                          <a:gd name="connsiteX0" fmla="*/ 77 w 351195"/>
                                                          <a:gd name="connsiteY0" fmla="*/ 31377 h 624011"/>
                                                          <a:gd name="connsiteX1" fmla="*/ 77 w 351195"/>
                                                          <a:gd name="connsiteY1" fmla="*/ 528918 h 624011"/>
                                                          <a:gd name="connsiteX2" fmla="*/ 130065 w 351195"/>
                                                          <a:gd name="connsiteY2" fmla="*/ 623047 h 624011"/>
                                                          <a:gd name="connsiteX3" fmla="*/ 351195 w 351195"/>
                                                          <a:gd name="connsiteY3" fmla="*/ 323439 h 624011"/>
                                                          <a:gd name="connsiteX4" fmla="*/ 349700 w 351195"/>
                                                          <a:gd name="connsiteY4" fmla="*/ 0 h 624011"/>
                                                          <a:gd name="connsiteX5" fmla="*/ 77 w 351195"/>
                                                          <a:gd name="connsiteY5" fmla="*/ 31377 h 62401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51195" h="624011">
                                                            <a:moveTo>
                                                              <a:pt x="77" y="31377"/>
                                                            </a:moveTo>
                                                            <a:lnTo>
                                                              <a:pt x="77" y="528918"/>
                                                            </a:lnTo>
                                                            <a:cubicBezTo>
                                                              <a:pt x="-2173" y="569275"/>
                                                              <a:pt x="44639" y="632580"/>
                                                              <a:pt x="130065" y="623047"/>
                                                            </a:cubicBezTo>
                                                            <a:cubicBezTo>
                                                              <a:pt x="215491" y="613514"/>
                                                              <a:pt x="345247" y="401538"/>
                                                              <a:pt x="351195" y="323439"/>
                                                            </a:cubicBezTo>
                                                            <a:cubicBezTo>
                                                              <a:pt x="350697" y="215626"/>
                                                              <a:pt x="350198" y="107813"/>
                                                              <a:pt x="349700" y="0"/>
                                                            </a:cubicBezTo>
                                                            <a:lnTo>
                                                              <a:pt x="77" y="31377"/>
                                                            </a:lnTo>
                                                            <a:close/>
                                                          </a:path>
                                                        </a:pathLst>
                                                      </a:custGeom>
                                                      <a:solidFill>
                                                        <a:schemeClr val="bg1"/>
                                                      </a:solid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a:noAutofit/>
                                                    </wps:bodyPr>
                                                  </wps:wsp>
                                                  <wps:wsp>
                                                    <wps:cNvPr id="1321971363" name="任意多边形: 形状 1321971363"/>
                                                    <wps:cNvSpPr/>
                                                    <wps:spPr>
                                                      <a:xfrm>
                                                        <a:off x="3542055" y="547845"/>
                                                        <a:ext cx="78758" cy="488977"/>
                                                      </a:xfrm>
                                                      <a:custGeom>
                                                        <a:avLst/>
                                                        <a:gdLst>
                                                          <a:gd name="connsiteX0" fmla="*/ 4528 w 78668"/>
                                                          <a:gd name="connsiteY0" fmla="*/ 0 h 478395"/>
                                                          <a:gd name="connsiteX1" fmla="*/ 8058 w 78668"/>
                                                          <a:gd name="connsiteY1" fmla="*/ 398947 h 478395"/>
                                                          <a:gd name="connsiteX2" fmla="*/ 78668 w 78668"/>
                                                          <a:gd name="connsiteY2" fmla="*/ 478383 h 478395"/>
                                                        </a:gdLst>
                                                        <a:ahLst/>
                                                        <a:cxnLst>
                                                          <a:cxn ang="0">
                                                            <a:pos x="connsiteX0" y="connsiteY0"/>
                                                          </a:cxn>
                                                          <a:cxn ang="0">
                                                            <a:pos x="connsiteX1" y="connsiteY1"/>
                                                          </a:cxn>
                                                          <a:cxn ang="0">
                                                            <a:pos x="connsiteX2" y="connsiteY2"/>
                                                          </a:cxn>
                                                        </a:cxnLst>
                                                        <a:rect l="l" t="t" r="r" b="b"/>
                                                        <a:pathLst>
                                                          <a:path w="78668" h="478395">
                                                            <a:moveTo>
                                                              <a:pt x="4528" y="0"/>
                                                            </a:moveTo>
                                                            <a:cubicBezTo>
                                                              <a:pt x="114" y="159608"/>
                                                              <a:pt x="-4299" y="319217"/>
                                                              <a:pt x="8058" y="398947"/>
                                                            </a:cubicBezTo>
                                                            <a:cubicBezTo>
                                                              <a:pt x="20415" y="478677"/>
                                                              <a:pt x="49541" y="478530"/>
                                                              <a:pt x="78668" y="478383"/>
                                                            </a:cubicBezTo>
                                                          </a:path>
                                                        </a:pathLst>
                                                      </a:custGeom>
                                                      <a:noFill/>
                                                      <a:ln w="3175">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a:noAutofit/>
                                                    </wps:bodyPr>
                                                  </wps:wsp>
                                                </wpg:grpSp>
                                                <wpg:grpSp>
                                                  <wpg:cNvPr id="138505479" name="组合 1621165852"/>
                                                  <wpg:cNvGrpSpPr/>
                                                  <wpg:grpSpPr>
                                                    <a:xfrm>
                                                      <a:off x="2502190" y="0"/>
                                                      <a:ext cx="1699718" cy="1739237"/>
                                                      <a:chOff x="2502190" y="0"/>
                                                      <a:chExt cx="1699718" cy="1739237"/>
                                                    </a:xfrm>
                                                  </wpg:grpSpPr>
                                                  <wpg:grpSp>
                                                    <wpg:cNvPr id="1081524764" name="组合 1193401992"/>
                                                    <wpg:cNvGrpSpPr/>
                                                    <wpg:grpSpPr>
                                                      <a:xfrm>
                                                        <a:off x="2768565" y="443837"/>
                                                        <a:ext cx="609545" cy="1295400"/>
                                                        <a:chOff x="2768565" y="443837"/>
                                                        <a:chExt cx="609545" cy="1295400"/>
                                                      </a:xfrm>
                                                    </wpg:grpSpPr>
                                                    <wps:wsp>
                                                      <wps:cNvPr id="1246284473" name="任意多边形: 形状 1246284473"/>
                                                      <wps:cNvSpPr/>
                                                      <wps:spPr>
                                                        <a:xfrm>
                                                          <a:off x="2768565" y="443837"/>
                                                          <a:ext cx="609545" cy="1295400"/>
                                                        </a:xfrm>
                                                        <a:custGeom>
                                                          <a:avLst/>
                                                          <a:gdLst>
                                                            <a:gd name="connsiteX0" fmla="*/ 327992 w 609545"/>
                                                            <a:gd name="connsiteY0" fmla="*/ 0 h 1295400"/>
                                                            <a:gd name="connsiteX1" fmla="*/ 0 w 609545"/>
                                                            <a:gd name="connsiteY1" fmla="*/ 1230796 h 1295400"/>
                                                            <a:gd name="connsiteX2" fmla="*/ 31475 w 609545"/>
                                                            <a:gd name="connsiteY2" fmla="*/ 1283805 h 1295400"/>
                                                            <a:gd name="connsiteX3" fmla="*/ 240197 w 609545"/>
                                                            <a:gd name="connsiteY3" fmla="*/ 1295400 h 1295400"/>
                                                            <a:gd name="connsiteX4" fmla="*/ 606288 w 609545"/>
                                                            <a:gd name="connsiteY4" fmla="*/ 8282 h 12954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09545" h="1295400">
                                                              <a:moveTo>
                                                                <a:pt x="327992" y="0"/>
                                                              </a:moveTo>
                                                              <a:cubicBezTo>
                                                                <a:pt x="372166" y="503031"/>
                                                                <a:pt x="194365" y="858631"/>
                                                                <a:pt x="0" y="1230796"/>
                                                              </a:cubicBezTo>
                                                              <a:lnTo>
                                                                <a:pt x="31475" y="1283805"/>
                                                              </a:lnTo>
                                                              <a:lnTo>
                                                                <a:pt x="240197" y="1295400"/>
                                                              </a:lnTo>
                                                              <a:cubicBezTo>
                                                                <a:pt x="450023" y="944769"/>
                                                                <a:pt x="636657" y="638865"/>
                                                                <a:pt x="606288" y="8282"/>
                                                              </a:cubicBezTo>
                                                            </a:path>
                                                          </a:pathLst>
                                                        </a:custGeom>
                                                        <a:solidFill>
                                                          <a:schemeClr val="bg1"/>
                                                        </a:solid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a:noAutofit/>
                                                      </wps:bodyPr>
                                                    </wps:wsp>
                                                    <wps:wsp>
                                                      <wps:cNvPr id="1405885442" name="任意多边形: 形状 1405885442"/>
                                                      <wps:cNvSpPr/>
                                                      <wps:spPr>
                                                        <a:xfrm>
                                                          <a:off x="2768565" y="452796"/>
                                                          <a:ext cx="563357" cy="1234108"/>
                                                        </a:xfrm>
                                                        <a:custGeom>
                                                          <a:avLst/>
                                                          <a:gdLst>
                                                            <a:gd name="connsiteX0" fmla="*/ 0 w 563363"/>
                                                            <a:gd name="connsiteY0" fmla="*/ 1224169 h 1234108"/>
                                                            <a:gd name="connsiteX1" fmla="*/ 213691 w 563363"/>
                                                            <a:gd name="connsiteY1" fmla="*/ 1234108 h 1234108"/>
                                                            <a:gd name="connsiteX2" fmla="*/ 561561 w 563363"/>
                                                            <a:gd name="connsiteY2" fmla="*/ 0 h 1234108"/>
                                                          </a:gdLst>
                                                          <a:ahLst/>
                                                          <a:cxnLst>
                                                            <a:cxn ang="0">
                                                              <a:pos x="connsiteX0" y="connsiteY0"/>
                                                            </a:cxn>
                                                            <a:cxn ang="0">
                                                              <a:pos x="connsiteX1" y="connsiteY1"/>
                                                            </a:cxn>
                                                            <a:cxn ang="0">
                                                              <a:pos x="connsiteX2" y="connsiteY2"/>
                                                            </a:cxn>
                                                          </a:cxnLst>
                                                          <a:rect l="l" t="t" r="r" b="b"/>
                                                          <a:pathLst>
                                                            <a:path w="563363" h="1234108">
                                                              <a:moveTo>
                                                                <a:pt x="0" y="1224169"/>
                                                              </a:moveTo>
                                                              <a:lnTo>
                                                                <a:pt x="213691" y="1234108"/>
                                                              </a:lnTo>
                                                              <a:cubicBezTo>
                                                                <a:pt x="451677" y="862496"/>
                                                                <a:pt x="580335" y="522356"/>
                                                                <a:pt x="561561" y="0"/>
                                                              </a:cubicBezTo>
                                                            </a:path>
                                                          </a:pathLst>
                                                        </a:custGeom>
                                                        <a:no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a:noAutofit/>
                                                      </wps:bodyPr>
                                                    </wps:wsp>
                                                  </wpg:grpSp>
                                                  <wps:wsp>
                                                    <wps:cNvPr id="2125242285" name="任意多边形: 形状 2125242285"/>
                                                    <wps:cNvSpPr/>
                                                    <wps:spPr>
                                                      <a:xfrm>
                                                        <a:off x="2502319" y="0"/>
                                                        <a:ext cx="1699589" cy="578725"/>
                                                      </a:xfrm>
                                                      <a:custGeom>
                                                        <a:avLst/>
                                                        <a:gdLst>
                                                          <a:gd name="connsiteX0" fmla="*/ 0 w 1708868"/>
                                                          <a:gd name="connsiteY0" fmla="*/ 206936 h 578723"/>
                                                          <a:gd name="connsiteX1" fmla="*/ 0 w 1708868"/>
                                                          <a:gd name="connsiteY1" fmla="*/ 417645 h 578723"/>
                                                          <a:gd name="connsiteX2" fmla="*/ 127221 w 1708868"/>
                                                          <a:gd name="connsiteY2" fmla="*/ 509085 h 578723"/>
                                                          <a:gd name="connsiteX3" fmla="*/ 771277 w 1708868"/>
                                                          <a:gd name="connsiteY3" fmla="*/ 501134 h 578723"/>
                                                          <a:gd name="connsiteX4" fmla="*/ 1212574 w 1708868"/>
                                                          <a:gd name="connsiteY4" fmla="*/ 576672 h 578723"/>
                                                          <a:gd name="connsiteX5" fmla="*/ 1705555 w 1708868"/>
                                                          <a:gd name="connsiteY5" fmla="*/ 401743 h 578723"/>
                                                          <a:gd name="connsiteX6" fmla="*/ 1708868 w 1708868"/>
                                                          <a:gd name="connsiteY6" fmla="*/ 189045 h 578723"/>
                                                          <a:gd name="connsiteX7" fmla="*/ 1506772 w 1708868"/>
                                                          <a:gd name="connsiteY7" fmla="*/ 59837 h 578723"/>
                                                          <a:gd name="connsiteX8" fmla="*/ 925664 w 1708868"/>
                                                          <a:gd name="connsiteY8" fmla="*/ 71765 h 578723"/>
                                                          <a:gd name="connsiteX9" fmla="*/ 469127 w 1708868"/>
                                                          <a:gd name="connsiteY9" fmla="*/ 202 h 578723"/>
                                                          <a:gd name="connsiteX10" fmla="*/ 0 w 1708868"/>
                                                          <a:gd name="connsiteY10" fmla="*/ 206936 h 57872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708868" h="578723">
                                                            <a:moveTo>
                                                              <a:pt x="0" y="206936"/>
                                                            </a:moveTo>
                                                            <a:lnTo>
                                                              <a:pt x="0" y="417645"/>
                                                            </a:lnTo>
                                                            <a:cubicBezTo>
                                                              <a:pt x="994" y="463034"/>
                                                              <a:pt x="76531" y="490201"/>
                                                              <a:pt x="127221" y="509085"/>
                                                            </a:cubicBezTo>
                                                            <a:cubicBezTo>
                                                              <a:pt x="255767" y="529626"/>
                                                              <a:pt x="588729" y="498152"/>
                                                              <a:pt x="771277" y="501134"/>
                                                            </a:cubicBezTo>
                                                            <a:cubicBezTo>
                                                              <a:pt x="953825" y="504116"/>
                                                              <a:pt x="1056861" y="593237"/>
                                                              <a:pt x="1212574" y="576672"/>
                                                            </a:cubicBezTo>
                                                            <a:cubicBezTo>
                                                              <a:pt x="1363317" y="570046"/>
                                                              <a:pt x="1623392" y="468004"/>
                                                              <a:pt x="1705555" y="401743"/>
                                                            </a:cubicBezTo>
                                                            <a:cubicBezTo>
                                                              <a:pt x="1706659" y="330844"/>
                                                              <a:pt x="1707764" y="259944"/>
                                                              <a:pt x="1708868" y="189045"/>
                                                            </a:cubicBezTo>
                                                            <a:cubicBezTo>
                                                              <a:pt x="1685677" y="131068"/>
                                                              <a:pt x="1594568" y="76401"/>
                                                              <a:pt x="1506772" y="59837"/>
                                                            </a:cubicBezTo>
                                                            <a:cubicBezTo>
                                                              <a:pt x="1376238" y="41947"/>
                                                              <a:pt x="1098605" y="81704"/>
                                                              <a:pt x="925664" y="71765"/>
                                                            </a:cubicBezTo>
                                                            <a:cubicBezTo>
                                                              <a:pt x="752723" y="61826"/>
                                                              <a:pt x="628373" y="-4104"/>
                                                              <a:pt x="469127" y="202"/>
                                                            </a:cubicBezTo>
                                                            <a:cubicBezTo>
                                                              <a:pt x="309881" y="4508"/>
                                                              <a:pt x="105024" y="32007"/>
                                                              <a:pt x="0" y="206936"/>
                                                            </a:cubicBezTo>
                                                            <a:close/>
                                                          </a:path>
                                                        </a:pathLst>
                                                      </a:custGeom>
                                                      <a:solidFill>
                                                        <a:schemeClr val="bg1"/>
                                                      </a:solid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a:noAutofit/>
                                                    </wps:bodyPr>
                                                  </wps:wsp>
                                                  <wps:wsp>
                                                    <wps:cNvPr id="661023073" name="任意多边形: 形状 661023073"/>
                                                    <wps:cNvSpPr/>
                                                    <wps:spPr>
                                                      <a:xfrm>
                                                        <a:off x="2502190" y="188131"/>
                                                        <a:ext cx="1699718" cy="204219"/>
                                                      </a:xfrm>
                                                      <a:custGeom>
                                                        <a:avLst/>
                                                        <a:gdLst>
                                                          <a:gd name="connsiteX0" fmla="*/ 126 w 1699717"/>
                                                          <a:gd name="connsiteY0" fmla="*/ 21535 h 204213"/>
                                                          <a:gd name="connsiteX1" fmla="*/ 165779 w 1699717"/>
                                                          <a:gd name="connsiteY1" fmla="*/ 150744 h 204213"/>
                                                          <a:gd name="connsiteX2" fmla="*/ 758813 w 1699717"/>
                                                          <a:gd name="connsiteY2" fmla="*/ 132522 h 204213"/>
                                                          <a:gd name="connsiteX3" fmla="*/ 1191165 w 1699717"/>
                                                          <a:gd name="connsiteY3" fmla="*/ 200440 h 204213"/>
                                                          <a:gd name="connsiteX4" fmla="*/ 1699717 w 1699717"/>
                                                          <a:gd name="connsiteY4" fmla="*/ 0 h 20421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699717" h="204213">
                                                            <a:moveTo>
                                                              <a:pt x="126" y="21535"/>
                                                            </a:moveTo>
                                                            <a:cubicBezTo>
                                                              <a:pt x="-2636" y="93869"/>
                                                              <a:pt x="39331" y="132246"/>
                                                              <a:pt x="165779" y="150744"/>
                                                            </a:cubicBezTo>
                                                            <a:cubicBezTo>
                                                              <a:pt x="292227" y="169242"/>
                                                              <a:pt x="587915" y="124239"/>
                                                              <a:pt x="758813" y="132522"/>
                                                            </a:cubicBezTo>
                                                            <a:cubicBezTo>
                                                              <a:pt x="929711" y="140805"/>
                                                              <a:pt x="1034348" y="222527"/>
                                                              <a:pt x="1191165" y="200440"/>
                                                            </a:cubicBezTo>
                                                            <a:cubicBezTo>
                                                              <a:pt x="1347982" y="178353"/>
                                                              <a:pt x="1699165" y="115957"/>
                                                              <a:pt x="1699717" y="0"/>
                                                            </a:cubicBezTo>
                                                          </a:path>
                                                        </a:pathLst>
                                                      </a:custGeom>
                                                      <a:noFill/>
                                                      <a:ln w="3175">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a:noAutofit/>
                                                    </wps:bodyPr>
                                                  </wps:wsp>
                                                </wpg:grpSp>
                                              </wpg:grpSp>
                                              <wps:wsp>
                                                <wps:cNvPr id="29241130" name="圆柱体 29241130"/>
                                                <wps:cNvSpPr/>
                                                <wps:spPr>
                                                  <a:xfrm rot="5594716">
                                                    <a:off x="5227770" y="-755356"/>
                                                    <a:ext cx="191154" cy="3274452"/>
                                                  </a:xfrm>
                                                  <a:prstGeom prst="can">
                                                    <a:avLst>
                                                      <a:gd name="adj" fmla="val 60713"/>
                                                    </a:avLst>
                                                  </a:prstGeom>
                                                  <a:solidFill>
                                                    <a:schemeClr val="bg1"/>
                                                  </a:solid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a:noAutofit/>
                                                </wps:bodyPr>
                                              </wps:wsp>
                                            </wpg:grpSp>
                                          </wpg:grpSp>
                                        </wpg:grpSp>
                                      </wpg:grpSp>
                                    </wpg:grpSp>
                                  </wpg:grpSp>
                                </wpg:grpSp>
                                <wpg:grpSp>
                                  <wpg:cNvPr id="1791438014" name="组合 1757305312"/>
                                  <wpg:cNvGrpSpPr/>
                                  <wpg:grpSpPr>
                                    <a:xfrm>
                                      <a:off x="6113602" y="690327"/>
                                      <a:ext cx="1889521" cy="3552497"/>
                                      <a:chOff x="6113602" y="690327"/>
                                      <a:chExt cx="1889521" cy="3552497"/>
                                    </a:xfrm>
                                  </wpg:grpSpPr>
                                  <wpg:grpSp>
                                    <wpg:cNvPr id="564374165" name="组合 1091656233"/>
                                    <wpg:cNvGrpSpPr/>
                                    <wpg:grpSpPr>
                                      <a:xfrm>
                                        <a:off x="6113602" y="690327"/>
                                        <a:ext cx="1660634" cy="3552497"/>
                                        <a:chOff x="6113602" y="690327"/>
                                        <a:chExt cx="1660634" cy="3552497"/>
                                      </a:xfrm>
                                    </wpg:grpSpPr>
                                    <wpg:grpSp>
                                      <wpg:cNvPr id="273498145" name="组合 608641913"/>
                                      <wpg:cNvGrpSpPr/>
                                      <wpg:grpSpPr>
                                        <a:xfrm>
                                          <a:off x="6113602" y="690327"/>
                                          <a:ext cx="1660634" cy="3552497"/>
                                          <a:chOff x="6113602" y="690327"/>
                                          <a:chExt cx="1660634" cy="3552497"/>
                                        </a:xfrm>
                                      </wpg:grpSpPr>
                                      <wps:wsp>
                                        <wps:cNvPr id="621294085" name="任意多边形: 形状 621294085"/>
                                        <wps:cNvSpPr/>
                                        <wps:spPr>
                                          <a:xfrm>
                                            <a:off x="6113602" y="690327"/>
                                            <a:ext cx="1660634" cy="3552497"/>
                                          </a:xfrm>
                                          <a:custGeom>
                                            <a:avLst/>
                                            <a:gdLst>
                                              <a:gd name="connsiteX0" fmla="*/ 504496 w 1660634"/>
                                              <a:gd name="connsiteY0" fmla="*/ 767256 h 3552497"/>
                                              <a:gd name="connsiteX1" fmla="*/ 157655 w 1660634"/>
                                              <a:gd name="connsiteY1" fmla="*/ 1471449 h 3552497"/>
                                              <a:gd name="connsiteX2" fmla="*/ 504496 w 1660634"/>
                                              <a:gd name="connsiteY2" fmla="*/ 2238704 h 3552497"/>
                                              <a:gd name="connsiteX3" fmla="*/ 475455 w 1660634"/>
                                              <a:gd name="connsiteY3" fmla="*/ 2639619 h 3552497"/>
                                              <a:gd name="connsiteX4" fmla="*/ 294289 w 1660634"/>
                                              <a:gd name="connsiteY4" fmla="*/ 3153104 h 3552497"/>
                                              <a:gd name="connsiteX5" fmla="*/ 0 w 1660634"/>
                                              <a:gd name="connsiteY5" fmla="*/ 3352800 h 3552497"/>
                                              <a:gd name="connsiteX6" fmla="*/ 10510 w 1660634"/>
                                              <a:gd name="connsiteY6" fmla="*/ 3541987 h 3552497"/>
                                              <a:gd name="connsiteX7" fmla="*/ 315310 w 1660634"/>
                                              <a:gd name="connsiteY7" fmla="*/ 3552497 h 3552497"/>
                                              <a:gd name="connsiteX8" fmla="*/ 704193 w 1660634"/>
                                              <a:gd name="connsiteY8" fmla="*/ 3331780 h 3552497"/>
                                              <a:gd name="connsiteX9" fmla="*/ 882869 w 1660634"/>
                                              <a:gd name="connsiteY9" fmla="*/ 2774731 h 3552497"/>
                                              <a:gd name="connsiteX10" fmla="*/ 1040524 w 1660634"/>
                                              <a:gd name="connsiteY10" fmla="*/ 2984938 h 3552497"/>
                                              <a:gd name="connsiteX11" fmla="*/ 1261241 w 1660634"/>
                                              <a:gd name="connsiteY11" fmla="*/ 2995449 h 3552497"/>
                                              <a:gd name="connsiteX12" fmla="*/ 1660634 w 1660634"/>
                                              <a:gd name="connsiteY12" fmla="*/ 2753711 h 3552497"/>
                                              <a:gd name="connsiteX13" fmla="*/ 1660634 w 1660634"/>
                                              <a:gd name="connsiteY13" fmla="*/ 2596056 h 3552497"/>
                                              <a:gd name="connsiteX14" fmla="*/ 1387365 w 1660634"/>
                                              <a:gd name="connsiteY14" fmla="*/ 2575035 h 3552497"/>
                                              <a:gd name="connsiteX15" fmla="*/ 1282262 w 1660634"/>
                                              <a:gd name="connsiteY15" fmla="*/ 2659118 h 3552497"/>
                                              <a:gd name="connsiteX16" fmla="*/ 1208689 w 1660634"/>
                                              <a:gd name="connsiteY16" fmla="*/ 2617076 h 3552497"/>
                                              <a:gd name="connsiteX17" fmla="*/ 1208689 w 1660634"/>
                                              <a:gd name="connsiteY17" fmla="*/ 2154621 h 3552497"/>
                                              <a:gd name="connsiteX18" fmla="*/ 1418896 w 1660634"/>
                                              <a:gd name="connsiteY18" fmla="*/ 1418897 h 3552497"/>
                                              <a:gd name="connsiteX19" fmla="*/ 1187669 w 1660634"/>
                                              <a:gd name="connsiteY19" fmla="*/ 788276 h 3552497"/>
                                              <a:gd name="connsiteX20" fmla="*/ 1187669 w 1660634"/>
                                              <a:gd name="connsiteY20" fmla="*/ 220718 h 3552497"/>
                                              <a:gd name="connsiteX21" fmla="*/ 977462 w 1660634"/>
                                              <a:gd name="connsiteY21" fmla="*/ 21021 h 3552497"/>
                                              <a:gd name="connsiteX22" fmla="*/ 641131 w 1660634"/>
                                              <a:gd name="connsiteY22" fmla="*/ 0 h 3552497"/>
                                              <a:gd name="connsiteX23" fmla="*/ 493987 w 1660634"/>
                                              <a:gd name="connsiteY23" fmla="*/ 262758 h 3552497"/>
                                              <a:gd name="connsiteX24" fmla="*/ 504496 w 1660634"/>
                                              <a:gd name="connsiteY24" fmla="*/ 767256 h 3552497"/>
                                              <a:gd name="connsiteX25" fmla="*/ 504496 w 1660634"/>
                                              <a:gd name="connsiteY25" fmla="*/ 767256 h 35524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Lst>
                                            <a:rect l="l" t="t" r="r" b="b"/>
                                            <a:pathLst>
                                              <a:path w="1660634" h="3552497">
                                                <a:moveTo>
                                                  <a:pt x="504496" y="767256"/>
                                                </a:moveTo>
                                                <a:cubicBezTo>
                                                  <a:pt x="406399" y="800539"/>
                                                  <a:pt x="157655" y="1047532"/>
                                                  <a:pt x="157655" y="1471449"/>
                                                </a:cubicBezTo>
                                                <a:cubicBezTo>
                                                  <a:pt x="157655" y="1895366"/>
                                                  <a:pt x="418662" y="2140607"/>
                                                  <a:pt x="504496" y="2238704"/>
                                                </a:cubicBezTo>
                                                <a:lnTo>
                                                  <a:pt x="475455" y="2639619"/>
                                                </a:lnTo>
                                                <a:lnTo>
                                                  <a:pt x="294289" y="3153104"/>
                                                </a:lnTo>
                                                <a:lnTo>
                                                  <a:pt x="0" y="3352800"/>
                                                </a:lnTo>
                                                <a:lnTo>
                                                  <a:pt x="10510" y="3541987"/>
                                                </a:lnTo>
                                                <a:lnTo>
                                                  <a:pt x="315310" y="3552497"/>
                                                </a:lnTo>
                                                <a:lnTo>
                                                  <a:pt x="704193" y="3331780"/>
                                                </a:lnTo>
                                                <a:lnTo>
                                                  <a:pt x="882869" y="2774731"/>
                                                </a:lnTo>
                                                <a:lnTo>
                                                  <a:pt x="1040524" y="2984938"/>
                                                </a:lnTo>
                                                <a:lnTo>
                                                  <a:pt x="1261241" y="2995449"/>
                                                </a:lnTo>
                                                <a:lnTo>
                                                  <a:pt x="1660634" y="2753711"/>
                                                </a:lnTo>
                                                <a:lnTo>
                                                  <a:pt x="1660634" y="2596056"/>
                                                </a:lnTo>
                                                <a:lnTo>
                                                  <a:pt x="1387365" y="2575035"/>
                                                </a:lnTo>
                                                <a:lnTo>
                                                  <a:pt x="1282262" y="2659118"/>
                                                </a:lnTo>
                                                <a:lnTo>
                                                  <a:pt x="1208689" y="2617076"/>
                                                </a:lnTo>
                                                <a:lnTo>
                                                  <a:pt x="1208689" y="2154621"/>
                                                </a:lnTo>
                                                <a:cubicBezTo>
                                                  <a:pt x="1338317" y="2017987"/>
                                                  <a:pt x="1422399" y="1646621"/>
                                                  <a:pt x="1418896" y="1418897"/>
                                                </a:cubicBezTo>
                                                <a:cubicBezTo>
                                                  <a:pt x="1415393" y="1191173"/>
                                                  <a:pt x="1299780" y="935420"/>
                                                  <a:pt x="1187669" y="788276"/>
                                                </a:cubicBezTo>
                                                <a:lnTo>
                                                  <a:pt x="1187669" y="220718"/>
                                                </a:lnTo>
                                                <a:cubicBezTo>
                                                  <a:pt x="1170152" y="80579"/>
                                                  <a:pt x="1058041" y="24525"/>
                                                  <a:pt x="977462" y="21021"/>
                                                </a:cubicBezTo>
                                                <a:lnTo>
                                                  <a:pt x="641131" y="0"/>
                                                </a:lnTo>
                                                <a:cubicBezTo>
                                                  <a:pt x="550042" y="14014"/>
                                                  <a:pt x="490483" y="154152"/>
                                                  <a:pt x="493987" y="262758"/>
                                                </a:cubicBezTo>
                                                <a:lnTo>
                                                  <a:pt x="504496" y="767256"/>
                                                </a:lnTo>
                                                <a:close/>
                                              </a:path>
                                            </a:pathLst>
                                          </a:custGeom>
                                          <a:solidFill>
                                            <a:schemeClr val="bg1"/>
                                          </a:solid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a:noAutofit/>
                                        </wps:bodyPr>
                                      </wps:wsp>
                                      <wps:wsp>
                                        <wps:cNvPr id="930282915" name="任意多边形: 形状 930282915"/>
                                        <wps:cNvSpPr/>
                                        <wps:spPr>
                                          <a:xfrm>
                                            <a:off x="6409901" y="711772"/>
                                            <a:ext cx="670284" cy="3510037"/>
                                          </a:xfrm>
                                          <a:custGeom>
                                            <a:avLst/>
                                            <a:gdLst>
                                              <a:gd name="connsiteX0" fmla="*/ 670292 w 670292"/>
                                              <a:gd name="connsiteY0" fmla="*/ 264 h 3510033"/>
                                              <a:gd name="connsiteX1" fmla="*/ 472965 w 670292"/>
                                              <a:gd name="connsiteY1" fmla="*/ 199274 h 3510033"/>
                                              <a:gd name="connsiteX2" fmla="*/ 453915 w 670292"/>
                                              <a:gd name="connsiteY2" fmla="*/ 796493 h 3510033"/>
                                              <a:gd name="connsiteX3" fmla="*/ 116599 w 670292"/>
                                              <a:gd name="connsiteY3" fmla="*/ 1471027 h 3510033"/>
                                              <a:gd name="connsiteX4" fmla="*/ 420757 w 670292"/>
                                              <a:gd name="connsiteY4" fmla="*/ 2180988 h 3510033"/>
                                              <a:gd name="connsiteX5" fmla="*/ 401763 w 670292"/>
                                              <a:gd name="connsiteY5" fmla="*/ 2630564 h 3510033"/>
                                              <a:gd name="connsiteX6" fmla="*/ 241738 w 670292"/>
                                              <a:gd name="connsiteY6" fmla="*/ 3142171 h 3510033"/>
                                              <a:gd name="connsiteX7" fmla="*/ 0 w 670292"/>
                                              <a:gd name="connsiteY7" fmla="*/ 3342553 h 3510033"/>
                                              <a:gd name="connsiteX8" fmla="*/ 10510 w 670292"/>
                                              <a:gd name="connsiteY8" fmla="*/ 3510033 h 351003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670292" h="3510033">
                                                <a:moveTo>
                                                  <a:pt x="670292" y="264"/>
                                                </a:moveTo>
                                                <a:cubicBezTo>
                                                  <a:pt x="565189" y="-5506"/>
                                                  <a:pt x="483476" y="83660"/>
                                                  <a:pt x="472965" y="199274"/>
                                                </a:cubicBezTo>
                                                <a:lnTo>
                                                  <a:pt x="453915" y="796493"/>
                                                </a:lnTo>
                                                <a:cubicBezTo>
                                                  <a:pt x="274039" y="909944"/>
                                                  <a:pt x="122125" y="1173603"/>
                                                  <a:pt x="116599" y="1471027"/>
                                                </a:cubicBezTo>
                                                <a:cubicBezTo>
                                                  <a:pt x="111073" y="1768451"/>
                                                  <a:pt x="263102" y="1991802"/>
                                                  <a:pt x="420757" y="2180988"/>
                                                </a:cubicBezTo>
                                                <a:lnTo>
                                                  <a:pt x="401763" y="2630564"/>
                                                </a:lnTo>
                                                <a:lnTo>
                                                  <a:pt x="241738" y="3142171"/>
                                                </a:lnTo>
                                                <a:lnTo>
                                                  <a:pt x="0" y="3342553"/>
                                                </a:lnTo>
                                                <a:lnTo>
                                                  <a:pt x="10510" y="3510033"/>
                                                </a:lnTo>
                                              </a:path>
                                            </a:pathLst>
                                          </a:custGeom>
                                          <a:noFill/>
                                          <a:ln w="3175">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a:noAutofit/>
                                        </wps:bodyPr>
                                      </wps:wsp>
                                      <wps:wsp>
                                        <wps:cNvPr id="413366828" name="任意多边形: 形状 413366828"/>
                                        <wps:cNvSpPr/>
                                        <wps:spPr>
                                          <a:xfrm>
                                            <a:off x="6991740" y="2975462"/>
                                            <a:ext cx="382049" cy="704818"/>
                                          </a:xfrm>
                                          <a:custGeom>
                                            <a:avLst/>
                                            <a:gdLst>
                                              <a:gd name="connsiteX0" fmla="*/ 0 w 388883"/>
                                              <a:gd name="connsiteY0" fmla="*/ 483475 h 683172"/>
                                              <a:gd name="connsiteX1" fmla="*/ 63062 w 388883"/>
                                              <a:gd name="connsiteY1" fmla="*/ 325820 h 683172"/>
                                              <a:gd name="connsiteX2" fmla="*/ 63062 w 388883"/>
                                              <a:gd name="connsiteY2" fmla="*/ 0 h 683172"/>
                                              <a:gd name="connsiteX3" fmla="*/ 178676 w 388883"/>
                                              <a:gd name="connsiteY3" fmla="*/ 0 h 683172"/>
                                              <a:gd name="connsiteX4" fmla="*/ 178676 w 388883"/>
                                              <a:gd name="connsiteY4" fmla="*/ 346841 h 683172"/>
                                              <a:gd name="connsiteX5" fmla="*/ 388883 w 388883"/>
                                              <a:gd name="connsiteY5" fmla="*/ 683172 h 68317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88883" h="683172">
                                                <a:moveTo>
                                                  <a:pt x="0" y="483475"/>
                                                </a:moveTo>
                                                <a:lnTo>
                                                  <a:pt x="63062" y="325820"/>
                                                </a:lnTo>
                                                <a:lnTo>
                                                  <a:pt x="63062" y="0"/>
                                                </a:lnTo>
                                                <a:lnTo>
                                                  <a:pt x="178676" y="0"/>
                                                </a:lnTo>
                                                <a:lnTo>
                                                  <a:pt x="178676" y="346841"/>
                                                </a:lnTo>
                                                <a:lnTo>
                                                  <a:pt x="388883" y="683172"/>
                                                </a:lnTo>
                                              </a:path>
                                            </a:pathLst>
                                          </a:custGeom>
                                          <a:noFill/>
                                          <a:ln w="3175">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a:noAutofit/>
                                        </wps:bodyPr>
                                      </wps:wsp>
                                      <wps:wsp>
                                        <wps:cNvPr id="1005866820" name="直接连接符 1005866820"/>
                                        <wps:cNvCnPr/>
                                        <wps:spPr>
                                          <a:xfrm>
                                            <a:off x="6407891" y="3843431"/>
                                            <a:ext cx="243751" cy="10510"/>
                                          </a:xfrm>
                                          <a:prstGeom prst="line">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113272244" name="直接连接符 2113272244"/>
                                        <wps:cNvCnPr/>
                                        <wps:spPr>
                                          <a:xfrm>
                                            <a:off x="7048703" y="3327873"/>
                                            <a:ext cx="118571" cy="5422"/>
                                          </a:xfrm>
                                          <a:prstGeom prst="line">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326244107" name="直接连接符 1326244107"/>
                                        <wps:cNvCnPr/>
                                        <wps:spPr>
                                          <a:xfrm>
                                            <a:off x="6589057" y="3329946"/>
                                            <a:ext cx="222610" cy="12388"/>
                                          </a:xfrm>
                                          <a:prstGeom prst="line">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357323989" name="直接连接符 1357323989"/>
                                        <wps:cNvCnPr/>
                                        <wps:spPr>
                                          <a:xfrm>
                                            <a:off x="6152414" y="4035299"/>
                                            <a:ext cx="243751" cy="10511"/>
                                          </a:xfrm>
                                          <a:prstGeom prst="line">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919772348" name="椭圆 919772348"/>
                                      <wps:cNvSpPr/>
                                      <wps:spPr>
                                        <a:xfrm>
                                          <a:off x="6726387" y="1670361"/>
                                          <a:ext cx="666741" cy="1066802"/>
                                        </a:xfrm>
                                        <a:prstGeom prst="ellipse">
                                          <a:avLst/>
                                        </a:prstGeom>
                                        <a:noFill/>
                                        <a:ln w="3175">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a:noAutofit/>
                                      </wps:bodyPr>
                                    </wps:wsp>
                                  </wpg:grpSp>
                                  <wpg:grpSp>
                                    <wpg:cNvPr id="949759706" name="组合 598522421"/>
                                    <wpg:cNvGrpSpPr/>
                                    <wpg:grpSpPr>
                                      <a:xfrm>
                                        <a:off x="7046573" y="835915"/>
                                        <a:ext cx="956550" cy="390230"/>
                                        <a:chOff x="7046573" y="835915"/>
                                        <a:chExt cx="956550" cy="390230"/>
                                      </a:xfrm>
                                    </wpg:grpSpPr>
                                    <wps:wsp>
                                      <wps:cNvPr id="620482358" name="圆柱体 620482358"/>
                                      <wps:cNvSpPr/>
                                      <wps:spPr>
                                        <a:xfrm rot="5594716">
                                          <a:off x="7146956" y="816385"/>
                                          <a:ext cx="191158" cy="391924"/>
                                        </a:xfrm>
                                        <a:prstGeom prst="can">
                                          <a:avLst>
                                            <a:gd name="adj" fmla="val 60713"/>
                                          </a:avLst>
                                        </a:prstGeom>
                                        <a:no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a:noAutofit/>
                                      </wps:bodyPr>
                                    </wps:wsp>
                                    <wps:wsp>
                                      <wps:cNvPr id="1707870175" name="圆柱体 1707870175"/>
                                      <wps:cNvSpPr/>
                                      <wps:spPr>
                                        <a:xfrm rot="5594716">
                                          <a:off x="7419566" y="642588"/>
                                          <a:ext cx="390230" cy="776884"/>
                                        </a:xfrm>
                                        <a:prstGeom prst="can">
                                          <a:avLst>
                                            <a:gd name="adj" fmla="val 60713"/>
                                          </a:avLst>
                                        </a:prstGeom>
                                        <a:solidFill>
                                          <a:schemeClr val="bg1"/>
                                        </a:solid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a:noAutofit/>
                                      </wps:bodyPr>
                                    </wps:wsp>
                                    <wps:wsp>
                                      <wps:cNvPr id="247503225" name="椭圆 247503225"/>
                                      <wps:cNvSpPr/>
                                      <wps:spPr>
                                        <a:xfrm>
                                          <a:off x="7826011" y="940397"/>
                                          <a:ext cx="125905" cy="201442"/>
                                        </a:xfrm>
                                        <a:prstGeom prst="ellipse">
                                          <a:avLst/>
                                        </a:prstGeom>
                                        <a:solidFill>
                                          <a:schemeClr val="bg1"/>
                                        </a:solidFill>
                                        <a:ln w="3175"/>
                                      </wps:spPr>
                                      <wps:style>
                                        <a:lnRef idx="2">
                                          <a:schemeClr val="accent1">
                                            <a:shade val="15000"/>
                                          </a:schemeClr>
                                        </a:lnRef>
                                        <a:fillRef idx="1">
                                          <a:schemeClr val="accent1"/>
                                        </a:fillRef>
                                        <a:effectRef idx="0">
                                          <a:schemeClr val="accent1"/>
                                        </a:effectRef>
                                        <a:fontRef idx="minor">
                                          <a:schemeClr val="lt1"/>
                                        </a:fontRef>
                                      </wps:style>
                                      <wps:bodyPr>
                                        <a:noAutofit/>
                                      </wps:bodyPr>
                                    </wps:wsp>
                                  </wpg:grpSp>
                                </wpg:grpSp>
                              </wpg:grpSp>
                              <wps:wsp>
                                <wps:cNvPr id="1927453189" name="弧形 1927453189"/>
                                <wps:cNvSpPr/>
                                <wps:spPr>
                                  <a:xfrm rot="180000">
                                    <a:off x="5554679" y="1527159"/>
                                    <a:ext cx="740239" cy="1224060"/>
                                  </a:xfrm>
                                  <a:prstGeom prst="arc">
                                    <a:avLst>
                                      <a:gd name="adj1" fmla="val 6145968"/>
                                      <a:gd name="adj2" fmla="val 16259810"/>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a:noAutofit/>
                                </wps:bodyPr>
                              </wps:wsp>
                              <wpg:grpSp>
                                <wpg:cNvPr id="474323609" name="组合 1914515295"/>
                                <wpg:cNvGrpSpPr/>
                                <wpg:grpSpPr>
                                  <a:xfrm rot="240000">
                                    <a:off x="1700735" y="1355954"/>
                                    <a:ext cx="4077671" cy="1229643"/>
                                    <a:chOff x="1700735" y="1355952"/>
                                    <a:chExt cx="4867293" cy="1229643"/>
                                  </a:xfrm>
                                </wpg:grpSpPr>
                                <wpg:grpSp>
                                  <wpg:cNvPr id="1165781739" name="组合 1186369346"/>
                                  <wpg:cNvGrpSpPr/>
                                  <wpg:grpSpPr>
                                    <a:xfrm>
                                      <a:off x="1700735" y="1355952"/>
                                      <a:ext cx="2433672" cy="1223498"/>
                                      <a:chOff x="1700735" y="1355952"/>
                                      <a:chExt cx="2433672" cy="1223498"/>
                                    </a:xfrm>
                                  </wpg:grpSpPr>
                                  <wpg:grpSp>
                                    <wpg:cNvPr id="2132386404" name="组合 399952518"/>
                                    <wpg:cNvGrpSpPr/>
                                    <wpg:grpSpPr>
                                      <a:xfrm>
                                        <a:off x="1805916" y="1355952"/>
                                        <a:ext cx="2328491" cy="201176"/>
                                        <a:chOff x="1805916" y="1355952"/>
                                        <a:chExt cx="2328491" cy="201176"/>
                                      </a:xfrm>
                                    </wpg:grpSpPr>
                                    <wps:wsp>
                                      <wps:cNvPr id="1307047811" name="弧形 156"/>
                                      <wps:cNvSpPr/>
                                      <wps:spPr>
                                        <a:xfrm>
                                          <a:off x="1805916" y="1362854"/>
                                          <a:ext cx="312663" cy="194274"/>
                                        </a:xfrm>
                                        <a:custGeom>
                                          <a:avLst/>
                                          <a:gdLst>
                                            <a:gd name="connsiteX0" fmla="*/ 0 w 312654"/>
                                            <a:gd name="connsiteY0" fmla="*/ 194268 h 194268"/>
                                            <a:gd name="connsiteX1" fmla="*/ 312654 w 312654"/>
                                            <a:gd name="connsiteY1" fmla="*/ 204 h 194268"/>
                                            <a:gd name="connsiteX2" fmla="*/ 0 w 312654"/>
                                            <a:gd name="connsiteY2" fmla="*/ 194268 h 194268"/>
                                            <a:gd name="connsiteX3" fmla="*/ 111246 w 826510"/>
                                            <a:gd name="connsiteY3" fmla="*/ 194268 h 1224068"/>
                                          </a:gdLst>
                                          <a:ahLst/>
                                          <a:cxnLst>
                                            <a:cxn ang="0">
                                              <a:pos x="connsiteX0" y="connsiteY0"/>
                                            </a:cxn>
                                            <a:cxn ang="0">
                                              <a:pos x="connsiteX1" y="connsiteY1"/>
                                            </a:cxn>
                                          </a:cxnLst>
                                          <a:rect l="l" t="t" r="r" b="b"/>
                                          <a:pathLst>
                                            <a:path w="312654" h="194268" stroke="0" extrusionOk="0">
                                              <a:moveTo>
                                                <a:pt x="0" y="194268"/>
                                              </a:moveTo>
                                              <a:cubicBezTo>
                                                <a:pt x="80683" y="66336"/>
                                                <a:pt x="194492" y="-4306"/>
                                                <a:pt x="312654" y="204"/>
                                              </a:cubicBezTo>
                                              <a:lnTo>
                                                <a:pt x="0" y="194268"/>
                                              </a:lnTo>
                                              <a:close/>
                                            </a:path>
                                            <a:path w="312654" h="194268" fill="none">
                                              <a:moveTo>
                                                <a:pt x="0" y="194268"/>
                                              </a:moveTo>
                                              <a:cubicBezTo>
                                                <a:pt x="80683" y="66336"/>
                                                <a:pt x="194492" y="-4306"/>
                                                <a:pt x="312654" y="204"/>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a:noAutofit/>
                                      </wps:bodyPr>
                                    </wps:wsp>
                                    <wps:wsp>
                                      <wps:cNvPr id="752838852" name="弧形 156"/>
                                      <wps:cNvSpPr/>
                                      <wps:spPr>
                                        <a:xfrm>
                                          <a:off x="1940325" y="1362842"/>
                                          <a:ext cx="312662" cy="194264"/>
                                        </a:xfrm>
                                        <a:custGeom>
                                          <a:avLst/>
                                          <a:gdLst>
                                            <a:gd name="connsiteX0" fmla="*/ 0 w 312654"/>
                                            <a:gd name="connsiteY0" fmla="*/ 194268 h 194268"/>
                                            <a:gd name="connsiteX1" fmla="*/ 312654 w 312654"/>
                                            <a:gd name="connsiteY1" fmla="*/ 204 h 194268"/>
                                            <a:gd name="connsiteX2" fmla="*/ 0 w 312654"/>
                                            <a:gd name="connsiteY2" fmla="*/ 194268 h 194268"/>
                                            <a:gd name="connsiteX3" fmla="*/ 111246 w 826510"/>
                                            <a:gd name="connsiteY3" fmla="*/ 194268 h 1224068"/>
                                          </a:gdLst>
                                          <a:ahLst/>
                                          <a:cxnLst>
                                            <a:cxn ang="0">
                                              <a:pos x="connsiteX0" y="connsiteY0"/>
                                            </a:cxn>
                                            <a:cxn ang="0">
                                              <a:pos x="connsiteX1" y="connsiteY1"/>
                                            </a:cxn>
                                          </a:cxnLst>
                                          <a:rect l="l" t="t" r="r" b="b"/>
                                          <a:pathLst>
                                            <a:path w="312654" h="194268" stroke="0" extrusionOk="0">
                                              <a:moveTo>
                                                <a:pt x="0" y="194268"/>
                                              </a:moveTo>
                                              <a:cubicBezTo>
                                                <a:pt x="80683" y="66336"/>
                                                <a:pt x="194492" y="-4306"/>
                                                <a:pt x="312654" y="204"/>
                                              </a:cubicBezTo>
                                              <a:lnTo>
                                                <a:pt x="0" y="194268"/>
                                              </a:lnTo>
                                              <a:close/>
                                            </a:path>
                                            <a:path w="312654" h="194268" fill="none">
                                              <a:moveTo>
                                                <a:pt x="0" y="194268"/>
                                              </a:moveTo>
                                              <a:cubicBezTo>
                                                <a:pt x="80683" y="66336"/>
                                                <a:pt x="194492" y="-4306"/>
                                                <a:pt x="312654" y="204"/>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a:noAutofit/>
                                      </wps:bodyPr>
                                    </wps:wsp>
                                    <wps:wsp>
                                      <wps:cNvPr id="1215390828" name="弧形 156"/>
                                      <wps:cNvSpPr/>
                                      <wps:spPr>
                                        <a:xfrm>
                                          <a:off x="2074770" y="1362846"/>
                                          <a:ext cx="312662" cy="194264"/>
                                        </a:xfrm>
                                        <a:custGeom>
                                          <a:avLst/>
                                          <a:gdLst>
                                            <a:gd name="connsiteX0" fmla="*/ 0 w 312654"/>
                                            <a:gd name="connsiteY0" fmla="*/ 194268 h 194268"/>
                                            <a:gd name="connsiteX1" fmla="*/ 312654 w 312654"/>
                                            <a:gd name="connsiteY1" fmla="*/ 204 h 194268"/>
                                            <a:gd name="connsiteX2" fmla="*/ 0 w 312654"/>
                                            <a:gd name="connsiteY2" fmla="*/ 194268 h 194268"/>
                                            <a:gd name="connsiteX3" fmla="*/ 111246 w 826510"/>
                                            <a:gd name="connsiteY3" fmla="*/ 194268 h 1224068"/>
                                          </a:gdLst>
                                          <a:ahLst/>
                                          <a:cxnLst>
                                            <a:cxn ang="0">
                                              <a:pos x="connsiteX0" y="connsiteY0"/>
                                            </a:cxn>
                                            <a:cxn ang="0">
                                              <a:pos x="connsiteX1" y="connsiteY1"/>
                                            </a:cxn>
                                          </a:cxnLst>
                                          <a:rect l="l" t="t" r="r" b="b"/>
                                          <a:pathLst>
                                            <a:path w="312654" h="194268" stroke="0" extrusionOk="0">
                                              <a:moveTo>
                                                <a:pt x="0" y="194268"/>
                                              </a:moveTo>
                                              <a:cubicBezTo>
                                                <a:pt x="80683" y="66336"/>
                                                <a:pt x="194492" y="-4306"/>
                                                <a:pt x="312654" y="204"/>
                                              </a:cubicBezTo>
                                              <a:lnTo>
                                                <a:pt x="0" y="194268"/>
                                              </a:lnTo>
                                              <a:close/>
                                            </a:path>
                                            <a:path w="312654" h="194268" fill="none">
                                              <a:moveTo>
                                                <a:pt x="0" y="194268"/>
                                              </a:moveTo>
                                              <a:cubicBezTo>
                                                <a:pt x="80683" y="66336"/>
                                                <a:pt x="194492" y="-4306"/>
                                                <a:pt x="312654" y="204"/>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a:noAutofit/>
                                      </wps:bodyPr>
                                    </wps:wsp>
                                    <wps:wsp>
                                      <wps:cNvPr id="1175253190" name="弧形 156"/>
                                      <wps:cNvSpPr/>
                                      <wps:spPr>
                                        <a:xfrm>
                                          <a:off x="2209193" y="1362851"/>
                                          <a:ext cx="312662" cy="194264"/>
                                        </a:xfrm>
                                        <a:custGeom>
                                          <a:avLst/>
                                          <a:gdLst>
                                            <a:gd name="connsiteX0" fmla="*/ 0 w 312654"/>
                                            <a:gd name="connsiteY0" fmla="*/ 194268 h 194268"/>
                                            <a:gd name="connsiteX1" fmla="*/ 312654 w 312654"/>
                                            <a:gd name="connsiteY1" fmla="*/ 204 h 194268"/>
                                            <a:gd name="connsiteX2" fmla="*/ 0 w 312654"/>
                                            <a:gd name="connsiteY2" fmla="*/ 194268 h 194268"/>
                                            <a:gd name="connsiteX3" fmla="*/ 111246 w 826510"/>
                                            <a:gd name="connsiteY3" fmla="*/ 194268 h 1224068"/>
                                          </a:gdLst>
                                          <a:ahLst/>
                                          <a:cxnLst>
                                            <a:cxn ang="0">
                                              <a:pos x="connsiteX0" y="connsiteY0"/>
                                            </a:cxn>
                                            <a:cxn ang="0">
                                              <a:pos x="connsiteX1" y="connsiteY1"/>
                                            </a:cxn>
                                          </a:cxnLst>
                                          <a:rect l="l" t="t" r="r" b="b"/>
                                          <a:pathLst>
                                            <a:path w="312654" h="194268" stroke="0" extrusionOk="0">
                                              <a:moveTo>
                                                <a:pt x="0" y="194268"/>
                                              </a:moveTo>
                                              <a:cubicBezTo>
                                                <a:pt x="80683" y="66336"/>
                                                <a:pt x="194492" y="-4306"/>
                                                <a:pt x="312654" y="204"/>
                                              </a:cubicBezTo>
                                              <a:lnTo>
                                                <a:pt x="0" y="194268"/>
                                              </a:lnTo>
                                              <a:close/>
                                            </a:path>
                                            <a:path w="312654" h="194268" fill="none">
                                              <a:moveTo>
                                                <a:pt x="0" y="194268"/>
                                              </a:moveTo>
                                              <a:cubicBezTo>
                                                <a:pt x="80683" y="66336"/>
                                                <a:pt x="194492" y="-4306"/>
                                                <a:pt x="312654" y="204"/>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a:noAutofit/>
                                      </wps:bodyPr>
                                    </wps:wsp>
                                    <wps:wsp>
                                      <wps:cNvPr id="842376178" name="弧形 156"/>
                                      <wps:cNvSpPr/>
                                      <wps:spPr>
                                        <a:xfrm>
                                          <a:off x="2343617" y="1362857"/>
                                          <a:ext cx="312662" cy="194264"/>
                                        </a:xfrm>
                                        <a:custGeom>
                                          <a:avLst/>
                                          <a:gdLst>
                                            <a:gd name="connsiteX0" fmla="*/ 0 w 312654"/>
                                            <a:gd name="connsiteY0" fmla="*/ 194268 h 194268"/>
                                            <a:gd name="connsiteX1" fmla="*/ 312654 w 312654"/>
                                            <a:gd name="connsiteY1" fmla="*/ 204 h 194268"/>
                                            <a:gd name="connsiteX2" fmla="*/ 0 w 312654"/>
                                            <a:gd name="connsiteY2" fmla="*/ 194268 h 194268"/>
                                            <a:gd name="connsiteX3" fmla="*/ 111246 w 826510"/>
                                            <a:gd name="connsiteY3" fmla="*/ 194268 h 1224068"/>
                                          </a:gdLst>
                                          <a:ahLst/>
                                          <a:cxnLst>
                                            <a:cxn ang="0">
                                              <a:pos x="connsiteX0" y="connsiteY0"/>
                                            </a:cxn>
                                            <a:cxn ang="0">
                                              <a:pos x="connsiteX1" y="connsiteY1"/>
                                            </a:cxn>
                                          </a:cxnLst>
                                          <a:rect l="l" t="t" r="r" b="b"/>
                                          <a:pathLst>
                                            <a:path w="312654" h="194268" stroke="0" extrusionOk="0">
                                              <a:moveTo>
                                                <a:pt x="0" y="194268"/>
                                              </a:moveTo>
                                              <a:cubicBezTo>
                                                <a:pt x="80683" y="66336"/>
                                                <a:pt x="194492" y="-4306"/>
                                                <a:pt x="312654" y="204"/>
                                              </a:cubicBezTo>
                                              <a:lnTo>
                                                <a:pt x="0" y="194268"/>
                                              </a:lnTo>
                                              <a:close/>
                                            </a:path>
                                            <a:path w="312654" h="194268" fill="none">
                                              <a:moveTo>
                                                <a:pt x="0" y="194268"/>
                                              </a:moveTo>
                                              <a:cubicBezTo>
                                                <a:pt x="80683" y="66336"/>
                                                <a:pt x="194492" y="-4306"/>
                                                <a:pt x="312654" y="204"/>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a:noAutofit/>
                                      </wps:bodyPr>
                                    </wps:wsp>
                                    <wps:wsp>
                                      <wps:cNvPr id="210609156" name="弧形 156"/>
                                      <wps:cNvSpPr/>
                                      <wps:spPr>
                                        <a:xfrm>
                                          <a:off x="2477716" y="1358934"/>
                                          <a:ext cx="312662" cy="194264"/>
                                        </a:xfrm>
                                        <a:custGeom>
                                          <a:avLst/>
                                          <a:gdLst>
                                            <a:gd name="connsiteX0" fmla="*/ 0 w 312654"/>
                                            <a:gd name="connsiteY0" fmla="*/ 194268 h 194268"/>
                                            <a:gd name="connsiteX1" fmla="*/ 312654 w 312654"/>
                                            <a:gd name="connsiteY1" fmla="*/ 204 h 194268"/>
                                            <a:gd name="connsiteX2" fmla="*/ 0 w 312654"/>
                                            <a:gd name="connsiteY2" fmla="*/ 194268 h 194268"/>
                                            <a:gd name="connsiteX3" fmla="*/ 111246 w 826510"/>
                                            <a:gd name="connsiteY3" fmla="*/ 194268 h 1224068"/>
                                          </a:gdLst>
                                          <a:ahLst/>
                                          <a:cxnLst>
                                            <a:cxn ang="0">
                                              <a:pos x="connsiteX0" y="connsiteY0"/>
                                            </a:cxn>
                                            <a:cxn ang="0">
                                              <a:pos x="connsiteX1" y="connsiteY1"/>
                                            </a:cxn>
                                          </a:cxnLst>
                                          <a:rect l="l" t="t" r="r" b="b"/>
                                          <a:pathLst>
                                            <a:path w="312654" h="194268" stroke="0" extrusionOk="0">
                                              <a:moveTo>
                                                <a:pt x="0" y="194268"/>
                                              </a:moveTo>
                                              <a:cubicBezTo>
                                                <a:pt x="80683" y="66336"/>
                                                <a:pt x="194492" y="-4306"/>
                                                <a:pt x="312654" y="204"/>
                                              </a:cubicBezTo>
                                              <a:lnTo>
                                                <a:pt x="0" y="194268"/>
                                              </a:lnTo>
                                              <a:close/>
                                            </a:path>
                                            <a:path w="312654" h="194268" fill="none">
                                              <a:moveTo>
                                                <a:pt x="0" y="194268"/>
                                              </a:moveTo>
                                              <a:cubicBezTo>
                                                <a:pt x="80683" y="66336"/>
                                                <a:pt x="194492" y="-4306"/>
                                                <a:pt x="312654" y="204"/>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a:noAutofit/>
                                      </wps:bodyPr>
                                    </wps:wsp>
                                    <wps:wsp>
                                      <wps:cNvPr id="1989487607" name="弧形 156"/>
                                      <wps:cNvSpPr/>
                                      <wps:spPr>
                                        <a:xfrm>
                                          <a:off x="2612273" y="1360559"/>
                                          <a:ext cx="312662" cy="194264"/>
                                        </a:xfrm>
                                        <a:custGeom>
                                          <a:avLst/>
                                          <a:gdLst>
                                            <a:gd name="connsiteX0" fmla="*/ 0 w 312654"/>
                                            <a:gd name="connsiteY0" fmla="*/ 194268 h 194268"/>
                                            <a:gd name="connsiteX1" fmla="*/ 312654 w 312654"/>
                                            <a:gd name="connsiteY1" fmla="*/ 204 h 194268"/>
                                            <a:gd name="connsiteX2" fmla="*/ 0 w 312654"/>
                                            <a:gd name="connsiteY2" fmla="*/ 194268 h 194268"/>
                                            <a:gd name="connsiteX3" fmla="*/ 111246 w 826510"/>
                                            <a:gd name="connsiteY3" fmla="*/ 194268 h 1224068"/>
                                          </a:gdLst>
                                          <a:ahLst/>
                                          <a:cxnLst>
                                            <a:cxn ang="0">
                                              <a:pos x="connsiteX0" y="connsiteY0"/>
                                            </a:cxn>
                                            <a:cxn ang="0">
                                              <a:pos x="connsiteX1" y="connsiteY1"/>
                                            </a:cxn>
                                          </a:cxnLst>
                                          <a:rect l="l" t="t" r="r" b="b"/>
                                          <a:pathLst>
                                            <a:path w="312654" h="194268" stroke="0" extrusionOk="0">
                                              <a:moveTo>
                                                <a:pt x="0" y="194268"/>
                                              </a:moveTo>
                                              <a:cubicBezTo>
                                                <a:pt x="80683" y="66336"/>
                                                <a:pt x="194492" y="-4306"/>
                                                <a:pt x="312654" y="204"/>
                                              </a:cubicBezTo>
                                              <a:lnTo>
                                                <a:pt x="0" y="194268"/>
                                              </a:lnTo>
                                              <a:close/>
                                            </a:path>
                                            <a:path w="312654" h="194268" fill="none">
                                              <a:moveTo>
                                                <a:pt x="0" y="194268"/>
                                              </a:moveTo>
                                              <a:cubicBezTo>
                                                <a:pt x="80683" y="66336"/>
                                                <a:pt x="194492" y="-4306"/>
                                                <a:pt x="312654" y="204"/>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a:noAutofit/>
                                      </wps:bodyPr>
                                    </wps:wsp>
                                    <wps:wsp>
                                      <wps:cNvPr id="2032893678" name="弧形 156"/>
                                      <wps:cNvSpPr/>
                                      <wps:spPr>
                                        <a:xfrm>
                                          <a:off x="2746695" y="1360545"/>
                                          <a:ext cx="312662" cy="194264"/>
                                        </a:xfrm>
                                        <a:custGeom>
                                          <a:avLst/>
                                          <a:gdLst>
                                            <a:gd name="connsiteX0" fmla="*/ 0 w 312654"/>
                                            <a:gd name="connsiteY0" fmla="*/ 194268 h 194268"/>
                                            <a:gd name="connsiteX1" fmla="*/ 312654 w 312654"/>
                                            <a:gd name="connsiteY1" fmla="*/ 204 h 194268"/>
                                            <a:gd name="connsiteX2" fmla="*/ 0 w 312654"/>
                                            <a:gd name="connsiteY2" fmla="*/ 194268 h 194268"/>
                                            <a:gd name="connsiteX3" fmla="*/ 111246 w 826510"/>
                                            <a:gd name="connsiteY3" fmla="*/ 194268 h 1224068"/>
                                          </a:gdLst>
                                          <a:ahLst/>
                                          <a:cxnLst>
                                            <a:cxn ang="0">
                                              <a:pos x="connsiteX0" y="connsiteY0"/>
                                            </a:cxn>
                                            <a:cxn ang="0">
                                              <a:pos x="connsiteX1" y="connsiteY1"/>
                                            </a:cxn>
                                          </a:cxnLst>
                                          <a:rect l="l" t="t" r="r" b="b"/>
                                          <a:pathLst>
                                            <a:path w="312654" h="194268" stroke="0" extrusionOk="0">
                                              <a:moveTo>
                                                <a:pt x="0" y="194268"/>
                                              </a:moveTo>
                                              <a:cubicBezTo>
                                                <a:pt x="80683" y="66336"/>
                                                <a:pt x="194492" y="-4306"/>
                                                <a:pt x="312654" y="204"/>
                                              </a:cubicBezTo>
                                              <a:lnTo>
                                                <a:pt x="0" y="194268"/>
                                              </a:lnTo>
                                              <a:close/>
                                            </a:path>
                                            <a:path w="312654" h="194268" fill="none">
                                              <a:moveTo>
                                                <a:pt x="0" y="194268"/>
                                              </a:moveTo>
                                              <a:cubicBezTo>
                                                <a:pt x="80683" y="66336"/>
                                                <a:pt x="194492" y="-4306"/>
                                                <a:pt x="312654" y="204"/>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a:noAutofit/>
                                      </wps:bodyPr>
                                    </wps:wsp>
                                    <wps:wsp>
                                      <wps:cNvPr id="1992521465" name="弧形 156"/>
                                      <wps:cNvSpPr/>
                                      <wps:spPr>
                                        <a:xfrm>
                                          <a:off x="2880739" y="1355952"/>
                                          <a:ext cx="312662" cy="194264"/>
                                        </a:xfrm>
                                        <a:custGeom>
                                          <a:avLst/>
                                          <a:gdLst>
                                            <a:gd name="connsiteX0" fmla="*/ 0 w 312654"/>
                                            <a:gd name="connsiteY0" fmla="*/ 194268 h 194268"/>
                                            <a:gd name="connsiteX1" fmla="*/ 255636 w 312654"/>
                                            <a:gd name="connsiteY1" fmla="*/ 10472 h 194268"/>
                                            <a:gd name="connsiteX2" fmla="*/ 0 w 312654"/>
                                            <a:gd name="connsiteY2" fmla="*/ 194268 h 194268"/>
                                            <a:gd name="connsiteX3" fmla="*/ 111246 w 826510"/>
                                            <a:gd name="connsiteY3" fmla="*/ 194268 h 1224068"/>
                                          </a:gdLst>
                                          <a:ahLst/>
                                          <a:cxnLst>
                                            <a:cxn ang="0">
                                              <a:pos x="connsiteX0" y="connsiteY0"/>
                                            </a:cxn>
                                            <a:cxn ang="0">
                                              <a:pos x="connsiteX1" y="connsiteY1"/>
                                            </a:cxn>
                                          </a:cxnLst>
                                          <a:rect l="l" t="t" r="r" b="b"/>
                                          <a:pathLst>
                                            <a:path w="312654" h="194268" stroke="0" extrusionOk="0">
                                              <a:moveTo>
                                                <a:pt x="0" y="194268"/>
                                              </a:moveTo>
                                              <a:cubicBezTo>
                                                <a:pt x="80683" y="66336"/>
                                                <a:pt x="194492" y="-4306"/>
                                                <a:pt x="312654" y="204"/>
                                              </a:cubicBezTo>
                                              <a:lnTo>
                                                <a:pt x="0" y="194268"/>
                                              </a:lnTo>
                                              <a:close/>
                                            </a:path>
                                            <a:path w="312654" h="194268" fill="none">
                                              <a:moveTo>
                                                <a:pt x="0" y="194268"/>
                                              </a:moveTo>
                                              <a:cubicBezTo>
                                                <a:pt x="80683" y="66336"/>
                                                <a:pt x="176063" y="6011"/>
                                                <a:pt x="255636" y="10472"/>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a:noAutofit/>
                                      </wps:bodyPr>
                                    </wps:wsp>
                                    <wps:wsp>
                                      <wps:cNvPr id="868779329" name="弧形 156"/>
                                      <wps:cNvSpPr/>
                                      <wps:spPr>
                                        <a:xfrm>
                                          <a:off x="3419023" y="1362854"/>
                                          <a:ext cx="312662" cy="194270"/>
                                        </a:xfrm>
                                        <a:custGeom>
                                          <a:avLst/>
                                          <a:gdLst>
                                            <a:gd name="connsiteX0" fmla="*/ 0 w 312654"/>
                                            <a:gd name="connsiteY0" fmla="*/ 194268 h 194268"/>
                                            <a:gd name="connsiteX1" fmla="*/ 312654 w 312654"/>
                                            <a:gd name="connsiteY1" fmla="*/ 204 h 194268"/>
                                            <a:gd name="connsiteX2" fmla="*/ 0 w 312654"/>
                                            <a:gd name="connsiteY2" fmla="*/ 194268 h 194268"/>
                                            <a:gd name="connsiteX3" fmla="*/ 111246 w 826510"/>
                                            <a:gd name="connsiteY3" fmla="*/ 194268 h 1224068"/>
                                          </a:gdLst>
                                          <a:ahLst/>
                                          <a:cxnLst>
                                            <a:cxn ang="0">
                                              <a:pos x="connsiteX0" y="connsiteY0"/>
                                            </a:cxn>
                                            <a:cxn ang="0">
                                              <a:pos x="connsiteX1" y="connsiteY1"/>
                                            </a:cxn>
                                          </a:cxnLst>
                                          <a:rect l="l" t="t" r="r" b="b"/>
                                          <a:pathLst>
                                            <a:path w="312654" h="194268" stroke="0" extrusionOk="0">
                                              <a:moveTo>
                                                <a:pt x="0" y="194268"/>
                                              </a:moveTo>
                                              <a:cubicBezTo>
                                                <a:pt x="80683" y="66336"/>
                                                <a:pt x="194492" y="-4306"/>
                                                <a:pt x="312654" y="204"/>
                                              </a:cubicBezTo>
                                              <a:lnTo>
                                                <a:pt x="0" y="194268"/>
                                              </a:lnTo>
                                              <a:close/>
                                            </a:path>
                                            <a:path w="312654" h="194268" fill="none">
                                              <a:moveTo>
                                                <a:pt x="0" y="194268"/>
                                              </a:moveTo>
                                              <a:cubicBezTo>
                                                <a:pt x="80683" y="66336"/>
                                                <a:pt x="194492" y="-4306"/>
                                                <a:pt x="312654" y="204"/>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a:noAutofit/>
                                      </wps:bodyPr>
                                    </wps:wsp>
                                    <wps:wsp>
                                      <wps:cNvPr id="415205966" name="弧形 156"/>
                                      <wps:cNvSpPr/>
                                      <wps:spPr>
                                        <a:xfrm>
                                          <a:off x="3553468" y="1362858"/>
                                          <a:ext cx="312662" cy="194270"/>
                                        </a:xfrm>
                                        <a:custGeom>
                                          <a:avLst/>
                                          <a:gdLst>
                                            <a:gd name="connsiteX0" fmla="*/ 0 w 312654"/>
                                            <a:gd name="connsiteY0" fmla="*/ 194268 h 194268"/>
                                            <a:gd name="connsiteX1" fmla="*/ 312654 w 312654"/>
                                            <a:gd name="connsiteY1" fmla="*/ 204 h 194268"/>
                                            <a:gd name="connsiteX2" fmla="*/ 0 w 312654"/>
                                            <a:gd name="connsiteY2" fmla="*/ 194268 h 194268"/>
                                            <a:gd name="connsiteX3" fmla="*/ 111246 w 826510"/>
                                            <a:gd name="connsiteY3" fmla="*/ 194268 h 1224068"/>
                                          </a:gdLst>
                                          <a:ahLst/>
                                          <a:cxnLst>
                                            <a:cxn ang="0">
                                              <a:pos x="connsiteX0" y="connsiteY0"/>
                                            </a:cxn>
                                            <a:cxn ang="0">
                                              <a:pos x="connsiteX1" y="connsiteY1"/>
                                            </a:cxn>
                                          </a:cxnLst>
                                          <a:rect l="l" t="t" r="r" b="b"/>
                                          <a:pathLst>
                                            <a:path w="312654" h="194268" stroke="0" extrusionOk="0">
                                              <a:moveTo>
                                                <a:pt x="0" y="194268"/>
                                              </a:moveTo>
                                              <a:cubicBezTo>
                                                <a:pt x="80683" y="66336"/>
                                                <a:pt x="194492" y="-4306"/>
                                                <a:pt x="312654" y="204"/>
                                              </a:cubicBezTo>
                                              <a:lnTo>
                                                <a:pt x="0" y="194268"/>
                                              </a:lnTo>
                                              <a:close/>
                                            </a:path>
                                            <a:path w="312654" h="194268" fill="none">
                                              <a:moveTo>
                                                <a:pt x="0" y="194268"/>
                                              </a:moveTo>
                                              <a:cubicBezTo>
                                                <a:pt x="80683" y="66336"/>
                                                <a:pt x="194492" y="-4306"/>
                                                <a:pt x="312654" y="204"/>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a:noAutofit/>
                                      </wps:bodyPr>
                                    </wps:wsp>
                                    <wps:wsp>
                                      <wps:cNvPr id="782945450" name="弧形 156"/>
                                      <wps:cNvSpPr/>
                                      <wps:spPr>
                                        <a:xfrm>
                                          <a:off x="3687890" y="1362845"/>
                                          <a:ext cx="312662" cy="194270"/>
                                        </a:xfrm>
                                        <a:custGeom>
                                          <a:avLst/>
                                          <a:gdLst>
                                            <a:gd name="connsiteX0" fmla="*/ 0 w 312654"/>
                                            <a:gd name="connsiteY0" fmla="*/ 194268 h 194268"/>
                                            <a:gd name="connsiteX1" fmla="*/ 312654 w 312654"/>
                                            <a:gd name="connsiteY1" fmla="*/ 204 h 194268"/>
                                            <a:gd name="connsiteX2" fmla="*/ 0 w 312654"/>
                                            <a:gd name="connsiteY2" fmla="*/ 194268 h 194268"/>
                                            <a:gd name="connsiteX3" fmla="*/ 111246 w 826510"/>
                                            <a:gd name="connsiteY3" fmla="*/ 194268 h 1224068"/>
                                          </a:gdLst>
                                          <a:ahLst/>
                                          <a:cxnLst>
                                            <a:cxn ang="0">
                                              <a:pos x="connsiteX0" y="connsiteY0"/>
                                            </a:cxn>
                                            <a:cxn ang="0">
                                              <a:pos x="connsiteX1" y="connsiteY1"/>
                                            </a:cxn>
                                          </a:cxnLst>
                                          <a:rect l="l" t="t" r="r" b="b"/>
                                          <a:pathLst>
                                            <a:path w="312654" h="194268" stroke="0" extrusionOk="0">
                                              <a:moveTo>
                                                <a:pt x="0" y="194268"/>
                                              </a:moveTo>
                                              <a:cubicBezTo>
                                                <a:pt x="80683" y="66336"/>
                                                <a:pt x="194492" y="-4306"/>
                                                <a:pt x="312654" y="204"/>
                                              </a:cubicBezTo>
                                              <a:lnTo>
                                                <a:pt x="0" y="194268"/>
                                              </a:lnTo>
                                              <a:close/>
                                            </a:path>
                                            <a:path w="312654" h="194268" fill="none">
                                              <a:moveTo>
                                                <a:pt x="0" y="194268"/>
                                              </a:moveTo>
                                              <a:cubicBezTo>
                                                <a:pt x="80683" y="66336"/>
                                                <a:pt x="194492" y="-4306"/>
                                                <a:pt x="312654" y="204"/>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a:noAutofit/>
                                      </wps:bodyPr>
                                    </wps:wsp>
                                    <wps:wsp>
                                      <wps:cNvPr id="251823451" name="弧形 156"/>
                                      <wps:cNvSpPr/>
                                      <wps:spPr>
                                        <a:xfrm>
                                          <a:off x="3821745" y="1355961"/>
                                          <a:ext cx="312662" cy="194270"/>
                                        </a:xfrm>
                                        <a:custGeom>
                                          <a:avLst/>
                                          <a:gdLst>
                                            <a:gd name="connsiteX0" fmla="*/ 0 w 312654"/>
                                            <a:gd name="connsiteY0" fmla="*/ 194268 h 194268"/>
                                            <a:gd name="connsiteX1" fmla="*/ 312654 w 312654"/>
                                            <a:gd name="connsiteY1" fmla="*/ 204 h 194268"/>
                                            <a:gd name="connsiteX2" fmla="*/ 0 w 312654"/>
                                            <a:gd name="connsiteY2" fmla="*/ 194268 h 194268"/>
                                            <a:gd name="connsiteX3" fmla="*/ 111246 w 826510"/>
                                            <a:gd name="connsiteY3" fmla="*/ 194268 h 1224068"/>
                                          </a:gdLst>
                                          <a:ahLst/>
                                          <a:cxnLst>
                                            <a:cxn ang="0">
                                              <a:pos x="connsiteX0" y="connsiteY0"/>
                                            </a:cxn>
                                            <a:cxn ang="0">
                                              <a:pos x="connsiteX1" y="connsiteY1"/>
                                            </a:cxn>
                                          </a:cxnLst>
                                          <a:rect l="l" t="t" r="r" b="b"/>
                                          <a:pathLst>
                                            <a:path w="312654" h="194268" stroke="0" extrusionOk="0">
                                              <a:moveTo>
                                                <a:pt x="0" y="194268"/>
                                              </a:moveTo>
                                              <a:cubicBezTo>
                                                <a:pt x="80683" y="66336"/>
                                                <a:pt x="194492" y="-4306"/>
                                                <a:pt x="312654" y="204"/>
                                              </a:cubicBezTo>
                                              <a:lnTo>
                                                <a:pt x="0" y="194268"/>
                                              </a:lnTo>
                                              <a:close/>
                                            </a:path>
                                            <a:path w="312654" h="194268" fill="none">
                                              <a:moveTo>
                                                <a:pt x="0" y="194268"/>
                                              </a:moveTo>
                                              <a:cubicBezTo>
                                                <a:pt x="80683" y="66336"/>
                                                <a:pt x="194492" y="-4306"/>
                                                <a:pt x="312654" y="204"/>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a:noAutofit/>
                                      </wps:bodyPr>
                                    </wps:wsp>
                                  </wpg:grpSp>
                                  <wpg:grpSp>
                                    <wpg:cNvPr id="625057068" name="组合 462819830"/>
                                    <wpg:cNvGrpSpPr/>
                                    <wpg:grpSpPr>
                                      <a:xfrm>
                                        <a:off x="1700735" y="1650726"/>
                                        <a:ext cx="2310424" cy="928724"/>
                                        <a:chOff x="1700735" y="1650726"/>
                                        <a:chExt cx="2310424" cy="928724"/>
                                      </a:xfrm>
                                    </wpg:grpSpPr>
                                    <wps:wsp>
                                      <wps:cNvPr id="358575407" name="弧形 410"/>
                                      <wps:cNvSpPr/>
                                      <wps:spPr>
                                        <a:xfrm>
                                          <a:off x="1700735" y="1650743"/>
                                          <a:ext cx="284249" cy="928707"/>
                                        </a:xfrm>
                                        <a:custGeom>
                                          <a:avLst/>
                                          <a:gdLst>
                                            <a:gd name="connsiteX0" fmla="*/ 284246 w 284246"/>
                                            <a:gd name="connsiteY0" fmla="*/ 928707 h 928707"/>
                                            <a:gd name="connsiteX1" fmla="*/ 7492 w 284246"/>
                                            <a:gd name="connsiteY1" fmla="*/ 463265 h 928707"/>
                                            <a:gd name="connsiteX2" fmla="*/ 72961 w 284246"/>
                                            <a:gd name="connsiteY2" fmla="*/ 0 h 928707"/>
                                            <a:gd name="connsiteX3" fmla="*/ 284246 w 284246"/>
                                            <a:gd name="connsiteY3" fmla="*/ 928707 h 928707"/>
                                            <a:gd name="connsiteX4" fmla="*/ 284245 w 826510"/>
                                            <a:gd name="connsiteY4" fmla="*/ 1193480 h 1224068"/>
                                          </a:gdLst>
                                          <a:ahLst/>
                                          <a:cxnLst>
                                            <a:cxn ang="0">
                                              <a:pos x="connsiteX0" y="connsiteY0"/>
                                            </a:cxn>
                                            <a:cxn ang="0">
                                              <a:pos x="connsiteX1" y="connsiteY1"/>
                                            </a:cxn>
                                            <a:cxn ang="0">
                                              <a:pos x="connsiteX2" y="connsiteY2"/>
                                            </a:cxn>
                                          </a:cxnLst>
                                          <a:rect l="l" t="t" r="r" b="b"/>
                                          <a:pathLst>
                                            <a:path w="284246" h="928707" stroke="0" extrusionOk="0">
                                              <a:moveTo>
                                                <a:pt x="284246" y="928707"/>
                                              </a:moveTo>
                                              <a:cubicBezTo>
                                                <a:pt x="141818" y="859393"/>
                                                <a:pt x="35908" y="681274"/>
                                                <a:pt x="7492" y="463265"/>
                                              </a:cubicBezTo>
                                              <a:cubicBezTo>
                                                <a:pt x="-13516" y="302089"/>
                                                <a:pt x="10073" y="135171"/>
                                                <a:pt x="72961" y="0"/>
                                              </a:cubicBezTo>
                                              <a:lnTo>
                                                <a:pt x="284246" y="928707"/>
                                              </a:lnTo>
                                              <a:close/>
                                            </a:path>
                                            <a:path w="284246" h="928707" fill="none">
                                              <a:moveTo>
                                                <a:pt x="284246" y="928707"/>
                                              </a:moveTo>
                                              <a:cubicBezTo>
                                                <a:pt x="141818" y="859393"/>
                                                <a:pt x="35908" y="681274"/>
                                                <a:pt x="7492" y="463265"/>
                                              </a:cubicBezTo>
                                              <a:cubicBezTo>
                                                <a:pt x="-13516" y="302089"/>
                                                <a:pt x="10073" y="135171"/>
                                                <a:pt x="72961" y="0"/>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a:noAutofit/>
                                      </wps:bodyPr>
                                    </wps:wsp>
                                    <wps:wsp>
                                      <wps:cNvPr id="1306941801" name="弧形 410"/>
                                      <wps:cNvSpPr/>
                                      <wps:spPr>
                                        <a:xfrm>
                                          <a:off x="1835819" y="1650728"/>
                                          <a:ext cx="284249" cy="928715"/>
                                        </a:xfrm>
                                        <a:custGeom>
                                          <a:avLst/>
                                          <a:gdLst>
                                            <a:gd name="connsiteX0" fmla="*/ 284246 w 284246"/>
                                            <a:gd name="connsiteY0" fmla="*/ 928707 h 928707"/>
                                            <a:gd name="connsiteX1" fmla="*/ 7492 w 284246"/>
                                            <a:gd name="connsiteY1" fmla="*/ 463265 h 928707"/>
                                            <a:gd name="connsiteX2" fmla="*/ 72961 w 284246"/>
                                            <a:gd name="connsiteY2" fmla="*/ 0 h 928707"/>
                                            <a:gd name="connsiteX3" fmla="*/ 284246 w 284246"/>
                                            <a:gd name="connsiteY3" fmla="*/ 928707 h 928707"/>
                                            <a:gd name="connsiteX4" fmla="*/ 284245 w 826510"/>
                                            <a:gd name="connsiteY4" fmla="*/ 1193480 h 1224068"/>
                                          </a:gdLst>
                                          <a:ahLst/>
                                          <a:cxnLst>
                                            <a:cxn ang="0">
                                              <a:pos x="connsiteX0" y="connsiteY0"/>
                                            </a:cxn>
                                            <a:cxn ang="0">
                                              <a:pos x="connsiteX1" y="connsiteY1"/>
                                            </a:cxn>
                                            <a:cxn ang="0">
                                              <a:pos x="connsiteX2" y="connsiteY2"/>
                                            </a:cxn>
                                          </a:cxnLst>
                                          <a:rect l="l" t="t" r="r" b="b"/>
                                          <a:pathLst>
                                            <a:path w="284246" h="928707" stroke="0" extrusionOk="0">
                                              <a:moveTo>
                                                <a:pt x="284246" y="928707"/>
                                              </a:moveTo>
                                              <a:cubicBezTo>
                                                <a:pt x="141818" y="859393"/>
                                                <a:pt x="35908" y="681274"/>
                                                <a:pt x="7492" y="463265"/>
                                              </a:cubicBezTo>
                                              <a:cubicBezTo>
                                                <a:pt x="-13516" y="302089"/>
                                                <a:pt x="10073" y="135171"/>
                                                <a:pt x="72961" y="0"/>
                                              </a:cubicBezTo>
                                              <a:lnTo>
                                                <a:pt x="284246" y="928707"/>
                                              </a:lnTo>
                                              <a:close/>
                                            </a:path>
                                            <a:path w="284246" h="928707" fill="none">
                                              <a:moveTo>
                                                <a:pt x="284246" y="928707"/>
                                              </a:moveTo>
                                              <a:cubicBezTo>
                                                <a:pt x="141818" y="859393"/>
                                                <a:pt x="35908" y="681274"/>
                                                <a:pt x="7492" y="463265"/>
                                              </a:cubicBezTo>
                                              <a:cubicBezTo>
                                                <a:pt x="-13516" y="302089"/>
                                                <a:pt x="10073" y="135171"/>
                                                <a:pt x="72961" y="0"/>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a:noAutofit/>
                                      </wps:bodyPr>
                                    </wps:wsp>
                                    <wps:wsp>
                                      <wps:cNvPr id="693899760" name="弧形 410"/>
                                      <wps:cNvSpPr/>
                                      <wps:spPr>
                                        <a:xfrm>
                                          <a:off x="1970884" y="1650744"/>
                                          <a:ext cx="284249" cy="928703"/>
                                        </a:xfrm>
                                        <a:custGeom>
                                          <a:avLst/>
                                          <a:gdLst>
                                            <a:gd name="connsiteX0" fmla="*/ 284246 w 284246"/>
                                            <a:gd name="connsiteY0" fmla="*/ 928707 h 928707"/>
                                            <a:gd name="connsiteX1" fmla="*/ 7492 w 284246"/>
                                            <a:gd name="connsiteY1" fmla="*/ 463265 h 928707"/>
                                            <a:gd name="connsiteX2" fmla="*/ 72961 w 284246"/>
                                            <a:gd name="connsiteY2" fmla="*/ 0 h 928707"/>
                                            <a:gd name="connsiteX3" fmla="*/ 284246 w 284246"/>
                                            <a:gd name="connsiteY3" fmla="*/ 928707 h 928707"/>
                                            <a:gd name="connsiteX4" fmla="*/ 284245 w 826510"/>
                                            <a:gd name="connsiteY4" fmla="*/ 1193480 h 1224068"/>
                                          </a:gdLst>
                                          <a:ahLst/>
                                          <a:cxnLst>
                                            <a:cxn ang="0">
                                              <a:pos x="connsiteX0" y="connsiteY0"/>
                                            </a:cxn>
                                            <a:cxn ang="0">
                                              <a:pos x="connsiteX1" y="connsiteY1"/>
                                            </a:cxn>
                                            <a:cxn ang="0">
                                              <a:pos x="connsiteX2" y="connsiteY2"/>
                                            </a:cxn>
                                          </a:cxnLst>
                                          <a:rect l="l" t="t" r="r" b="b"/>
                                          <a:pathLst>
                                            <a:path w="284246" h="928707" stroke="0" extrusionOk="0">
                                              <a:moveTo>
                                                <a:pt x="284246" y="928707"/>
                                              </a:moveTo>
                                              <a:cubicBezTo>
                                                <a:pt x="141818" y="859393"/>
                                                <a:pt x="35908" y="681274"/>
                                                <a:pt x="7492" y="463265"/>
                                              </a:cubicBezTo>
                                              <a:cubicBezTo>
                                                <a:pt x="-13516" y="302089"/>
                                                <a:pt x="10073" y="135171"/>
                                                <a:pt x="72961" y="0"/>
                                              </a:cubicBezTo>
                                              <a:lnTo>
                                                <a:pt x="284246" y="928707"/>
                                              </a:lnTo>
                                              <a:close/>
                                            </a:path>
                                            <a:path w="284246" h="928707" fill="none">
                                              <a:moveTo>
                                                <a:pt x="284246" y="928707"/>
                                              </a:moveTo>
                                              <a:cubicBezTo>
                                                <a:pt x="141818" y="859393"/>
                                                <a:pt x="35908" y="681274"/>
                                                <a:pt x="7492" y="463265"/>
                                              </a:cubicBezTo>
                                              <a:cubicBezTo>
                                                <a:pt x="-13516" y="302089"/>
                                                <a:pt x="10073" y="135171"/>
                                                <a:pt x="72961" y="0"/>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a:noAutofit/>
                                      </wps:bodyPr>
                                    </wps:wsp>
                                    <wps:wsp>
                                      <wps:cNvPr id="1639164647" name="弧形 410"/>
                                      <wps:cNvSpPr/>
                                      <wps:spPr>
                                        <a:xfrm>
                                          <a:off x="2105969" y="1650729"/>
                                          <a:ext cx="284249" cy="928703"/>
                                        </a:xfrm>
                                        <a:custGeom>
                                          <a:avLst/>
                                          <a:gdLst>
                                            <a:gd name="connsiteX0" fmla="*/ 284246 w 284246"/>
                                            <a:gd name="connsiteY0" fmla="*/ 928707 h 928707"/>
                                            <a:gd name="connsiteX1" fmla="*/ 7492 w 284246"/>
                                            <a:gd name="connsiteY1" fmla="*/ 463265 h 928707"/>
                                            <a:gd name="connsiteX2" fmla="*/ 72961 w 284246"/>
                                            <a:gd name="connsiteY2" fmla="*/ 0 h 928707"/>
                                            <a:gd name="connsiteX3" fmla="*/ 284246 w 284246"/>
                                            <a:gd name="connsiteY3" fmla="*/ 928707 h 928707"/>
                                            <a:gd name="connsiteX4" fmla="*/ 284245 w 826510"/>
                                            <a:gd name="connsiteY4" fmla="*/ 1193480 h 1224068"/>
                                          </a:gdLst>
                                          <a:ahLst/>
                                          <a:cxnLst>
                                            <a:cxn ang="0">
                                              <a:pos x="connsiteX0" y="connsiteY0"/>
                                            </a:cxn>
                                            <a:cxn ang="0">
                                              <a:pos x="connsiteX1" y="connsiteY1"/>
                                            </a:cxn>
                                            <a:cxn ang="0">
                                              <a:pos x="connsiteX2" y="connsiteY2"/>
                                            </a:cxn>
                                          </a:cxnLst>
                                          <a:rect l="l" t="t" r="r" b="b"/>
                                          <a:pathLst>
                                            <a:path w="284246" h="928707" stroke="0" extrusionOk="0">
                                              <a:moveTo>
                                                <a:pt x="284246" y="928707"/>
                                              </a:moveTo>
                                              <a:cubicBezTo>
                                                <a:pt x="141818" y="859393"/>
                                                <a:pt x="35908" y="681274"/>
                                                <a:pt x="7492" y="463265"/>
                                              </a:cubicBezTo>
                                              <a:cubicBezTo>
                                                <a:pt x="-13516" y="302089"/>
                                                <a:pt x="10073" y="135171"/>
                                                <a:pt x="72961" y="0"/>
                                              </a:cubicBezTo>
                                              <a:lnTo>
                                                <a:pt x="284246" y="928707"/>
                                              </a:lnTo>
                                              <a:close/>
                                            </a:path>
                                            <a:path w="284246" h="928707" fill="none">
                                              <a:moveTo>
                                                <a:pt x="284246" y="928707"/>
                                              </a:moveTo>
                                              <a:cubicBezTo>
                                                <a:pt x="141818" y="859393"/>
                                                <a:pt x="35908" y="681274"/>
                                                <a:pt x="7492" y="463265"/>
                                              </a:cubicBezTo>
                                              <a:cubicBezTo>
                                                <a:pt x="-13516" y="302089"/>
                                                <a:pt x="10073" y="135171"/>
                                                <a:pt x="72961" y="0"/>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a:noAutofit/>
                                      </wps:bodyPr>
                                    </wps:wsp>
                                    <wps:wsp>
                                      <wps:cNvPr id="1506607216" name="弧形 410"/>
                                      <wps:cNvSpPr/>
                                      <wps:spPr>
                                        <a:xfrm>
                                          <a:off x="2241055" y="1650732"/>
                                          <a:ext cx="284249" cy="928703"/>
                                        </a:xfrm>
                                        <a:custGeom>
                                          <a:avLst/>
                                          <a:gdLst>
                                            <a:gd name="connsiteX0" fmla="*/ 284246 w 284246"/>
                                            <a:gd name="connsiteY0" fmla="*/ 928707 h 928707"/>
                                            <a:gd name="connsiteX1" fmla="*/ 7492 w 284246"/>
                                            <a:gd name="connsiteY1" fmla="*/ 463265 h 928707"/>
                                            <a:gd name="connsiteX2" fmla="*/ 72961 w 284246"/>
                                            <a:gd name="connsiteY2" fmla="*/ 0 h 928707"/>
                                            <a:gd name="connsiteX3" fmla="*/ 284246 w 284246"/>
                                            <a:gd name="connsiteY3" fmla="*/ 928707 h 928707"/>
                                            <a:gd name="connsiteX4" fmla="*/ 284245 w 826510"/>
                                            <a:gd name="connsiteY4" fmla="*/ 1193480 h 1224068"/>
                                          </a:gdLst>
                                          <a:ahLst/>
                                          <a:cxnLst>
                                            <a:cxn ang="0">
                                              <a:pos x="connsiteX0" y="connsiteY0"/>
                                            </a:cxn>
                                            <a:cxn ang="0">
                                              <a:pos x="connsiteX1" y="connsiteY1"/>
                                            </a:cxn>
                                            <a:cxn ang="0">
                                              <a:pos x="connsiteX2" y="connsiteY2"/>
                                            </a:cxn>
                                          </a:cxnLst>
                                          <a:rect l="l" t="t" r="r" b="b"/>
                                          <a:pathLst>
                                            <a:path w="284246" h="928707" stroke="0" extrusionOk="0">
                                              <a:moveTo>
                                                <a:pt x="284246" y="928707"/>
                                              </a:moveTo>
                                              <a:cubicBezTo>
                                                <a:pt x="141818" y="859393"/>
                                                <a:pt x="35908" y="681274"/>
                                                <a:pt x="7492" y="463265"/>
                                              </a:cubicBezTo>
                                              <a:cubicBezTo>
                                                <a:pt x="-13516" y="302089"/>
                                                <a:pt x="10073" y="135171"/>
                                                <a:pt x="72961" y="0"/>
                                              </a:cubicBezTo>
                                              <a:lnTo>
                                                <a:pt x="284246" y="928707"/>
                                              </a:lnTo>
                                              <a:close/>
                                            </a:path>
                                            <a:path w="284246" h="928707" fill="none">
                                              <a:moveTo>
                                                <a:pt x="284246" y="928707"/>
                                              </a:moveTo>
                                              <a:cubicBezTo>
                                                <a:pt x="141818" y="859393"/>
                                                <a:pt x="35908" y="681274"/>
                                                <a:pt x="7492" y="463265"/>
                                              </a:cubicBezTo>
                                              <a:cubicBezTo>
                                                <a:pt x="-13516" y="302089"/>
                                                <a:pt x="10073" y="135171"/>
                                                <a:pt x="72961" y="0"/>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a:noAutofit/>
                                      </wps:bodyPr>
                                    </wps:wsp>
                                    <wps:wsp>
                                      <wps:cNvPr id="2137507706" name="弧形 410"/>
                                      <wps:cNvSpPr/>
                                      <wps:spPr>
                                        <a:xfrm>
                                          <a:off x="2376119" y="1650737"/>
                                          <a:ext cx="284249" cy="928703"/>
                                        </a:xfrm>
                                        <a:custGeom>
                                          <a:avLst/>
                                          <a:gdLst>
                                            <a:gd name="connsiteX0" fmla="*/ 284246 w 284246"/>
                                            <a:gd name="connsiteY0" fmla="*/ 928707 h 928707"/>
                                            <a:gd name="connsiteX1" fmla="*/ 7492 w 284246"/>
                                            <a:gd name="connsiteY1" fmla="*/ 463265 h 928707"/>
                                            <a:gd name="connsiteX2" fmla="*/ 72961 w 284246"/>
                                            <a:gd name="connsiteY2" fmla="*/ 0 h 928707"/>
                                            <a:gd name="connsiteX3" fmla="*/ 284246 w 284246"/>
                                            <a:gd name="connsiteY3" fmla="*/ 928707 h 928707"/>
                                            <a:gd name="connsiteX4" fmla="*/ 284245 w 826510"/>
                                            <a:gd name="connsiteY4" fmla="*/ 1193480 h 1224068"/>
                                          </a:gdLst>
                                          <a:ahLst/>
                                          <a:cxnLst>
                                            <a:cxn ang="0">
                                              <a:pos x="connsiteX0" y="connsiteY0"/>
                                            </a:cxn>
                                            <a:cxn ang="0">
                                              <a:pos x="connsiteX1" y="connsiteY1"/>
                                            </a:cxn>
                                            <a:cxn ang="0">
                                              <a:pos x="connsiteX2" y="connsiteY2"/>
                                            </a:cxn>
                                          </a:cxnLst>
                                          <a:rect l="l" t="t" r="r" b="b"/>
                                          <a:pathLst>
                                            <a:path w="284246" h="928707" stroke="0" extrusionOk="0">
                                              <a:moveTo>
                                                <a:pt x="284246" y="928707"/>
                                              </a:moveTo>
                                              <a:cubicBezTo>
                                                <a:pt x="141818" y="859393"/>
                                                <a:pt x="35908" y="681274"/>
                                                <a:pt x="7492" y="463265"/>
                                              </a:cubicBezTo>
                                              <a:cubicBezTo>
                                                <a:pt x="-13516" y="302089"/>
                                                <a:pt x="10073" y="135171"/>
                                                <a:pt x="72961" y="0"/>
                                              </a:cubicBezTo>
                                              <a:lnTo>
                                                <a:pt x="284246" y="928707"/>
                                              </a:lnTo>
                                              <a:close/>
                                            </a:path>
                                            <a:path w="284246" h="928707" fill="none">
                                              <a:moveTo>
                                                <a:pt x="284246" y="928707"/>
                                              </a:moveTo>
                                              <a:cubicBezTo>
                                                <a:pt x="141818" y="859393"/>
                                                <a:pt x="35908" y="681274"/>
                                                <a:pt x="7492" y="463265"/>
                                              </a:cubicBezTo>
                                              <a:cubicBezTo>
                                                <a:pt x="-13516" y="302089"/>
                                                <a:pt x="10073" y="135171"/>
                                                <a:pt x="72961" y="0"/>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a:noAutofit/>
                                      </wps:bodyPr>
                                    </wps:wsp>
                                    <wps:wsp>
                                      <wps:cNvPr id="2054351942" name="弧形 410"/>
                                      <wps:cNvSpPr/>
                                      <wps:spPr>
                                        <a:xfrm>
                                          <a:off x="2511205" y="1650741"/>
                                          <a:ext cx="284249" cy="928703"/>
                                        </a:xfrm>
                                        <a:custGeom>
                                          <a:avLst/>
                                          <a:gdLst>
                                            <a:gd name="connsiteX0" fmla="*/ 284246 w 284246"/>
                                            <a:gd name="connsiteY0" fmla="*/ 928707 h 928707"/>
                                            <a:gd name="connsiteX1" fmla="*/ 7492 w 284246"/>
                                            <a:gd name="connsiteY1" fmla="*/ 463265 h 928707"/>
                                            <a:gd name="connsiteX2" fmla="*/ 72961 w 284246"/>
                                            <a:gd name="connsiteY2" fmla="*/ 0 h 928707"/>
                                            <a:gd name="connsiteX3" fmla="*/ 284246 w 284246"/>
                                            <a:gd name="connsiteY3" fmla="*/ 928707 h 928707"/>
                                            <a:gd name="connsiteX4" fmla="*/ 284245 w 826510"/>
                                            <a:gd name="connsiteY4" fmla="*/ 1193480 h 1224068"/>
                                          </a:gdLst>
                                          <a:ahLst/>
                                          <a:cxnLst>
                                            <a:cxn ang="0">
                                              <a:pos x="connsiteX0" y="connsiteY0"/>
                                            </a:cxn>
                                            <a:cxn ang="0">
                                              <a:pos x="connsiteX1" y="connsiteY1"/>
                                            </a:cxn>
                                            <a:cxn ang="0">
                                              <a:pos x="connsiteX2" y="connsiteY2"/>
                                            </a:cxn>
                                          </a:cxnLst>
                                          <a:rect l="l" t="t" r="r" b="b"/>
                                          <a:pathLst>
                                            <a:path w="284246" h="928707" stroke="0" extrusionOk="0">
                                              <a:moveTo>
                                                <a:pt x="284246" y="928707"/>
                                              </a:moveTo>
                                              <a:cubicBezTo>
                                                <a:pt x="141818" y="859393"/>
                                                <a:pt x="35908" y="681274"/>
                                                <a:pt x="7492" y="463265"/>
                                              </a:cubicBezTo>
                                              <a:cubicBezTo>
                                                <a:pt x="-13516" y="302089"/>
                                                <a:pt x="10073" y="135171"/>
                                                <a:pt x="72961" y="0"/>
                                              </a:cubicBezTo>
                                              <a:lnTo>
                                                <a:pt x="284246" y="928707"/>
                                              </a:lnTo>
                                              <a:close/>
                                            </a:path>
                                            <a:path w="284246" h="928707" fill="none">
                                              <a:moveTo>
                                                <a:pt x="284246" y="928707"/>
                                              </a:moveTo>
                                              <a:cubicBezTo>
                                                <a:pt x="141818" y="859393"/>
                                                <a:pt x="35908" y="681274"/>
                                                <a:pt x="7492" y="463265"/>
                                              </a:cubicBezTo>
                                              <a:cubicBezTo>
                                                <a:pt x="-13516" y="302089"/>
                                                <a:pt x="10073" y="135171"/>
                                                <a:pt x="72961" y="0"/>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a:noAutofit/>
                                      </wps:bodyPr>
                                    </wps:wsp>
                                    <wps:wsp>
                                      <wps:cNvPr id="206045410" name="弧形 410"/>
                                      <wps:cNvSpPr/>
                                      <wps:spPr>
                                        <a:xfrm>
                                          <a:off x="2646289" y="1650726"/>
                                          <a:ext cx="284249" cy="928703"/>
                                        </a:xfrm>
                                        <a:custGeom>
                                          <a:avLst/>
                                          <a:gdLst>
                                            <a:gd name="connsiteX0" fmla="*/ 284246 w 284246"/>
                                            <a:gd name="connsiteY0" fmla="*/ 928707 h 928707"/>
                                            <a:gd name="connsiteX1" fmla="*/ 7492 w 284246"/>
                                            <a:gd name="connsiteY1" fmla="*/ 463265 h 928707"/>
                                            <a:gd name="connsiteX2" fmla="*/ 72961 w 284246"/>
                                            <a:gd name="connsiteY2" fmla="*/ 0 h 928707"/>
                                            <a:gd name="connsiteX3" fmla="*/ 284246 w 284246"/>
                                            <a:gd name="connsiteY3" fmla="*/ 928707 h 928707"/>
                                            <a:gd name="connsiteX4" fmla="*/ 284245 w 826510"/>
                                            <a:gd name="connsiteY4" fmla="*/ 1193480 h 1224068"/>
                                          </a:gdLst>
                                          <a:ahLst/>
                                          <a:cxnLst>
                                            <a:cxn ang="0">
                                              <a:pos x="connsiteX0" y="connsiteY0"/>
                                            </a:cxn>
                                            <a:cxn ang="0">
                                              <a:pos x="connsiteX1" y="connsiteY1"/>
                                            </a:cxn>
                                            <a:cxn ang="0">
                                              <a:pos x="connsiteX2" y="connsiteY2"/>
                                            </a:cxn>
                                          </a:cxnLst>
                                          <a:rect l="l" t="t" r="r" b="b"/>
                                          <a:pathLst>
                                            <a:path w="284246" h="928707" stroke="0" extrusionOk="0">
                                              <a:moveTo>
                                                <a:pt x="284246" y="928707"/>
                                              </a:moveTo>
                                              <a:cubicBezTo>
                                                <a:pt x="141818" y="859393"/>
                                                <a:pt x="35908" y="681274"/>
                                                <a:pt x="7492" y="463265"/>
                                              </a:cubicBezTo>
                                              <a:cubicBezTo>
                                                <a:pt x="-13516" y="302089"/>
                                                <a:pt x="10073" y="135171"/>
                                                <a:pt x="72961" y="0"/>
                                              </a:cubicBezTo>
                                              <a:lnTo>
                                                <a:pt x="284246" y="928707"/>
                                              </a:lnTo>
                                              <a:close/>
                                            </a:path>
                                            <a:path w="284246" h="928707" fill="none">
                                              <a:moveTo>
                                                <a:pt x="284246" y="928707"/>
                                              </a:moveTo>
                                              <a:cubicBezTo>
                                                <a:pt x="141818" y="859393"/>
                                                <a:pt x="35908" y="681274"/>
                                                <a:pt x="7492" y="463265"/>
                                              </a:cubicBezTo>
                                              <a:cubicBezTo>
                                                <a:pt x="-13516" y="302089"/>
                                                <a:pt x="10073" y="135171"/>
                                                <a:pt x="72961" y="0"/>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a:noAutofit/>
                                      </wps:bodyPr>
                                    </wps:wsp>
                                    <wps:wsp>
                                      <wps:cNvPr id="745177115" name="弧形 410"/>
                                      <wps:cNvSpPr/>
                                      <wps:spPr>
                                        <a:xfrm>
                                          <a:off x="2781353" y="1650728"/>
                                          <a:ext cx="284249" cy="928705"/>
                                        </a:xfrm>
                                        <a:custGeom>
                                          <a:avLst/>
                                          <a:gdLst>
                                            <a:gd name="connsiteX0" fmla="*/ 284246 w 284246"/>
                                            <a:gd name="connsiteY0" fmla="*/ 928707 h 928707"/>
                                            <a:gd name="connsiteX1" fmla="*/ 7492 w 284246"/>
                                            <a:gd name="connsiteY1" fmla="*/ 463265 h 928707"/>
                                            <a:gd name="connsiteX2" fmla="*/ 72961 w 284246"/>
                                            <a:gd name="connsiteY2" fmla="*/ 0 h 928707"/>
                                            <a:gd name="connsiteX3" fmla="*/ 284246 w 284246"/>
                                            <a:gd name="connsiteY3" fmla="*/ 928707 h 928707"/>
                                            <a:gd name="connsiteX4" fmla="*/ 284245 w 826510"/>
                                            <a:gd name="connsiteY4" fmla="*/ 1193480 h 1224068"/>
                                          </a:gdLst>
                                          <a:ahLst/>
                                          <a:cxnLst>
                                            <a:cxn ang="0">
                                              <a:pos x="connsiteX0" y="connsiteY0"/>
                                            </a:cxn>
                                            <a:cxn ang="0">
                                              <a:pos x="connsiteX1" y="connsiteY1"/>
                                            </a:cxn>
                                            <a:cxn ang="0">
                                              <a:pos x="connsiteX2" y="connsiteY2"/>
                                            </a:cxn>
                                          </a:cxnLst>
                                          <a:rect l="l" t="t" r="r" b="b"/>
                                          <a:pathLst>
                                            <a:path w="284246" h="928707" stroke="0" extrusionOk="0">
                                              <a:moveTo>
                                                <a:pt x="284246" y="928707"/>
                                              </a:moveTo>
                                              <a:cubicBezTo>
                                                <a:pt x="141818" y="859393"/>
                                                <a:pt x="35908" y="681274"/>
                                                <a:pt x="7492" y="463265"/>
                                              </a:cubicBezTo>
                                              <a:cubicBezTo>
                                                <a:pt x="-13516" y="302089"/>
                                                <a:pt x="10073" y="135171"/>
                                                <a:pt x="72961" y="0"/>
                                              </a:cubicBezTo>
                                              <a:lnTo>
                                                <a:pt x="284246" y="928707"/>
                                              </a:lnTo>
                                              <a:close/>
                                            </a:path>
                                            <a:path w="284246" h="928707" fill="none">
                                              <a:moveTo>
                                                <a:pt x="284246" y="928707"/>
                                              </a:moveTo>
                                              <a:cubicBezTo>
                                                <a:pt x="141818" y="859393"/>
                                                <a:pt x="35908" y="681274"/>
                                                <a:pt x="7492" y="463265"/>
                                              </a:cubicBezTo>
                                              <a:cubicBezTo>
                                                <a:pt x="-13516" y="302089"/>
                                                <a:pt x="10073" y="135171"/>
                                                <a:pt x="72961" y="0"/>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a:noAutofit/>
                                      </wps:bodyPr>
                                    </wps:wsp>
                                    <wps:wsp>
                                      <wps:cNvPr id="438239457" name="弧形 410"/>
                                      <wps:cNvSpPr/>
                                      <wps:spPr>
                                        <a:xfrm>
                                          <a:off x="2916439" y="1650732"/>
                                          <a:ext cx="284249" cy="928705"/>
                                        </a:xfrm>
                                        <a:custGeom>
                                          <a:avLst/>
                                          <a:gdLst>
                                            <a:gd name="connsiteX0" fmla="*/ 284246 w 284246"/>
                                            <a:gd name="connsiteY0" fmla="*/ 928707 h 928707"/>
                                            <a:gd name="connsiteX1" fmla="*/ 7492 w 284246"/>
                                            <a:gd name="connsiteY1" fmla="*/ 463265 h 928707"/>
                                            <a:gd name="connsiteX2" fmla="*/ 72961 w 284246"/>
                                            <a:gd name="connsiteY2" fmla="*/ 0 h 928707"/>
                                            <a:gd name="connsiteX3" fmla="*/ 284246 w 284246"/>
                                            <a:gd name="connsiteY3" fmla="*/ 928707 h 928707"/>
                                            <a:gd name="connsiteX4" fmla="*/ 284245 w 826510"/>
                                            <a:gd name="connsiteY4" fmla="*/ 1193480 h 1224068"/>
                                          </a:gdLst>
                                          <a:ahLst/>
                                          <a:cxnLst>
                                            <a:cxn ang="0">
                                              <a:pos x="connsiteX0" y="connsiteY0"/>
                                            </a:cxn>
                                            <a:cxn ang="0">
                                              <a:pos x="connsiteX1" y="connsiteY1"/>
                                            </a:cxn>
                                            <a:cxn ang="0">
                                              <a:pos x="connsiteX2" y="connsiteY2"/>
                                            </a:cxn>
                                          </a:cxnLst>
                                          <a:rect l="l" t="t" r="r" b="b"/>
                                          <a:pathLst>
                                            <a:path w="284246" h="928707" stroke="0" extrusionOk="0">
                                              <a:moveTo>
                                                <a:pt x="284246" y="928707"/>
                                              </a:moveTo>
                                              <a:cubicBezTo>
                                                <a:pt x="141818" y="859393"/>
                                                <a:pt x="35908" y="681274"/>
                                                <a:pt x="7492" y="463265"/>
                                              </a:cubicBezTo>
                                              <a:cubicBezTo>
                                                <a:pt x="-13516" y="302089"/>
                                                <a:pt x="10073" y="135171"/>
                                                <a:pt x="72961" y="0"/>
                                              </a:cubicBezTo>
                                              <a:lnTo>
                                                <a:pt x="284246" y="928707"/>
                                              </a:lnTo>
                                              <a:close/>
                                            </a:path>
                                            <a:path w="284246" h="928707" fill="none">
                                              <a:moveTo>
                                                <a:pt x="284246" y="928707"/>
                                              </a:moveTo>
                                              <a:cubicBezTo>
                                                <a:pt x="141818" y="859393"/>
                                                <a:pt x="35908" y="681274"/>
                                                <a:pt x="7492" y="463265"/>
                                              </a:cubicBezTo>
                                              <a:cubicBezTo>
                                                <a:pt x="-13516" y="302089"/>
                                                <a:pt x="10073" y="135171"/>
                                                <a:pt x="72961" y="0"/>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a:noAutofit/>
                                      </wps:bodyPr>
                                    </wps:wsp>
                                    <wps:wsp>
                                      <wps:cNvPr id="1030229174" name="弧形 410"/>
                                      <wps:cNvSpPr/>
                                      <wps:spPr>
                                        <a:xfrm>
                                          <a:off x="3047534" y="1650742"/>
                                          <a:ext cx="288236" cy="928705"/>
                                        </a:xfrm>
                                        <a:custGeom>
                                          <a:avLst/>
                                          <a:gdLst>
                                            <a:gd name="connsiteX0" fmla="*/ 288226 w 288226"/>
                                            <a:gd name="connsiteY0" fmla="*/ 928707 h 928707"/>
                                            <a:gd name="connsiteX1" fmla="*/ 11472 w 288226"/>
                                            <a:gd name="connsiteY1" fmla="*/ 463265 h 928707"/>
                                            <a:gd name="connsiteX2" fmla="*/ 27728 w 288226"/>
                                            <a:gd name="connsiteY2" fmla="*/ 136800 h 928707"/>
                                            <a:gd name="connsiteX3" fmla="*/ 288226 w 288226"/>
                                            <a:gd name="connsiteY3" fmla="*/ 928707 h 928707"/>
                                            <a:gd name="connsiteX4" fmla="*/ 284245 w 826510"/>
                                            <a:gd name="connsiteY4" fmla="*/ 1193480 h 1224068"/>
                                          </a:gdLst>
                                          <a:ahLst/>
                                          <a:cxnLst>
                                            <a:cxn ang="0">
                                              <a:pos x="connsiteX0" y="connsiteY0"/>
                                            </a:cxn>
                                            <a:cxn ang="0">
                                              <a:pos x="connsiteX1" y="connsiteY1"/>
                                            </a:cxn>
                                            <a:cxn ang="0">
                                              <a:pos x="connsiteX2" y="connsiteY2"/>
                                            </a:cxn>
                                          </a:cxnLst>
                                          <a:rect l="l" t="t" r="r" b="b"/>
                                          <a:pathLst>
                                            <a:path w="288226" h="928707" stroke="0" extrusionOk="0">
                                              <a:moveTo>
                                                <a:pt x="288226" y="928707"/>
                                              </a:moveTo>
                                              <a:cubicBezTo>
                                                <a:pt x="145798" y="859393"/>
                                                <a:pt x="47201" y="680196"/>
                                                <a:pt x="11472" y="463265"/>
                                              </a:cubicBezTo>
                                              <a:cubicBezTo>
                                                <a:pt x="-15021" y="302410"/>
                                                <a:pt x="14053" y="135171"/>
                                                <a:pt x="76941" y="0"/>
                                              </a:cubicBezTo>
                                              <a:lnTo>
                                                <a:pt x="288226" y="928707"/>
                                              </a:lnTo>
                                              <a:close/>
                                            </a:path>
                                            <a:path w="288226" h="928707" fill="none">
                                              <a:moveTo>
                                                <a:pt x="288226" y="928707"/>
                                              </a:moveTo>
                                              <a:cubicBezTo>
                                                <a:pt x="145798" y="859393"/>
                                                <a:pt x="39888" y="681274"/>
                                                <a:pt x="11472" y="463265"/>
                                              </a:cubicBezTo>
                                              <a:cubicBezTo>
                                                <a:pt x="-9536" y="302089"/>
                                                <a:pt x="-272" y="260694"/>
                                                <a:pt x="27728" y="136800"/>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a:noAutofit/>
                                      </wps:bodyPr>
                                    </wps:wsp>
                                    <wps:wsp>
                                      <wps:cNvPr id="1746772192" name="弧形 410"/>
                                      <wps:cNvSpPr/>
                                      <wps:spPr>
                                        <a:xfrm>
                                          <a:off x="3180436" y="1650735"/>
                                          <a:ext cx="290416" cy="928705"/>
                                        </a:xfrm>
                                        <a:custGeom>
                                          <a:avLst/>
                                          <a:gdLst>
                                            <a:gd name="connsiteX0" fmla="*/ 290407 w 290407"/>
                                            <a:gd name="connsiteY0" fmla="*/ 928707 h 928707"/>
                                            <a:gd name="connsiteX1" fmla="*/ 13653 w 290407"/>
                                            <a:gd name="connsiteY1" fmla="*/ 463265 h 928707"/>
                                            <a:gd name="connsiteX2" fmla="*/ 27549 w 290407"/>
                                            <a:gd name="connsiteY2" fmla="*/ 141555 h 928707"/>
                                            <a:gd name="connsiteX3" fmla="*/ 290407 w 290407"/>
                                            <a:gd name="connsiteY3" fmla="*/ 928707 h 928707"/>
                                            <a:gd name="connsiteX4" fmla="*/ 284245 w 826510"/>
                                            <a:gd name="connsiteY4" fmla="*/ 1193480 h 1224068"/>
                                          </a:gdLst>
                                          <a:ahLst/>
                                          <a:cxnLst>
                                            <a:cxn ang="0">
                                              <a:pos x="connsiteX0" y="connsiteY0"/>
                                            </a:cxn>
                                            <a:cxn ang="0">
                                              <a:pos x="connsiteX1" y="connsiteY1"/>
                                            </a:cxn>
                                            <a:cxn ang="0">
                                              <a:pos x="connsiteX2" y="connsiteY2"/>
                                            </a:cxn>
                                          </a:cxnLst>
                                          <a:rect l="l" t="t" r="r" b="b"/>
                                          <a:pathLst>
                                            <a:path w="290407" h="928707" stroke="0" extrusionOk="0">
                                              <a:moveTo>
                                                <a:pt x="290407" y="928707"/>
                                              </a:moveTo>
                                              <a:cubicBezTo>
                                                <a:pt x="147979" y="859393"/>
                                                <a:pt x="42069" y="681274"/>
                                                <a:pt x="13653" y="463265"/>
                                              </a:cubicBezTo>
                                              <a:cubicBezTo>
                                                <a:pt x="-7355" y="302089"/>
                                                <a:pt x="16234" y="135171"/>
                                                <a:pt x="79122" y="0"/>
                                              </a:cubicBezTo>
                                              <a:lnTo>
                                                <a:pt x="290407" y="928707"/>
                                              </a:lnTo>
                                              <a:close/>
                                            </a:path>
                                            <a:path w="290407" h="928707" fill="none">
                                              <a:moveTo>
                                                <a:pt x="290407" y="928707"/>
                                              </a:moveTo>
                                              <a:cubicBezTo>
                                                <a:pt x="147979" y="859393"/>
                                                <a:pt x="42069" y="681274"/>
                                                <a:pt x="13653" y="463265"/>
                                              </a:cubicBezTo>
                                              <a:cubicBezTo>
                                                <a:pt x="-7355" y="302089"/>
                                                <a:pt x="-5170" y="274958"/>
                                                <a:pt x="27549" y="141555"/>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a:noAutofit/>
                                      </wps:bodyPr>
                                    </wps:wsp>
                                    <wps:wsp>
                                      <wps:cNvPr id="2111893842" name="弧形 410"/>
                                      <wps:cNvSpPr/>
                                      <wps:spPr>
                                        <a:xfrm>
                                          <a:off x="3321675" y="1650744"/>
                                          <a:ext cx="284249" cy="928705"/>
                                        </a:xfrm>
                                        <a:custGeom>
                                          <a:avLst/>
                                          <a:gdLst>
                                            <a:gd name="connsiteX0" fmla="*/ 284246 w 284246"/>
                                            <a:gd name="connsiteY0" fmla="*/ 928707 h 928707"/>
                                            <a:gd name="connsiteX1" fmla="*/ 7492 w 284246"/>
                                            <a:gd name="connsiteY1" fmla="*/ 463265 h 928707"/>
                                            <a:gd name="connsiteX2" fmla="*/ 72961 w 284246"/>
                                            <a:gd name="connsiteY2" fmla="*/ 0 h 928707"/>
                                            <a:gd name="connsiteX3" fmla="*/ 284246 w 284246"/>
                                            <a:gd name="connsiteY3" fmla="*/ 928707 h 928707"/>
                                            <a:gd name="connsiteX4" fmla="*/ 284245 w 826510"/>
                                            <a:gd name="connsiteY4" fmla="*/ 1193480 h 1224068"/>
                                          </a:gdLst>
                                          <a:ahLst/>
                                          <a:cxnLst>
                                            <a:cxn ang="0">
                                              <a:pos x="connsiteX0" y="connsiteY0"/>
                                            </a:cxn>
                                            <a:cxn ang="0">
                                              <a:pos x="connsiteX1" y="connsiteY1"/>
                                            </a:cxn>
                                            <a:cxn ang="0">
                                              <a:pos x="connsiteX2" y="connsiteY2"/>
                                            </a:cxn>
                                          </a:cxnLst>
                                          <a:rect l="l" t="t" r="r" b="b"/>
                                          <a:pathLst>
                                            <a:path w="284246" h="928707" stroke="0" extrusionOk="0">
                                              <a:moveTo>
                                                <a:pt x="284246" y="928707"/>
                                              </a:moveTo>
                                              <a:cubicBezTo>
                                                <a:pt x="141818" y="859393"/>
                                                <a:pt x="35908" y="681274"/>
                                                <a:pt x="7492" y="463265"/>
                                              </a:cubicBezTo>
                                              <a:cubicBezTo>
                                                <a:pt x="-13516" y="302089"/>
                                                <a:pt x="10073" y="135171"/>
                                                <a:pt x="72961" y="0"/>
                                              </a:cubicBezTo>
                                              <a:lnTo>
                                                <a:pt x="284246" y="928707"/>
                                              </a:lnTo>
                                              <a:close/>
                                            </a:path>
                                            <a:path w="284246" h="928707" fill="none">
                                              <a:moveTo>
                                                <a:pt x="284246" y="928707"/>
                                              </a:moveTo>
                                              <a:cubicBezTo>
                                                <a:pt x="141818" y="859393"/>
                                                <a:pt x="35908" y="681274"/>
                                                <a:pt x="7492" y="463265"/>
                                              </a:cubicBezTo>
                                              <a:cubicBezTo>
                                                <a:pt x="-13516" y="302089"/>
                                                <a:pt x="10073" y="135171"/>
                                                <a:pt x="72961" y="0"/>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a:noAutofit/>
                                      </wps:bodyPr>
                                    </wps:wsp>
                                    <wps:wsp>
                                      <wps:cNvPr id="1374601285" name="弧形 410"/>
                                      <wps:cNvSpPr/>
                                      <wps:spPr>
                                        <a:xfrm>
                                          <a:off x="3456738" y="1650730"/>
                                          <a:ext cx="284249" cy="928705"/>
                                        </a:xfrm>
                                        <a:custGeom>
                                          <a:avLst/>
                                          <a:gdLst>
                                            <a:gd name="connsiteX0" fmla="*/ 284246 w 284246"/>
                                            <a:gd name="connsiteY0" fmla="*/ 928707 h 928707"/>
                                            <a:gd name="connsiteX1" fmla="*/ 7492 w 284246"/>
                                            <a:gd name="connsiteY1" fmla="*/ 463265 h 928707"/>
                                            <a:gd name="connsiteX2" fmla="*/ 72961 w 284246"/>
                                            <a:gd name="connsiteY2" fmla="*/ 0 h 928707"/>
                                            <a:gd name="connsiteX3" fmla="*/ 284246 w 284246"/>
                                            <a:gd name="connsiteY3" fmla="*/ 928707 h 928707"/>
                                            <a:gd name="connsiteX4" fmla="*/ 284245 w 826510"/>
                                            <a:gd name="connsiteY4" fmla="*/ 1193480 h 1224068"/>
                                          </a:gdLst>
                                          <a:ahLst/>
                                          <a:cxnLst>
                                            <a:cxn ang="0">
                                              <a:pos x="connsiteX0" y="connsiteY0"/>
                                            </a:cxn>
                                            <a:cxn ang="0">
                                              <a:pos x="connsiteX1" y="connsiteY1"/>
                                            </a:cxn>
                                            <a:cxn ang="0">
                                              <a:pos x="connsiteX2" y="connsiteY2"/>
                                            </a:cxn>
                                          </a:cxnLst>
                                          <a:rect l="l" t="t" r="r" b="b"/>
                                          <a:pathLst>
                                            <a:path w="284246" h="928707" stroke="0" extrusionOk="0">
                                              <a:moveTo>
                                                <a:pt x="284246" y="928707"/>
                                              </a:moveTo>
                                              <a:cubicBezTo>
                                                <a:pt x="141818" y="859393"/>
                                                <a:pt x="35908" y="681274"/>
                                                <a:pt x="7492" y="463265"/>
                                              </a:cubicBezTo>
                                              <a:cubicBezTo>
                                                <a:pt x="-13516" y="302089"/>
                                                <a:pt x="10073" y="135171"/>
                                                <a:pt x="72961" y="0"/>
                                              </a:cubicBezTo>
                                              <a:lnTo>
                                                <a:pt x="284246" y="928707"/>
                                              </a:lnTo>
                                              <a:close/>
                                            </a:path>
                                            <a:path w="284246" h="928707" fill="none">
                                              <a:moveTo>
                                                <a:pt x="284246" y="928707"/>
                                              </a:moveTo>
                                              <a:cubicBezTo>
                                                <a:pt x="141818" y="859393"/>
                                                <a:pt x="35908" y="681274"/>
                                                <a:pt x="7492" y="463265"/>
                                              </a:cubicBezTo>
                                              <a:cubicBezTo>
                                                <a:pt x="-13516" y="302089"/>
                                                <a:pt x="10073" y="135171"/>
                                                <a:pt x="72961" y="0"/>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a:noAutofit/>
                                      </wps:bodyPr>
                                    </wps:wsp>
                                    <wps:wsp>
                                      <wps:cNvPr id="691949944" name="弧形 410"/>
                                      <wps:cNvSpPr/>
                                      <wps:spPr>
                                        <a:xfrm>
                                          <a:off x="3591824" y="1650733"/>
                                          <a:ext cx="284249" cy="928705"/>
                                        </a:xfrm>
                                        <a:custGeom>
                                          <a:avLst/>
                                          <a:gdLst>
                                            <a:gd name="connsiteX0" fmla="*/ 284246 w 284246"/>
                                            <a:gd name="connsiteY0" fmla="*/ 928707 h 928707"/>
                                            <a:gd name="connsiteX1" fmla="*/ 7492 w 284246"/>
                                            <a:gd name="connsiteY1" fmla="*/ 463265 h 928707"/>
                                            <a:gd name="connsiteX2" fmla="*/ 72961 w 284246"/>
                                            <a:gd name="connsiteY2" fmla="*/ 0 h 928707"/>
                                            <a:gd name="connsiteX3" fmla="*/ 284246 w 284246"/>
                                            <a:gd name="connsiteY3" fmla="*/ 928707 h 928707"/>
                                            <a:gd name="connsiteX4" fmla="*/ 284245 w 826510"/>
                                            <a:gd name="connsiteY4" fmla="*/ 1193480 h 1224068"/>
                                          </a:gdLst>
                                          <a:ahLst/>
                                          <a:cxnLst>
                                            <a:cxn ang="0">
                                              <a:pos x="connsiteX0" y="connsiteY0"/>
                                            </a:cxn>
                                            <a:cxn ang="0">
                                              <a:pos x="connsiteX1" y="connsiteY1"/>
                                            </a:cxn>
                                            <a:cxn ang="0">
                                              <a:pos x="connsiteX2" y="connsiteY2"/>
                                            </a:cxn>
                                          </a:cxnLst>
                                          <a:rect l="l" t="t" r="r" b="b"/>
                                          <a:pathLst>
                                            <a:path w="284246" h="928707" stroke="0" extrusionOk="0">
                                              <a:moveTo>
                                                <a:pt x="284246" y="928707"/>
                                              </a:moveTo>
                                              <a:cubicBezTo>
                                                <a:pt x="141818" y="859393"/>
                                                <a:pt x="35908" y="681274"/>
                                                <a:pt x="7492" y="463265"/>
                                              </a:cubicBezTo>
                                              <a:cubicBezTo>
                                                <a:pt x="-13516" y="302089"/>
                                                <a:pt x="10073" y="135171"/>
                                                <a:pt x="72961" y="0"/>
                                              </a:cubicBezTo>
                                              <a:lnTo>
                                                <a:pt x="284246" y="928707"/>
                                              </a:lnTo>
                                              <a:close/>
                                            </a:path>
                                            <a:path w="284246" h="928707" fill="none">
                                              <a:moveTo>
                                                <a:pt x="284246" y="928707"/>
                                              </a:moveTo>
                                              <a:cubicBezTo>
                                                <a:pt x="141818" y="859393"/>
                                                <a:pt x="35908" y="681274"/>
                                                <a:pt x="7492" y="463265"/>
                                              </a:cubicBezTo>
                                              <a:cubicBezTo>
                                                <a:pt x="-13516" y="302089"/>
                                                <a:pt x="10073" y="135171"/>
                                                <a:pt x="72961" y="0"/>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a:noAutofit/>
                                      </wps:bodyPr>
                                    </wps:wsp>
                                    <wps:wsp>
                                      <wps:cNvPr id="401361113" name="弧形 410"/>
                                      <wps:cNvSpPr/>
                                      <wps:spPr>
                                        <a:xfrm>
                                          <a:off x="3726910" y="1650737"/>
                                          <a:ext cx="284249" cy="928705"/>
                                        </a:xfrm>
                                        <a:custGeom>
                                          <a:avLst/>
                                          <a:gdLst>
                                            <a:gd name="connsiteX0" fmla="*/ 284246 w 284246"/>
                                            <a:gd name="connsiteY0" fmla="*/ 928707 h 928707"/>
                                            <a:gd name="connsiteX1" fmla="*/ 7492 w 284246"/>
                                            <a:gd name="connsiteY1" fmla="*/ 463265 h 928707"/>
                                            <a:gd name="connsiteX2" fmla="*/ 72961 w 284246"/>
                                            <a:gd name="connsiteY2" fmla="*/ 0 h 928707"/>
                                            <a:gd name="connsiteX3" fmla="*/ 284246 w 284246"/>
                                            <a:gd name="connsiteY3" fmla="*/ 928707 h 928707"/>
                                            <a:gd name="connsiteX4" fmla="*/ 284245 w 826510"/>
                                            <a:gd name="connsiteY4" fmla="*/ 1193480 h 1224068"/>
                                          </a:gdLst>
                                          <a:ahLst/>
                                          <a:cxnLst>
                                            <a:cxn ang="0">
                                              <a:pos x="connsiteX0" y="connsiteY0"/>
                                            </a:cxn>
                                            <a:cxn ang="0">
                                              <a:pos x="connsiteX1" y="connsiteY1"/>
                                            </a:cxn>
                                            <a:cxn ang="0">
                                              <a:pos x="connsiteX2" y="connsiteY2"/>
                                            </a:cxn>
                                          </a:cxnLst>
                                          <a:rect l="l" t="t" r="r" b="b"/>
                                          <a:pathLst>
                                            <a:path w="284246" h="928707" stroke="0" extrusionOk="0">
                                              <a:moveTo>
                                                <a:pt x="284246" y="928707"/>
                                              </a:moveTo>
                                              <a:cubicBezTo>
                                                <a:pt x="141818" y="859393"/>
                                                <a:pt x="35908" y="681274"/>
                                                <a:pt x="7492" y="463265"/>
                                              </a:cubicBezTo>
                                              <a:cubicBezTo>
                                                <a:pt x="-13516" y="302089"/>
                                                <a:pt x="10073" y="135171"/>
                                                <a:pt x="72961" y="0"/>
                                              </a:cubicBezTo>
                                              <a:lnTo>
                                                <a:pt x="284246" y="928707"/>
                                              </a:lnTo>
                                              <a:close/>
                                            </a:path>
                                            <a:path w="284246" h="928707" fill="none">
                                              <a:moveTo>
                                                <a:pt x="284246" y="928707"/>
                                              </a:moveTo>
                                              <a:cubicBezTo>
                                                <a:pt x="141818" y="859393"/>
                                                <a:pt x="35908" y="681274"/>
                                                <a:pt x="7492" y="463265"/>
                                              </a:cubicBezTo>
                                              <a:cubicBezTo>
                                                <a:pt x="-13516" y="302089"/>
                                                <a:pt x="10073" y="135171"/>
                                                <a:pt x="72961" y="0"/>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a:noAutofit/>
                                      </wps:bodyPr>
                                    </wps:wsp>
                                  </wpg:grpSp>
                                </wpg:grpSp>
                                <wpg:grpSp>
                                  <wpg:cNvPr id="477346266" name="组合 1078047704"/>
                                  <wpg:cNvGrpSpPr/>
                                  <wpg:grpSpPr>
                                    <a:xfrm>
                                      <a:off x="3857351" y="1362092"/>
                                      <a:ext cx="2710677" cy="1223503"/>
                                      <a:chOff x="3857351" y="1362092"/>
                                      <a:chExt cx="2710677" cy="1223503"/>
                                    </a:xfrm>
                                  </wpg:grpSpPr>
                                  <wpg:grpSp>
                                    <wpg:cNvPr id="1960907959" name="组合 2009118573"/>
                                    <wpg:cNvGrpSpPr/>
                                    <wpg:grpSpPr>
                                      <a:xfrm>
                                        <a:off x="3962608" y="1362092"/>
                                        <a:ext cx="2605420" cy="194292"/>
                                        <a:chOff x="3962608" y="1362092"/>
                                        <a:chExt cx="2605420" cy="194292"/>
                                      </a:xfrm>
                                    </wpg:grpSpPr>
                                    <wps:wsp>
                                      <wps:cNvPr id="833530373" name="弧形 156"/>
                                      <wps:cNvSpPr/>
                                      <wps:spPr>
                                        <a:xfrm>
                                          <a:off x="3962608" y="1362092"/>
                                          <a:ext cx="312661" cy="194268"/>
                                        </a:xfrm>
                                        <a:custGeom>
                                          <a:avLst/>
                                          <a:gdLst>
                                            <a:gd name="connsiteX0" fmla="*/ 0 w 312654"/>
                                            <a:gd name="connsiteY0" fmla="*/ 194268 h 194268"/>
                                            <a:gd name="connsiteX1" fmla="*/ 312654 w 312654"/>
                                            <a:gd name="connsiteY1" fmla="*/ 204 h 194268"/>
                                            <a:gd name="connsiteX2" fmla="*/ 0 w 312654"/>
                                            <a:gd name="connsiteY2" fmla="*/ 194268 h 194268"/>
                                            <a:gd name="connsiteX3" fmla="*/ 111246 w 826510"/>
                                            <a:gd name="connsiteY3" fmla="*/ 194268 h 1224068"/>
                                          </a:gdLst>
                                          <a:ahLst/>
                                          <a:cxnLst>
                                            <a:cxn ang="0">
                                              <a:pos x="connsiteX0" y="connsiteY0"/>
                                            </a:cxn>
                                            <a:cxn ang="0">
                                              <a:pos x="connsiteX1" y="connsiteY1"/>
                                            </a:cxn>
                                          </a:cxnLst>
                                          <a:rect l="l" t="t" r="r" b="b"/>
                                          <a:pathLst>
                                            <a:path w="312654" h="194268" stroke="0" extrusionOk="0">
                                              <a:moveTo>
                                                <a:pt x="0" y="194268"/>
                                              </a:moveTo>
                                              <a:cubicBezTo>
                                                <a:pt x="80683" y="66336"/>
                                                <a:pt x="194492" y="-4306"/>
                                                <a:pt x="312654" y="204"/>
                                              </a:cubicBezTo>
                                              <a:lnTo>
                                                <a:pt x="0" y="194268"/>
                                              </a:lnTo>
                                              <a:close/>
                                            </a:path>
                                            <a:path w="312654" h="194268" fill="none">
                                              <a:moveTo>
                                                <a:pt x="0" y="194268"/>
                                              </a:moveTo>
                                              <a:cubicBezTo>
                                                <a:pt x="80683" y="66336"/>
                                                <a:pt x="194492" y="-4306"/>
                                                <a:pt x="312654" y="204"/>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a:noAutofit/>
                                      </wps:bodyPr>
                                    </wps:wsp>
                                    <wps:wsp>
                                      <wps:cNvPr id="1476256238" name="弧形 156"/>
                                      <wps:cNvSpPr/>
                                      <wps:spPr>
                                        <a:xfrm>
                                          <a:off x="4097036" y="1362107"/>
                                          <a:ext cx="312661" cy="194277"/>
                                        </a:xfrm>
                                        <a:custGeom>
                                          <a:avLst/>
                                          <a:gdLst>
                                            <a:gd name="connsiteX0" fmla="*/ 0 w 312654"/>
                                            <a:gd name="connsiteY0" fmla="*/ 194268 h 194268"/>
                                            <a:gd name="connsiteX1" fmla="*/ 312654 w 312654"/>
                                            <a:gd name="connsiteY1" fmla="*/ 204 h 194268"/>
                                            <a:gd name="connsiteX2" fmla="*/ 0 w 312654"/>
                                            <a:gd name="connsiteY2" fmla="*/ 194268 h 194268"/>
                                            <a:gd name="connsiteX3" fmla="*/ 111246 w 826510"/>
                                            <a:gd name="connsiteY3" fmla="*/ 194268 h 1224068"/>
                                          </a:gdLst>
                                          <a:ahLst/>
                                          <a:cxnLst>
                                            <a:cxn ang="0">
                                              <a:pos x="connsiteX0" y="connsiteY0"/>
                                            </a:cxn>
                                            <a:cxn ang="0">
                                              <a:pos x="connsiteX1" y="connsiteY1"/>
                                            </a:cxn>
                                          </a:cxnLst>
                                          <a:rect l="l" t="t" r="r" b="b"/>
                                          <a:pathLst>
                                            <a:path w="312654" h="194268" stroke="0" extrusionOk="0">
                                              <a:moveTo>
                                                <a:pt x="0" y="194268"/>
                                              </a:moveTo>
                                              <a:cubicBezTo>
                                                <a:pt x="80683" y="66336"/>
                                                <a:pt x="194492" y="-4306"/>
                                                <a:pt x="312654" y="204"/>
                                              </a:cubicBezTo>
                                              <a:lnTo>
                                                <a:pt x="0" y="194268"/>
                                              </a:lnTo>
                                              <a:close/>
                                            </a:path>
                                            <a:path w="312654" h="194268" fill="none">
                                              <a:moveTo>
                                                <a:pt x="0" y="194268"/>
                                              </a:moveTo>
                                              <a:cubicBezTo>
                                                <a:pt x="80683" y="66336"/>
                                                <a:pt x="194492" y="-4306"/>
                                                <a:pt x="312654" y="204"/>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a:noAutofit/>
                                      </wps:bodyPr>
                                    </wps:wsp>
                                    <wps:wsp>
                                      <wps:cNvPr id="436581279" name="弧形 156"/>
                                      <wps:cNvSpPr/>
                                      <wps:spPr>
                                        <a:xfrm>
                                          <a:off x="4231457" y="1362094"/>
                                          <a:ext cx="312661" cy="194273"/>
                                        </a:xfrm>
                                        <a:custGeom>
                                          <a:avLst/>
                                          <a:gdLst>
                                            <a:gd name="connsiteX0" fmla="*/ 0 w 312654"/>
                                            <a:gd name="connsiteY0" fmla="*/ 194268 h 194268"/>
                                            <a:gd name="connsiteX1" fmla="*/ 312654 w 312654"/>
                                            <a:gd name="connsiteY1" fmla="*/ 204 h 194268"/>
                                            <a:gd name="connsiteX2" fmla="*/ 0 w 312654"/>
                                            <a:gd name="connsiteY2" fmla="*/ 194268 h 194268"/>
                                            <a:gd name="connsiteX3" fmla="*/ 111246 w 826510"/>
                                            <a:gd name="connsiteY3" fmla="*/ 194268 h 1224068"/>
                                          </a:gdLst>
                                          <a:ahLst/>
                                          <a:cxnLst>
                                            <a:cxn ang="0">
                                              <a:pos x="connsiteX0" y="connsiteY0"/>
                                            </a:cxn>
                                            <a:cxn ang="0">
                                              <a:pos x="connsiteX1" y="connsiteY1"/>
                                            </a:cxn>
                                          </a:cxnLst>
                                          <a:rect l="l" t="t" r="r" b="b"/>
                                          <a:pathLst>
                                            <a:path w="312654" h="194268" stroke="0" extrusionOk="0">
                                              <a:moveTo>
                                                <a:pt x="0" y="194268"/>
                                              </a:moveTo>
                                              <a:cubicBezTo>
                                                <a:pt x="80683" y="66336"/>
                                                <a:pt x="194492" y="-4306"/>
                                                <a:pt x="312654" y="204"/>
                                              </a:cubicBezTo>
                                              <a:lnTo>
                                                <a:pt x="0" y="194268"/>
                                              </a:lnTo>
                                              <a:close/>
                                            </a:path>
                                            <a:path w="312654" h="194268" fill="none">
                                              <a:moveTo>
                                                <a:pt x="0" y="194268"/>
                                              </a:moveTo>
                                              <a:cubicBezTo>
                                                <a:pt x="80683" y="66336"/>
                                                <a:pt x="194492" y="-4306"/>
                                                <a:pt x="312654" y="204"/>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a:noAutofit/>
                                      </wps:bodyPr>
                                    </wps:wsp>
                                    <wps:wsp>
                                      <wps:cNvPr id="122154030" name="弧形 156"/>
                                      <wps:cNvSpPr/>
                                      <wps:spPr>
                                        <a:xfrm>
                                          <a:off x="4365880" y="1362099"/>
                                          <a:ext cx="312661" cy="194273"/>
                                        </a:xfrm>
                                        <a:custGeom>
                                          <a:avLst/>
                                          <a:gdLst>
                                            <a:gd name="connsiteX0" fmla="*/ 0 w 312654"/>
                                            <a:gd name="connsiteY0" fmla="*/ 194268 h 194268"/>
                                            <a:gd name="connsiteX1" fmla="*/ 312654 w 312654"/>
                                            <a:gd name="connsiteY1" fmla="*/ 204 h 194268"/>
                                            <a:gd name="connsiteX2" fmla="*/ 0 w 312654"/>
                                            <a:gd name="connsiteY2" fmla="*/ 194268 h 194268"/>
                                            <a:gd name="connsiteX3" fmla="*/ 111246 w 826510"/>
                                            <a:gd name="connsiteY3" fmla="*/ 194268 h 1224068"/>
                                          </a:gdLst>
                                          <a:ahLst/>
                                          <a:cxnLst>
                                            <a:cxn ang="0">
                                              <a:pos x="connsiteX0" y="connsiteY0"/>
                                            </a:cxn>
                                            <a:cxn ang="0">
                                              <a:pos x="connsiteX1" y="connsiteY1"/>
                                            </a:cxn>
                                          </a:cxnLst>
                                          <a:rect l="l" t="t" r="r" b="b"/>
                                          <a:pathLst>
                                            <a:path w="312654" h="194268" stroke="0" extrusionOk="0">
                                              <a:moveTo>
                                                <a:pt x="0" y="194268"/>
                                              </a:moveTo>
                                              <a:cubicBezTo>
                                                <a:pt x="80683" y="66336"/>
                                                <a:pt x="194492" y="-4306"/>
                                                <a:pt x="312654" y="204"/>
                                              </a:cubicBezTo>
                                              <a:lnTo>
                                                <a:pt x="0" y="194268"/>
                                              </a:lnTo>
                                              <a:close/>
                                            </a:path>
                                            <a:path w="312654" h="194268" fill="none">
                                              <a:moveTo>
                                                <a:pt x="0" y="194268"/>
                                              </a:moveTo>
                                              <a:cubicBezTo>
                                                <a:pt x="80683" y="66336"/>
                                                <a:pt x="194492" y="-4306"/>
                                                <a:pt x="312654" y="204"/>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a:noAutofit/>
                                      </wps:bodyPr>
                                    </wps:wsp>
                                    <wps:wsp>
                                      <wps:cNvPr id="541304338" name="弧形 156"/>
                                      <wps:cNvSpPr/>
                                      <wps:spPr>
                                        <a:xfrm>
                                          <a:off x="4500303" y="1362105"/>
                                          <a:ext cx="312661" cy="194273"/>
                                        </a:xfrm>
                                        <a:custGeom>
                                          <a:avLst/>
                                          <a:gdLst>
                                            <a:gd name="connsiteX0" fmla="*/ 0 w 312654"/>
                                            <a:gd name="connsiteY0" fmla="*/ 194268 h 194268"/>
                                            <a:gd name="connsiteX1" fmla="*/ 312654 w 312654"/>
                                            <a:gd name="connsiteY1" fmla="*/ 204 h 194268"/>
                                            <a:gd name="connsiteX2" fmla="*/ 0 w 312654"/>
                                            <a:gd name="connsiteY2" fmla="*/ 194268 h 194268"/>
                                            <a:gd name="connsiteX3" fmla="*/ 111246 w 826510"/>
                                            <a:gd name="connsiteY3" fmla="*/ 194268 h 1224068"/>
                                          </a:gdLst>
                                          <a:ahLst/>
                                          <a:cxnLst>
                                            <a:cxn ang="0">
                                              <a:pos x="connsiteX0" y="connsiteY0"/>
                                            </a:cxn>
                                            <a:cxn ang="0">
                                              <a:pos x="connsiteX1" y="connsiteY1"/>
                                            </a:cxn>
                                          </a:cxnLst>
                                          <a:rect l="l" t="t" r="r" b="b"/>
                                          <a:pathLst>
                                            <a:path w="312654" h="194268" stroke="0" extrusionOk="0">
                                              <a:moveTo>
                                                <a:pt x="0" y="194268"/>
                                              </a:moveTo>
                                              <a:cubicBezTo>
                                                <a:pt x="80683" y="66336"/>
                                                <a:pt x="194492" y="-4306"/>
                                                <a:pt x="312654" y="204"/>
                                              </a:cubicBezTo>
                                              <a:lnTo>
                                                <a:pt x="0" y="194268"/>
                                              </a:lnTo>
                                              <a:close/>
                                            </a:path>
                                            <a:path w="312654" h="194268" fill="none">
                                              <a:moveTo>
                                                <a:pt x="0" y="194268"/>
                                              </a:moveTo>
                                              <a:cubicBezTo>
                                                <a:pt x="80683" y="66336"/>
                                                <a:pt x="194492" y="-4306"/>
                                                <a:pt x="312654" y="204"/>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a:noAutofit/>
                                      </wps:bodyPr>
                                    </wps:wsp>
                                    <wps:wsp>
                                      <wps:cNvPr id="1661788886" name="弧形 156"/>
                                      <wps:cNvSpPr/>
                                      <wps:spPr>
                                        <a:xfrm>
                                          <a:off x="4634747" y="1362109"/>
                                          <a:ext cx="312661" cy="194273"/>
                                        </a:xfrm>
                                        <a:custGeom>
                                          <a:avLst/>
                                          <a:gdLst>
                                            <a:gd name="connsiteX0" fmla="*/ 0 w 312654"/>
                                            <a:gd name="connsiteY0" fmla="*/ 194268 h 194268"/>
                                            <a:gd name="connsiteX1" fmla="*/ 312654 w 312654"/>
                                            <a:gd name="connsiteY1" fmla="*/ 204 h 194268"/>
                                            <a:gd name="connsiteX2" fmla="*/ 0 w 312654"/>
                                            <a:gd name="connsiteY2" fmla="*/ 194268 h 194268"/>
                                            <a:gd name="connsiteX3" fmla="*/ 111246 w 826510"/>
                                            <a:gd name="connsiteY3" fmla="*/ 194268 h 1224068"/>
                                          </a:gdLst>
                                          <a:ahLst/>
                                          <a:cxnLst>
                                            <a:cxn ang="0">
                                              <a:pos x="connsiteX0" y="connsiteY0"/>
                                            </a:cxn>
                                            <a:cxn ang="0">
                                              <a:pos x="connsiteX1" y="connsiteY1"/>
                                            </a:cxn>
                                          </a:cxnLst>
                                          <a:rect l="l" t="t" r="r" b="b"/>
                                          <a:pathLst>
                                            <a:path w="312654" h="194268" stroke="0" extrusionOk="0">
                                              <a:moveTo>
                                                <a:pt x="0" y="194268"/>
                                              </a:moveTo>
                                              <a:cubicBezTo>
                                                <a:pt x="80683" y="66336"/>
                                                <a:pt x="194492" y="-4306"/>
                                                <a:pt x="312654" y="204"/>
                                              </a:cubicBezTo>
                                              <a:lnTo>
                                                <a:pt x="0" y="194268"/>
                                              </a:lnTo>
                                              <a:close/>
                                            </a:path>
                                            <a:path w="312654" h="194268" fill="none">
                                              <a:moveTo>
                                                <a:pt x="0" y="194268"/>
                                              </a:moveTo>
                                              <a:cubicBezTo>
                                                <a:pt x="80683" y="66336"/>
                                                <a:pt x="194492" y="-4306"/>
                                                <a:pt x="312654" y="204"/>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a:noAutofit/>
                                      </wps:bodyPr>
                                    </wps:wsp>
                                    <wps:wsp>
                                      <wps:cNvPr id="1341684236" name="弧形 156"/>
                                      <wps:cNvSpPr/>
                                      <wps:spPr>
                                        <a:xfrm>
                                          <a:off x="4769169" y="1362095"/>
                                          <a:ext cx="312661" cy="194273"/>
                                        </a:xfrm>
                                        <a:custGeom>
                                          <a:avLst/>
                                          <a:gdLst>
                                            <a:gd name="connsiteX0" fmla="*/ 0 w 312654"/>
                                            <a:gd name="connsiteY0" fmla="*/ 194268 h 194268"/>
                                            <a:gd name="connsiteX1" fmla="*/ 312654 w 312654"/>
                                            <a:gd name="connsiteY1" fmla="*/ 204 h 194268"/>
                                            <a:gd name="connsiteX2" fmla="*/ 0 w 312654"/>
                                            <a:gd name="connsiteY2" fmla="*/ 194268 h 194268"/>
                                            <a:gd name="connsiteX3" fmla="*/ 111246 w 826510"/>
                                            <a:gd name="connsiteY3" fmla="*/ 194268 h 1224068"/>
                                          </a:gdLst>
                                          <a:ahLst/>
                                          <a:cxnLst>
                                            <a:cxn ang="0">
                                              <a:pos x="connsiteX0" y="connsiteY0"/>
                                            </a:cxn>
                                            <a:cxn ang="0">
                                              <a:pos x="connsiteX1" y="connsiteY1"/>
                                            </a:cxn>
                                          </a:cxnLst>
                                          <a:rect l="l" t="t" r="r" b="b"/>
                                          <a:pathLst>
                                            <a:path w="312654" h="194268" stroke="0" extrusionOk="0">
                                              <a:moveTo>
                                                <a:pt x="0" y="194268"/>
                                              </a:moveTo>
                                              <a:cubicBezTo>
                                                <a:pt x="80683" y="66336"/>
                                                <a:pt x="194492" y="-4306"/>
                                                <a:pt x="312654" y="204"/>
                                              </a:cubicBezTo>
                                              <a:lnTo>
                                                <a:pt x="0" y="194268"/>
                                              </a:lnTo>
                                              <a:close/>
                                            </a:path>
                                            <a:path w="312654" h="194268" fill="none">
                                              <a:moveTo>
                                                <a:pt x="0" y="194268"/>
                                              </a:moveTo>
                                              <a:cubicBezTo>
                                                <a:pt x="80683" y="66336"/>
                                                <a:pt x="194492" y="-4306"/>
                                                <a:pt x="312654" y="204"/>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a:noAutofit/>
                                      </wps:bodyPr>
                                    </wps:wsp>
                                    <wps:wsp>
                                      <wps:cNvPr id="1602220163" name="弧形 156"/>
                                      <wps:cNvSpPr/>
                                      <wps:spPr>
                                        <a:xfrm>
                                          <a:off x="4903591" y="1362101"/>
                                          <a:ext cx="312661" cy="194273"/>
                                        </a:xfrm>
                                        <a:custGeom>
                                          <a:avLst/>
                                          <a:gdLst>
                                            <a:gd name="connsiteX0" fmla="*/ 0 w 312654"/>
                                            <a:gd name="connsiteY0" fmla="*/ 194268 h 194268"/>
                                            <a:gd name="connsiteX1" fmla="*/ 312654 w 312654"/>
                                            <a:gd name="connsiteY1" fmla="*/ 204 h 194268"/>
                                            <a:gd name="connsiteX2" fmla="*/ 0 w 312654"/>
                                            <a:gd name="connsiteY2" fmla="*/ 194268 h 194268"/>
                                            <a:gd name="connsiteX3" fmla="*/ 111246 w 826510"/>
                                            <a:gd name="connsiteY3" fmla="*/ 194268 h 1224068"/>
                                          </a:gdLst>
                                          <a:ahLst/>
                                          <a:cxnLst>
                                            <a:cxn ang="0">
                                              <a:pos x="connsiteX0" y="connsiteY0"/>
                                            </a:cxn>
                                            <a:cxn ang="0">
                                              <a:pos x="connsiteX1" y="connsiteY1"/>
                                            </a:cxn>
                                          </a:cxnLst>
                                          <a:rect l="l" t="t" r="r" b="b"/>
                                          <a:pathLst>
                                            <a:path w="312654" h="194268" stroke="0" extrusionOk="0">
                                              <a:moveTo>
                                                <a:pt x="0" y="194268"/>
                                              </a:moveTo>
                                              <a:cubicBezTo>
                                                <a:pt x="80683" y="66336"/>
                                                <a:pt x="194492" y="-4306"/>
                                                <a:pt x="312654" y="204"/>
                                              </a:cubicBezTo>
                                              <a:lnTo>
                                                <a:pt x="0" y="194268"/>
                                              </a:lnTo>
                                              <a:close/>
                                            </a:path>
                                            <a:path w="312654" h="194268" fill="none">
                                              <a:moveTo>
                                                <a:pt x="0" y="194268"/>
                                              </a:moveTo>
                                              <a:cubicBezTo>
                                                <a:pt x="80683" y="66336"/>
                                                <a:pt x="194492" y="-4306"/>
                                                <a:pt x="312654" y="204"/>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a:noAutofit/>
                                      </wps:bodyPr>
                                    </wps:wsp>
                                    <wps:wsp>
                                      <wps:cNvPr id="70852722" name="弧形 156"/>
                                      <wps:cNvSpPr/>
                                      <wps:spPr>
                                        <a:xfrm>
                                          <a:off x="5038014" y="1362106"/>
                                          <a:ext cx="312661" cy="194273"/>
                                        </a:xfrm>
                                        <a:custGeom>
                                          <a:avLst/>
                                          <a:gdLst>
                                            <a:gd name="connsiteX0" fmla="*/ 0 w 312654"/>
                                            <a:gd name="connsiteY0" fmla="*/ 194268 h 194268"/>
                                            <a:gd name="connsiteX1" fmla="*/ 312654 w 312654"/>
                                            <a:gd name="connsiteY1" fmla="*/ 204 h 194268"/>
                                            <a:gd name="connsiteX2" fmla="*/ 0 w 312654"/>
                                            <a:gd name="connsiteY2" fmla="*/ 194268 h 194268"/>
                                            <a:gd name="connsiteX3" fmla="*/ 111246 w 826510"/>
                                            <a:gd name="connsiteY3" fmla="*/ 194268 h 1224068"/>
                                          </a:gdLst>
                                          <a:ahLst/>
                                          <a:cxnLst>
                                            <a:cxn ang="0">
                                              <a:pos x="connsiteX0" y="connsiteY0"/>
                                            </a:cxn>
                                            <a:cxn ang="0">
                                              <a:pos x="connsiteX1" y="connsiteY1"/>
                                            </a:cxn>
                                          </a:cxnLst>
                                          <a:rect l="l" t="t" r="r" b="b"/>
                                          <a:pathLst>
                                            <a:path w="312654" h="194268" stroke="0" extrusionOk="0">
                                              <a:moveTo>
                                                <a:pt x="0" y="194268"/>
                                              </a:moveTo>
                                              <a:cubicBezTo>
                                                <a:pt x="80683" y="66336"/>
                                                <a:pt x="194492" y="-4306"/>
                                                <a:pt x="312654" y="204"/>
                                              </a:cubicBezTo>
                                              <a:lnTo>
                                                <a:pt x="0" y="194268"/>
                                              </a:lnTo>
                                              <a:close/>
                                            </a:path>
                                            <a:path w="312654" h="194268" fill="none">
                                              <a:moveTo>
                                                <a:pt x="0" y="194268"/>
                                              </a:moveTo>
                                              <a:cubicBezTo>
                                                <a:pt x="80683" y="66336"/>
                                                <a:pt x="194492" y="-4306"/>
                                                <a:pt x="312654" y="204"/>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a:noAutofit/>
                                      </wps:bodyPr>
                                    </wps:wsp>
                                    <wps:wsp>
                                      <wps:cNvPr id="1812431010" name="弧形 156"/>
                                      <wps:cNvSpPr/>
                                      <wps:spPr>
                                        <a:xfrm>
                                          <a:off x="5172436" y="1362093"/>
                                          <a:ext cx="312661" cy="194273"/>
                                        </a:xfrm>
                                        <a:custGeom>
                                          <a:avLst/>
                                          <a:gdLst>
                                            <a:gd name="connsiteX0" fmla="*/ 0 w 312654"/>
                                            <a:gd name="connsiteY0" fmla="*/ 194268 h 194268"/>
                                            <a:gd name="connsiteX1" fmla="*/ 312654 w 312654"/>
                                            <a:gd name="connsiteY1" fmla="*/ 204 h 194268"/>
                                            <a:gd name="connsiteX2" fmla="*/ 0 w 312654"/>
                                            <a:gd name="connsiteY2" fmla="*/ 194268 h 194268"/>
                                            <a:gd name="connsiteX3" fmla="*/ 111246 w 826510"/>
                                            <a:gd name="connsiteY3" fmla="*/ 194268 h 1224068"/>
                                          </a:gdLst>
                                          <a:ahLst/>
                                          <a:cxnLst>
                                            <a:cxn ang="0">
                                              <a:pos x="connsiteX0" y="connsiteY0"/>
                                            </a:cxn>
                                            <a:cxn ang="0">
                                              <a:pos x="connsiteX1" y="connsiteY1"/>
                                            </a:cxn>
                                          </a:cxnLst>
                                          <a:rect l="l" t="t" r="r" b="b"/>
                                          <a:pathLst>
                                            <a:path w="312654" h="194268" stroke="0" extrusionOk="0">
                                              <a:moveTo>
                                                <a:pt x="0" y="194268"/>
                                              </a:moveTo>
                                              <a:cubicBezTo>
                                                <a:pt x="80683" y="66336"/>
                                                <a:pt x="194492" y="-4306"/>
                                                <a:pt x="312654" y="204"/>
                                              </a:cubicBezTo>
                                              <a:lnTo>
                                                <a:pt x="0" y="194268"/>
                                              </a:lnTo>
                                              <a:close/>
                                            </a:path>
                                            <a:path w="312654" h="194268" fill="none">
                                              <a:moveTo>
                                                <a:pt x="0" y="194268"/>
                                              </a:moveTo>
                                              <a:cubicBezTo>
                                                <a:pt x="80683" y="66336"/>
                                                <a:pt x="194492" y="-4306"/>
                                                <a:pt x="312654" y="204"/>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a:noAutofit/>
                                      </wps:bodyPr>
                                    </wps:wsp>
                                    <wps:wsp>
                                      <wps:cNvPr id="738164177" name="弧形 156"/>
                                      <wps:cNvSpPr/>
                                      <wps:spPr>
                                        <a:xfrm>
                                          <a:off x="5306880" y="1362097"/>
                                          <a:ext cx="312661" cy="194273"/>
                                        </a:xfrm>
                                        <a:custGeom>
                                          <a:avLst/>
                                          <a:gdLst>
                                            <a:gd name="connsiteX0" fmla="*/ 0 w 312654"/>
                                            <a:gd name="connsiteY0" fmla="*/ 194268 h 194268"/>
                                            <a:gd name="connsiteX1" fmla="*/ 312654 w 312654"/>
                                            <a:gd name="connsiteY1" fmla="*/ 204 h 194268"/>
                                            <a:gd name="connsiteX2" fmla="*/ 0 w 312654"/>
                                            <a:gd name="connsiteY2" fmla="*/ 194268 h 194268"/>
                                            <a:gd name="connsiteX3" fmla="*/ 111246 w 826510"/>
                                            <a:gd name="connsiteY3" fmla="*/ 194268 h 1224068"/>
                                          </a:gdLst>
                                          <a:ahLst/>
                                          <a:cxnLst>
                                            <a:cxn ang="0">
                                              <a:pos x="connsiteX0" y="connsiteY0"/>
                                            </a:cxn>
                                            <a:cxn ang="0">
                                              <a:pos x="connsiteX1" y="connsiteY1"/>
                                            </a:cxn>
                                          </a:cxnLst>
                                          <a:rect l="l" t="t" r="r" b="b"/>
                                          <a:pathLst>
                                            <a:path w="312654" h="194268" stroke="0" extrusionOk="0">
                                              <a:moveTo>
                                                <a:pt x="0" y="194268"/>
                                              </a:moveTo>
                                              <a:cubicBezTo>
                                                <a:pt x="80683" y="66336"/>
                                                <a:pt x="194492" y="-4306"/>
                                                <a:pt x="312654" y="204"/>
                                              </a:cubicBezTo>
                                              <a:lnTo>
                                                <a:pt x="0" y="194268"/>
                                              </a:lnTo>
                                              <a:close/>
                                            </a:path>
                                            <a:path w="312654" h="194268" fill="none">
                                              <a:moveTo>
                                                <a:pt x="0" y="194268"/>
                                              </a:moveTo>
                                              <a:cubicBezTo>
                                                <a:pt x="80683" y="66336"/>
                                                <a:pt x="194492" y="-4306"/>
                                                <a:pt x="312654" y="204"/>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a:noAutofit/>
                                      </wps:bodyPr>
                                    </wps:wsp>
                                    <wps:wsp>
                                      <wps:cNvPr id="984240718" name="弧形 156"/>
                                      <wps:cNvSpPr/>
                                      <wps:spPr>
                                        <a:xfrm>
                                          <a:off x="5441303" y="1362102"/>
                                          <a:ext cx="312661" cy="194273"/>
                                        </a:xfrm>
                                        <a:custGeom>
                                          <a:avLst/>
                                          <a:gdLst>
                                            <a:gd name="connsiteX0" fmla="*/ 0 w 312654"/>
                                            <a:gd name="connsiteY0" fmla="*/ 194268 h 194268"/>
                                            <a:gd name="connsiteX1" fmla="*/ 312654 w 312654"/>
                                            <a:gd name="connsiteY1" fmla="*/ 204 h 194268"/>
                                            <a:gd name="connsiteX2" fmla="*/ 0 w 312654"/>
                                            <a:gd name="connsiteY2" fmla="*/ 194268 h 194268"/>
                                            <a:gd name="connsiteX3" fmla="*/ 111246 w 826510"/>
                                            <a:gd name="connsiteY3" fmla="*/ 194268 h 1224068"/>
                                          </a:gdLst>
                                          <a:ahLst/>
                                          <a:cxnLst>
                                            <a:cxn ang="0">
                                              <a:pos x="connsiteX0" y="connsiteY0"/>
                                            </a:cxn>
                                            <a:cxn ang="0">
                                              <a:pos x="connsiteX1" y="connsiteY1"/>
                                            </a:cxn>
                                          </a:cxnLst>
                                          <a:rect l="l" t="t" r="r" b="b"/>
                                          <a:pathLst>
                                            <a:path w="312654" h="194268" stroke="0" extrusionOk="0">
                                              <a:moveTo>
                                                <a:pt x="0" y="194268"/>
                                              </a:moveTo>
                                              <a:cubicBezTo>
                                                <a:pt x="80683" y="66336"/>
                                                <a:pt x="194492" y="-4306"/>
                                                <a:pt x="312654" y="204"/>
                                              </a:cubicBezTo>
                                              <a:lnTo>
                                                <a:pt x="0" y="194268"/>
                                              </a:lnTo>
                                              <a:close/>
                                            </a:path>
                                            <a:path w="312654" h="194268" fill="none">
                                              <a:moveTo>
                                                <a:pt x="0" y="194268"/>
                                              </a:moveTo>
                                              <a:cubicBezTo>
                                                <a:pt x="80683" y="66336"/>
                                                <a:pt x="194492" y="-4306"/>
                                                <a:pt x="312654" y="204"/>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a:noAutofit/>
                                      </wps:bodyPr>
                                    </wps:wsp>
                                    <wps:wsp>
                                      <wps:cNvPr id="209036334" name="弧形 156"/>
                                      <wps:cNvSpPr/>
                                      <wps:spPr>
                                        <a:xfrm>
                                          <a:off x="5575726" y="1362107"/>
                                          <a:ext cx="312661" cy="194273"/>
                                        </a:xfrm>
                                        <a:custGeom>
                                          <a:avLst/>
                                          <a:gdLst>
                                            <a:gd name="connsiteX0" fmla="*/ 0 w 312654"/>
                                            <a:gd name="connsiteY0" fmla="*/ 194268 h 194268"/>
                                            <a:gd name="connsiteX1" fmla="*/ 312654 w 312654"/>
                                            <a:gd name="connsiteY1" fmla="*/ 204 h 194268"/>
                                            <a:gd name="connsiteX2" fmla="*/ 0 w 312654"/>
                                            <a:gd name="connsiteY2" fmla="*/ 194268 h 194268"/>
                                            <a:gd name="connsiteX3" fmla="*/ 111246 w 826510"/>
                                            <a:gd name="connsiteY3" fmla="*/ 194268 h 1224068"/>
                                          </a:gdLst>
                                          <a:ahLst/>
                                          <a:cxnLst>
                                            <a:cxn ang="0">
                                              <a:pos x="connsiteX0" y="connsiteY0"/>
                                            </a:cxn>
                                            <a:cxn ang="0">
                                              <a:pos x="connsiteX1" y="connsiteY1"/>
                                            </a:cxn>
                                          </a:cxnLst>
                                          <a:rect l="l" t="t" r="r" b="b"/>
                                          <a:pathLst>
                                            <a:path w="312654" h="194268" stroke="0" extrusionOk="0">
                                              <a:moveTo>
                                                <a:pt x="0" y="194268"/>
                                              </a:moveTo>
                                              <a:cubicBezTo>
                                                <a:pt x="80683" y="66336"/>
                                                <a:pt x="194492" y="-4306"/>
                                                <a:pt x="312654" y="204"/>
                                              </a:cubicBezTo>
                                              <a:lnTo>
                                                <a:pt x="0" y="194268"/>
                                              </a:lnTo>
                                              <a:close/>
                                            </a:path>
                                            <a:path w="312654" h="194268" fill="none">
                                              <a:moveTo>
                                                <a:pt x="0" y="194268"/>
                                              </a:moveTo>
                                              <a:cubicBezTo>
                                                <a:pt x="80683" y="66336"/>
                                                <a:pt x="194492" y="-4306"/>
                                                <a:pt x="312654" y="204"/>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a:noAutofit/>
                                      </wps:bodyPr>
                                    </wps:wsp>
                                    <wps:wsp>
                                      <wps:cNvPr id="827889363" name="弧形 156"/>
                                      <wps:cNvSpPr/>
                                      <wps:spPr>
                                        <a:xfrm>
                                          <a:off x="5710147" y="1362094"/>
                                          <a:ext cx="312661" cy="194273"/>
                                        </a:xfrm>
                                        <a:custGeom>
                                          <a:avLst/>
                                          <a:gdLst>
                                            <a:gd name="connsiteX0" fmla="*/ 0 w 312654"/>
                                            <a:gd name="connsiteY0" fmla="*/ 194268 h 194268"/>
                                            <a:gd name="connsiteX1" fmla="*/ 312654 w 312654"/>
                                            <a:gd name="connsiteY1" fmla="*/ 204 h 194268"/>
                                            <a:gd name="connsiteX2" fmla="*/ 0 w 312654"/>
                                            <a:gd name="connsiteY2" fmla="*/ 194268 h 194268"/>
                                            <a:gd name="connsiteX3" fmla="*/ 111246 w 826510"/>
                                            <a:gd name="connsiteY3" fmla="*/ 194268 h 1224068"/>
                                          </a:gdLst>
                                          <a:ahLst/>
                                          <a:cxnLst>
                                            <a:cxn ang="0">
                                              <a:pos x="connsiteX0" y="connsiteY0"/>
                                            </a:cxn>
                                            <a:cxn ang="0">
                                              <a:pos x="connsiteX1" y="connsiteY1"/>
                                            </a:cxn>
                                          </a:cxnLst>
                                          <a:rect l="l" t="t" r="r" b="b"/>
                                          <a:pathLst>
                                            <a:path w="312654" h="194268" stroke="0" extrusionOk="0">
                                              <a:moveTo>
                                                <a:pt x="0" y="194268"/>
                                              </a:moveTo>
                                              <a:cubicBezTo>
                                                <a:pt x="80683" y="66336"/>
                                                <a:pt x="194492" y="-4306"/>
                                                <a:pt x="312654" y="204"/>
                                              </a:cubicBezTo>
                                              <a:lnTo>
                                                <a:pt x="0" y="194268"/>
                                              </a:lnTo>
                                              <a:close/>
                                            </a:path>
                                            <a:path w="312654" h="194268" fill="none">
                                              <a:moveTo>
                                                <a:pt x="0" y="194268"/>
                                              </a:moveTo>
                                              <a:cubicBezTo>
                                                <a:pt x="80683" y="66336"/>
                                                <a:pt x="194492" y="-4306"/>
                                                <a:pt x="312654" y="204"/>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a:noAutofit/>
                                      </wps:bodyPr>
                                    </wps:wsp>
                                    <wps:wsp>
                                      <wps:cNvPr id="1647619088" name="弧形 156"/>
                                      <wps:cNvSpPr/>
                                      <wps:spPr>
                                        <a:xfrm>
                                          <a:off x="5844592" y="1362098"/>
                                          <a:ext cx="312661" cy="194273"/>
                                        </a:xfrm>
                                        <a:custGeom>
                                          <a:avLst/>
                                          <a:gdLst>
                                            <a:gd name="connsiteX0" fmla="*/ 0 w 312654"/>
                                            <a:gd name="connsiteY0" fmla="*/ 194268 h 194268"/>
                                            <a:gd name="connsiteX1" fmla="*/ 312654 w 312654"/>
                                            <a:gd name="connsiteY1" fmla="*/ 204 h 194268"/>
                                            <a:gd name="connsiteX2" fmla="*/ 0 w 312654"/>
                                            <a:gd name="connsiteY2" fmla="*/ 194268 h 194268"/>
                                            <a:gd name="connsiteX3" fmla="*/ 111246 w 826510"/>
                                            <a:gd name="connsiteY3" fmla="*/ 194268 h 1224068"/>
                                          </a:gdLst>
                                          <a:ahLst/>
                                          <a:cxnLst>
                                            <a:cxn ang="0">
                                              <a:pos x="connsiteX0" y="connsiteY0"/>
                                            </a:cxn>
                                            <a:cxn ang="0">
                                              <a:pos x="connsiteX1" y="connsiteY1"/>
                                            </a:cxn>
                                          </a:cxnLst>
                                          <a:rect l="l" t="t" r="r" b="b"/>
                                          <a:pathLst>
                                            <a:path w="312654" h="194268" stroke="0" extrusionOk="0">
                                              <a:moveTo>
                                                <a:pt x="0" y="194268"/>
                                              </a:moveTo>
                                              <a:cubicBezTo>
                                                <a:pt x="80683" y="66336"/>
                                                <a:pt x="194492" y="-4306"/>
                                                <a:pt x="312654" y="204"/>
                                              </a:cubicBezTo>
                                              <a:lnTo>
                                                <a:pt x="0" y="194268"/>
                                              </a:lnTo>
                                              <a:close/>
                                            </a:path>
                                            <a:path w="312654" h="194268" fill="none">
                                              <a:moveTo>
                                                <a:pt x="0" y="194268"/>
                                              </a:moveTo>
                                              <a:cubicBezTo>
                                                <a:pt x="80683" y="66336"/>
                                                <a:pt x="194492" y="-4306"/>
                                                <a:pt x="312654" y="204"/>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a:noAutofit/>
                                      </wps:bodyPr>
                                    </wps:wsp>
                                    <wps:wsp>
                                      <wps:cNvPr id="1772200505" name="弧形 156"/>
                                      <wps:cNvSpPr/>
                                      <wps:spPr>
                                        <a:xfrm>
                                          <a:off x="5979015" y="1362103"/>
                                          <a:ext cx="312661" cy="194273"/>
                                        </a:xfrm>
                                        <a:custGeom>
                                          <a:avLst/>
                                          <a:gdLst>
                                            <a:gd name="connsiteX0" fmla="*/ 0 w 312654"/>
                                            <a:gd name="connsiteY0" fmla="*/ 194268 h 194268"/>
                                            <a:gd name="connsiteX1" fmla="*/ 312654 w 312654"/>
                                            <a:gd name="connsiteY1" fmla="*/ 204 h 194268"/>
                                            <a:gd name="connsiteX2" fmla="*/ 0 w 312654"/>
                                            <a:gd name="connsiteY2" fmla="*/ 194268 h 194268"/>
                                            <a:gd name="connsiteX3" fmla="*/ 111246 w 826510"/>
                                            <a:gd name="connsiteY3" fmla="*/ 194268 h 1224068"/>
                                          </a:gdLst>
                                          <a:ahLst/>
                                          <a:cxnLst>
                                            <a:cxn ang="0">
                                              <a:pos x="connsiteX0" y="connsiteY0"/>
                                            </a:cxn>
                                            <a:cxn ang="0">
                                              <a:pos x="connsiteX1" y="connsiteY1"/>
                                            </a:cxn>
                                          </a:cxnLst>
                                          <a:rect l="l" t="t" r="r" b="b"/>
                                          <a:pathLst>
                                            <a:path w="312654" h="194268" stroke="0" extrusionOk="0">
                                              <a:moveTo>
                                                <a:pt x="0" y="194268"/>
                                              </a:moveTo>
                                              <a:cubicBezTo>
                                                <a:pt x="80683" y="66336"/>
                                                <a:pt x="194492" y="-4306"/>
                                                <a:pt x="312654" y="204"/>
                                              </a:cubicBezTo>
                                              <a:lnTo>
                                                <a:pt x="0" y="194268"/>
                                              </a:lnTo>
                                              <a:close/>
                                            </a:path>
                                            <a:path w="312654" h="194268" fill="none">
                                              <a:moveTo>
                                                <a:pt x="0" y="194268"/>
                                              </a:moveTo>
                                              <a:cubicBezTo>
                                                <a:pt x="80683" y="66336"/>
                                                <a:pt x="194492" y="-4306"/>
                                                <a:pt x="312654" y="204"/>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a:noAutofit/>
                                      </wps:bodyPr>
                                    </wps:wsp>
                                    <wps:wsp>
                                      <wps:cNvPr id="1219270447" name="弧形 156"/>
                                      <wps:cNvSpPr/>
                                      <wps:spPr>
                                        <a:xfrm>
                                          <a:off x="6113438" y="1362109"/>
                                          <a:ext cx="312661" cy="194273"/>
                                        </a:xfrm>
                                        <a:custGeom>
                                          <a:avLst/>
                                          <a:gdLst>
                                            <a:gd name="connsiteX0" fmla="*/ 0 w 312654"/>
                                            <a:gd name="connsiteY0" fmla="*/ 194268 h 194268"/>
                                            <a:gd name="connsiteX1" fmla="*/ 312654 w 312654"/>
                                            <a:gd name="connsiteY1" fmla="*/ 204 h 194268"/>
                                            <a:gd name="connsiteX2" fmla="*/ 0 w 312654"/>
                                            <a:gd name="connsiteY2" fmla="*/ 194268 h 194268"/>
                                            <a:gd name="connsiteX3" fmla="*/ 111246 w 826510"/>
                                            <a:gd name="connsiteY3" fmla="*/ 194268 h 1224068"/>
                                          </a:gdLst>
                                          <a:ahLst/>
                                          <a:cxnLst>
                                            <a:cxn ang="0">
                                              <a:pos x="connsiteX0" y="connsiteY0"/>
                                            </a:cxn>
                                            <a:cxn ang="0">
                                              <a:pos x="connsiteX1" y="connsiteY1"/>
                                            </a:cxn>
                                          </a:cxnLst>
                                          <a:rect l="l" t="t" r="r" b="b"/>
                                          <a:pathLst>
                                            <a:path w="312654" h="194268" stroke="0" extrusionOk="0">
                                              <a:moveTo>
                                                <a:pt x="0" y="194268"/>
                                              </a:moveTo>
                                              <a:cubicBezTo>
                                                <a:pt x="80683" y="66336"/>
                                                <a:pt x="194492" y="-4306"/>
                                                <a:pt x="312654" y="204"/>
                                              </a:cubicBezTo>
                                              <a:lnTo>
                                                <a:pt x="0" y="194268"/>
                                              </a:lnTo>
                                              <a:close/>
                                            </a:path>
                                            <a:path w="312654" h="194268" fill="none">
                                              <a:moveTo>
                                                <a:pt x="0" y="194268"/>
                                              </a:moveTo>
                                              <a:cubicBezTo>
                                                <a:pt x="80683" y="66336"/>
                                                <a:pt x="194492" y="-4306"/>
                                                <a:pt x="312654" y="204"/>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a:noAutofit/>
                                      </wps:bodyPr>
                                    </wps:wsp>
                                    <wps:wsp>
                                      <wps:cNvPr id="127232338" name="弧形 156"/>
                                      <wps:cNvSpPr/>
                                      <wps:spPr>
                                        <a:xfrm>
                                          <a:off x="6255367" y="1362099"/>
                                          <a:ext cx="312661" cy="194273"/>
                                        </a:xfrm>
                                        <a:custGeom>
                                          <a:avLst/>
                                          <a:gdLst>
                                            <a:gd name="connsiteX0" fmla="*/ 0 w 312654"/>
                                            <a:gd name="connsiteY0" fmla="*/ 194268 h 194268"/>
                                            <a:gd name="connsiteX1" fmla="*/ 312654 w 312654"/>
                                            <a:gd name="connsiteY1" fmla="*/ 204 h 194268"/>
                                            <a:gd name="connsiteX2" fmla="*/ 0 w 312654"/>
                                            <a:gd name="connsiteY2" fmla="*/ 194268 h 194268"/>
                                            <a:gd name="connsiteX3" fmla="*/ 111246 w 826510"/>
                                            <a:gd name="connsiteY3" fmla="*/ 194268 h 1224068"/>
                                          </a:gdLst>
                                          <a:ahLst/>
                                          <a:cxnLst>
                                            <a:cxn ang="0">
                                              <a:pos x="connsiteX0" y="connsiteY0"/>
                                            </a:cxn>
                                            <a:cxn ang="0">
                                              <a:pos x="connsiteX1" y="connsiteY1"/>
                                            </a:cxn>
                                          </a:cxnLst>
                                          <a:rect l="l" t="t" r="r" b="b"/>
                                          <a:pathLst>
                                            <a:path w="312654" h="194268" stroke="0" extrusionOk="0">
                                              <a:moveTo>
                                                <a:pt x="0" y="194268"/>
                                              </a:moveTo>
                                              <a:cubicBezTo>
                                                <a:pt x="80683" y="66336"/>
                                                <a:pt x="194492" y="-4306"/>
                                                <a:pt x="312654" y="204"/>
                                              </a:cubicBezTo>
                                              <a:lnTo>
                                                <a:pt x="0" y="194268"/>
                                              </a:lnTo>
                                              <a:close/>
                                            </a:path>
                                            <a:path w="312654" h="194268" fill="none">
                                              <a:moveTo>
                                                <a:pt x="0" y="194268"/>
                                              </a:moveTo>
                                              <a:cubicBezTo>
                                                <a:pt x="80683" y="66336"/>
                                                <a:pt x="194492" y="-4306"/>
                                                <a:pt x="312654" y="204"/>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a:noAutofit/>
                                      </wps:bodyPr>
                                    </wps:wsp>
                                  </wpg:grpSp>
                                  <wpg:grpSp>
                                    <wpg:cNvPr id="944273609" name="组合 493130365"/>
                                    <wpg:cNvGrpSpPr/>
                                    <wpg:grpSpPr>
                                      <a:xfrm>
                                        <a:off x="3857351" y="1656869"/>
                                        <a:ext cx="2586124" cy="928726"/>
                                        <a:chOff x="3857351" y="1656869"/>
                                        <a:chExt cx="2586124" cy="928726"/>
                                      </a:xfrm>
                                    </wpg:grpSpPr>
                                    <wps:wsp>
                                      <wps:cNvPr id="2008902577" name="弧形 410"/>
                                      <wps:cNvSpPr/>
                                      <wps:spPr>
                                        <a:xfrm>
                                          <a:off x="3857351" y="1656877"/>
                                          <a:ext cx="284248" cy="928707"/>
                                        </a:xfrm>
                                        <a:custGeom>
                                          <a:avLst/>
                                          <a:gdLst>
                                            <a:gd name="connsiteX0" fmla="*/ 284246 w 284246"/>
                                            <a:gd name="connsiteY0" fmla="*/ 928707 h 928707"/>
                                            <a:gd name="connsiteX1" fmla="*/ 7492 w 284246"/>
                                            <a:gd name="connsiteY1" fmla="*/ 463265 h 928707"/>
                                            <a:gd name="connsiteX2" fmla="*/ 72961 w 284246"/>
                                            <a:gd name="connsiteY2" fmla="*/ 0 h 928707"/>
                                            <a:gd name="connsiteX3" fmla="*/ 284246 w 284246"/>
                                            <a:gd name="connsiteY3" fmla="*/ 928707 h 928707"/>
                                            <a:gd name="connsiteX4" fmla="*/ 284245 w 826510"/>
                                            <a:gd name="connsiteY4" fmla="*/ 1193480 h 1224068"/>
                                          </a:gdLst>
                                          <a:ahLst/>
                                          <a:cxnLst>
                                            <a:cxn ang="0">
                                              <a:pos x="connsiteX0" y="connsiteY0"/>
                                            </a:cxn>
                                            <a:cxn ang="0">
                                              <a:pos x="connsiteX1" y="connsiteY1"/>
                                            </a:cxn>
                                            <a:cxn ang="0">
                                              <a:pos x="connsiteX2" y="connsiteY2"/>
                                            </a:cxn>
                                          </a:cxnLst>
                                          <a:rect l="l" t="t" r="r" b="b"/>
                                          <a:pathLst>
                                            <a:path w="284246" h="928707" stroke="0" extrusionOk="0">
                                              <a:moveTo>
                                                <a:pt x="284246" y="928707"/>
                                              </a:moveTo>
                                              <a:cubicBezTo>
                                                <a:pt x="141818" y="859393"/>
                                                <a:pt x="35908" y="681274"/>
                                                <a:pt x="7492" y="463265"/>
                                              </a:cubicBezTo>
                                              <a:cubicBezTo>
                                                <a:pt x="-13516" y="302089"/>
                                                <a:pt x="10073" y="135171"/>
                                                <a:pt x="72961" y="0"/>
                                              </a:cubicBezTo>
                                              <a:lnTo>
                                                <a:pt x="284246" y="928707"/>
                                              </a:lnTo>
                                              <a:close/>
                                            </a:path>
                                            <a:path w="284246" h="928707" fill="none">
                                              <a:moveTo>
                                                <a:pt x="284246" y="928707"/>
                                              </a:moveTo>
                                              <a:cubicBezTo>
                                                <a:pt x="141818" y="859393"/>
                                                <a:pt x="35908" y="681274"/>
                                                <a:pt x="7492" y="463265"/>
                                              </a:cubicBezTo>
                                              <a:cubicBezTo>
                                                <a:pt x="-13516" y="302089"/>
                                                <a:pt x="10073" y="135171"/>
                                                <a:pt x="72961" y="0"/>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a:noAutofit/>
                                      </wps:bodyPr>
                                    </wps:wsp>
                                    <wps:wsp>
                                      <wps:cNvPr id="1918907689" name="弧形 410"/>
                                      <wps:cNvSpPr/>
                                      <wps:spPr>
                                        <a:xfrm>
                                          <a:off x="3992430" y="1656881"/>
                                          <a:ext cx="284248" cy="928707"/>
                                        </a:xfrm>
                                        <a:custGeom>
                                          <a:avLst/>
                                          <a:gdLst>
                                            <a:gd name="connsiteX0" fmla="*/ 284246 w 284246"/>
                                            <a:gd name="connsiteY0" fmla="*/ 928707 h 928707"/>
                                            <a:gd name="connsiteX1" fmla="*/ 7492 w 284246"/>
                                            <a:gd name="connsiteY1" fmla="*/ 463265 h 928707"/>
                                            <a:gd name="connsiteX2" fmla="*/ 72961 w 284246"/>
                                            <a:gd name="connsiteY2" fmla="*/ 0 h 928707"/>
                                            <a:gd name="connsiteX3" fmla="*/ 284246 w 284246"/>
                                            <a:gd name="connsiteY3" fmla="*/ 928707 h 928707"/>
                                            <a:gd name="connsiteX4" fmla="*/ 284245 w 826510"/>
                                            <a:gd name="connsiteY4" fmla="*/ 1193480 h 1224068"/>
                                          </a:gdLst>
                                          <a:ahLst/>
                                          <a:cxnLst>
                                            <a:cxn ang="0">
                                              <a:pos x="connsiteX0" y="connsiteY0"/>
                                            </a:cxn>
                                            <a:cxn ang="0">
                                              <a:pos x="connsiteX1" y="connsiteY1"/>
                                            </a:cxn>
                                            <a:cxn ang="0">
                                              <a:pos x="connsiteX2" y="connsiteY2"/>
                                            </a:cxn>
                                          </a:cxnLst>
                                          <a:rect l="l" t="t" r="r" b="b"/>
                                          <a:pathLst>
                                            <a:path w="284246" h="928707" stroke="0" extrusionOk="0">
                                              <a:moveTo>
                                                <a:pt x="284246" y="928707"/>
                                              </a:moveTo>
                                              <a:cubicBezTo>
                                                <a:pt x="141818" y="859393"/>
                                                <a:pt x="35908" y="681274"/>
                                                <a:pt x="7492" y="463265"/>
                                              </a:cubicBezTo>
                                              <a:cubicBezTo>
                                                <a:pt x="-13516" y="302089"/>
                                                <a:pt x="10073" y="135171"/>
                                                <a:pt x="72961" y="0"/>
                                              </a:cubicBezTo>
                                              <a:lnTo>
                                                <a:pt x="284246" y="928707"/>
                                              </a:lnTo>
                                              <a:close/>
                                            </a:path>
                                            <a:path w="284246" h="928707" fill="none">
                                              <a:moveTo>
                                                <a:pt x="284246" y="928707"/>
                                              </a:moveTo>
                                              <a:cubicBezTo>
                                                <a:pt x="141818" y="859393"/>
                                                <a:pt x="35908" y="681274"/>
                                                <a:pt x="7492" y="463265"/>
                                              </a:cubicBezTo>
                                              <a:cubicBezTo>
                                                <a:pt x="-13516" y="302089"/>
                                                <a:pt x="10073" y="135171"/>
                                                <a:pt x="72961" y="0"/>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a:noAutofit/>
                                      </wps:bodyPr>
                                    </wps:wsp>
                                    <wps:wsp>
                                      <wps:cNvPr id="1641849577" name="弧形 410"/>
                                      <wps:cNvSpPr/>
                                      <wps:spPr>
                                        <a:xfrm>
                                          <a:off x="4127516" y="1656884"/>
                                          <a:ext cx="284248" cy="928711"/>
                                        </a:xfrm>
                                        <a:custGeom>
                                          <a:avLst/>
                                          <a:gdLst>
                                            <a:gd name="connsiteX0" fmla="*/ 284246 w 284246"/>
                                            <a:gd name="connsiteY0" fmla="*/ 928707 h 928707"/>
                                            <a:gd name="connsiteX1" fmla="*/ 7492 w 284246"/>
                                            <a:gd name="connsiteY1" fmla="*/ 463265 h 928707"/>
                                            <a:gd name="connsiteX2" fmla="*/ 72961 w 284246"/>
                                            <a:gd name="connsiteY2" fmla="*/ 0 h 928707"/>
                                            <a:gd name="connsiteX3" fmla="*/ 284246 w 284246"/>
                                            <a:gd name="connsiteY3" fmla="*/ 928707 h 928707"/>
                                            <a:gd name="connsiteX4" fmla="*/ 284245 w 826510"/>
                                            <a:gd name="connsiteY4" fmla="*/ 1193480 h 1224068"/>
                                          </a:gdLst>
                                          <a:ahLst/>
                                          <a:cxnLst>
                                            <a:cxn ang="0">
                                              <a:pos x="connsiteX0" y="connsiteY0"/>
                                            </a:cxn>
                                            <a:cxn ang="0">
                                              <a:pos x="connsiteX1" y="connsiteY1"/>
                                            </a:cxn>
                                            <a:cxn ang="0">
                                              <a:pos x="connsiteX2" y="connsiteY2"/>
                                            </a:cxn>
                                          </a:cxnLst>
                                          <a:rect l="l" t="t" r="r" b="b"/>
                                          <a:pathLst>
                                            <a:path w="284246" h="928707" stroke="0" extrusionOk="0">
                                              <a:moveTo>
                                                <a:pt x="284246" y="928707"/>
                                              </a:moveTo>
                                              <a:cubicBezTo>
                                                <a:pt x="141818" y="859393"/>
                                                <a:pt x="35908" y="681274"/>
                                                <a:pt x="7492" y="463265"/>
                                              </a:cubicBezTo>
                                              <a:cubicBezTo>
                                                <a:pt x="-13516" y="302089"/>
                                                <a:pt x="10073" y="135171"/>
                                                <a:pt x="72961" y="0"/>
                                              </a:cubicBezTo>
                                              <a:lnTo>
                                                <a:pt x="284246" y="928707"/>
                                              </a:lnTo>
                                              <a:close/>
                                            </a:path>
                                            <a:path w="284246" h="928707" fill="none">
                                              <a:moveTo>
                                                <a:pt x="284246" y="928707"/>
                                              </a:moveTo>
                                              <a:cubicBezTo>
                                                <a:pt x="141818" y="859393"/>
                                                <a:pt x="35908" y="681274"/>
                                                <a:pt x="7492" y="463265"/>
                                              </a:cubicBezTo>
                                              <a:cubicBezTo>
                                                <a:pt x="-13516" y="302089"/>
                                                <a:pt x="10073" y="135171"/>
                                                <a:pt x="72961" y="0"/>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a:noAutofit/>
                                      </wps:bodyPr>
                                    </wps:wsp>
                                    <wps:wsp>
                                      <wps:cNvPr id="1296037228" name="弧形 410"/>
                                      <wps:cNvSpPr/>
                                      <wps:spPr>
                                        <a:xfrm>
                                          <a:off x="4262599" y="1656869"/>
                                          <a:ext cx="284248" cy="928699"/>
                                        </a:xfrm>
                                        <a:custGeom>
                                          <a:avLst/>
                                          <a:gdLst>
                                            <a:gd name="connsiteX0" fmla="*/ 284246 w 284246"/>
                                            <a:gd name="connsiteY0" fmla="*/ 928707 h 928707"/>
                                            <a:gd name="connsiteX1" fmla="*/ 7492 w 284246"/>
                                            <a:gd name="connsiteY1" fmla="*/ 463265 h 928707"/>
                                            <a:gd name="connsiteX2" fmla="*/ 72961 w 284246"/>
                                            <a:gd name="connsiteY2" fmla="*/ 0 h 928707"/>
                                            <a:gd name="connsiteX3" fmla="*/ 284246 w 284246"/>
                                            <a:gd name="connsiteY3" fmla="*/ 928707 h 928707"/>
                                            <a:gd name="connsiteX4" fmla="*/ 284245 w 826510"/>
                                            <a:gd name="connsiteY4" fmla="*/ 1193480 h 1224068"/>
                                          </a:gdLst>
                                          <a:ahLst/>
                                          <a:cxnLst>
                                            <a:cxn ang="0">
                                              <a:pos x="connsiteX0" y="connsiteY0"/>
                                            </a:cxn>
                                            <a:cxn ang="0">
                                              <a:pos x="connsiteX1" y="connsiteY1"/>
                                            </a:cxn>
                                            <a:cxn ang="0">
                                              <a:pos x="connsiteX2" y="connsiteY2"/>
                                            </a:cxn>
                                          </a:cxnLst>
                                          <a:rect l="l" t="t" r="r" b="b"/>
                                          <a:pathLst>
                                            <a:path w="284246" h="928707" stroke="0" extrusionOk="0">
                                              <a:moveTo>
                                                <a:pt x="284246" y="928707"/>
                                              </a:moveTo>
                                              <a:cubicBezTo>
                                                <a:pt x="141818" y="859393"/>
                                                <a:pt x="35908" y="681274"/>
                                                <a:pt x="7492" y="463265"/>
                                              </a:cubicBezTo>
                                              <a:cubicBezTo>
                                                <a:pt x="-13516" y="302089"/>
                                                <a:pt x="10073" y="135171"/>
                                                <a:pt x="72961" y="0"/>
                                              </a:cubicBezTo>
                                              <a:lnTo>
                                                <a:pt x="284246" y="928707"/>
                                              </a:lnTo>
                                              <a:close/>
                                            </a:path>
                                            <a:path w="284246" h="928707" fill="none">
                                              <a:moveTo>
                                                <a:pt x="284246" y="928707"/>
                                              </a:moveTo>
                                              <a:cubicBezTo>
                                                <a:pt x="141818" y="859393"/>
                                                <a:pt x="35908" y="681274"/>
                                                <a:pt x="7492" y="463265"/>
                                              </a:cubicBezTo>
                                              <a:cubicBezTo>
                                                <a:pt x="-13516" y="302089"/>
                                                <a:pt x="10073" y="135171"/>
                                                <a:pt x="72961" y="0"/>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a:noAutofit/>
                                      </wps:bodyPr>
                                    </wps:wsp>
                                    <wps:wsp>
                                      <wps:cNvPr id="1987854097" name="弧形 410"/>
                                      <wps:cNvSpPr/>
                                      <wps:spPr>
                                        <a:xfrm>
                                          <a:off x="4397665" y="1656884"/>
                                          <a:ext cx="284248" cy="928707"/>
                                        </a:xfrm>
                                        <a:custGeom>
                                          <a:avLst/>
                                          <a:gdLst>
                                            <a:gd name="connsiteX0" fmla="*/ 284246 w 284246"/>
                                            <a:gd name="connsiteY0" fmla="*/ 928707 h 928707"/>
                                            <a:gd name="connsiteX1" fmla="*/ 7492 w 284246"/>
                                            <a:gd name="connsiteY1" fmla="*/ 463265 h 928707"/>
                                            <a:gd name="connsiteX2" fmla="*/ 72961 w 284246"/>
                                            <a:gd name="connsiteY2" fmla="*/ 0 h 928707"/>
                                            <a:gd name="connsiteX3" fmla="*/ 284246 w 284246"/>
                                            <a:gd name="connsiteY3" fmla="*/ 928707 h 928707"/>
                                            <a:gd name="connsiteX4" fmla="*/ 284245 w 826510"/>
                                            <a:gd name="connsiteY4" fmla="*/ 1193480 h 1224068"/>
                                          </a:gdLst>
                                          <a:ahLst/>
                                          <a:cxnLst>
                                            <a:cxn ang="0">
                                              <a:pos x="connsiteX0" y="connsiteY0"/>
                                            </a:cxn>
                                            <a:cxn ang="0">
                                              <a:pos x="connsiteX1" y="connsiteY1"/>
                                            </a:cxn>
                                            <a:cxn ang="0">
                                              <a:pos x="connsiteX2" y="connsiteY2"/>
                                            </a:cxn>
                                          </a:cxnLst>
                                          <a:rect l="l" t="t" r="r" b="b"/>
                                          <a:pathLst>
                                            <a:path w="284246" h="928707" stroke="0" extrusionOk="0">
                                              <a:moveTo>
                                                <a:pt x="284246" y="928707"/>
                                              </a:moveTo>
                                              <a:cubicBezTo>
                                                <a:pt x="141818" y="859393"/>
                                                <a:pt x="35908" y="681274"/>
                                                <a:pt x="7492" y="463265"/>
                                              </a:cubicBezTo>
                                              <a:cubicBezTo>
                                                <a:pt x="-13516" y="302089"/>
                                                <a:pt x="10073" y="135171"/>
                                                <a:pt x="72961" y="0"/>
                                              </a:cubicBezTo>
                                              <a:lnTo>
                                                <a:pt x="284246" y="928707"/>
                                              </a:lnTo>
                                              <a:close/>
                                            </a:path>
                                            <a:path w="284246" h="928707" fill="none">
                                              <a:moveTo>
                                                <a:pt x="284246" y="928707"/>
                                              </a:moveTo>
                                              <a:cubicBezTo>
                                                <a:pt x="141818" y="859393"/>
                                                <a:pt x="35908" y="681274"/>
                                                <a:pt x="7492" y="463265"/>
                                              </a:cubicBezTo>
                                              <a:cubicBezTo>
                                                <a:pt x="-13516" y="302089"/>
                                                <a:pt x="10073" y="135171"/>
                                                <a:pt x="72961" y="0"/>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a:noAutofit/>
                                      </wps:bodyPr>
                                    </wps:wsp>
                                    <wps:wsp>
                                      <wps:cNvPr id="1679668496" name="弧形 410"/>
                                      <wps:cNvSpPr/>
                                      <wps:spPr>
                                        <a:xfrm>
                                          <a:off x="4532749" y="1656869"/>
                                          <a:ext cx="284248" cy="928707"/>
                                        </a:xfrm>
                                        <a:custGeom>
                                          <a:avLst/>
                                          <a:gdLst>
                                            <a:gd name="connsiteX0" fmla="*/ 284246 w 284246"/>
                                            <a:gd name="connsiteY0" fmla="*/ 928707 h 928707"/>
                                            <a:gd name="connsiteX1" fmla="*/ 7492 w 284246"/>
                                            <a:gd name="connsiteY1" fmla="*/ 463265 h 928707"/>
                                            <a:gd name="connsiteX2" fmla="*/ 72961 w 284246"/>
                                            <a:gd name="connsiteY2" fmla="*/ 0 h 928707"/>
                                            <a:gd name="connsiteX3" fmla="*/ 284246 w 284246"/>
                                            <a:gd name="connsiteY3" fmla="*/ 928707 h 928707"/>
                                            <a:gd name="connsiteX4" fmla="*/ 284245 w 826510"/>
                                            <a:gd name="connsiteY4" fmla="*/ 1193480 h 1224068"/>
                                          </a:gdLst>
                                          <a:ahLst/>
                                          <a:cxnLst>
                                            <a:cxn ang="0">
                                              <a:pos x="connsiteX0" y="connsiteY0"/>
                                            </a:cxn>
                                            <a:cxn ang="0">
                                              <a:pos x="connsiteX1" y="connsiteY1"/>
                                            </a:cxn>
                                            <a:cxn ang="0">
                                              <a:pos x="connsiteX2" y="connsiteY2"/>
                                            </a:cxn>
                                          </a:cxnLst>
                                          <a:rect l="l" t="t" r="r" b="b"/>
                                          <a:pathLst>
                                            <a:path w="284246" h="928707" stroke="0" extrusionOk="0">
                                              <a:moveTo>
                                                <a:pt x="284246" y="928707"/>
                                              </a:moveTo>
                                              <a:cubicBezTo>
                                                <a:pt x="141818" y="859393"/>
                                                <a:pt x="35908" y="681274"/>
                                                <a:pt x="7492" y="463265"/>
                                              </a:cubicBezTo>
                                              <a:cubicBezTo>
                                                <a:pt x="-13516" y="302089"/>
                                                <a:pt x="10073" y="135171"/>
                                                <a:pt x="72961" y="0"/>
                                              </a:cubicBezTo>
                                              <a:lnTo>
                                                <a:pt x="284246" y="928707"/>
                                              </a:lnTo>
                                              <a:close/>
                                            </a:path>
                                            <a:path w="284246" h="928707" fill="none">
                                              <a:moveTo>
                                                <a:pt x="284246" y="928707"/>
                                              </a:moveTo>
                                              <a:cubicBezTo>
                                                <a:pt x="141818" y="859393"/>
                                                <a:pt x="35908" y="681274"/>
                                                <a:pt x="7492" y="463265"/>
                                              </a:cubicBezTo>
                                              <a:cubicBezTo>
                                                <a:pt x="-13516" y="302089"/>
                                                <a:pt x="10073" y="135171"/>
                                                <a:pt x="72961" y="0"/>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a:noAutofit/>
                                      </wps:bodyPr>
                                    </wps:wsp>
                                    <wps:wsp>
                                      <wps:cNvPr id="1280531217" name="弧形 410"/>
                                      <wps:cNvSpPr/>
                                      <wps:spPr>
                                        <a:xfrm>
                                          <a:off x="4667835" y="1656873"/>
                                          <a:ext cx="284248" cy="928707"/>
                                        </a:xfrm>
                                        <a:custGeom>
                                          <a:avLst/>
                                          <a:gdLst>
                                            <a:gd name="connsiteX0" fmla="*/ 284246 w 284246"/>
                                            <a:gd name="connsiteY0" fmla="*/ 928707 h 928707"/>
                                            <a:gd name="connsiteX1" fmla="*/ 7492 w 284246"/>
                                            <a:gd name="connsiteY1" fmla="*/ 463265 h 928707"/>
                                            <a:gd name="connsiteX2" fmla="*/ 72961 w 284246"/>
                                            <a:gd name="connsiteY2" fmla="*/ 0 h 928707"/>
                                            <a:gd name="connsiteX3" fmla="*/ 284246 w 284246"/>
                                            <a:gd name="connsiteY3" fmla="*/ 928707 h 928707"/>
                                            <a:gd name="connsiteX4" fmla="*/ 284245 w 826510"/>
                                            <a:gd name="connsiteY4" fmla="*/ 1193480 h 1224068"/>
                                          </a:gdLst>
                                          <a:ahLst/>
                                          <a:cxnLst>
                                            <a:cxn ang="0">
                                              <a:pos x="connsiteX0" y="connsiteY0"/>
                                            </a:cxn>
                                            <a:cxn ang="0">
                                              <a:pos x="connsiteX1" y="connsiteY1"/>
                                            </a:cxn>
                                            <a:cxn ang="0">
                                              <a:pos x="connsiteX2" y="connsiteY2"/>
                                            </a:cxn>
                                          </a:cxnLst>
                                          <a:rect l="l" t="t" r="r" b="b"/>
                                          <a:pathLst>
                                            <a:path w="284246" h="928707" stroke="0" extrusionOk="0">
                                              <a:moveTo>
                                                <a:pt x="284246" y="928707"/>
                                              </a:moveTo>
                                              <a:cubicBezTo>
                                                <a:pt x="141818" y="859393"/>
                                                <a:pt x="35908" y="681274"/>
                                                <a:pt x="7492" y="463265"/>
                                              </a:cubicBezTo>
                                              <a:cubicBezTo>
                                                <a:pt x="-13516" y="302089"/>
                                                <a:pt x="10073" y="135171"/>
                                                <a:pt x="72961" y="0"/>
                                              </a:cubicBezTo>
                                              <a:lnTo>
                                                <a:pt x="284246" y="928707"/>
                                              </a:lnTo>
                                              <a:close/>
                                            </a:path>
                                            <a:path w="284246" h="928707" fill="none">
                                              <a:moveTo>
                                                <a:pt x="284246" y="928707"/>
                                              </a:moveTo>
                                              <a:cubicBezTo>
                                                <a:pt x="141818" y="859393"/>
                                                <a:pt x="35908" y="681274"/>
                                                <a:pt x="7492" y="463265"/>
                                              </a:cubicBezTo>
                                              <a:cubicBezTo>
                                                <a:pt x="-13516" y="302089"/>
                                                <a:pt x="10073" y="135171"/>
                                                <a:pt x="72961" y="0"/>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a:noAutofit/>
                                      </wps:bodyPr>
                                    </wps:wsp>
                                    <wps:wsp>
                                      <wps:cNvPr id="1555187599" name="弧形 410"/>
                                      <wps:cNvSpPr/>
                                      <wps:spPr>
                                        <a:xfrm>
                                          <a:off x="4802898" y="1656878"/>
                                          <a:ext cx="284248" cy="928707"/>
                                        </a:xfrm>
                                        <a:custGeom>
                                          <a:avLst/>
                                          <a:gdLst>
                                            <a:gd name="connsiteX0" fmla="*/ 284246 w 284246"/>
                                            <a:gd name="connsiteY0" fmla="*/ 928707 h 928707"/>
                                            <a:gd name="connsiteX1" fmla="*/ 7492 w 284246"/>
                                            <a:gd name="connsiteY1" fmla="*/ 463265 h 928707"/>
                                            <a:gd name="connsiteX2" fmla="*/ 72961 w 284246"/>
                                            <a:gd name="connsiteY2" fmla="*/ 0 h 928707"/>
                                            <a:gd name="connsiteX3" fmla="*/ 284246 w 284246"/>
                                            <a:gd name="connsiteY3" fmla="*/ 928707 h 928707"/>
                                            <a:gd name="connsiteX4" fmla="*/ 284245 w 826510"/>
                                            <a:gd name="connsiteY4" fmla="*/ 1193480 h 1224068"/>
                                          </a:gdLst>
                                          <a:ahLst/>
                                          <a:cxnLst>
                                            <a:cxn ang="0">
                                              <a:pos x="connsiteX0" y="connsiteY0"/>
                                            </a:cxn>
                                            <a:cxn ang="0">
                                              <a:pos x="connsiteX1" y="connsiteY1"/>
                                            </a:cxn>
                                            <a:cxn ang="0">
                                              <a:pos x="connsiteX2" y="connsiteY2"/>
                                            </a:cxn>
                                          </a:cxnLst>
                                          <a:rect l="l" t="t" r="r" b="b"/>
                                          <a:pathLst>
                                            <a:path w="284246" h="928707" stroke="0" extrusionOk="0">
                                              <a:moveTo>
                                                <a:pt x="284246" y="928707"/>
                                              </a:moveTo>
                                              <a:cubicBezTo>
                                                <a:pt x="141818" y="859393"/>
                                                <a:pt x="35908" y="681274"/>
                                                <a:pt x="7492" y="463265"/>
                                              </a:cubicBezTo>
                                              <a:cubicBezTo>
                                                <a:pt x="-13516" y="302089"/>
                                                <a:pt x="10073" y="135171"/>
                                                <a:pt x="72961" y="0"/>
                                              </a:cubicBezTo>
                                              <a:lnTo>
                                                <a:pt x="284246" y="928707"/>
                                              </a:lnTo>
                                              <a:close/>
                                            </a:path>
                                            <a:path w="284246" h="928707" fill="none">
                                              <a:moveTo>
                                                <a:pt x="284246" y="928707"/>
                                              </a:moveTo>
                                              <a:cubicBezTo>
                                                <a:pt x="141818" y="859393"/>
                                                <a:pt x="35908" y="681274"/>
                                                <a:pt x="7492" y="463265"/>
                                              </a:cubicBezTo>
                                              <a:cubicBezTo>
                                                <a:pt x="-13516" y="302089"/>
                                                <a:pt x="10073" y="135171"/>
                                                <a:pt x="72961" y="0"/>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a:noAutofit/>
                                      </wps:bodyPr>
                                    </wps:wsp>
                                    <wps:wsp>
                                      <wps:cNvPr id="340634198" name="弧形 410"/>
                                      <wps:cNvSpPr/>
                                      <wps:spPr>
                                        <a:xfrm>
                                          <a:off x="4937984" y="1656881"/>
                                          <a:ext cx="284248" cy="928707"/>
                                        </a:xfrm>
                                        <a:custGeom>
                                          <a:avLst/>
                                          <a:gdLst>
                                            <a:gd name="connsiteX0" fmla="*/ 284246 w 284246"/>
                                            <a:gd name="connsiteY0" fmla="*/ 928707 h 928707"/>
                                            <a:gd name="connsiteX1" fmla="*/ 7492 w 284246"/>
                                            <a:gd name="connsiteY1" fmla="*/ 463265 h 928707"/>
                                            <a:gd name="connsiteX2" fmla="*/ 72961 w 284246"/>
                                            <a:gd name="connsiteY2" fmla="*/ 0 h 928707"/>
                                            <a:gd name="connsiteX3" fmla="*/ 284246 w 284246"/>
                                            <a:gd name="connsiteY3" fmla="*/ 928707 h 928707"/>
                                            <a:gd name="connsiteX4" fmla="*/ 284245 w 826510"/>
                                            <a:gd name="connsiteY4" fmla="*/ 1193480 h 1224068"/>
                                          </a:gdLst>
                                          <a:ahLst/>
                                          <a:cxnLst>
                                            <a:cxn ang="0">
                                              <a:pos x="connsiteX0" y="connsiteY0"/>
                                            </a:cxn>
                                            <a:cxn ang="0">
                                              <a:pos x="connsiteX1" y="connsiteY1"/>
                                            </a:cxn>
                                            <a:cxn ang="0">
                                              <a:pos x="connsiteX2" y="connsiteY2"/>
                                            </a:cxn>
                                          </a:cxnLst>
                                          <a:rect l="l" t="t" r="r" b="b"/>
                                          <a:pathLst>
                                            <a:path w="284246" h="928707" stroke="0" extrusionOk="0">
                                              <a:moveTo>
                                                <a:pt x="284246" y="928707"/>
                                              </a:moveTo>
                                              <a:cubicBezTo>
                                                <a:pt x="141818" y="859393"/>
                                                <a:pt x="35908" y="681274"/>
                                                <a:pt x="7492" y="463265"/>
                                              </a:cubicBezTo>
                                              <a:cubicBezTo>
                                                <a:pt x="-13516" y="302089"/>
                                                <a:pt x="10073" y="135171"/>
                                                <a:pt x="72961" y="0"/>
                                              </a:cubicBezTo>
                                              <a:lnTo>
                                                <a:pt x="284246" y="928707"/>
                                              </a:lnTo>
                                              <a:close/>
                                            </a:path>
                                            <a:path w="284246" h="928707" fill="none">
                                              <a:moveTo>
                                                <a:pt x="284246" y="928707"/>
                                              </a:moveTo>
                                              <a:cubicBezTo>
                                                <a:pt x="141818" y="859393"/>
                                                <a:pt x="35908" y="681274"/>
                                                <a:pt x="7492" y="463265"/>
                                              </a:cubicBezTo>
                                              <a:cubicBezTo>
                                                <a:pt x="-13516" y="302089"/>
                                                <a:pt x="10073" y="135171"/>
                                                <a:pt x="72961" y="0"/>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a:noAutofit/>
                                      </wps:bodyPr>
                                    </wps:wsp>
                                    <wps:wsp>
                                      <wps:cNvPr id="1848677606" name="弧形 410"/>
                                      <wps:cNvSpPr/>
                                      <wps:spPr>
                                        <a:xfrm>
                                          <a:off x="5073070" y="1656885"/>
                                          <a:ext cx="284248" cy="928707"/>
                                        </a:xfrm>
                                        <a:custGeom>
                                          <a:avLst/>
                                          <a:gdLst>
                                            <a:gd name="connsiteX0" fmla="*/ 284246 w 284246"/>
                                            <a:gd name="connsiteY0" fmla="*/ 928707 h 928707"/>
                                            <a:gd name="connsiteX1" fmla="*/ 7492 w 284246"/>
                                            <a:gd name="connsiteY1" fmla="*/ 463265 h 928707"/>
                                            <a:gd name="connsiteX2" fmla="*/ 72961 w 284246"/>
                                            <a:gd name="connsiteY2" fmla="*/ 0 h 928707"/>
                                            <a:gd name="connsiteX3" fmla="*/ 284246 w 284246"/>
                                            <a:gd name="connsiteY3" fmla="*/ 928707 h 928707"/>
                                            <a:gd name="connsiteX4" fmla="*/ 284245 w 826510"/>
                                            <a:gd name="connsiteY4" fmla="*/ 1193480 h 1224068"/>
                                          </a:gdLst>
                                          <a:ahLst/>
                                          <a:cxnLst>
                                            <a:cxn ang="0">
                                              <a:pos x="connsiteX0" y="connsiteY0"/>
                                            </a:cxn>
                                            <a:cxn ang="0">
                                              <a:pos x="connsiteX1" y="connsiteY1"/>
                                            </a:cxn>
                                            <a:cxn ang="0">
                                              <a:pos x="connsiteX2" y="connsiteY2"/>
                                            </a:cxn>
                                          </a:cxnLst>
                                          <a:rect l="l" t="t" r="r" b="b"/>
                                          <a:pathLst>
                                            <a:path w="284246" h="928707" stroke="0" extrusionOk="0">
                                              <a:moveTo>
                                                <a:pt x="284246" y="928707"/>
                                              </a:moveTo>
                                              <a:cubicBezTo>
                                                <a:pt x="141818" y="859393"/>
                                                <a:pt x="35908" y="681274"/>
                                                <a:pt x="7492" y="463265"/>
                                              </a:cubicBezTo>
                                              <a:cubicBezTo>
                                                <a:pt x="-13516" y="302089"/>
                                                <a:pt x="10073" y="135171"/>
                                                <a:pt x="72961" y="0"/>
                                              </a:cubicBezTo>
                                              <a:lnTo>
                                                <a:pt x="284246" y="928707"/>
                                              </a:lnTo>
                                              <a:close/>
                                            </a:path>
                                            <a:path w="284246" h="928707" fill="none">
                                              <a:moveTo>
                                                <a:pt x="284246" y="928707"/>
                                              </a:moveTo>
                                              <a:cubicBezTo>
                                                <a:pt x="141818" y="859393"/>
                                                <a:pt x="35908" y="681274"/>
                                                <a:pt x="7492" y="463265"/>
                                              </a:cubicBezTo>
                                              <a:cubicBezTo>
                                                <a:pt x="-13516" y="302089"/>
                                                <a:pt x="10073" y="135171"/>
                                                <a:pt x="72961" y="0"/>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a:noAutofit/>
                                      </wps:bodyPr>
                                    </wps:wsp>
                                    <wps:wsp>
                                      <wps:cNvPr id="1417803762" name="弧形 410"/>
                                      <wps:cNvSpPr/>
                                      <wps:spPr>
                                        <a:xfrm>
                                          <a:off x="5208132" y="1656871"/>
                                          <a:ext cx="284248" cy="928707"/>
                                        </a:xfrm>
                                        <a:custGeom>
                                          <a:avLst/>
                                          <a:gdLst>
                                            <a:gd name="connsiteX0" fmla="*/ 284246 w 284246"/>
                                            <a:gd name="connsiteY0" fmla="*/ 928707 h 928707"/>
                                            <a:gd name="connsiteX1" fmla="*/ 7492 w 284246"/>
                                            <a:gd name="connsiteY1" fmla="*/ 463265 h 928707"/>
                                            <a:gd name="connsiteX2" fmla="*/ 72961 w 284246"/>
                                            <a:gd name="connsiteY2" fmla="*/ 0 h 928707"/>
                                            <a:gd name="connsiteX3" fmla="*/ 284246 w 284246"/>
                                            <a:gd name="connsiteY3" fmla="*/ 928707 h 928707"/>
                                            <a:gd name="connsiteX4" fmla="*/ 284245 w 826510"/>
                                            <a:gd name="connsiteY4" fmla="*/ 1193480 h 1224068"/>
                                          </a:gdLst>
                                          <a:ahLst/>
                                          <a:cxnLst>
                                            <a:cxn ang="0">
                                              <a:pos x="connsiteX0" y="connsiteY0"/>
                                            </a:cxn>
                                            <a:cxn ang="0">
                                              <a:pos x="connsiteX1" y="connsiteY1"/>
                                            </a:cxn>
                                            <a:cxn ang="0">
                                              <a:pos x="connsiteX2" y="connsiteY2"/>
                                            </a:cxn>
                                          </a:cxnLst>
                                          <a:rect l="l" t="t" r="r" b="b"/>
                                          <a:pathLst>
                                            <a:path w="284246" h="928707" stroke="0" extrusionOk="0">
                                              <a:moveTo>
                                                <a:pt x="284246" y="928707"/>
                                              </a:moveTo>
                                              <a:cubicBezTo>
                                                <a:pt x="141818" y="859393"/>
                                                <a:pt x="35908" y="681274"/>
                                                <a:pt x="7492" y="463265"/>
                                              </a:cubicBezTo>
                                              <a:cubicBezTo>
                                                <a:pt x="-13516" y="302089"/>
                                                <a:pt x="10073" y="135171"/>
                                                <a:pt x="72961" y="0"/>
                                              </a:cubicBezTo>
                                              <a:lnTo>
                                                <a:pt x="284246" y="928707"/>
                                              </a:lnTo>
                                              <a:close/>
                                            </a:path>
                                            <a:path w="284246" h="928707" fill="none">
                                              <a:moveTo>
                                                <a:pt x="284246" y="928707"/>
                                              </a:moveTo>
                                              <a:cubicBezTo>
                                                <a:pt x="141818" y="859393"/>
                                                <a:pt x="35908" y="681274"/>
                                                <a:pt x="7492" y="463265"/>
                                              </a:cubicBezTo>
                                              <a:cubicBezTo>
                                                <a:pt x="-13516" y="302089"/>
                                                <a:pt x="10073" y="135171"/>
                                                <a:pt x="72961" y="0"/>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a:noAutofit/>
                                      </wps:bodyPr>
                                    </wps:wsp>
                                    <wps:wsp>
                                      <wps:cNvPr id="1611733740" name="弧形 410"/>
                                      <wps:cNvSpPr/>
                                      <wps:spPr>
                                        <a:xfrm>
                                          <a:off x="5343217" y="1656874"/>
                                          <a:ext cx="284248" cy="928707"/>
                                        </a:xfrm>
                                        <a:custGeom>
                                          <a:avLst/>
                                          <a:gdLst>
                                            <a:gd name="connsiteX0" fmla="*/ 284246 w 284246"/>
                                            <a:gd name="connsiteY0" fmla="*/ 928707 h 928707"/>
                                            <a:gd name="connsiteX1" fmla="*/ 7492 w 284246"/>
                                            <a:gd name="connsiteY1" fmla="*/ 463265 h 928707"/>
                                            <a:gd name="connsiteX2" fmla="*/ 72961 w 284246"/>
                                            <a:gd name="connsiteY2" fmla="*/ 0 h 928707"/>
                                            <a:gd name="connsiteX3" fmla="*/ 284246 w 284246"/>
                                            <a:gd name="connsiteY3" fmla="*/ 928707 h 928707"/>
                                            <a:gd name="connsiteX4" fmla="*/ 284245 w 826510"/>
                                            <a:gd name="connsiteY4" fmla="*/ 1193480 h 1224068"/>
                                          </a:gdLst>
                                          <a:ahLst/>
                                          <a:cxnLst>
                                            <a:cxn ang="0">
                                              <a:pos x="connsiteX0" y="connsiteY0"/>
                                            </a:cxn>
                                            <a:cxn ang="0">
                                              <a:pos x="connsiteX1" y="connsiteY1"/>
                                            </a:cxn>
                                            <a:cxn ang="0">
                                              <a:pos x="connsiteX2" y="connsiteY2"/>
                                            </a:cxn>
                                          </a:cxnLst>
                                          <a:rect l="l" t="t" r="r" b="b"/>
                                          <a:pathLst>
                                            <a:path w="284246" h="928707" stroke="0" extrusionOk="0">
                                              <a:moveTo>
                                                <a:pt x="284246" y="928707"/>
                                              </a:moveTo>
                                              <a:cubicBezTo>
                                                <a:pt x="141818" y="859393"/>
                                                <a:pt x="35908" y="681274"/>
                                                <a:pt x="7492" y="463265"/>
                                              </a:cubicBezTo>
                                              <a:cubicBezTo>
                                                <a:pt x="-13516" y="302089"/>
                                                <a:pt x="10073" y="135171"/>
                                                <a:pt x="72961" y="0"/>
                                              </a:cubicBezTo>
                                              <a:lnTo>
                                                <a:pt x="284246" y="928707"/>
                                              </a:lnTo>
                                              <a:close/>
                                            </a:path>
                                            <a:path w="284246" h="928707" fill="none">
                                              <a:moveTo>
                                                <a:pt x="284246" y="928707"/>
                                              </a:moveTo>
                                              <a:cubicBezTo>
                                                <a:pt x="141818" y="859393"/>
                                                <a:pt x="35908" y="681274"/>
                                                <a:pt x="7492" y="463265"/>
                                              </a:cubicBezTo>
                                              <a:cubicBezTo>
                                                <a:pt x="-13516" y="302089"/>
                                                <a:pt x="10073" y="135171"/>
                                                <a:pt x="72961" y="0"/>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a:noAutofit/>
                                      </wps:bodyPr>
                                    </wps:wsp>
                                    <wps:wsp>
                                      <wps:cNvPr id="1385822825" name="弧形 410"/>
                                      <wps:cNvSpPr/>
                                      <wps:spPr>
                                        <a:xfrm>
                                          <a:off x="5478303" y="1656878"/>
                                          <a:ext cx="284248" cy="928707"/>
                                        </a:xfrm>
                                        <a:custGeom>
                                          <a:avLst/>
                                          <a:gdLst>
                                            <a:gd name="connsiteX0" fmla="*/ 284246 w 284246"/>
                                            <a:gd name="connsiteY0" fmla="*/ 928707 h 928707"/>
                                            <a:gd name="connsiteX1" fmla="*/ 7492 w 284246"/>
                                            <a:gd name="connsiteY1" fmla="*/ 463265 h 928707"/>
                                            <a:gd name="connsiteX2" fmla="*/ 72961 w 284246"/>
                                            <a:gd name="connsiteY2" fmla="*/ 0 h 928707"/>
                                            <a:gd name="connsiteX3" fmla="*/ 284246 w 284246"/>
                                            <a:gd name="connsiteY3" fmla="*/ 928707 h 928707"/>
                                            <a:gd name="connsiteX4" fmla="*/ 284245 w 826510"/>
                                            <a:gd name="connsiteY4" fmla="*/ 1193480 h 1224068"/>
                                          </a:gdLst>
                                          <a:ahLst/>
                                          <a:cxnLst>
                                            <a:cxn ang="0">
                                              <a:pos x="connsiteX0" y="connsiteY0"/>
                                            </a:cxn>
                                            <a:cxn ang="0">
                                              <a:pos x="connsiteX1" y="connsiteY1"/>
                                            </a:cxn>
                                            <a:cxn ang="0">
                                              <a:pos x="connsiteX2" y="connsiteY2"/>
                                            </a:cxn>
                                          </a:cxnLst>
                                          <a:rect l="l" t="t" r="r" b="b"/>
                                          <a:pathLst>
                                            <a:path w="284246" h="928707" stroke="0" extrusionOk="0">
                                              <a:moveTo>
                                                <a:pt x="284246" y="928707"/>
                                              </a:moveTo>
                                              <a:cubicBezTo>
                                                <a:pt x="141818" y="859393"/>
                                                <a:pt x="35908" y="681274"/>
                                                <a:pt x="7492" y="463265"/>
                                              </a:cubicBezTo>
                                              <a:cubicBezTo>
                                                <a:pt x="-13516" y="302089"/>
                                                <a:pt x="10073" y="135171"/>
                                                <a:pt x="72961" y="0"/>
                                              </a:cubicBezTo>
                                              <a:lnTo>
                                                <a:pt x="284246" y="928707"/>
                                              </a:lnTo>
                                              <a:close/>
                                            </a:path>
                                            <a:path w="284246" h="928707" fill="none">
                                              <a:moveTo>
                                                <a:pt x="284246" y="928707"/>
                                              </a:moveTo>
                                              <a:cubicBezTo>
                                                <a:pt x="141818" y="859393"/>
                                                <a:pt x="35908" y="681274"/>
                                                <a:pt x="7492" y="463265"/>
                                              </a:cubicBezTo>
                                              <a:cubicBezTo>
                                                <a:pt x="-13516" y="302089"/>
                                                <a:pt x="10073" y="135171"/>
                                                <a:pt x="72961" y="0"/>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a:noAutofit/>
                                      </wps:bodyPr>
                                    </wps:wsp>
                                    <wps:wsp>
                                      <wps:cNvPr id="2051348246" name="弧形 410"/>
                                      <wps:cNvSpPr/>
                                      <wps:spPr>
                                        <a:xfrm>
                                          <a:off x="5613367" y="1656883"/>
                                          <a:ext cx="284248" cy="928707"/>
                                        </a:xfrm>
                                        <a:custGeom>
                                          <a:avLst/>
                                          <a:gdLst>
                                            <a:gd name="connsiteX0" fmla="*/ 284246 w 284246"/>
                                            <a:gd name="connsiteY0" fmla="*/ 928707 h 928707"/>
                                            <a:gd name="connsiteX1" fmla="*/ 7492 w 284246"/>
                                            <a:gd name="connsiteY1" fmla="*/ 463265 h 928707"/>
                                            <a:gd name="connsiteX2" fmla="*/ 72961 w 284246"/>
                                            <a:gd name="connsiteY2" fmla="*/ 0 h 928707"/>
                                            <a:gd name="connsiteX3" fmla="*/ 284246 w 284246"/>
                                            <a:gd name="connsiteY3" fmla="*/ 928707 h 928707"/>
                                            <a:gd name="connsiteX4" fmla="*/ 284245 w 826510"/>
                                            <a:gd name="connsiteY4" fmla="*/ 1193480 h 1224068"/>
                                          </a:gdLst>
                                          <a:ahLst/>
                                          <a:cxnLst>
                                            <a:cxn ang="0">
                                              <a:pos x="connsiteX0" y="connsiteY0"/>
                                            </a:cxn>
                                            <a:cxn ang="0">
                                              <a:pos x="connsiteX1" y="connsiteY1"/>
                                            </a:cxn>
                                            <a:cxn ang="0">
                                              <a:pos x="connsiteX2" y="connsiteY2"/>
                                            </a:cxn>
                                          </a:cxnLst>
                                          <a:rect l="l" t="t" r="r" b="b"/>
                                          <a:pathLst>
                                            <a:path w="284246" h="928707" stroke="0" extrusionOk="0">
                                              <a:moveTo>
                                                <a:pt x="284246" y="928707"/>
                                              </a:moveTo>
                                              <a:cubicBezTo>
                                                <a:pt x="141818" y="859393"/>
                                                <a:pt x="35908" y="681274"/>
                                                <a:pt x="7492" y="463265"/>
                                              </a:cubicBezTo>
                                              <a:cubicBezTo>
                                                <a:pt x="-13516" y="302089"/>
                                                <a:pt x="10073" y="135171"/>
                                                <a:pt x="72961" y="0"/>
                                              </a:cubicBezTo>
                                              <a:lnTo>
                                                <a:pt x="284246" y="928707"/>
                                              </a:lnTo>
                                              <a:close/>
                                            </a:path>
                                            <a:path w="284246" h="928707" fill="none">
                                              <a:moveTo>
                                                <a:pt x="284246" y="928707"/>
                                              </a:moveTo>
                                              <a:cubicBezTo>
                                                <a:pt x="141818" y="859393"/>
                                                <a:pt x="35908" y="681274"/>
                                                <a:pt x="7492" y="463265"/>
                                              </a:cubicBezTo>
                                              <a:cubicBezTo>
                                                <a:pt x="-13516" y="302089"/>
                                                <a:pt x="10073" y="135171"/>
                                                <a:pt x="72961" y="0"/>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a:noAutofit/>
                                      </wps:bodyPr>
                                    </wps:wsp>
                                    <wps:wsp>
                                      <wps:cNvPr id="36173784" name="弧形 410"/>
                                      <wps:cNvSpPr/>
                                      <wps:spPr>
                                        <a:xfrm>
                                          <a:off x="5748453" y="1656886"/>
                                          <a:ext cx="284248" cy="928707"/>
                                        </a:xfrm>
                                        <a:custGeom>
                                          <a:avLst/>
                                          <a:gdLst>
                                            <a:gd name="connsiteX0" fmla="*/ 284246 w 284246"/>
                                            <a:gd name="connsiteY0" fmla="*/ 928707 h 928707"/>
                                            <a:gd name="connsiteX1" fmla="*/ 7492 w 284246"/>
                                            <a:gd name="connsiteY1" fmla="*/ 463265 h 928707"/>
                                            <a:gd name="connsiteX2" fmla="*/ 72961 w 284246"/>
                                            <a:gd name="connsiteY2" fmla="*/ 0 h 928707"/>
                                            <a:gd name="connsiteX3" fmla="*/ 284246 w 284246"/>
                                            <a:gd name="connsiteY3" fmla="*/ 928707 h 928707"/>
                                            <a:gd name="connsiteX4" fmla="*/ 284245 w 826510"/>
                                            <a:gd name="connsiteY4" fmla="*/ 1193480 h 1224068"/>
                                          </a:gdLst>
                                          <a:ahLst/>
                                          <a:cxnLst>
                                            <a:cxn ang="0">
                                              <a:pos x="connsiteX0" y="connsiteY0"/>
                                            </a:cxn>
                                            <a:cxn ang="0">
                                              <a:pos x="connsiteX1" y="connsiteY1"/>
                                            </a:cxn>
                                            <a:cxn ang="0">
                                              <a:pos x="connsiteX2" y="connsiteY2"/>
                                            </a:cxn>
                                          </a:cxnLst>
                                          <a:rect l="l" t="t" r="r" b="b"/>
                                          <a:pathLst>
                                            <a:path w="284246" h="928707" stroke="0" extrusionOk="0">
                                              <a:moveTo>
                                                <a:pt x="284246" y="928707"/>
                                              </a:moveTo>
                                              <a:cubicBezTo>
                                                <a:pt x="141818" y="859393"/>
                                                <a:pt x="35908" y="681274"/>
                                                <a:pt x="7492" y="463265"/>
                                              </a:cubicBezTo>
                                              <a:cubicBezTo>
                                                <a:pt x="-13516" y="302089"/>
                                                <a:pt x="10073" y="135171"/>
                                                <a:pt x="72961" y="0"/>
                                              </a:cubicBezTo>
                                              <a:lnTo>
                                                <a:pt x="284246" y="928707"/>
                                              </a:lnTo>
                                              <a:close/>
                                            </a:path>
                                            <a:path w="284246" h="928707" fill="none">
                                              <a:moveTo>
                                                <a:pt x="284246" y="928707"/>
                                              </a:moveTo>
                                              <a:cubicBezTo>
                                                <a:pt x="141818" y="859393"/>
                                                <a:pt x="35908" y="681274"/>
                                                <a:pt x="7492" y="463265"/>
                                              </a:cubicBezTo>
                                              <a:cubicBezTo>
                                                <a:pt x="-13516" y="302089"/>
                                                <a:pt x="10073" y="135171"/>
                                                <a:pt x="72961" y="0"/>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a:noAutofit/>
                                      </wps:bodyPr>
                                    </wps:wsp>
                                    <wps:wsp>
                                      <wps:cNvPr id="681764811" name="弧形 410"/>
                                      <wps:cNvSpPr/>
                                      <wps:spPr>
                                        <a:xfrm>
                                          <a:off x="5883537" y="1656871"/>
                                          <a:ext cx="284248" cy="928707"/>
                                        </a:xfrm>
                                        <a:custGeom>
                                          <a:avLst/>
                                          <a:gdLst>
                                            <a:gd name="connsiteX0" fmla="*/ 284246 w 284246"/>
                                            <a:gd name="connsiteY0" fmla="*/ 928707 h 928707"/>
                                            <a:gd name="connsiteX1" fmla="*/ 7492 w 284246"/>
                                            <a:gd name="connsiteY1" fmla="*/ 463265 h 928707"/>
                                            <a:gd name="connsiteX2" fmla="*/ 72961 w 284246"/>
                                            <a:gd name="connsiteY2" fmla="*/ 0 h 928707"/>
                                            <a:gd name="connsiteX3" fmla="*/ 284246 w 284246"/>
                                            <a:gd name="connsiteY3" fmla="*/ 928707 h 928707"/>
                                            <a:gd name="connsiteX4" fmla="*/ 284245 w 826510"/>
                                            <a:gd name="connsiteY4" fmla="*/ 1193480 h 1224068"/>
                                          </a:gdLst>
                                          <a:ahLst/>
                                          <a:cxnLst>
                                            <a:cxn ang="0">
                                              <a:pos x="connsiteX0" y="connsiteY0"/>
                                            </a:cxn>
                                            <a:cxn ang="0">
                                              <a:pos x="connsiteX1" y="connsiteY1"/>
                                            </a:cxn>
                                            <a:cxn ang="0">
                                              <a:pos x="connsiteX2" y="connsiteY2"/>
                                            </a:cxn>
                                          </a:cxnLst>
                                          <a:rect l="l" t="t" r="r" b="b"/>
                                          <a:pathLst>
                                            <a:path w="284246" h="928707" stroke="0" extrusionOk="0">
                                              <a:moveTo>
                                                <a:pt x="284246" y="928707"/>
                                              </a:moveTo>
                                              <a:cubicBezTo>
                                                <a:pt x="141818" y="859393"/>
                                                <a:pt x="35908" y="681274"/>
                                                <a:pt x="7492" y="463265"/>
                                              </a:cubicBezTo>
                                              <a:cubicBezTo>
                                                <a:pt x="-13516" y="302089"/>
                                                <a:pt x="10073" y="135171"/>
                                                <a:pt x="72961" y="0"/>
                                              </a:cubicBezTo>
                                              <a:lnTo>
                                                <a:pt x="284246" y="928707"/>
                                              </a:lnTo>
                                              <a:close/>
                                            </a:path>
                                            <a:path w="284246" h="928707" fill="none">
                                              <a:moveTo>
                                                <a:pt x="284246" y="928707"/>
                                              </a:moveTo>
                                              <a:cubicBezTo>
                                                <a:pt x="141818" y="859393"/>
                                                <a:pt x="35908" y="681274"/>
                                                <a:pt x="7492" y="463265"/>
                                              </a:cubicBezTo>
                                              <a:cubicBezTo>
                                                <a:pt x="-13516" y="302089"/>
                                                <a:pt x="10073" y="135171"/>
                                                <a:pt x="72961" y="0"/>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a:noAutofit/>
                                      </wps:bodyPr>
                                    </wps:wsp>
                                    <wps:wsp>
                                      <wps:cNvPr id="883905252" name="弧形 410"/>
                                      <wps:cNvSpPr/>
                                      <wps:spPr>
                                        <a:xfrm>
                                          <a:off x="6018622" y="1656874"/>
                                          <a:ext cx="284248" cy="928707"/>
                                        </a:xfrm>
                                        <a:custGeom>
                                          <a:avLst/>
                                          <a:gdLst>
                                            <a:gd name="connsiteX0" fmla="*/ 284246 w 284246"/>
                                            <a:gd name="connsiteY0" fmla="*/ 928707 h 928707"/>
                                            <a:gd name="connsiteX1" fmla="*/ 7492 w 284246"/>
                                            <a:gd name="connsiteY1" fmla="*/ 463265 h 928707"/>
                                            <a:gd name="connsiteX2" fmla="*/ 72961 w 284246"/>
                                            <a:gd name="connsiteY2" fmla="*/ 0 h 928707"/>
                                            <a:gd name="connsiteX3" fmla="*/ 284246 w 284246"/>
                                            <a:gd name="connsiteY3" fmla="*/ 928707 h 928707"/>
                                            <a:gd name="connsiteX4" fmla="*/ 284245 w 826510"/>
                                            <a:gd name="connsiteY4" fmla="*/ 1193480 h 1224068"/>
                                          </a:gdLst>
                                          <a:ahLst/>
                                          <a:cxnLst>
                                            <a:cxn ang="0">
                                              <a:pos x="connsiteX0" y="connsiteY0"/>
                                            </a:cxn>
                                            <a:cxn ang="0">
                                              <a:pos x="connsiteX1" y="connsiteY1"/>
                                            </a:cxn>
                                            <a:cxn ang="0">
                                              <a:pos x="connsiteX2" y="connsiteY2"/>
                                            </a:cxn>
                                          </a:cxnLst>
                                          <a:rect l="l" t="t" r="r" b="b"/>
                                          <a:pathLst>
                                            <a:path w="284246" h="928707" stroke="0" extrusionOk="0">
                                              <a:moveTo>
                                                <a:pt x="284246" y="928707"/>
                                              </a:moveTo>
                                              <a:cubicBezTo>
                                                <a:pt x="141818" y="859393"/>
                                                <a:pt x="35908" y="681274"/>
                                                <a:pt x="7492" y="463265"/>
                                              </a:cubicBezTo>
                                              <a:cubicBezTo>
                                                <a:pt x="-13516" y="302089"/>
                                                <a:pt x="10073" y="135171"/>
                                                <a:pt x="72961" y="0"/>
                                              </a:cubicBezTo>
                                              <a:lnTo>
                                                <a:pt x="284246" y="928707"/>
                                              </a:lnTo>
                                              <a:close/>
                                            </a:path>
                                            <a:path w="284246" h="928707" fill="none">
                                              <a:moveTo>
                                                <a:pt x="284246" y="928707"/>
                                              </a:moveTo>
                                              <a:cubicBezTo>
                                                <a:pt x="141818" y="859393"/>
                                                <a:pt x="35908" y="681274"/>
                                                <a:pt x="7492" y="463265"/>
                                              </a:cubicBezTo>
                                              <a:cubicBezTo>
                                                <a:pt x="-13516" y="302089"/>
                                                <a:pt x="10073" y="135171"/>
                                                <a:pt x="72961" y="0"/>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a:noAutofit/>
                                      </wps:bodyPr>
                                    </wps:wsp>
                                    <wps:wsp>
                                      <wps:cNvPr id="1715018908" name="弧形 410"/>
                                      <wps:cNvSpPr/>
                                      <wps:spPr>
                                        <a:xfrm>
                                          <a:off x="6159227" y="1656869"/>
                                          <a:ext cx="284248" cy="928707"/>
                                        </a:xfrm>
                                        <a:custGeom>
                                          <a:avLst/>
                                          <a:gdLst>
                                            <a:gd name="connsiteX0" fmla="*/ 284246 w 284246"/>
                                            <a:gd name="connsiteY0" fmla="*/ 928707 h 928707"/>
                                            <a:gd name="connsiteX1" fmla="*/ 7492 w 284246"/>
                                            <a:gd name="connsiteY1" fmla="*/ 463265 h 928707"/>
                                            <a:gd name="connsiteX2" fmla="*/ 72961 w 284246"/>
                                            <a:gd name="connsiteY2" fmla="*/ 0 h 928707"/>
                                            <a:gd name="connsiteX3" fmla="*/ 284246 w 284246"/>
                                            <a:gd name="connsiteY3" fmla="*/ 928707 h 928707"/>
                                            <a:gd name="connsiteX4" fmla="*/ 284245 w 826510"/>
                                            <a:gd name="connsiteY4" fmla="*/ 1193480 h 1224068"/>
                                          </a:gdLst>
                                          <a:ahLst/>
                                          <a:cxnLst>
                                            <a:cxn ang="0">
                                              <a:pos x="connsiteX0" y="connsiteY0"/>
                                            </a:cxn>
                                            <a:cxn ang="0">
                                              <a:pos x="connsiteX1" y="connsiteY1"/>
                                            </a:cxn>
                                            <a:cxn ang="0">
                                              <a:pos x="connsiteX2" y="connsiteY2"/>
                                            </a:cxn>
                                          </a:cxnLst>
                                          <a:rect l="l" t="t" r="r" b="b"/>
                                          <a:pathLst>
                                            <a:path w="284246" h="928707" stroke="0" extrusionOk="0">
                                              <a:moveTo>
                                                <a:pt x="284246" y="928707"/>
                                              </a:moveTo>
                                              <a:cubicBezTo>
                                                <a:pt x="141818" y="859393"/>
                                                <a:pt x="35908" y="681274"/>
                                                <a:pt x="7492" y="463265"/>
                                              </a:cubicBezTo>
                                              <a:cubicBezTo>
                                                <a:pt x="-13516" y="302089"/>
                                                <a:pt x="10073" y="135171"/>
                                                <a:pt x="72961" y="0"/>
                                              </a:cubicBezTo>
                                              <a:lnTo>
                                                <a:pt x="284246" y="928707"/>
                                              </a:lnTo>
                                              <a:close/>
                                            </a:path>
                                            <a:path w="284246" h="928707" fill="none">
                                              <a:moveTo>
                                                <a:pt x="284246" y="928707"/>
                                              </a:moveTo>
                                              <a:cubicBezTo>
                                                <a:pt x="141818" y="859393"/>
                                                <a:pt x="35908" y="681274"/>
                                                <a:pt x="7492" y="463265"/>
                                              </a:cubicBezTo>
                                              <a:cubicBezTo>
                                                <a:pt x="-13516" y="302089"/>
                                                <a:pt x="10073" y="135171"/>
                                                <a:pt x="72961" y="0"/>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a:noAutofit/>
                                      </wps:bodyPr>
                                    </wps:wsp>
                                  </wpg:grpSp>
                                </wpg:grpSp>
                              </wpg:grpSp>
                              <wps:wsp>
                                <wps:cNvPr id="513045627" name="弧形 608"/>
                                <wps:cNvSpPr/>
                                <wps:spPr>
                                  <a:xfrm rot="180000">
                                    <a:off x="1550432" y="1239663"/>
                                    <a:ext cx="334810" cy="1176710"/>
                                  </a:xfrm>
                                  <a:custGeom>
                                    <a:avLst/>
                                    <a:gdLst>
                                      <a:gd name="connsiteX0" fmla="*/ 198241 w 334810"/>
                                      <a:gd name="connsiteY0" fmla="*/ 1176703 h 1176703"/>
                                      <a:gd name="connsiteX1" fmla="*/ 583 w 334810"/>
                                      <a:gd name="connsiteY1" fmla="*/ 575352 h 1176703"/>
                                      <a:gd name="connsiteX2" fmla="*/ 328713 w 334810"/>
                                      <a:gd name="connsiteY2" fmla="*/ 107 h 1176703"/>
                                      <a:gd name="connsiteX3" fmla="*/ 198241 w 334810"/>
                                      <a:gd name="connsiteY3" fmla="*/ 1176703 h 1176703"/>
                                      <a:gd name="connsiteX4" fmla="*/ 198238 w 645453"/>
                                      <a:gd name="connsiteY4" fmla="*/ 1176701 h 1224068"/>
                                    </a:gdLst>
                                    <a:ahLst/>
                                    <a:cxnLst>
                                      <a:cxn ang="0">
                                        <a:pos x="connsiteX0" y="connsiteY0"/>
                                      </a:cxn>
                                      <a:cxn ang="0">
                                        <a:pos x="connsiteX1" y="connsiteY1"/>
                                      </a:cxn>
                                      <a:cxn ang="0">
                                        <a:pos x="connsiteX2" y="connsiteY2"/>
                                      </a:cxn>
                                    </a:cxnLst>
                                    <a:rect l="l" t="t" r="r" b="b"/>
                                    <a:pathLst>
                                      <a:path w="334810" h="1176703" stroke="0" extrusionOk="0">
                                        <a:moveTo>
                                          <a:pt x="198241" y="1176703"/>
                                        </a:moveTo>
                                        <a:cubicBezTo>
                                          <a:pt x="71644" y="1076324"/>
                                          <a:pt x="-7641" y="835108"/>
                                          <a:pt x="583" y="575352"/>
                                        </a:cubicBezTo>
                                        <a:cubicBezTo>
                                          <a:pt x="10955" y="247786"/>
                                          <a:pt x="155706" y="-5977"/>
                                          <a:pt x="328713" y="107"/>
                                        </a:cubicBezTo>
                                        <a:cubicBezTo>
                                          <a:pt x="361656" y="100332"/>
                                          <a:pt x="252929" y="1080829"/>
                                          <a:pt x="198241" y="1176703"/>
                                        </a:cubicBezTo>
                                        <a:close/>
                                      </a:path>
                                      <a:path w="334810" h="1176703" fill="none">
                                        <a:moveTo>
                                          <a:pt x="198241" y="1176703"/>
                                        </a:moveTo>
                                        <a:cubicBezTo>
                                          <a:pt x="71644" y="1076324"/>
                                          <a:pt x="-7641" y="835108"/>
                                          <a:pt x="583" y="575352"/>
                                        </a:cubicBezTo>
                                        <a:cubicBezTo>
                                          <a:pt x="10955" y="247786"/>
                                          <a:pt x="155706" y="-5977"/>
                                          <a:pt x="328713" y="107"/>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a:noAutofit/>
                                </wps:bodyPr>
                              </wps:wsp>
                            </wpg:grpSp>
                            <wps:wsp>
                              <wps:cNvPr id="1972288196" name="任意多边形: 形状 1972288196"/>
                              <wps:cNvSpPr/>
                              <wps:spPr>
                                <a:xfrm>
                                  <a:off x="3016596" y="1344014"/>
                                  <a:ext cx="154632" cy="57426"/>
                                </a:xfrm>
                                <a:custGeom>
                                  <a:avLst/>
                                  <a:gdLst>
                                    <a:gd name="connsiteX0" fmla="*/ 0 w 147638"/>
                                    <a:gd name="connsiteY0" fmla="*/ 22225 h 57125"/>
                                    <a:gd name="connsiteX1" fmla="*/ 57007 w 147638"/>
                                    <a:gd name="connsiteY1" fmla="*/ 57125 h 57125"/>
                                    <a:gd name="connsiteX2" fmla="*/ 147638 w 147638"/>
                                    <a:gd name="connsiteY2" fmla="*/ 0 h 57125"/>
                                  </a:gdLst>
                                  <a:ahLst/>
                                  <a:cxnLst>
                                    <a:cxn ang="0">
                                      <a:pos x="connsiteX0" y="connsiteY0"/>
                                    </a:cxn>
                                    <a:cxn ang="0">
                                      <a:pos x="connsiteX1" y="connsiteY1"/>
                                    </a:cxn>
                                    <a:cxn ang="0">
                                      <a:pos x="connsiteX2" y="connsiteY2"/>
                                    </a:cxn>
                                  </a:cxnLst>
                                  <a:rect l="l" t="t" r="r" b="b"/>
                                  <a:pathLst>
                                    <a:path w="147638" h="57125">
                                      <a:moveTo>
                                        <a:pt x="0" y="22225"/>
                                      </a:moveTo>
                                      <a:lnTo>
                                        <a:pt x="57007" y="57125"/>
                                      </a:lnTo>
                                      <a:cubicBezTo>
                                        <a:pt x="88228" y="39662"/>
                                        <a:pt x="116417" y="17463"/>
                                        <a:pt x="147638" y="0"/>
                                      </a:cubicBezTo>
                                    </a:path>
                                  </a:pathLst>
                                </a:custGeom>
                                <a:noFill/>
                                <a:ln w="3175">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a:noAutofit/>
                              </wps:bodyPr>
                            </wps:wsp>
                            <wps:wsp>
                              <wps:cNvPr id="141107643" name="任意多边形: 形状 141107643"/>
                              <wps:cNvSpPr/>
                              <wps:spPr>
                                <a:xfrm>
                                  <a:off x="581727" y="1186055"/>
                                  <a:ext cx="154632" cy="57426"/>
                                </a:xfrm>
                                <a:custGeom>
                                  <a:avLst/>
                                  <a:gdLst>
                                    <a:gd name="connsiteX0" fmla="*/ 0 w 147638"/>
                                    <a:gd name="connsiteY0" fmla="*/ 22225 h 57125"/>
                                    <a:gd name="connsiteX1" fmla="*/ 57007 w 147638"/>
                                    <a:gd name="connsiteY1" fmla="*/ 57125 h 57125"/>
                                    <a:gd name="connsiteX2" fmla="*/ 147638 w 147638"/>
                                    <a:gd name="connsiteY2" fmla="*/ 0 h 57125"/>
                                  </a:gdLst>
                                  <a:ahLst/>
                                  <a:cxnLst>
                                    <a:cxn ang="0">
                                      <a:pos x="connsiteX0" y="connsiteY0"/>
                                    </a:cxn>
                                    <a:cxn ang="0">
                                      <a:pos x="connsiteX1" y="connsiteY1"/>
                                    </a:cxn>
                                    <a:cxn ang="0">
                                      <a:pos x="connsiteX2" y="connsiteY2"/>
                                    </a:cxn>
                                  </a:cxnLst>
                                  <a:rect l="l" t="t" r="r" b="b"/>
                                  <a:pathLst>
                                    <a:path w="147638" h="57125">
                                      <a:moveTo>
                                        <a:pt x="0" y="22225"/>
                                      </a:moveTo>
                                      <a:lnTo>
                                        <a:pt x="57007" y="57125"/>
                                      </a:lnTo>
                                      <a:cubicBezTo>
                                        <a:pt x="88228" y="39662"/>
                                        <a:pt x="116417" y="17463"/>
                                        <a:pt x="147638" y="0"/>
                                      </a:cubicBezTo>
                                    </a:path>
                                  </a:pathLst>
                                </a:custGeom>
                                <a:noFill/>
                                <a:ln w="3175">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a:noAutofit/>
                              </wps:bodyPr>
                            </wps:wsp>
                          </wpg:grpSp>
                          <wps:wsp>
                            <wps:cNvPr id="1051357730" name="直接连接符 1051357730"/>
                            <wps:cNvCnPr/>
                            <wps:spPr>
                              <a:xfrm>
                                <a:off x="1727017" y="241130"/>
                                <a:ext cx="128830" cy="7305"/>
                              </a:xfrm>
                              <a:prstGeom prst="line">
                                <a:avLst/>
                              </a:prstGeom>
                              <a:ln w="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51168633" name="直接连接符 151168633"/>
                            <wps:cNvCnPr/>
                            <wps:spPr>
                              <a:xfrm>
                                <a:off x="1725166" y="223865"/>
                                <a:ext cx="128830" cy="7305"/>
                              </a:xfrm>
                              <a:prstGeom prst="line">
                                <a:avLst/>
                              </a:prstGeom>
                              <a:ln w="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61784240" name="直接连接符 161784240"/>
                            <wps:cNvCnPr/>
                            <wps:spPr>
                              <a:xfrm>
                                <a:off x="1735017" y="208075"/>
                                <a:ext cx="128830" cy="7305"/>
                              </a:xfrm>
                              <a:prstGeom prst="line">
                                <a:avLst/>
                              </a:prstGeom>
                              <a:ln w="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861231277" name="直接连接符 1861231277"/>
                            <wps:cNvCnPr/>
                            <wps:spPr>
                              <a:xfrm>
                                <a:off x="1727962" y="258761"/>
                                <a:ext cx="128830" cy="7305"/>
                              </a:xfrm>
                              <a:prstGeom prst="line">
                                <a:avLst/>
                              </a:prstGeom>
                              <a:ln w="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39229256" name="直接连接符 439229256"/>
                            <wps:cNvCnPr/>
                            <wps:spPr>
                              <a:xfrm>
                                <a:off x="1735804" y="274707"/>
                                <a:ext cx="128830" cy="7305"/>
                              </a:xfrm>
                              <a:prstGeom prst="line">
                                <a:avLst/>
                              </a:prstGeom>
                              <a:ln w="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862583074" name="直接连接符 862583074"/>
                            <wps:cNvCnPr/>
                            <wps:spPr>
                              <a:xfrm>
                                <a:off x="12545" y="111038"/>
                                <a:ext cx="98476" cy="5584"/>
                              </a:xfrm>
                              <a:prstGeom prst="line">
                                <a:avLst/>
                              </a:prstGeom>
                              <a:ln w="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530918873" name="直接连接符 1530918873"/>
                            <wps:cNvCnPr/>
                            <wps:spPr>
                              <a:xfrm>
                                <a:off x="2222" y="123446"/>
                                <a:ext cx="98476" cy="5584"/>
                              </a:xfrm>
                              <a:prstGeom prst="line">
                                <a:avLst/>
                              </a:prstGeom>
                              <a:ln w="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45726545" name="直接连接符 445726545"/>
                            <wps:cNvCnPr/>
                            <wps:spPr>
                              <a:xfrm>
                                <a:off x="1037" y="136361"/>
                                <a:ext cx="98476" cy="5584"/>
                              </a:xfrm>
                              <a:prstGeom prst="line">
                                <a:avLst/>
                              </a:prstGeom>
                              <a:ln w="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389510462" name="直接连接符 1389510462"/>
                            <wps:cNvCnPr/>
                            <wps:spPr>
                              <a:xfrm>
                                <a:off x="9383" y="150395"/>
                                <a:ext cx="98476" cy="5584"/>
                              </a:xfrm>
                              <a:prstGeom prst="line">
                                <a:avLst/>
                              </a:prstGeom>
                              <a:ln w="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23943692" name="直接连接符 1023943692"/>
                            <wps:cNvCnPr/>
                            <wps:spPr>
                              <a:xfrm>
                                <a:off x="4517" y="163019"/>
                                <a:ext cx="98476" cy="5584"/>
                              </a:xfrm>
                              <a:prstGeom prst="line">
                                <a:avLst/>
                              </a:prstGeom>
                              <a:ln w="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cNvPr id="1529436503" name="组合 208"/>
                          <wpg:cNvGrpSpPr/>
                          <wpg:grpSpPr>
                            <a:xfrm>
                              <a:off x="4200" y="2160"/>
                              <a:ext cx="543" cy="483"/>
                              <a:chOff x="0" y="0"/>
                              <a:chExt cx="505460" cy="454660"/>
                            </a:xfrm>
                          </wpg:grpSpPr>
                          <wpg:grpSp>
                            <wpg:cNvPr id="1491045662" name="组合 1921"/>
                            <wpg:cNvGrpSpPr/>
                            <wpg:grpSpPr>
                              <a:xfrm>
                                <a:off x="0" y="0"/>
                                <a:ext cx="505460" cy="454660"/>
                                <a:chOff x="0" y="0"/>
                                <a:chExt cx="1678641" cy="1508991"/>
                              </a:xfrm>
                            </wpg:grpSpPr>
                            <wpg:grpSp>
                              <wpg:cNvPr id="312311673" name="组合 2099656879"/>
                              <wpg:cNvGrpSpPr/>
                              <wpg:grpSpPr>
                                <a:xfrm>
                                  <a:off x="0" y="0"/>
                                  <a:ext cx="1678641" cy="1508991"/>
                                  <a:chOff x="0" y="0"/>
                                  <a:chExt cx="1678641" cy="1508991"/>
                                </a:xfrm>
                              </wpg:grpSpPr>
                              <wpg:grpSp>
                                <wpg:cNvPr id="515957534" name="组合 1001813876"/>
                                <wpg:cNvGrpSpPr/>
                                <wpg:grpSpPr>
                                  <a:xfrm>
                                    <a:off x="0" y="0"/>
                                    <a:ext cx="1678641" cy="1508991"/>
                                    <a:chOff x="0" y="0"/>
                                    <a:chExt cx="1678641" cy="1508991"/>
                                  </a:xfrm>
                                </wpg:grpSpPr>
                                <wpg:grpSp>
                                  <wpg:cNvPr id="1573221243" name="组合 2043050122"/>
                                  <wpg:cNvGrpSpPr/>
                                  <wpg:grpSpPr>
                                    <a:xfrm>
                                      <a:off x="0" y="0"/>
                                      <a:ext cx="1678641" cy="1508991"/>
                                      <a:chOff x="0" y="0"/>
                                      <a:chExt cx="1678641" cy="1508991"/>
                                    </a:xfrm>
                                  </wpg:grpSpPr>
                                  <wpg:grpSp>
                                    <wpg:cNvPr id="1124691410" name="组合 597564793"/>
                                    <wpg:cNvGrpSpPr/>
                                    <wpg:grpSpPr>
                                      <a:xfrm>
                                        <a:off x="0" y="0"/>
                                        <a:ext cx="1678641" cy="1508991"/>
                                        <a:chOff x="0" y="0"/>
                                        <a:chExt cx="1678641" cy="1508991"/>
                                      </a:xfrm>
                                    </wpg:grpSpPr>
                                    <wpg:grpSp>
                                      <wpg:cNvPr id="1133382937" name="组合 1862264333"/>
                                      <wpg:cNvGrpSpPr/>
                                      <wpg:grpSpPr>
                                        <a:xfrm>
                                          <a:off x="0" y="0"/>
                                          <a:ext cx="1678641" cy="1508991"/>
                                          <a:chOff x="0" y="0"/>
                                          <a:chExt cx="1678641" cy="1508991"/>
                                        </a:xfrm>
                                      </wpg:grpSpPr>
                                      <wpg:grpSp>
                                        <wpg:cNvPr id="1304733948" name="组合 520362530"/>
                                        <wpg:cNvGrpSpPr/>
                                        <wpg:grpSpPr>
                                          <a:xfrm>
                                            <a:off x="0" y="0"/>
                                            <a:ext cx="1678641" cy="1508991"/>
                                            <a:chOff x="0" y="0"/>
                                            <a:chExt cx="1678641" cy="1508991"/>
                                          </a:xfrm>
                                        </wpg:grpSpPr>
                                        <wps:wsp>
                                          <wps:cNvPr id="803803478" name="任意多边形: 形状 803803478"/>
                                          <wps:cNvSpPr/>
                                          <wps:spPr>
                                            <a:xfrm>
                                              <a:off x="0" y="0"/>
                                              <a:ext cx="1678641" cy="1508312"/>
                                            </a:xfrm>
                                            <a:custGeom>
                                              <a:avLst/>
                                              <a:gdLst>
                                                <a:gd name="connsiteX0" fmla="*/ 484094 w 1678641"/>
                                                <a:gd name="connsiteY0" fmla="*/ 22412 h 1508312"/>
                                                <a:gd name="connsiteX1" fmla="*/ 1559859 w 1678641"/>
                                                <a:gd name="connsiteY1" fmla="*/ 0 h 1508312"/>
                                                <a:gd name="connsiteX2" fmla="*/ 1678641 w 1678641"/>
                                                <a:gd name="connsiteY2" fmla="*/ 226359 h 1508312"/>
                                                <a:gd name="connsiteX3" fmla="*/ 1678641 w 1678641"/>
                                                <a:gd name="connsiteY3" fmla="*/ 1185583 h 1508312"/>
                                                <a:gd name="connsiteX4" fmla="*/ 1633818 w 1678641"/>
                                                <a:gd name="connsiteY4" fmla="*/ 1246095 h 1508312"/>
                                                <a:gd name="connsiteX5" fmla="*/ 1584512 w 1678641"/>
                                                <a:gd name="connsiteY5" fmla="*/ 1237130 h 1508312"/>
                                                <a:gd name="connsiteX6" fmla="*/ 1447800 w 1678641"/>
                                                <a:gd name="connsiteY6" fmla="*/ 1396253 h 1508312"/>
                                                <a:gd name="connsiteX7" fmla="*/ 1452282 w 1678641"/>
                                                <a:gd name="connsiteY7" fmla="*/ 1445559 h 1508312"/>
                                                <a:gd name="connsiteX8" fmla="*/ 1414182 w 1678641"/>
                                                <a:gd name="connsiteY8" fmla="*/ 1506070 h 1508312"/>
                                                <a:gd name="connsiteX9" fmla="*/ 1311088 w 1678641"/>
                                                <a:gd name="connsiteY9" fmla="*/ 1508312 h 1508312"/>
                                                <a:gd name="connsiteX10" fmla="*/ 1284194 w 1678641"/>
                                                <a:gd name="connsiteY10" fmla="*/ 1470212 h 1508312"/>
                                                <a:gd name="connsiteX11" fmla="*/ 336176 w 1678641"/>
                                                <a:gd name="connsiteY11" fmla="*/ 1429871 h 1508312"/>
                                                <a:gd name="connsiteX12" fmla="*/ 322729 w 1678641"/>
                                                <a:gd name="connsiteY12" fmla="*/ 1461248 h 1508312"/>
                                                <a:gd name="connsiteX13" fmla="*/ 219635 w 1678641"/>
                                                <a:gd name="connsiteY13" fmla="*/ 1456765 h 1508312"/>
                                                <a:gd name="connsiteX14" fmla="*/ 0 w 1678641"/>
                                                <a:gd name="connsiteY14" fmla="*/ 1230406 h 1508312"/>
                                                <a:gd name="connsiteX15" fmla="*/ 62753 w 1678641"/>
                                                <a:gd name="connsiteY15" fmla="*/ 1158689 h 1508312"/>
                                                <a:gd name="connsiteX16" fmla="*/ 237565 w 1678641"/>
                                                <a:gd name="connsiteY16" fmla="*/ 1006289 h 1508312"/>
                                                <a:gd name="connsiteX17" fmla="*/ 237565 w 1678641"/>
                                                <a:gd name="connsiteY17" fmla="*/ 833718 h 1508312"/>
                                                <a:gd name="connsiteX18" fmla="*/ 484094 w 1678641"/>
                                                <a:gd name="connsiteY18" fmla="*/ 22412 h 150831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Lst>
                                              <a:rect l="l" t="t" r="r" b="b"/>
                                              <a:pathLst>
                                                <a:path w="1678641" h="1508312">
                                                  <a:moveTo>
                                                    <a:pt x="484094" y="22412"/>
                                                  </a:moveTo>
                                                  <a:lnTo>
                                                    <a:pt x="1559859" y="0"/>
                                                  </a:lnTo>
                                                  <a:lnTo>
                                                    <a:pt x="1678641" y="226359"/>
                                                  </a:lnTo>
                                                  <a:lnTo>
                                                    <a:pt x="1678641" y="1185583"/>
                                                  </a:lnTo>
                                                  <a:lnTo>
                                                    <a:pt x="1633818" y="1246095"/>
                                                  </a:lnTo>
                                                  <a:lnTo>
                                                    <a:pt x="1584512" y="1237130"/>
                                                  </a:lnTo>
                                                  <a:lnTo>
                                                    <a:pt x="1447800" y="1396253"/>
                                                  </a:lnTo>
                                                  <a:lnTo>
                                                    <a:pt x="1452282" y="1445559"/>
                                                  </a:lnTo>
                                                  <a:lnTo>
                                                    <a:pt x="1414182" y="1506070"/>
                                                  </a:lnTo>
                                                  <a:lnTo>
                                                    <a:pt x="1311088" y="1508312"/>
                                                  </a:lnTo>
                                                  <a:lnTo>
                                                    <a:pt x="1284194" y="1470212"/>
                                                  </a:lnTo>
                                                  <a:lnTo>
                                                    <a:pt x="336176" y="1429871"/>
                                                  </a:lnTo>
                                                  <a:lnTo>
                                                    <a:pt x="322729" y="1461248"/>
                                                  </a:lnTo>
                                                  <a:lnTo>
                                                    <a:pt x="219635" y="1456765"/>
                                                  </a:lnTo>
                                                  <a:lnTo>
                                                    <a:pt x="0" y="1230406"/>
                                                  </a:lnTo>
                                                  <a:lnTo>
                                                    <a:pt x="62753" y="1158689"/>
                                                  </a:lnTo>
                                                  <a:lnTo>
                                                    <a:pt x="237565" y="1006289"/>
                                                  </a:lnTo>
                                                  <a:lnTo>
                                                    <a:pt x="237565" y="833718"/>
                                                  </a:lnTo>
                                                  <a:lnTo>
                                                    <a:pt x="484094" y="22412"/>
                                                  </a:lnTo>
                                                  <a:close/>
                                                </a:path>
                                              </a:pathLst>
                                            </a:cu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a:noAutofit/>
                                          </wps:bodyPr>
                                        </wps:wsp>
                                        <wps:wsp>
                                          <wps:cNvPr id="110395593" name="任意多边形: 形状 110395593"/>
                                          <wps:cNvSpPr/>
                                          <wps:spPr>
                                            <a:xfrm>
                                              <a:off x="355226" y="46076"/>
                                              <a:ext cx="1138514" cy="569260"/>
                                            </a:xfrm>
                                            <a:custGeom>
                                              <a:avLst/>
                                              <a:gdLst>
                                                <a:gd name="connsiteX0" fmla="*/ 172846 w 1118464"/>
                                                <a:gd name="connsiteY0" fmla="*/ 20170 h 569258"/>
                                                <a:gd name="connsiteX1" fmla="*/ 1118464 w 1118464"/>
                                                <a:gd name="connsiteY1" fmla="*/ 0 h 569258"/>
                                                <a:gd name="connsiteX2" fmla="*/ 950256 w 1118464"/>
                                                <a:gd name="connsiteY2" fmla="*/ 562535 h 569258"/>
                                                <a:gd name="connsiteX3" fmla="*/ 0 w 1118464"/>
                                                <a:gd name="connsiteY3" fmla="*/ 569258 h 569258"/>
                                                <a:gd name="connsiteX4" fmla="*/ 172846 w 1118464"/>
                                                <a:gd name="connsiteY4" fmla="*/ 20170 h 56925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18464" h="569258">
                                                  <a:moveTo>
                                                    <a:pt x="172846" y="20170"/>
                                                  </a:moveTo>
                                                  <a:lnTo>
                                                    <a:pt x="1118464" y="0"/>
                                                  </a:lnTo>
                                                  <a:lnTo>
                                                    <a:pt x="950256" y="562535"/>
                                                  </a:lnTo>
                                                  <a:lnTo>
                                                    <a:pt x="0" y="569258"/>
                                                  </a:lnTo>
                                                  <a:lnTo>
                                                    <a:pt x="172846" y="20170"/>
                                                  </a:lnTo>
                                                  <a:close/>
                                                </a:path>
                                              </a:pathLst>
                                            </a:cu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a:noAutofit/>
                                          </wps:bodyPr>
                                        </wps:wsp>
                                        <wps:wsp>
                                          <wps:cNvPr id="1120044735" name="任意多边形: 形状 1120044735"/>
                                          <wps:cNvSpPr/>
                                          <wps:spPr>
                                            <a:xfrm>
                                              <a:off x="238687" y="0"/>
                                              <a:ext cx="1317816" cy="822925"/>
                                            </a:xfrm>
                                            <a:custGeom>
                                              <a:avLst/>
                                              <a:gdLst>
                                                <a:gd name="connsiteX0" fmla="*/ 1340223 w 1340223"/>
                                                <a:gd name="connsiteY0" fmla="*/ 0 h 831476"/>
                                                <a:gd name="connsiteX1" fmla="*/ 1109382 w 1340223"/>
                                                <a:gd name="connsiteY1" fmla="*/ 831476 h 831476"/>
                                                <a:gd name="connsiteX2" fmla="*/ 0 w 1340223"/>
                                                <a:gd name="connsiteY2" fmla="*/ 831476 h 831476"/>
                                              </a:gdLst>
                                              <a:ahLst/>
                                              <a:cxnLst>
                                                <a:cxn ang="0">
                                                  <a:pos x="connsiteX0" y="connsiteY0"/>
                                                </a:cxn>
                                                <a:cxn ang="0">
                                                  <a:pos x="connsiteX1" y="connsiteY1"/>
                                                </a:cxn>
                                                <a:cxn ang="0">
                                                  <a:pos x="connsiteX2" y="connsiteY2"/>
                                                </a:cxn>
                                              </a:cxnLst>
                                              <a:rect l="l" t="t" r="r" b="b"/>
                                              <a:pathLst>
                                                <a:path w="1340223" h="831476">
                                                  <a:moveTo>
                                                    <a:pt x="1340223" y="0"/>
                                                  </a:moveTo>
                                                  <a:lnTo>
                                                    <a:pt x="1109382" y="831476"/>
                                                  </a:lnTo>
                                                  <a:lnTo>
                                                    <a:pt x="0" y="831476"/>
                                                  </a:lnTo>
                                                </a:path>
                                              </a:pathLst>
                                            </a:cu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a:noAutofit/>
                                          </wps:bodyPr>
                                        </wps:wsp>
                                        <wps:wsp>
                                          <wps:cNvPr id="2010632267" name="任意多边形: 形状 2010632267"/>
                                          <wps:cNvSpPr/>
                                          <wps:spPr>
                                            <a:xfrm>
                                              <a:off x="2239" y="1225795"/>
                                              <a:ext cx="1408042" cy="283196"/>
                                            </a:xfrm>
                                            <a:custGeom>
                                              <a:avLst/>
                                              <a:gdLst>
                                                <a:gd name="connsiteX0" fmla="*/ 0 w 1408040"/>
                                                <a:gd name="connsiteY0" fmla="*/ 0 h 283197"/>
                                                <a:gd name="connsiteX1" fmla="*/ 1172136 w 1408040"/>
                                                <a:gd name="connsiteY1" fmla="*/ 20170 h 283197"/>
                                                <a:gd name="connsiteX2" fmla="*/ 1408040 w 1408040"/>
                                                <a:gd name="connsiteY2" fmla="*/ 283197 h 283197"/>
                                              </a:gdLst>
                                              <a:ahLst/>
                                              <a:cxnLst>
                                                <a:cxn ang="0">
                                                  <a:pos x="connsiteX0" y="connsiteY0"/>
                                                </a:cxn>
                                                <a:cxn ang="0">
                                                  <a:pos x="connsiteX1" y="connsiteY1"/>
                                                </a:cxn>
                                                <a:cxn ang="0">
                                                  <a:pos x="connsiteX2" y="connsiteY2"/>
                                                </a:cxn>
                                              </a:cxnLst>
                                              <a:rect l="l" t="t" r="r" b="b"/>
                                              <a:pathLst>
                                                <a:path w="1408040" h="283197">
                                                  <a:moveTo>
                                                    <a:pt x="0" y="0"/>
                                                  </a:moveTo>
                                                  <a:lnTo>
                                                    <a:pt x="1172136" y="20170"/>
                                                  </a:lnTo>
                                                  <a:cubicBezTo>
                                                    <a:pt x="1251324" y="103094"/>
                                                    <a:pt x="1328852" y="200273"/>
                                                    <a:pt x="1408040" y="283197"/>
                                                  </a:cubicBezTo>
                                                </a:path>
                                              </a:pathLst>
                                            </a:cu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a:noAutofit/>
                                          </wps:bodyPr>
                                        </wps:wsp>
                                      </wpg:grpSp>
                                      <wps:wsp>
                                        <wps:cNvPr id="650502167" name="直接连接符 650502167"/>
                                        <wps:cNvCnPr/>
                                        <wps:spPr>
                                          <a:xfrm>
                                            <a:off x="1329518" y="822925"/>
                                            <a:ext cx="49925" cy="19681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435119828" name="直接连接符 1435119828"/>
                                        <wps:cNvCnPr/>
                                        <wps:spPr>
                                          <a:xfrm flipH="1">
                                            <a:off x="1174377" y="1019735"/>
                                            <a:ext cx="205066" cy="226229"/>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68654390" name="直接连接符 668654390"/>
                                        <wps:cNvCnPr/>
                                        <wps:spPr>
                                          <a:xfrm>
                                            <a:off x="647024" y="356790"/>
                                            <a:ext cx="109540" cy="221294"/>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207822238" name="椭圆 207822238"/>
                                      <wps:cNvSpPr/>
                                      <wps:spPr>
                                        <a:xfrm rot="280814">
                                          <a:off x="760879" y="653229"/>
                                          <a:ext cx="100853" cy="109819"/>
                                        </a:xfrm>
                                        <a:prstGeom prst="ellipse">
                                          <a:avLst/>
                                        </a:prstGeom>
                                        <a:noFill/>
                                        <a:ln w="31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a:noAutofit/>
                                      </wps:bodyPr>
                                    </wps:wsp>
                                  </wpg:grpSp>
                                  <wps:wsp>
                                    <wps:cNvPr id="866727870" name="任意多边形: 形状 866727870"/>
                                    <wps:cNvSpPr/>
                                    <wps:spPr>
                                      <a:xfrm>
                                        <a:off x="57861" y="1021512"/>
                                        <a:ext cx="1228837" cy="179698"/>
                                      </a:xfrm>
                                      <a:custGeom>
                                        <a:avLst/>
                                        <a:gdLst>
                                          <a:gd name="connsiteX0" fmla="*/ 0 w 1220219"/>
                                          <a:gd name="connsiteY0" fmla="*/ 146794 h 174317"/>
                                          <a:gd name="connsiteX1" fmla="*/ 1055077 w 1220219"/>
                                          <a:gd name="connsiteY1" fmla="*/ 174317 h 174317"/>
                                          <a:gd name="connsiteX2" fmla="*/ 1220219 w 1220219"/>
                                          <a:gd name="connsiteY2" fmla="*/ 0 h 174317"/>
                                        </a:gdLst>
                                        <a:ahLst/>
                                        <a:cxnLst>
                                          <a:cxn ang="0">
                                            <a:pos x="connsiteX0" y="connsiteY0"/>
                                          </a:cxn>
                                          <a:cxn ang="0">
                                            <a:pos x="connsiteX1" y="connsiteY1"/>
                                          </a:cxn>
                                          <a:cxn ang="0">
                                            <a:pos x="connsiteX2" y="connsiteY2"/>
                                          </a:cxn>
                                        </a:cxnLst>
                                        <a:rect l="l" t="t" r="r" b="b"/>
                                        <a:pathLst>
                                          <a:path w="1220219" h="174317">
                                            <a:moveTo>
                                              <a:pt x="0" y="146794"/>
                                            </a:moveTo>
                                            <a:lnTo>
                                              <a:pt x="1055077" y="174317"/>
                                            </a:lnTo>
                                            <a:lnTo>
                                              <a:pt x="1220219" y="0"/>
                                            </a:lnTo>
                                          </a:path>
                                        </a:pathLst>
                                      </a:custGeom>
                                      <a:noFill/>
                                      <a:ln w="6350">
                                        <a:solidFill>
                                          <a:schemeClr val="bg2">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bodyPr>
                                      <a:noAutofit/>
                                    </wps:bodyPr>
                                  </wps:wsp>
                                  <wps:wsp>
                                    <wps:cNvPr id="2043246743" name="任意多边形: 形状 2043246743"/>
                                    <wps:cNvSpPr/>
                                    <wps:spPr>
                                      <a:xfrm>
                                        <a:off x="31299" y="1019736"/>
                                        <a:ext cx="1298221" cy="204726"/>
                                      </a:xfrm>
                                      <a:custGeom>
                                        <a:avLst/>
                                        <a:gdLst>
                                          <a:gd name="connsiteX0" fmla="*/ 0 w 1220219"/>
                                          <a:gd name="connsiteY0" fmla="*/ 146794 h 167072"/>
                                          <a:gd name="connsiteX1" fmla="*/ 1046733 w 1220219"/>
                                          <a:gd name="connsiteY1" fmla="*/ 167072 h 167072"/>
                                          <a:gd name="connsiteX2" fmla="*/ 1220219 w 1220219"/>
                                          <a:gd name="connsiteY2" fmla="*/ 0 h 167072"/>
                                        </a:gdLst>
                                        <a:ahLst/>
                                        <a:cxnLst>
                                          <a:cxn ang="0">
                                            <a:pos x="connsiteX0" y="connsiteY0"/>
                                          </a:cxn>
                                          <a:cxn ang="0">
                                            <a:pos x="connsiteX1" y="connsiteY1"/>
                                          </a:cxn>
                                          <a:cxn ang="0">
                                            <a:pos x="connsiteX2" y="connsiteY2"/>
                                          </a:cxn>
                                        </a:cxnLst>
                                        <a:rect l="l" t="t" r="r" b="b"/>
                                        <a:pathLst>
                                          <a:path w="1220219" h="167072">
                                            <a:moveTo>
                                              <a:pt x="0" y="146794"/>
                                            </a:moveTo>
                                            <a:lnTo>
                                              <a:pt x="1046733" y="167072"/>
                                            </a:lnTo>
                                            <a:cubicBezTo>
                                              <a:pt x="1101780" y="108966"/>
                                              <a:pt x="1165172" y="58106"/>
                                              <a:pt x="1220219" y="0"/>
                                            </a:cubicBezTo>
                                          </a:path>
                                        </a:pathLst>
                                      </a:custGeom>
                                      <a:noFill/>
                                      <a:ln w="6350">
                                        <a:solidFill>
                                          <a:schemeClr val="bg2">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bodyPr>
                                      <a:noAutofit/>
                                    </wps:bodyPr>
                                  </wps:wsp>
                                </wpg:grpSp>
                                <wps:wsp>
                                  <wps:cNvPr id="970470281" name="任意多边形: 形状 970470281"/>
                                  <wps:cNvSpPr/>
                                  <wps:spPr>
                                    <a:xfrm>
                                      <a:off x="238682" y="114302"/>
                                      <a:ext cx="1376081" cy="905434"/>
                                    </a:xfrm>
                                    <a:custGeom>
                                      <a:avLst/>
                                      <a:gdLst>
                                        <a:gd name="connsiteX0" fmla="*/ 1376083 w 1376083"/>
                                        <a:gd name="connsiteY0" fmla="*/ 0 h 905435"/>
                                        <a:gd name="connsiteX1" fmla="*/ 1140759 w 1376083"/>
                                        <a:gd name="connsiteY1" fmla="*/ 905435 h 905435"/>
                                        <a:gd name="connsiteX2" fmla="*/ 0 w 1376083"/>
                                        <a:gd name="connsiteY2" fmla="*/ 891988 h 905435"/>
                                      </a:gdLst>
                                      <a:ahLst/>
                                      <a:cxnLst>
                                        <a:cxn ang="0">
                                          <a:pos x="connsiteX0" y="connsiteY0"/>
                                        </a:cxn>
                                        <a:cxn ang="0">
                                          <a:pos x="connsiteX1" y="connsiteY1"/>
                                        </a:cxn>
                                        <a:cxn ang="0">
                                          <a:pos x="connsiteX2" y="connsiteY2"/>
                                        </a:cxn>
                                      </a:cxnLst>
                                      <a:rect l="l" t="t" r="r" b="b"/>
                                      <a:pathLst>
                                        <a:path w="1376083" h="905435">
                                          <a:moveTo>
                                            <a:pt x="1376083" y="0"/>
                                          </a:moveTo>
                                          <a:lnTo>
                                            <a:pt x="1140759" y="905435"/>
                                          </a:lnTo>
                                          <a:lnTo>
                                            <a:pt x="0" y="891988"/>
                                          </a:lnTo>
                                        </a:path>
                                      </a:pathLst>
                                    </a:cu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a:noAutofit/>
                                  </wps:bodyPr>
                                </wps:wsp>
                              </wpg:grpSp>
                              <wpg:grpSp>
                                <wpg:cNvPr id="1776948312" name="组合 540464041"/>
                                <wpg:cNvGrpSpPr/>
                                <wpg:grpSpPr>
                                  <a:xfrm>
                                    <a:off x="303590" y="802996"/>
                                    <a:ext cx="767094" cy="326600"/>
                                    <a:chOff x="303590" y="802996"/>
                                    <a:chExt cx="767094" cy="326600"/>
                                  </a:xfrm>
                                </wpg:grpSpPr>
                                <wpg:grpSp>
                                  <wpg:cNvPr id="327346666" name="组合 1270685600"/>
                                  <wpg:cNvGrpSpPr/>
                                  <wpg:grpSpPr>
                                    <a:xfrm>
                                      <a:off x="303590" y="802996"/>
                                      <a:ext cx="767094" cy="326600"/>
                                      <a:chOff x="303590" y="802996"/>
                                      <a:chExt cx="767094" cy="326600"/>
                                    </a:xfrm>
                                  </wpg:grpSpPr>
                                  <wps:wsp>
                                    <wps:cNvPr id="1831395674" name="直接连接符 1831395674"/>
                                    <wps:cNvCnPr/>
                                    <wps:spPr>
                                      <a:xfrm>
                                        <a:off x="981741" y="1038224"/>
                                        <a:ext cx="0" cy="50958"/>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136069201" name="任意多边形: 形状 2136069201"/>
                                    <wps:cNvSpPr/>
                                    <wps:spPr>
                                      <a:xfrm>
                                        <a:off x="891090" y="1047255"/>
                                        <a:ext cx="179594" cy="82341"/>
                                      </a:xfrm>
                                      <a:custGeom>
                                        <a:avLst/>
                                        <a:gdLst>
                                          <a:gd name="connsiteX0" fmla="*/ 0 w 205902"/>
                                          <a:gd name="connsiteY0" fmla="*/ 77821 h 82685"/>
                                          <a:gd name="connsiteX1" fmla="*/ 131323 w 205902"/>
                                          <a:gd name="connsiteY1" fmla="*/ 82685 h 82685"/>
                                          <a:gd name="connsiteX2" fmla="*/ 205902 w 205902"/>
                                          <a:gd name="connsiteY2" fmla="*/ 3242 h 82685"/>
                                          <a:gd name="connsiteX3" fmla="*/ 72957 w 205902"/>
                                          <a:gd name="connsiteY3" fmla="*/ 0 h 82685"/>
                                          <a:gd name="connsiteX4" fmla="*/ 0 w 205902"/>
                                          <a:gd name="connsiteY4" fmla="*/ 77821 h 8268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05902" h="82685">
                                            <a:moveTo>
                                              <a:pt x="0" y="77821"/>
                                            </a:moveTo>
                                            <a:lnTo>
                                              <a:pt x="131323" y="82685"/>
                                            </a:lnTo>
                                            <a:lnTo>
                                              <a:pt x="205902" y="3242"/>
                                            </a:lnTo>
                                            <a:lnTo>
                                              <a:pt x="72957" y="0"/>
                                            </a:lnTo>
                                            <a:lnTo>
                                              <a:pt x="0" y="77821"/>
                                            </a:lnTo>
                                            <a:close/>
                                          </a:path>
                                        </a:pathLst>
                                      </a:cu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a:noAutofit/>
                                    </wps:bodyPr>
                                  </wps:wsp>
                                  <wpg:grpSp>
                                    <wpg:cNvPr id="1686538414" name="组合 499702267"/>
                                    <wpg:cNvGrpSpPr/>
                                    <wpg:grpSpPr>
                                      <a:xfrm>
                                        <a:off x="921234" y="802996"/>
                                        <a:ext cx="121954" cy="244544"/>
                                        <a:chOff x="921234" y="802996"/>
                                        <a:chExt cx="376494" cy="754950"/>
                                      </a:xfrm>
                                    </wpg:grpSpPr>
                                    <wps:wsp>
                                      <wps:cNvPr id="1399499181" name="任意多边形: 形状 1399499181"/>
                                      <wps:cNvSpPr/>
                                      <wps:spPr>
                                        <a:xfrm>
                                          <a:off x="921234" y="802996"/>
                                          <a:ext cx="376494" cy="754950"/>
                                        </a:xfrm>
                                        <a:custGeom>
                                          <a:avLst/>
                                          <a:gdLst>
                                            <a:gd name="connsiteX0" fmla="*/ 91285 w 182572"/>
                                            <a:gd name="connsiteY0" fmla="*/ 1 h 293653"/>
                                            <a:gd name="connsiteX1" fmla="*/ 169205 w 182572"/>
                                            <a:gd name="connsiteY1" fmla="*/ 26705 h 293653"/>
                                            <a:gd name="connsiteX2" fmla="*/ 182571 w 182572"/>
                                            <a:gd name="connsiteY2" fmla="*/ 241610 h 293653"/>
                                            <a:gd name="connsiteX3" fmla="*/ 180509 w 182572"/>
                                            <a:gd name="connsiteY3" fmla="*/ 241610 h 293653"/>
                                            <a:gd name="connsiteX4" fmla="*/ 182572 w 182572"/>
                                            <a:gd name="connsiteY4" fmla="*/ 246850 h 293653"/>
                                            <a:gd name="connsiteX5" fmla="*/ 91286 w 182572"/>
                                            <a:gd name="connsiteY5" fmla="*/ 293653 h 293653"/>
                                            <a:gd name="connsiteX6" fmla="*/ 0 w 182572"/>
                                            <a:gd name="connsiteY6" fmla="*/ 246850 h 293653"/>
                                            <a:gd name="connsiteX7" fmla="*/ 2063 w 182572"/>
                                            <a:gd name="connsiteY7" fmla="*/ 241610 h 293653"/>
                                            <a:gd name="connsiteX8" fmla="*/ 0 w 182572"/>
                                            <a:gd name="connsiteY8" fmla="*/ 241610 h 293653"/>
                                            <a:gd name="connsiteX9" fmla="*/ 17364 w 182572"/>
                                            <a:gd name="connsiteY9" fmla="*/ 22861 h 293653"/>
                                            <a:gd name="connsiteX10" fmla="*/ 91285 w 182572"/>
                                            <a:gd name="connsiteY10" fmla="*/ 1 h 293653"/>
                                            <a:gd name="connsiteX11" fmla="*/ 91285 w 182572"/>
                                            <a:gd name="connsiteY11" fmla="*/ 0 h 293652"/>
                                            <a:gd name="connsiteX12" fmla="*/ 91285 w 182572"/>
                                            <a:gd name="connsiteY12" fmla="*/ 0 h 29365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82572" h="293653">
                                              <a:moveTo>
                                                <a:pt x="91285" y="1"/>
                                              </a:moveTo>
                                              <a:cubicBezTo>
                                                <a:pt x="138605" y="12"/>
                                                <a:pt x="169205" y="14080"/>
                                                <a:pt x="169205" y="26705"/>
                                              </a:cubicBezTo>
                                              <a:lnTo>
                                                <a:pt x="182571" y="241610"/>
                                              </a:lnTo>
                                              <a:lnTo>
                                                <a:pt x="180509" y="241610"/>
                                              </a:lnTo>
                                              <a:lnTo>
                                                <a:pt x="182572" y="246850"/>
                                              </a:lnTo>
                                              <a:cubicBezTo>
                                                <a:pt x="182572" y="272699"/>
                                                <a:pt x="141702" y="293653"/>
                                                <a:pt x="91286" y="293653"/>
                                              </a:cubicBezTo>
                                              <a:cubicBezTo>
                                                <a:pt x="40870" y="293653"/>
                                                <a:pt x="0" y="272699"/>
                                                <a:pt x="0" y="246850"/>
                                              </a:cubicBezTo>
                                              <a:lnTo>
                                                <a:pt x="2063" y="241610"/>
                                              </a:lnTo>
                                              <a:lnTo>
                                                <a:pt x="0" y="241610"/>
                                              </a:lnTo>
                                              <a:lnTo>
                                                <a:pt x="17364" y="22861"/>
                                              </a:lnTo>
                                              <a:cubicBezTo>
                                                <a:pt x="19213" y="11458"/>
                                                <a:pt x="43965" y="-10"/>
                                                <a:pt x="91285" y="1"/>
                                              </a:cubicBezTo>
                                              <a:close/>
                                            </a:path>
                                          </a:pathLst>
                                        </a:custGeom>
                                        <a:solidFill>
                                          <a:schemeClr val="bg1"/>
                                        </a:soli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a:noAutofit/>
                                      </wps:bodyPr>
                                    </wps:wsp>
                                    <wps:wsp>
                                      <wps:cNvPr id="260849429" name="弧形 260849429"/>
                                      <wps:cNvSpPr/>
                                      <wps:spPr>
                                        <a:xfrm>
                                          <a:off x="957275" y="812671"/>
                                          <a:ext cx="313294" cy="112094"/>
                                        </a:xfrm>
                                        <a:prstGeom prst="arc">
                                          <a:avLst>
                                            <a:gd name="adj1" fmla="val 21523045"/>
                                            <a:gd name="adj2" fmla="val 10925599"/>
                                          </a:avLst>
                                        </a:prstGeom>
                                        <a:solidFill>
                                          <a:schemeClr val="bg1"/>
                                        </a:solidFill>
                                        <a:ln w="3175">
                                          <a:solidFill>
                                            <a:schemeClr val="tx1"/>
                                          </a:solidFill>
                                        </a:ln>
                                      </wps:spPr>
                                      <wps:style>
                                        <a:lnRef idx="1">
                                          <a:schemeClr val="accent1"/>
                                        </a:lnRef>
                                        <a:fillRef idx="0">
                                          <a:schemeClr val="accent1"/>
                                        </a:fillRef>
                                        <a:effectRef idx="0">
                                          <a:schemeClr val="accent1"/>
                                        </a:effectRef>
                                        <a:fontRef idx="minor">
                                          <a:schemeClr val="tx1"/>
                                        </a:fontRef>
                                      </wps:style>
                                      <wps:bodyPr>
                                        <a:noAutofit/>
                                      </wps:bodyPr>
                                    </wps:wsp>
                                  </wpg:grpSp>
                                  <wps:wsp>
                                    <wps:cNvPr id="1790080756" name="任意多边形: 形状 1790080756"/>
                                    <wps:cNvSpPr/>
                                    <wps:spPr>
                                      <a:xfrm>
                                        <a:off x="303590" y="1047255"/>
                                        <a:ext cx="179594" cy="82341"/>
                                      </a:xfrm>
                                      <a:custGeom>
                                        <a:avLst/>
                                        <a:gdLst>
                                          <a:gd name="connsiteX0" fmla="*/ 0 w 205902"/>
                                          <a:gd name="connsiteY0" fmla="*/ 77821 h 82685"/>
                                          <a:gd name="connsiteX1" fmla="*/ 131323 w 205902"/>
                                          <a:gd name="connsiteY1" fmla="*/ 82685 h 82685"/>
                                          <a:gd name="connsiteX2" fmla="*/ 205902 w 205902"/>
                                          <a:gd name="connsiteY2" fmla="*/ 3242 h 82685"/>
                                          <a:gd name="connsiteX3" fmla="*/ 72957 w 205902"/>
                                          <a:gd name="connsiteY3" fmla="*/ 0 h 82685"/>
                                          <a:gd name="connsiteX4" fmla="*/ 0 w 205902"/>
                                          <a:gd name="connsiteY4" fmla="*/ 77821 h 8268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05902" h="82685">
                                            <a:moveTo>
                                              <a:pt x="0" y="77821"/>
                                            </a:moveTo>
                                            <a:lnTo>
                                              <a:pt x="131323" y="82685"/>
                                            </a:lnTo>
                                            <a:lnTo>
                                              <a:pt x="205902" y="3242"/>
                                            </a:lnTo>
                                            <a:lnTo>
                                              <a:pt x="72957" y="0"/>
                                            </a:lnTo>
                                            <a:lnTo>
                                              <a:pt x="0" y="77821"/>
                                            </a:lnTo>
                                            <a:close/>
                                          </a:path>
                                        </a:pathLst>
                                      </a:cu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a:noAutofit/>
                                    </wps:bodyPr>
                                  </wps:wsp>
                                  <wps:wsp>
                                    <wps:cNvPr id="603805645" name="直接连接符 603805645"/>
                                    <wps:cNvCnPr/>
                                    <wps:spPr>
                                      <a:xfrm>
                                        <a:off x="401290" y="1032515"/>
                                        <a:ext cx="0" cy="50958"/>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cNvPr id="850817708" name="组合 541592437"/>
                                  <wpg:cNvGrpSpPr/>
                                  <wpg:grpSpPr>
                                    <a:xfrm>
                                      <a:off x="342994" y="807733"/>
                                      <a:ext cx="121954" cy="244544"/>
                                      <a:chOff x="342994" y="807733"/>
                                      <a:chExt cx="376494" cy="754950"/>
                                    </a:xfrm>
                                    <a:solidFill>
                                      <a:srgbClr val="538AB1"/>
                                    </a:solidFill>
                                  </wpg:grpSpPr>
                                  <wps:wsp>
                                    <wps:cNvPr id="1070987006" name="任意多边形: 形状 1070987006"/>
                                    <wps:cNvSpPr/>
                                    <wps:spPr>
                                      <a:xfrm>
                                        <a:off x="342994" y="807733"/>
                                        <a:ext cx="376494" cy="754950"/>
                                      </a:xfrm>
                                      <a:custGeom>
                                        <a:avLst/>
                                        <a:gdLst>
                                          <a:gd name="connsiteX0" fmla="*/ 91285 w 182572"/>
                                          <a:gd name="connsiteY0" fmla="*/ 1 h 293653"/>
                                          <a:gd name="connsiteX1" fmla="*/ 169205 w 182572"/>
                                          <a:gd name="connsiteY1" fmla="*/ 26705 h 293653"/>
                                          <a:gd name="connsiteX2" fmla="*/ 182571 w 182572"/>
                                          <a:gd name="connsiteY2" fmla="*/ 241610 h 293653"/>
                                          <a:gd name="connsiteX3" fmla="*/ 180509 w 182572"/>
                                          <a:gd name="connsiteY3" fmla="*/ 241610 h 293653"/>
                                          <a:gd name="connsiteX4" fmla="*/ 182572 w 182572"/>
                                          <a:gd name="connsiteY4" fmla="*/ 246850 h 293653"/>
                                          <a:gd name="connsiteX5" fmla="*/ 91286 w 182572"/>
                                          <a:gd name="connsiteY5" fmla="*/ 293653 h 293653"/>
                                          <a:gd name="connsiteX6" fmla="*/ 0 w 182572"/>
                                          <a:gd name="connsiteY6" fmla="*/ 246850 h 293653"/>
                                          <a:gd name="connsiteX7" fmla="*/ 2063 w 182572"/>
                                          <a:gd name="connsiteY7" fmla="*/ 241610 h 293653"/>
                                          <a:gd name="connsiteX8" fmla="*/ 0 w 182572"/>
                                          <a:gd name="connsiteY8" fmla="*/ 241610 h 293653"/>
                                          <a:gd name="connsiteX9" fmla="*/ 17364 w 182572"/>
                                          <a:gd name="connsiteY9" fmla="*/ 22861 h 293653"/>
                                          <a:gd name="connsiteX10" fmla="*/ 91285 w 182572"/>
                                          <a:gd name="connsiteY10" fmla="*/ 1 h 293653"/>
                                          <a:gd name="connsiteX11" fmla="*/ 91285 w 182572"/>
                                          <a:gd name="connsiteY11" fmla="*/ 0 h 293652"/>
                                          <a:gd name="connsiteX12" fmla="*/ 91285 w 182572"/>
                                          <a:gd name="connsiteY12" fmla="*/ 0 h 29365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82572" h="293653">
                                            <a:moveTo>
                                              <a:pt x="91285" y="1"/>
                                            </a:moveTo>
                                            <a:cubicBezTo>
                                              <a:pt x="138605" y="12"/>
                                              <a:pt x="169205" y="14080"/>
                                              <a:pt x="169205" y="26705"/>
                                            </a:cubicBezTo>
                                            <a:lnTo>
                                              <a:pt x="182571" y="241610"/>
                                            </a:lnTo>
                                            <a:lnTo>
                                              <a:pt x="180509" y="241610"/>
                                            </a:lnTo>
                                            <a:lnTo>
                                              <a:pt x="182572" y="246850"/>
                                            </a:lnTo>
                                            <a:cubicBezTo>
                                              <a:pt x="182572" y="272699"/>
                                              <a:pt x="141702" y="293653"/>
                                              <a:pt x="91286" y="293653"/>
                                            </a:cubicBezTo>
                                            <a:cubicBezTo>
                                              <a:pt x="40870" y="293653"/>
                                              <a:pt x="0" y="272699"/>
                                              <a:pt x="0" y="246850"/>
                                            </a:cubicBezTo>
                                            <a:lnTo>
                                              <a:pt x="2063" y="241610"/>
                                            </a:lnTo>
                                            <a:lnTo>
                                              <a:pt x="0" y="241610"/>
                                            </a:lnTo>
                                            <a:lnTo>
                                              <a:pt x="17364" y="22861"/>
                                            </a:lnTo>
                                            <a:cubicBezTo>
                                              <a:pt x="19213" y="11458"/>
                                              <a:pt x="43965" y="-10"/>
                                              <a:pt x="91285" y="1"/>
                                            </a:cubicBezTo>
                                            <a:close/>
                                          </a:path>
                                        </a:pathLst>
                                      </a:custGeom>
                                      <a:solidFill>
                                        <a:schemeClr val="bg1"/>
                                      </a:soli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a:noAutofit/>
                                    </wps:bodyPr>
                                  </wps:wsp>
                                  <wps:wsp>
                                    <wps:cNvPr id="1936795476" name="弧形 1936795476"/>
                                    <wps:cNvSpPr/>
                                    <wps:spPr>
                                      <a:xfrm>
                                        <a:off x="377833" y="821327"/>
                                        <a:ext cx="313294" cy="112094"/>
                                      </a:xfrm>
                                      <a:prstGeom prst="arc">
                                        <a:avLst>
                                          <a:gd name="adj1" fmla="val 21523045"/>
                                          <a:gd name="adj2" fmla="val 10925599"/>
                                        </a:avLst>
                                      </a:prstGeom>
                                      <a:noFill/>
                                      <a:ln w="3175">
                                        <a:solidFill>
                                          <a:schemeClr val="tx1"/>
                                        </a:solidFill>
                                      </a:ln>
                                    </wps:spPr>
                                    <wps:style>
                                      <a:lnRef idx="1">
                                        <a:schemeClr val="accent1"/>
                                      </a:lnRef>
                                      <a:fillRef idx="0">
                                        <a:schemeClr val="accent1"/>
                                      </a:fillRef>
                                      <a:effectRef idx="0">
                                        <a:schemeClr val="accent1"/>
                                      </a:effectRef>
                                      <a:fontRef idx="minor">
                                        <a:schemeClr val="tx1"/>
                                      </a:fontRef>
                                    </wps:style>
                                    <wps:bodyPr>
                                      <a:noAutofit/>
                                    </wps:bodyPr>
                                  </wps:wsp>
                                </wpg:grpSp>
                              </wpg:grpSp>
                            </wpg:grpSp>
                            <wpg:grpSp>
                              <wpg:cNvPr id="1497833851" name="组合 928327983"/>
                              <wpg:cNvGrpSpPr/>
                              <wpg:grpSpPr>
                                <a:xfrm rot="157360">
                                  <a:off x="613602" y="191229"/>
                                  <a:ext cx="712750" cy="184631"/>
                                  <a:chOff x="642614" y="223916"/>
                                  <a:chExt cx="1065082" cy="275897"/>
                                </a:xfrm>
                              </wpg:grpSpPr>
                              <wps:wsp>
                                <wps:cNvPr id="725109729" name="弧形 4"/>
                                <wps:cNvSpPr/>
                                <wps:spPr>
                                  <a:xfrm>
                                    <a:off x="677066" y="334031"/>
                                    <a:ext cx="940666" cy="165782"/>
                                  </a:xfrm>
                                  <a:custGeom>
                                    <a:avLst/>
                                    <a:gdLst>
                                      <a:gd name="connsiteX0" fmla="*/ 0 w 940666"/>
                                      <a:gd name="connsiteY0" fmla="*/ 143837 h 165782"/>
                                      <a:gd name="connsiteX1" fmla="*/ 940666 w 940666"/>
                                      <a:gd name="connsiteY1" fmla="*/ 165782 h 165782"/>
                                      <a:gd name="connsiteX2" fmla="*/ 0 w 940666"/>
                                      <a:gd name="connsiteY2" fmla="*/ 143837 h 165782"/>
                                      <a:gd name="connsiteX3" fmla="*/ 337535 w 1585959"/>
                                      <a:gd name="connsiteY3" fmla="*/ 143837 h 1585959"/>
                                    </a:gdLst>
                                    <a:ahLst/>
                                    <a:cxnLst>
                                      <a:cxn ang="0">
                                        <a:pos x="connsiteX0" y="connsiteY0"/>
                                      </a:cxn>
                                      <a:cxn ang="0">
                                        <a:pos x="connsiteX1" y="connsiteY1"/>
                                      </a:cxn>
                                    </a:cxnLst>
                                    <a:rect l="l" t="t" r="r" b="b"/>
                                    <a:pathLst>
                                      <a:path w="940666" h="165782" stroke="0" extrusionOk="0">
                                        <a:moveTo>
                                          <a:pt x="0" y="143837"/>
                                        </a:moveTo>
                                        <a:cubicBezTo>
                                          <a:pt x="284489" y="-55763"/>
                                          <a:pt x="665795" y="-46867"/>
                                          <a:pt x="940666" y="165782"/>
                                        </a:cubicBezTo>
                                        <a:lnTo>
                                          <a:pt x="0" y="143837"/>
                                        </a:lnTo>
                                        <a:close/>
                                      </a:path>
                                      <a:path w="940666" h="165782" fill="none">
                                        <a:moveTo>
                                          <a:pt x="0" y="143837"/>
                                        </a:moveTo>
                                        <a:cubicBezTo>
                                          <a:pt x="284489" y="-55763"/>
                                          <a:pt x="665795" y="-46867"/>
                                          <a:pt x="940666" y="165782"/>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a:noAutofit/>
                                </wps:bodyPr>
                              </wps:wsp>
                              <wps:wsp>
                                <wps:cNvPr id="1246395084" name="直接连接符 1246395084"/>
                                <wps:cNvCnPr/>
                                <wps:spPr>
                                  <a:xfrm rot="21442640" flipH="1">
                                    <a:off x="1125032" y="223916"/>
                                    <a:ext cx="26846" cy="109782"/>
                                  </a:xfrm>
                                  <a:prstGeom prst="line">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cNvPr id="752554039" name="组合 1338646745"/>
                                <wpg:cNvGrpSpPr/>
                                <wpg:grpSpPr>
                                  <a:xfrm>
                                    <a:off x="642614" y="250563"/>
                                    <a:ext cx="1065082" cy="246261"/>
                                    <a:chOff x="642614" y="250563"/>
                                    <a:chExt cx="1065082" cy="246261"/>
                                  </a:xfrm>
                                </wpg:grpSpPr>
                                <wps:wsp>
                                  <wps:cNvPr id="677587722" name="弧形 7"/>
                                  <wps:cNvSpPr/>
                                  <wps:spPr>
                                    <a:xfrm>
                                      <a:off x="654827" y="255522"/>
                                      <a:ext cx="1023877" cy="189747"/>
                                    </a:xfrm>
                                    <a:custGeom>
                                      <a:avLst/>
                                      <a:gdLst>
                                        <a:gd name="connsiteX0" fmla="*/ 0 w 1023878"/>
                                        <a:gd name="connsiteY0" fmla="*/ 169563 h 189743"/>
                                        <a:gd name="connsiteX1" fmla="*/ 1023878 w 1023878"/>
                                        <a:gd name="connsiteY1" fmla="*/ 189743 h 189743"/>
                                        <a:gd name="connsiteX2" fmla="*/ 0 w 1023878"/>
                                        <a:gd name="connsiteY2" fmla="*/ 169563 h 189743"/>
                                        <a:gd name="connsiteX3" fmla="*/ 320644 w 1639925"/>
                                        <a:gd name="connsiteY3" fmla="*/ 169563 h 1639925"/>
                                      </a:gdLst>
                                      <a:ahLst/>
                                      <a:cxnLst>
                                        <a:cxn ang="0">
                                          <a:pos x="connsiteX0" y="connsiteY0"/>
                                        </a:cxn>
                                        <a:cxn ang="0">
                                          <a:pos x="connsiteX1" y="connsiteY1"/>
                                        </a:cxn>
                                      </a:cxnLst>
                                      <a:rect l="l" t="t" r="r" b="b"/>
                                      <a:pathLst>
                                        <a:path w="1023878" h="189743" stroke="0" extrusionOk="0">
                                          <a:moveTo>
                                            <a:pt x="0" y="169563"/>
                                          </a:moveTo>
                                          <a:cubicBezTo>
                                            <a:pt x="304054" y="-63862"/>
                                            <a:pt x="729258" y="-55482"/>
                                            <a:pt x="1023878" y="189743"/>
                                          </a:cubicBezTo>
                                          <a:lnTo>
                                            <a:pt x="0" y="169563"/>
                                          </a:lnTo>
                                          <a:close/>
                                        </a:path>
                                        <a:path w="1023878" h="189743" fill="none">
                                          <a:moveTo>
                                            <a:pt x="0" y="169563"/>
                                          </a:moveTo>
                                          <a:cubicBezTo>
                                            <a:pt x="304054" y="-63862"/>
                                            <a:pt x="729258" y="-55482"/>
                                            <a:pt x="1023878" y="189743"/>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a:noAutofit/>
                                  </wps:bodyPr>
                                </wps:wsp>
                                <wps:wsp>
                                  <wps:cNvPr id="1714669612" name="直接连接符 1714669612"/>
                                  <wps:cNvCnPr/>
                                  <wps:spPr>
                                    <a:xfrm rot="21442640" flipH="1">
                                      <a:off x="1614305" y="420291"/>
                                      <a:ext cx="93391" cy="76533"/>
                                    </a:xfrm>
                                    <a:prstGeom prst="line">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949518803" name="直接连接符 949518803"/>
                                  <wps:cNvCnPr/>
                                  <wps:spPr>
                                    <a:xfrm rot="21442640" flipH="1">
                                      <a:off x="1469512" y="324841"/>
                                      <a:ext cx="68648" cy="83131"/>
                                    </a:xfrm>
                                    <a:prstGeom prst="line">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592891718" name="直接连接符 1592891718"/>
                                  <wps:cNvCnPr/>
                                  <wps:spPr>
                                    <a:xfrm rot="21442640" flipH="1">
                                      <a:off x="1304561" y="250563"/>
                                      <a:ext cx="46142" cy="101952"/>
                                    </a:xfrm>
                                    <a:prstGeom prst="line">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497694071" name="直接连接符 1497694071"/>
                                  <wps:cNvCnPr/>
                                  <wps:spPr>
                                    <a:xfrm rot="21442640">
                                      <a:off x="642614" y="405111"/>
                                      <a:ext cx="34100" cy="70967"/>
                                    </a:xfrm>
                                    <a:prstGeom prst="line">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956473550" name="直接连接符 956473550"/>
                                  <wps:cNvCnPr/>
                                  <wps:spPr>
                                    <a:xfrm rot="21442640">
                                      <a:off x="792887" y="304355"/>
                                      <a:ext cx="28004" cy="96323"/>
                                    </a:xfrm>
                                    <a:prstGeom prst="line">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7973410" name="直接连接符 47973410"/>
                                  <wps:cNvCnPr/>
                                  <wps:spPr>
                                    <a:xfrm rot="21442640">
                                      <a:off x="972851" y="252682"/>
                                      <a:ext cx="0" cy="96387"/>
                                    </a:xfrm>
                                    <a:prstGeom prst="line">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grpSp>
                          <wps:wsp>
                            <wps:cNvPr id="1594068713" name="文本框 1"/>
                            <wps:cNvSpPr txBox="1"/>
                            <wps:spPr>
                              <a:xfrm>
                                <a:off x="172566" y="48732"/>
                                <a:ext cx="207011" cy="293693"/>
                              </a:xfrm>
                              <a:prstGeom prst="rect">
                                <a:avLst/>
                              </a:prstGeom>
                              <a:noFill/>
                              <a:ln>
                                <a:noFill/>
                              </a:ln>
                            </wps:spPr>
                            <wps:txbx>
                              <w:txbxContent>
                                <w:p w14:paraId="6416D10A" w14:textId="77777777" w:rsidR="00B6603D" w:rsidRPr="00B6603D" w:rsidRDefault="00B6603D" w:rsidP="00B6603D">
                                  <w:pPr>
                                    <w:rPr>
                                      <w:sz w:val="15"/>
                                      <w:szCs w:val="15"/>
                                    </w:rPr>
                                  </w:pPr>
                                  <w:r w:rsidRPr="00B6603D">
                                    <w:rPr>
                                      <w:sz w:val="15"/>
                                      <w:szCs w:val="15"/>
                                    </w:rPr>
                                    <w:t>A</w:t>
                                  </w:r>
                                </w:p>
                              </w:txbxContent>
                            </wps:txbx>
                            <wps:bodyPr wrap="none" lIns="36000" tIns="0" rIns="36000" bIns="0" upright="1">
                              <a:spAutoFit/>
                            </wps:bodyPr>
                          </wps:wsp>
                        </wpg:grpSp>
                        <wpg:grpSp>
                          <wpg:cNvPr id="794127856" name="组合 208"/>
                          <wpg:cNvGrpSpPr/>
                          <wpg:grpSpPr>
                            <a:xfrm>
                              <a:off x="5780" y="2126"/>
                              <a:ext cx="543" cy="483"/>
                              <a:chOff x="0" y="0"/>
                              <a:chExt cx="505460" cy="454660"/>
                            </a:xfrm>
                          </wpg:grpSpPr>
                          <wpg:grpSp>
                            <wpg:cNvPr id="1060960965" name="组合 1921"/>
                            <wpg:cNvGrpSpPr/>
                            <wpg:grpSpPr>
                              <a:xfrm>
                                <a:off x="0" y="0"/>
                                <a:ext cx="505460" cy="454660"/>
                                <a:chOff x="0" y="0"/>
                                <a:chExt cx="1678641" cy="1508991"/>
                              </a:xfrm>
                            </wpg:grpSpPr>
                            <wpg:grpSp>
                              <wpg:cNvPr id="1621415052" name="组合 1590505214"/>
                              <wpg:cNvGrpSpPr/>
                              <wpg:grpSpPr>
                                <a:xfrm>
                                  <a:off x="0" y="0"/>
                                  <a:ext cx="1678641" cy="1508991"/>
                                  <a:chOff x="0" y="0"/>
                                  <a:chExt cx="1678641" cy="1508991"/>
                                </a:xfrm>
                              </wpg:grpSpPr>
                              <wpg:grpSp>
                                <wpg:cNvPr id="167902586" name="组合 2065283834"/>
                                <wpg:cNvGrpSpPr/>
                                <wpg:grpSpPr>
                                  <a:xfrm>
                                    <a:off x="0" y="0"/>
                                    <a:ext cx="1678641" cy="1508991"/>
                                    <a:chOff x="0" y="0"/>
                                    <a:chExt cx="1678641" cy="1508991"/>
                                  </a:xfrm>
                                </wpg:grpSpPr>
                                <wpg:grpSp>
                                  <wpg:cNvPr id="1818239746" name="组合 1730662888"/>
                                  <wpg:cNvGrpSpPr/>
                                  <wpg:grpSpPr>
                                    <a:xfrm>
                                      <a:off x="0" y="0"/>
                                      <a:ext cx="1678641" cy="1508991"/>
                                      <a:chOff x="0" y="0"/>
                                      <a:chExt cx="1678641" cy="1508991"/>
                                    </a:xfrm>
                                  </wpg:grpSpPr>
                                  <wpg:grpSp>
                                    <wpg:cNvPr id="1320386151" name="组合 372047075"/>
                                    <wpg:cNvGrpSpPr/>
                                    <wpg:grpSpPr>
                                      <a:xfrm>
                                        <a:off x="0" y="0"/>
                                        <a:ext cx="1678641" cy="1508991"/>
                                        <a:chOff x="0" y="0"/>
                                        <a:chExt cx="1678641" cy="1508991"/>
                                      </a:xfrm>
                                    </wpg:grpSpPr>
                                    <wpg:grpSp>
                                      <wpg:cNvPr id="1241781715" name="组合 1651734609"/>
                                      <wpg:cNvGrpSpPr/>
                                      <wpg:grpSpPr>
                                        <a:xfrm>
                                          <a:off x="0" y="0"/>
                                          <a:ext cx="1678641" cy="1508991"/>
                                          <a:chOff x="0" y="0"/>
                                          <a:chExt cx="1678641" cy="1508991"/>
                                        </a:xfrm>
                                      </wpg:grpSpPr>
                                      <wpg:grpSp>
                                        <wpg:cNvPr id="829925790" name="组合 1697548871"/>
                                        <wpg:cNvGrpSpPr/>
                                        <wpg:grpSpPr>
                                          <a:xfrm>
                                            <a:off x="0" y="0"/>
                                            <a:ext cx="1678641" cy="1508991"/>
                                            <a:chOff x="0" y="0"/>
                                            <a:chExt cx="1678641" cy="1508991"/>
                                          </a:xfrm>
                                        </wpg:grpSpPr>
                                        <wps:wsp>
                                          <wps:cNvPr id="1664727482" name="任意多边形: 形状 1664727482"/>
                                          <wps:cNvSpPr/>
                                          <wps:spPr>
                                            <a:xfrm>
                                              <a:off x="0" y="0"/>
                                              <a:ext cx="1678641" cy="1508312"/>
                                            </a:xfrm>
                                            <a:custGeom>
                                              <a:avLst/>
                                              <a:gdLst>
                                                <a:gd name="connsiteX0" fmla="*/ 484094 w 1678641"/>
                                                <a:gd name="connsiteY0" fmla="*/ 22412 h 1508312"/>
                                                <a:gd name="connsiteX1" fmla="*/ 1559859 w 1678641"/>
                                                <a:gd name="connsiteY1" fmla="*/ 0 h 1508312"/>
                                                <a:gd name="connsiteX2" fmla="*/ 1678641 w 1678641"/>
                                                <a:gd name="connsiteY2" fmla="*/ 226359 h 1508312"/>
                                                <a:gd name="connsiteX3" fmla="*/ 1678641 w 1678641"/>
                                                <a:gd name="connsiteY3" fmla="*/ 1185583 h 1508312"/>
                                                <a:gd name="connsiteX4" fmla="*/ 1633818 w 1678641"/>
                                                <a:gd name="connsiteY4" fmla="*/ 1246095 h 1508312"/>
                                                <a:gd name="connsiteX5" fmla="*/ 1584512 w 1678641"/>
                                                <a:gd name="connsiteY5" fmla="*/ 1237130 h 1508312"/>
                                                <a:gd name="connsiteX6" fmla="*/ 1447800 w 1678641"/>
                                                <a:gd name="connsiteY6" fmla="*/ 1396253 h 1508312"/>
                                                <a:gd name="connsiteX7" fmla="*/ 1452282 w 1678641"/>
                                                <a:gd name="connsiteY7" fmla="*/ 1445559 h 1508312"/>
                                                <a:gd name="connsiteX8" fmla="*/ 1414182 w 1678641"/>
                                                <a:gd name="connsiteY8" fmla="*/ 1506070 h 1508312"/>
                                                <a:gd name="connsiteX9" fmla="*/ 1311088 w 1678641"/>
                                                <a:gd name="connsiteY9" fmla="*/ 1508312 h 1508312"/>
                                                <a:gd name="connsiteX10" fmla="*/ 1284194 w 1678641"/>
                                                <a:gd name="connsiteY10" fmla="*/ 1470212 h 1508312"/>
                                                <a:gd name="connsiteX11" fmla="*/ 336176 w 1678641"/>
                                                <a:gd name="connsiteY11" fmla="*/ 1429871 h 1508312"/>
                                                <a:gd name="connsiteX12" fmla="*/ 322729 w 1678641"/>
                                                <a:gd name="connsiteY12" fmla="*/ 1461248 h 1508312"/>
                                                <a:gd name="connsiteX13" fmla="*/ 219635 w 1678641"/>
                                                <a:gd name="connsiteY13" fmla="*/ 1456765 h 1508312"/>
                                                <a:gd name="connsiteX14" fmla="*/ 0 w 1678641"/>
                                                <a:gd name="connsiteY14" fmla="*/ 1230406 h 1508312"/>
                                                <a:gd name="connsiteX15" fmla="*/ 62753 w 1678641"/>
                                                <a:gd name="connsiteY15" fmla="*/ 1158689 h 1508312"/>
                                                <a:gd name="connsiteX16" fmla="*/ 237565 w 1678641"/>
                                                <a:gd name="connsiteY16" fmla="*/ 1006289 h 1508312"/>
                                                <a:gd name="connsiteX17" fmla="*/ 237565 w 1678641"/>
                                                <a:gd name="connsiteY17" fmla="*/ 833718 h 1508312"/>
                                                <a:gd name="connsiteX18" fmla="*/ 484094 w 1678641"/>
                                                <a:gd name="connsiteY18" fmla="*/ 22412 h 150831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Lst>
                                              <a:rect l="l" t="t" r="r" b="b"/>
                                              <a:pathLst>
                                                <a:path w="1678641" h="1508312">
                                                  <a:moveTo>
                                                    <a:pt x="484094" y="22412"/>
                                                  </a:moveTo>
                                                  <a:lnTo>
                                                    <a:pt x="1559859" y="0"/>
                                                  </a:lnTo>
                                                  <a:lnTo>
                                                    <a:pt x="1678641" y="226359"/>
                                                  </a:lnTo>
                                                  <a:lnTo>
                                                    <a:pt x="1678641" y="1185583"/>
                                                  </a:lnTo>
                                                  <a:lnTo>
                                                    <a:pt x="1633818" y="1246095"/>
                                                  </a:lnTo>
                                                  <a:lnTo>
                                                    <a:pt x="1584512" y="1237130"/>
                                                  </a:lnTo>
                                                  <a:lnTo>
                                                    <a:pt x="1447800" y="1396253"/>
                                                  </a:lnTo>
                                                  <a:lnTo>
                                                    <a:pt x="1452282" y="1445559"/>
                                                  </a:lnTo>
                                                  <a:lnTo>
                                                    <a:pt x="1414182" y="1506070"/>
                                                  </a:lnTo>
                                                  <a:lnTo>
                                                    <a:pt x="1311088" y="1508312"/>
                                                  </a:lnTo>
                                                  <a:lnTo>
                                                    <a:pt x="1284194" y="1470212"/>
                                                  </a:lnTo>
                                                  <a:lnTo>
                                                    <a:pt x="336176" y="1429871"/>
                                                  </a:lnTo>
                                                  <a:lnTo>
                                                    <a:pt x="322729" y="1461248"/>
                                                  </a:lnTo>
                                                  <a:lnTo>
                                                    <a:pt x="219635" y="1456765"/>
                                                  </a:lnTo>
                                                  <a:lnTo>
                                                    <a:pt x="0" y="1230406"/>
                                                  </a:lnTo>
                                                  <a:lnTo>
                                                    <a:pt x="62753" y="1158689"/>
                                                  </a:lnTo>
                                                  <a:lnTo>
                                                    <a:pt x="237565" y="1006289"/>
                                                  </a:lnTo>
                                                  <a:lnTo>
                                                    <a:pt x="237565" y="833718"/>
                                                  </a:lnTo>
                                                  <a:lnTo>
                                                    <a:pt x="484094" y="22412"/>
                                                  </a:lnTo>
                                                  <a:close/>
                                                </a:path>
                                              </a:pathLst>
                                            </a:cu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a:noAutofit/>
                                          </wps:bodyPr>
                                        </wps:wsp>
                                        <wps:wsp>
                                          <wps:cNvPr id="1591049472" name="任意多边形: 形状 1591049472"/>
                                          <wps:cNvSpPr/>
                                          <wps:spPr>
                                            <a:xfrm>
                                              <a:off x="355226" y="46076"/>
                                              <a:ext cx="1138514" cy="569260"/>
                                            </a:xfrm>
                                            <a:custGeom>
                                              <a:avLst/>
                                              <a:gdLst>
                                                <a:gd name="connsiteX0" fmla="*/ 172846 w 1118464"/>
                                                <a:gd name="connsiteY0" fmla="*/ 20170 h 569258"/>
                                                <a:gd name="connsiteX1" fmla="*/ 1118464 w 1118464"/>
                                                <a:gd name="connsiteY1" fmla="*/ 0 h 569258"/>
                                                <a:gd name="connsiteX2" fmla="*/ 950256 w 1118464"/>
                                                <a:gd name="connsiteY2" fmla="*/ 562535 h 569258"/>
                                                <a:gd name="connsiteX3" fmla="*/ 0 w 1118464"/>
                                                <a:gd name="connsiteY3" fmla="*/ 569258 h 569258"/>
                                                <a:gd name="connsiteX4" fmla="*/ 172846 w 1118464"/>
                                                <a:gd name="connsiteY4" fmla="*/ 20170 h 56925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18464" h="569258">
                                                  <a:moveTo>
                                                    <a:pt x="172846" y="20170"/>
                                                  </a:moveTo>
                                                  <a:lnTo>
                                                    <a:pt x="1118464" y="0"/>
                                                  </a:lnTo>
                                                  <a:lnTo>
                                                    <a:pt x="950256" y="562535"/>
                                                  </a:lnTo>
                                                  <a:lnTo>
                                                    <a:pt x="0" y="569258"/>
                                                  </a:lnTo>
                                                  <a:lnTo>
                                                    <a:pt x="172846" y="20170"/>
                                                  </a:lnTo>
                                                  <a:close/>
                                                </a:path>
                                              </a:pathLst>
                                            </a:cu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a:noAutofit/>
                                          </wps:bodyPr>
                                        </wps:wsp>
                                        <wps:wsp>
                                          <wps:cNvPr id="703642223" name="任意多边形: 形状 703642223"/>
                                          <wps:cNvSpPr/>
                                          <wps:spPr>
                                            <a:xfrm>
                                              <a:off x="238687" y="0"/>
                                              <a:ext cx="1317816" cy="822925"/>
                                            </a:xfrm>
                                            <a:custGeom>
                                              <a:avLst/>
                                              <a:gdLst>
                                                <a:gd name="connsiteX0" fmla="*/ 1340223 w 1340223"/>
                                                <a:gd name="connsiteY0" fmla="*/ 0 h 831476"/>
                                                <a:gd name="connsiteX1" fmla="*/ 1109382 w 1340223"/>
                                                <a:gd name="connsiteY1" fmla="*/ 831476 h 831476"/>
                                                <a:gd name="connsiteX2" fmla="*/ 0 w 1340223"/>
                                                <a:gd name="connsiteY2" fmla="*/ 831476 h 831476"/>
                                              </a:gdLst>
                                              <a:ahLst/>
                                              <a:cxnLst>
                                                <a:cxn ang="0">
                                                  <a:pos x="connsiteX0" y="connsiteY0"/>
                                                </a:cxn>
                                                <a:cxn ang="0">
                                                  <a:pos x="connsiteX1" y="connsiteY1"/>
                                                </a:cxn>
                                                <a:cxn ang="0">
                                                  <a:pos x="connsiteX2" y="connsiteY2"/>
                                                </a:cxn>
                                              </a:cxnLst>
                                              <a:rect l="l" t="t" r="r" b="b"/>
                                              <a:pathLst>
                                                <a:path w="1340223" h="831476">
                                                  <a:moveTo>
                                                    <a:pt x="1340223" y="0"/>
                                                  </a:moveTo>
                                                  <a:lnTo>
                                                    <a:pt x="1109382" y="831476"/>
                                                  </a:lnTo>
                                                  <a:lnTo>
                                                    <a:pt x="0" y="831476"/>
                                                  </a:lnTo>
                                                </a:path>
                                              </a:pathLst>
                                            </a:cu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a:noAutofit/>
                                          </wps:bodyPr>
                                        </wps:wsp>
                                        <wps:wsp>
                                          <wps:cNvPr id="1569061767" name="任意多边形: 形状 1569061767"/>
                                          <wps:cNvSpPr/>
                                          <wps:spPr>
                                            <a:xfrm>
                                              <a:off x="2239" y="1225795"/>
                                              <a:ext cx="1408042" cy="283196"/>
                                            </a:xfrm>
                                            <a:custGeom>
                                              <a:avLst/>
                                              <a:gdLst>
                                                <a:gd name="connsiteX0" fmla="*/ 0 w 1408040"/>
                                                <a:gd name="connsiteY0" fmla="*/ 0 h 283197"/>
                                                <a:gd name="connsiteX1" fmla="*/ 1172136 w 1408040"/>
                                                <a:gd name="connsiteY1" fmla="*/ 20170 h 283197"/>
                                                <a:gd name="connsiteX2" fmla="*/ 1408040 w 1408040"/>
                                                <a:gd name="connsiteY2" fmla="*/ 283197 h 283197"/>
                                              </a:gdLst>
                                              <a:ahLst/>
                                              <a:cxnLst>
                                                <a:cxn ang="0">
                                                  <a:pos x="connsiteX0" y="connsiteY0"/>
                                                </a:cxn>
                                                <a:cxn ang="0">
                                                  <a:pos x="connsiteX1" y="connsiteY1"/>
                                                </a:cxn>
                                                <a:cxn ang="0">
                                                  <a:pos x="connsiteX2" y="connsiteY2"/>
                                                </a:cxn>
                                              </a:cxnLst>
                                              <a:rect l="l" t="t" r="r" b="b"/>
                                              <a:pathLst>
                                                <a:path w="1408040" h="283197">
                                                  <a:moveTo>
                                                    <a:pt x="0" y="0"/>
                                                  </a:moveTo>
                                                  <a:lnTo>
                                                    <a:pt x="1172136" y="20170"/>
                                                  </a:lnTo>
                                                  <a:cubicBezTo>
                                                    <a:pt x="1251324" y="103094"/>
                                                    <a:pt x="1328852" y="200273"/>
                                                    <a:pt x="1408040" y="283197"/>
                                                  </a:cubicBezTo>
                                                </a:path>
                                              </a:pathLst>
                                            </a:cu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a:noAutofit/>
                                          </wps:bodyPr>
                                        </wps:wsp>
                                      </wpg:grpSp>
                                      <wps:wsp>
                                        <wps:cNvPr id="682187376" name="直接连接符 682187376"/>
                                        <wps:cNvCnPr/>
                                        <wps:spPr>
                                          <a:xfrm>
                                            <a:off x="1329518" y="822925"/>
                                            <a:ext cx="49925" cy="19681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944378897" name="直接连接符 944378897"/>
                                        <wps:cNvCnPr/>
                                        <wps:spPr>
                                          <a:xfrm flipH="1">
                                            <a:off x="1174377" y="1019735"/>
                                            <a:ext cx="205066" cy="226229"/>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81329005" name="直接连接符 381329005"/>
                                        <wps:cNvCnPr/>
                                        <wps:spPr>
                                          <a:xfrm>
                                            <a:off x="647024" y="356790"/>
                                            <a:ext cx="109540" cy="221294"/>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1767340370" name="椭圆 1767340370"/>
                                      <wps:cNvSpPr/>
                                      <wps:spPr>
                                        <a:xfrm rot="280814">
                                          <a:off x="760879" y="653229"/>
                                          <a:ext cx="100853" cy="109819"/>
                                        </a:xfrm>
                                        <a:prstGeom prst="ellipse">
                                          <a:avLst/>
                                        </a:prstGeom>
                                        <a:noFill/>
                                        <a:ln w="31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a:noAutofit/>
                                      </wps:bodyPr>
                                    </wps:wsp>
                                  </wpg:grpSp>
                                  <wps:wsp>
                                    <wps:cNvPr id="251096419" name="任意多边形: 形状 251096419"/>
                                    <wps:cNvSpPr/>
                                    <wps:spPr>
                                      <a:xfrm>
                                        <a:off x="57861" y="1021512"/>
                                        <a:ext cx="1228837" cy="179698"/>
                                      </a:xfrm>
                                      <a:custGeom>
                                        <a:avLst/>
                                        <a:gdLst>
                                          <a:gd name="connsiteX0" fmla="*/ 0 w 1220219"/>
                                          <a:gd name="connsiteY0" fmla="*/ 146794 h 174317"/>
                                          <a:gd name="connsiteX1" fmla="*/ 1055077 w 1220219"/>
                                          <a:gd name="connsiteY1" fmla="*/ 174317 h 174317"/>
                                          <a:gd name="connsiteX2" fmla="*/ 1220219 w 1220219"/>
                                          <a:gd name="connsiteY2" fmla="*/ 0 h 174317"/>
                                        </a:gdLst>
                                        <a:ahLst/>
                                        <a:cxnLst>
                                          <a:cxn ang="0">
                                            <a:pos x="connsiteX0" y="connsiteY0"/>
                                          </a:cxn>
                                          <a:cxn ang="0">
                                            <a:pos x="connsiteX1" y="connsiteY1"/>
                                          </a:cxn>
                                          <a:cxn ang="0">
                                            <a:pos x="connsiteX2" y="connsiteY2"/>
                                          </a:cxn>
                                        </a:cxnLst>
                                        <a:rect l="l" t="t" r="r" b="b"/>
                                        <a:pathLst>
                                          <a:path w="1220219" h="174317">
                                            <a:moveTo>
                                              <a:pt x="0" y="146794"/>
                                            </a:moveTo>
                                            <a:lnTo>
                                              <a:pt x="1055077" y="174317"/>
                                            </a:lnTo>
                                            <a:lnTo>
                                              <a:pt x="1220219" y="0"/>
                                            </a:lnTo>
                                          </a:path>
                                        </a:pathLst>
                                      </a:custGeom>
                                      <a:noFill/>
                                      <a:ln w="6350">
                                        <a:solidFill>
                                          <a:schemeClr val="bg2">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bodyPr>
                                      <a:noAutofit/>
                                    </wps:bodyPr>
                                  </wps:wsp>
                                  <wps:wsp>
                                    <wps:cNvPr id="1672834414" name="任意多边形: 形状 1672834414"/>
                                    <wps:cNvSpPr/>
                                    <wps:spPr>
                                      <a:xfrm>
                                        <a:off x="31299" y="1019736"/>
                                        <a:ext cx="1298221" cy="204726"/>
                                      </a:xfrm>
                                      <a:custGeom>
                                        <a:avLst/>
                                        <a:gdLst>
                                          <a:gd name="connsiteX0" fmla="*/ 0 w 1220219"/>
                                          <a:gd name="connsiteY0" fmla="*/ 146794 h 167072"/>
                                          <a:gd name="connsiteX1" fmla="*/ 1046733 w 1220219"/>
                                          <a:gd name="connsiteY1" fmla="*/ 167072 h 167072"/>
                                          <a:gd name="connsiteX2" fmla="*/ 1220219 w 1220219"/>
                                          <a:gd name="connsiteY2" fmla="*/ 0 h 167072"/>
                                        </a:gdLst>
                                        <a:ahLst/>
                                        <a:cxnLst>
                                          <a:cxn ang="0">
                                            <a:pos x="connsiteX0" y="connsiteY0"/>
                                          </a:cxn>
                                          <a:cxn ang="0">
                                            <a:pos x="connsiteX1" y="connsiteY1"/>
                                          </a:cxn>
                                          <a:cxn ang="0">
                                            <a:pos x="connsiteX2" y="connsiteY2"/>
                                          </a:cxn>
                                        </a:cxnLst>
                                        <a:rect l="l" t="t" r="r" b="b"/>
                                        <a:pathLst>
                                          <a:path w="1220219" h="167072">
                                            <a:moveTo>
                                              <a:pt x="0" y="146794"/>
                                            </a:moveTo>
                                            <a:lnTo>
                                              <a:pt x="1046733" y="167072"/>
                                            </a:lnTo>
                                            <a:cubicBezTo>
                                              <a:pt x="1101780" y="108966"/>
                                              <a:pt x="1165172" y="58106"/>
                                              <a:pt x="1220219" y="0"/>
                                            </a:cubicBezTo>
                                          </a:path>
                                        </a:pathLst>
                                      </a:custGeom>
                                      <a:noFill/>
                                      <a:ln w="6350">
                                        <a:solidFill>
                                          <a:schemeClr val="bg2">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bodyPr>
                                      <a:noAutofit/>
                                    </wps:bodyPr>
                                  </wps:wsp>
                                </wpg:grpSp>
                                <wps:wsp>
                                  <wps:cNvPr id="1689532582" name="任意多边形: 形状 1689532582"/>
                                  <wps:cNvSpPr/>
                                  <wps:spPr>
                                    <a:xfrm>
                                      <a:off x="238682" y="114302"/>
                                      <a:ext cx="1376081" cy="905434"/>
                                    </a:xfrm>
                                    <a:custGeom>
                                      <a:avLst/>
                                      <a:gdLst>
                                        <a:gd name="connsiteX0" fmla="*/ 1376083 w 1376083"/>
                                        <a:gd name="connsiteY0" fmla="*/ 0 h 905435"/>
                                        <a:gd name="connsiteX1" fmla="*/ 1140759 w 1376083"/>
                                        <a:gd name="connsiteY1" fmla="*/ 905435 h 905435"/>
                                        <a:gd name="connsiteX2" fmla="*/ 0 w 1376083"/>
                                        <a:gd name="connsiteY2" fmla="*/ 891988 h 905435"/>
                                      </a:gdLst>
                                      <a:ahLst/>
                                      <a:cxnLst>
                                        <a:cxn ang="0">
                                          <a:pos x="connsiteX0" y="connsiteY0"/>
                                        </a:cxn>
                                        <a:cxn ang="0">
                                          <a:pos x="connsiteX1" y="connsiteY1"/>
                                        </a:cxn>
                                        <a:cxn ang="0">
                                          <a:pos x="connsiteX2" y="connsiteY2"/>
                                        </a:cxn>
                                      </a:cxnLst>
                                      <a:rect l="l" t="t" r="r" b="b"/>
                                      <a:pathLst>
                                        <a:path w="1376083" h="905435">
                                          <a:moveTo>
                                            <a:pt x="1376083" y="0"/>
                                          </a:moveTo>
                                          <a:lnTo>
                                            <a:pt x="1140759" y="905435"/>
                                          </a:lnTo>
                                          <a:lnTo>
                                            <a:pt x="0" y="891988"/>
                                          </a:lnTo>
                                        </a:path>
                                      </a:pathLst>
                                    </a:cu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a:noAutofit/>
                                  </wps:bodyPr>
                                </wps:wsp>
                              </wpg:grpSp>
                              <wpg:grpSp>
                                <wpg:cNvPr id="1215998248" name="组合 1534822669"/>
                                <wpg:cNvGrpSpPr/>
                                <wpg:grpSpPr>
                                  <a:xfrm>
                                    <a:off x="303590" y="802996"/>
                                    <a:ext cx="767094" cy="326600"/>
                                    <a:chOff x="303590" y="802996"/>
                                    <a:chExt cx="767094" cy="326600"/>
                                  </a:xfrm>
                                </wpg:grpSpPr>
                                <wpg:grpSp>
                                  <wpg:cNvPr id="252074015" name="组合 1483966814"/>
                                  <wpg:cNvGrpSpPr/>
                                  <wpg:grpSpPr>
                                    <a:xfrm>
                                      <a:off x="303590" y="802996"/>
                                      <a:ext cx="767094" cy="326600"/>
                                      <a:chOff x="303590" y="802996"/>
                                      <a:chExt cx="767094" cy="326600"/>
                                    </a:xfrm>
                                  </wpg:grpSpPr>
                                  <wps:wsp>
                                    <wps:cNvPr id="929456601" name="直接连接符 929456601"/>
                                    <wps:cNvCnPr/>
                                    <wps:spPr>
                                      <a:xfrm>
                                        <a:off x="981741" y="1038224"/>
                                        <a:ext cx="0" cy="50958"/>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00851310" name="任意多边形: 形状 1000851310"/>
                                    <wps:cNvSpPr/>
                                    <wps:spPr>
                                      <a:xfrm>
                                        <a:off x="891090" y="1047255"/>
                                        <a:ext cx="179594" cy="82341"/>
                                      </a:xfrm>
                                      <a:custGeom>
                                        <a:avLst/>
                                        <a:gdLst>
                                          <a:gd name="connsiteX0" fmla="*/ 0 w 205902"/>
                                          <a:gd name="connsiteY0" fmla="*/ 77821 h 82685"/>
                                          <a:gd name="connsiteX1" fmla="*/ 131323 w 205902"/>
                                          <a:gd name="connsiteY1" fmla="*/ 82685 h 82685"/>
                                          <a:gd name="connsiteX2" fmla="*/ 205902 w 205902"/>
                                          <a:gd name="connsiteY2" fmla="*/ 3242 h 82685"/>
                                          <a:gd name="connsiteX3" fmla="*/ 72957 w 205902"/>
                                          <a:gd name="connsiteY3" fmla="*/ 0 h 82685"/>
                                          <a:gd name="connsiteX4" fmla="*/ 0 w 205902"/>
                                          <a:gd name="connsiteY4" fmla="*/ 77821 h 8268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05902" h="82685">
                                            <a:moveTo>
                                              <a:pt x="0" y="77821"/>
                                            </a:moveTo>
                                            <a:lnTo>
                                              <a:pt x="131323" y="82685"/>
                                            </a:lnTo>
                                            <a:lnTo>
                                              <a:pt x="205902" y="3242"/>
                                            </a:lnTo>
                                            <a:lnTo>
                                              <a:pt x="72957" y="0"/>
                                            </a:lnTo>
                                            <a:lnTo>
                                              <a:pt x="0" y="77821"/>
                                            </a:lnTo>
                                            <a:close/>
                                          </a:path>
                                        </a:pathLst>
                                      </a:cu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a:noAutofit/>
                                    </wps:bodyPr>
                                  </wps:wsp>
                                  <wpg:grpSp>
                                    <wpg:cNvPr id="1672498883" name="组合 2064291925"/>
                                    <wpg:cNvGrpSpPr/>
                                    <wpg:grpSpPr>
                                      <a:xfrm>
                                        <a:off x="921234" y="802996"/>
                                        <a:ext cx="121954" cy="244544"/>
                                        <a:chOff x="921234" y="802996"/>
                                        <a:chExt cx="376494" cy="754950"/>
                                      </a:xfrm>
                                    </wpg:grpSpPr>
                                    <wps:wsp>
                                      <wps:cNvPr id="1381168560" name="任意多边形: 形状 1381168560"/>
                                      <wps:cNvSpPr/>
                                      <wps:spPr>
                                        <a:xfrm>
                                          <a:off x="921234" y="802996"/>
                                          <a:ext cx="376494" cy="754950"/>
                                        </a:xfrm>
                                        <a:custGeom>
                                          <a:avLst/>
                                          <a:gdLst>
                                            <a:gd name="connsiteX0" fmla="*/ 91285 w 182572"/>
                                            <a:gd name="connsiteY0" fmla="*/ 1 h 293653"/>
                                            <a:gd name="connsiteX1" fmla="*/ 169205 w 182572"/>
                                            <a:gd name="connsiteY1" fmla="*/ 26705 h 293653"/>
                                            <a:gd name="connsiteX2" fmla="*/ 182571 w 182572"/>
                                            <a:gd name="connsiteY2" fmla="*/ 241610 h 293653"/>
                                            <a:gd name="connsiteX3" fmla="*/ 180509 w 182572"/>
                                            <a:gd name="connsiteY3" fmla="*/ 241610 h 293653"/>
                                            <a:gd name="connsiteX4" fmla="*/ 182572 w 182572"/>
                                            <a:gd name="connsiteY4" fmla="*/ 246850 h 293653"/>
                                            <a:gd name="connsiteX5" fmla="*/ 91286 w 182572"/>
                                            <a:gd name="connsiteY5" fmla="*/ 293653 h 293653"/>
                                            <a:gd name="connsiteX6" fmla="*/ 0 w 182572"/>
                                            <a:gd name="connsiteY6" fmla="*/ 246850 h 293653"/>
                                            <a:gd name="connsiteX7" fmla="*/ 2063 w 182572"/>
                                            <a:gd name="connsiteY7" fmla="*/ 241610 h 293653"/>
                                            <a:gd name="connsiteX8" fmla="*/ 0 w 182572"/>
                                            <a:gd name="connsiteY8" fmla="*/ 241610 h 293653"/>
                                            <a:gd name="connsiteX9" fmla="*/ 17364 w 182572"/>
                                            <a:gd name="connsiteY9" fmla="*/ 22861 h 293653"/>
                                            <a:gd name="connsiteX10" fmla="*/ 91285 w 182572"/>
                                            <a:gd name="connsiteY10" fmla="*/ 1 h 293653"/>
                                            <a:gd name="connsiteX11" fmla="*/ 91285 w 182572"/>
                                            <a:gd name="connsiteY11" fmla="*/ 0 h 293652"/>
                                            <a:gd name="connsiteX12" fmla="*/ 91285 w 182572"/>
                                            <a:gd name="connsiteY12" fmla="*/ 0 h 29365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82572" h="293653">
                                              <a:moveTo>
                                                <a:pt x="91285" y="1"/>
                                              </a:moveTo>
                                              <a:cubicBezTo>
                                                <a:pt x="138605" y="12"/>
                                                <a:pt x="169205" y="14080"/>
                                                <a:pt x="169205" y="26705"/>
                                              </a:cubicBezTo>
                                              <a:lnTo>
                                                <a:pt x="182571" y="241610"/>
                                              </a:lnTo>
                                              <a:lnTo>
                                                <a:pt x="180509" y="241610"/>
                                              </a:lnTo>
                                              <a:lnTo>
                                                <a:pt x="182572" y="246850"/>
                                              </a:lnTo>
                                              <a:cubicBezTo>
                                                <a:pt x="182572" y="272699"/>
                                                <a:pt x="141702" y="293653"/>
                                                <a:pt x="91286" y="293653"/>
                                              </a:cubicBezTo>
                                              <a:cubicBezTo>
                                                <a:pt x="40870" y="293653"/>
                                                <a:pt x="0" y="272699"/>
                                                <a:pt x="0" y="246850"/>
                                              </a:cubicBezTo>
                                              <a:lnTo>
                                                <a:pt x="2063" y="241610"/>
                                              </a:lnTo>
                                              <a:lnTo>
                                                <a:pt x="0" y="241610"/>
                                              </a:lnTo>
                                              <a:lnTo>
                                                <a:pt x="17364" y="22861"/>
                                              </a:lnTo>
                                              <a:cubicBezTo>
                                                <a:pt x="19213" y="11458"/>
                                                <a:pt x="43965" y="-10"/>
                                                <a:pt x="91285" y="1"/>
                                              </a:cubicBezTo>
                                              <a:close/>
                                            </a:path>
                                          </a:pathLst>
                                        </a:custGeom>
                                        <a:solidFill>
                                          <a:schemeClr val="bg1"/>
                                        </a:soli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a:noAutofit/>
                                      </wps:bodyPr>
                                    </wps:wsp>
                                    <wps:wsp>
                                      <wps:cNvPr id="1553914256" name="弧形 1553914256"/>
                                      <wps:cNvSpPr/>
                                      <wps:spPr>
                                        <a:xfrm>
                                          <a:off x="957275" y="812671"/>
                                          <a:ext cx="313294" cy="112094"/>
                                        </a:xfrm>
                                        <a:prstGeom prst="arc">
                                          <a:avLst>
                                            <a:gd name="adj1" fmla="val 21523045"/>
                                            <a:gd name="adj2" fmla="val 10925599"/>
                                          </a:avLst>
                                        </a:prstGeom>
                                        <a:solidFill>
                                          <a:schemeClr val="bg1"/>
                                        </a:solidFill>
                                        <a:ln w="3175">
                                          <a:solidFill>
                                            <a:schemeClr val="tx1"/>
                                          </a:solidFill>
                                        </a:ln>
                                      </wps:spPr>
                                      <wps:style>
                                        <a:lnRef idx="1">
                                          <a:schemeClr val="accent1"/>
                                        </a:lnRef>
                                        <a:fillRef idx="0">
                                          <a:schemeClr val="accent1"/>
                                        </a:fillRef>
                                        <a:effectRef idx="0">
                                          <a:schemeClr val="accent1"/>
                                        </a:effectRef>
                                        <a:fontRef idx="minor">
                                          <a:schemeClr val="tx1"/>
                                        </a:fontRef>
                                      </wps:style>
                                      <wps:bodyPr>
                                        <a:noAutofit/>
                                      </wps:bodyPr>
                                    </wps:wsp>
                                  </wpg:grpSp>
                                  <wps:wsp>
                                    <wps:cNvPr id="1518226361" name="任意多边形: 形状 1518226361"/>
                                    <wps:cNvSpPr/>
                                    <wps:spPr>
                                      <a:xfrm>
                                        <a:off x="303590" y="1047255"/>
                                        <a:ext cx="179594" cy="82341"/>
                                      </a:xfrm>
                                      <a:custGeom>
                                        <a:avLst/>
                                        <a:gdLst>
                                          <a:gd name="connsiteX0" fmla="*/ 0 w 205902"/>
                                          <a:gd name="connsiteY0" fmla="*/ 77821 h 82685"/>
                                          <a:gd name="connsiteX1" fmla="*/ 131323 w 205902"/>
                                          <a:gd name="connsiteY1" fmla="*/ 82685 h 82685"/>
                                          <a:gd name="connsiteX2" fmla="*/ 205902 w 205902"/>
                                          <a:gd name="connsiteY2" fmla="*/ 3242 h 82685"/>
                                          <a:gd name="connsiteX3" fmla="*/ 72957 w 205902"/>
                                          <a:gd name="connsiteY3" fmla="*/ 0 h 82685"/>
                                          <a:gd name="connsiteX4" fmla="*/ 0 w 205902"/>
                                          <a:gd name="connsiteY4" fmla="*/ 77821 h 8268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05902" h="82685">
                                            <a:moveTo>
                                              <a:pt x="0" y="77821"/>
                                            </a:moveTo>
                                            <a:lnTo>
                                              <a:pt x="131323" y="82685"/>
                                            </a:lnTo>
                                            <a:lnTo>
                                              <a:pt x="205902" y="3242"/>
                                            </a:lnTo>
                                            <a:lnTo>
                                              <a:pt x="72957" y="0"/>
                                            </a:lnTo>
                                            <a:lnTo>
                                              <a:pt x="0" y="77821"/>
                                            </a:lnTo>
                                            <a:close/>
                                          </a:path>
                                        </a:pathLst>
                                      </a:cu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a:noAutofit/>
                                    </wps:bodyPr>
                                  </wps:wsp>
                                  <wps:wsp>
                                    <wps:cNvPr id="1853408082" name="直接连接符 1853408082"/>
                                    <wps:cNvCnPr/>
                                    <wps:spPr>
                                      <a:xfrm>
                                        <a:off x="401290" y="1032515"/>
                                        <a:ext cx="0" cy="50958"/>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cNvPr id="628893853" name="组合 674214203"/>
                                  <wpg:cNvGrpSpPr/>
                                  <wpg:grpSpPr>
                                    <a:xfrm>
                                      <a:off x="342994" y="807733"/>
                                      <a:ext cx="121954" cy="244544"/>
                                      <a:chOff x="342994" y="807733"/>
                                      <a:chExt cx="376494" cy="754950"/>
                                    </a:xfrm>
                                    <a:solidFill>
                                      <a:srgbClr val="538AB1"/>
                                    </a:solidFill>
                                  </wpg:grpSpPr>
                                  <wps:wsp>
                                    <wps:cNvPr id="675618503" name="任意多边形: 形状 675618503"/>
                                    <wps:cNvSpPr/>
                                    <wps:spPr>
                                      <a:xfrm>
                                        <a:off x="342994" y="807733"/>
                                        <a:ext cx="376494" cy="754950"/>
                                      </a:xfrm>
                                      <a:custGeom>
                                        <a:avLst/>
                                        <a:gdLst>
                                          <a:gd name="connsiteX0" fmla="*/ 91285 w 182572"/>
                                          <a:gd name="connsiteY0" fmla="*/ 1 h 293653"/>
                                          <a:gd name="connsiteX1" fmla="*/ 169205 w 182572"/>
                                          <a:gd name="connsiteY1" fmla="*/ 26705 h 293653"/>
                                          <a:gd name="connsiteX2" fmla="*/ 182571 w 182572"/>
                                          <a:gd name="connsiteY2" fmla="*/ 241610 h 293653"/>
                                          <a:gd name="connsiteX3" fmla="*/ 180509 w 182572"/>
                                          <a:gd name="connsiteY3" fmla="*/ 241610 h 293653"/>
                                          <a:gd name="connsiteX4" fmla="*/ 182572 w 182572"/>
                                          <a:gd name="connsiteY4" fmla="*/ 246850 h 293653"/>
                                          <a:gd name="connsiteX5" fmla="*/ 91286 w 182572"/>
                                          <a:gd name="connsiteY5" fmla="*/ 293653 h 293653"/>
                                          <a:gd name="connsiteX6" fmla="*/ 0 w 182572"/>
                                          <a:gd name="connsiteY6" fmla="*/ 246850 h 293653"/>
                                          <a:gd name="connsiteX7" fmla="*/ 2063 w 182572"/>
                                          <a:gd name="connsiteY7" fmla="*/ 241610 h 293653"/>
                                          <a:gd name="connsiteX8" fmla="*/ 0 w 182572"/>
                                          <a:gd name="connsiteY8" fmla="*/ 241610 h 293653"/>
                                          <a:gd name="connsiteX9" fmla="*/ 17364 w 182572"/>
                                          <a:gd name="connsiteY9" fmla="*/ 22861 h 293653"/>
                                          <a:gd name="connsiteX10" fmla="*/ 91285 w 182572"/>
                                          <a:gd name="connsiteY10" fmla="*/ 1 h 293653"/>
                                          <a:gd name="connsiteX11" fmla="*/ 91285 w 182572"/>
                                          <a:gd name="connsiteY11" fmla="*/ 0 h 293652"/>
                                          <a:gd name="connsiteX12" fmla="*/ 91285 w 182572"/>
                                          <a:gd name="connsiteY12" fmla="*/ 0 h 29365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82572" h="293653">
                                            <a:moveTo>
                                              <a:pt x="91285" y="1"/>
                                            </a:moveTo>
                                            <a:cubicBezTo>
                                              <a:pt x="138605" y="12"/>
                                              <a:pt x="169205" y="14080"/>
                                              <a:pt x="169205" y="26705"/>
                                            </a:cubicBezTo>
                                            <a:lnTo>
                                              <a:pt x="182571" y="241610"/>
                                            </a:lnTo>
                                            <a:lnTo>
                                              <a:pt x="180509" y="241610"/>
                                            </a:lnTo>
                                            <a:lnTo>
                                              <a:pt x="182572" y="246850"/>
                                            </a:lnTo>
                                            <a:cubicBezTo>
                                              <a:pt x="182572" y="272699"/>
                                              <a:pt x="141702" y="293653"/>
                                              <a:pt x="91286" y="293653"/>
                                            </a:cubicBezTo>
                                            <a:cubicBezTo>
                                              <a:pt x="40870" y="293653"/>
                                              <a:pt x="0" y="272699"/>
                                              <a:pt x="0" y="246850"/>
                                            </a:cubicBezTo>
                                            <a:lnTo>
                                              <a:pt x="2063" y="241610"/>
                                            </a:lnTo>
                                            <a:lnTo>
                                              <a:pt x="0" y="241610"/>
                                            </a:lnTo>
                                            <a:lnTo>
                                              <a:pt x="17364" y="22861"/>
                                            </a:lnTo>
                                            <a:cubicBezTo>
                                              <a:pt x="19213" y="11458"/>
                                              <a:pt x="43965" y="-10"/>
                                              <a:pt x="91285" y="1"/>
                                            </a:cubicBezTo>
                                            <a:close/>
                                          </a:path>
                                        </a:pathLst>
                                      </a:custGeom>
                                      <a:solidFill>
                                        <a:schemeClr val="bg1"/>
                                      </a:soli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a:noAutofit/>
                                    </wps:bodyPr>
                                  </wps:wsp>
                                  <wps:wsp>
                                    <wps:cNvPr id="1196649273" name="弧形 1196649273"/>
                                    <wps:cNvSpPr/>
                                    <wps:spPr>
                                      <a:xfrm>
                                        <a:off x="377833" y="821327"/>
                                        <a:ext cx="313294" cy="112094"/>
                                      </a:xfrm>
                                      <a:prstGeom prst="arc">
                                        <a:avLst>
                                          <a:gd name="adj1" fmla="val 21523045"/>
                                          <a:gd name="adj2" fmla="val 10925599"/>
                                        </a:avLst>
                                      </a:prstGeom>
                                      <a:noFill/>
                                      <a:ln w="3175">
                                        <a:solidFill>
                                          <a:schemeClr val="tx1"/>
                                        </a:solidFill>
                                      </a:ln>
                                    </wps:spPr>
                                    <wps:style>
                                      <a:lnRef idx="1">
                                        <a:schemeClr val="accent1"/>
                                      </a:lnRef>
                                      <a:fillRef idx="0">
                                        <a:schemeClr val="accent1"/>
                                      </a:fillRef>
                                      <a:effectRef idx="0">
                                        <a:schemeClr val="accent1"/>
                                      </a:effectRef>
                                      <a:fontRef idx="minor">
                                        <a:schemeClr val="tx1"/>
                                      </a:fontRef>
                                    </wps:style>
                                    <wps:bodyPr>
                                      <a:noAutofit/>
                                    </wps:bodyPr>
                                  </wps:wsp>
                                </wpg:grpSp>
                              </wpg:grpSp>
                            </wpg:grpSp>
                            <wpg:grpSp>
                              <wpg:cNvPr id="1749433544" name="组合 1142323405"/>
                              <wpg:cNvGrpSpPr/>
                              <wpg:grpSpPr>
                                <a:xfrm rot="157360">
                                  <a:off x="613602" y="191229"/>
                                  <a:ext cx="712750" cy="184631"/>
                                  <a:chOff x="642614" y="223916"/>
                                  <a:chExt cx="1065082" cy="275897"/>
                                </a:xfrm>
                              </wpg:grpSpPr>
                              <wps:wsp>
                                <wps:cNvPr id="288200733" name="弧形 4"/>
                                <wps:cNvSpPr/>
                                <wps:spPr>
                                  <a:xfrm>
                                    <a:off x="677066" y="334031"/>
                                    <a:ext cx="940666" cy="165782"/>
                                  </a:xfrm>
                                  <a:custGeom>
                                    <a:avLst/>
                                    <a:gdLst>
                                      <a:gd name="connsiteX0" fmla="*/ 0 w 940666"/>
                                      <a:gd name="connsiteY0" fmla="*/ 143837 h 165782"/>
                                      <a:gd name="connsiteX1" fmla="*/ 940666 w 940666"/>
                                      <a:gd name="connsiteY1" fmla="*/ 165782 h 165782"/>
                                      <a:gd name="connsiteX2" fmla="*/ 0 w 940666"/>
                                      <a:gd name="connsiteY2" fmla="*/ 143837 h 165782"/>
                                      <a:gd name="connsiteX3" fmla="*/ 337535 w 1585959"/>
                                      <a:gd name="connsiteY3" fmla="*/ 143837 h 1585959"/>
                                    </a:gdLst>
                                    <a:ahLst/>
                                    <a:cxnLst>
                                      <a:cxn ang="0">
                                        <a:pos x="connsiteX0" y="connsiteY0"/>
                                      </a:cxn>
                                      <a:cxn ang="0">
                                        <a:pos x="connsiteX1" y="connsiteY1"/>
                                      </a:cxn>
                                    </a:cxnLst>
                                    <a:rect l="l" t="t" r="r" b="b"/>
                                    <a:pathLst>
                                      <a:path w="940666" h="165782" stroke="0" extrusionOk="0">
                                        <a:moveTo>
                                          <a:pt x="0" y="143837"/>
                                        </a:moveTo>
                                        <a:cubicBezTo>
                                          <a:pt x="284489" y="-55763"/>
                                          <a:pt x="665795" y="-46867"/>
                                          <a:pt x="940666" y="165782"/>
                                        </a:cubicBezTo>
                                        <a:lnTo>
                                          <a:pt x="0" y="143837"/>
                                        </a:lnTo>
                                        <a:close/>
                                      </a:path>
                                      <a:path w="940666" h="165782" fill="none">
                                        <a:moveTo>
                                          <a:pt x="0" y="143837"/>
                                        </a:moveTo>
                                        <a:cubicBezTo>
                                          <a:pt x="284489" y="-55763"/>
                                          <a:pt x="665795" y="-46867"/>
                                          <a:pt x="940666" y="165782"/>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a:noAutofit/>
                                </wps:bodyPr>
                              </wps:wsp>
                              <wps:wsp>
                                <wps:cNvPr id="509893174" name="直接连接符 509893174"/>
                                <wps:cNvCnPr/>
                                <wps:spPr>
                                  <a:xfrm rot="21442640" flipH="1">
                                    <a:off x="1125032" y="223916"/>
                                    <a:ext cx="26846" cy="109782"/>
                                  </a:xfrm>
                                  <a:prstGeom prst="line">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cNvPr id="1498600252" name="组合 1330347022"/>
                                <wpg:cNvGrpSpPr/>
                                <wpg:grpSpPr>
                                  <a:xfrm>
                                    <a:off x="642614" y="250563"/>
                                    <a:ext cx="1065082" cy="246261"/>
                                    <a:chOff x="642614" y="250563"/>
                                    <a:chExt cx="1065082" cy="246261"/>
                                  </a:xfrm>
                                </wpg:grpSpPr>
                                <wps:wsp>
                                  <wps:cNvPr id="1982851434" name="弧形 7"/>
                                  <wps:cNvSpPr/>
                                  <wps:spPr>
                                    <a:xfrm>
                                      <a:off x="654827" y="255522"/>
                                      <a:ext cx="1023877" cy="189747"/>
                                    </a:xfrm>
                                    <a:custGeom>
                                      <a:avLst/>
                                      <a:gdLst>
                                        <a:gd name="connsiteX0" fmla="*/ 0 w 1023878"/>
                                        <a:gd name="connsiteY0" fmla="*/ 169563 h 189743"/>
                                        <a:gd name="connsiteX1" fmla="*/ 1023878 w 1023878"/>
                                        <a:gd name="connsiteY1" fmla="*/ 189743 h 189743"/>
                                        <a:gd name="connsiteX2" fmla="*/ 0 w 1023878"/>
                                        <a:gd name="connsiteY2" fmla="*/ 169563 h 189743"/>
                                        <a:gd name="connsiteX3" fmla="*/ 320644 w 1639925"/>
                                        <a:gd name="connsiteY3" fmla="*/ 169563 h 1639925"/>
                                      </a:gdLst>
                                      <a:ahLst/>
                                      <a:cxnLst>
                                        <a:cxn ang="0">
                                          <a:pos x="connsiteX0" y="connsiteY0"/>
                                        </a:cxn>
                                        <a:cxn ang="0">
                                          <a:pos x="connsiteX1" y="connsiteY1"/>
                                        </a:cxn>
                                      </a:cxnLst>
                                      <a:rect l="l" t="t" r="r" b="b"/>
                                      <a:pathLst>
                                        <a:path w="1023878" h="189743" stroke="0" extrusionOk="0">
                                          <a:moveTo>
                                            <a:pt x="0" y="169563"/>
                                          </a:moveTo>
                                          <a:cubicBezTo>
                                            <a:pt x="304054" y="-63862"/>
                                            <a:pt x="729258" y="-55482"/>
                                            <a:pt x="1023878" y="189743"/>
                                          </a:cubicBezTo>
                                          <a:lnTo>
                                            <a:pt x="0" y="169563"/>
                                          </a:lnTo>
                                          <a:close/>
                                        </a:path>
                                        <a:path w="1023878" h="189743" fill="none">
                                          <a:moveTo>
                                            <a:pt x="0" y="169563"/>
                                          </a:moveTo>
                                          <a:cubicBezTo>
                                            <a:pt x="304054" y="-63862"/>
                                            <a:pt x="729258" y="-55482"/>
                                            <a:pt x="1023878" y="189743"/>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a:noAutofit/>
                                  </wps:bodyPr>
                                </wps:wsp>
                                <wps:wsp>
                                  <wps:cNvPr id="502648731" name="直接连接符 502648731"/>
                                  <wps:cNvCnPr/>
                                  <wps:spPr>
                                    <a:xfrm rot="21442640" flipH="1">
                                      <a:off x="1614305" y="420291"/>
                                      <a:ext cx="93391" cy="76533"/>
                                    </a:xfrm>
                                    <a:prstGeom prst="line">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30916733" name="直接连接符 630916733"/>
                                  <wps:cNvCnPr/>
                                  <wps:spPr>
                                    <a:xfrm rot="21442640" flipH="1">
                                      <a:off x="1469512" y="324841"/>
                                      <a:ext cx="68648" cy="83131"/>
                                    </a:xfrm>
                                    <a:prstGeom prst="line">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38255736" name="直接连接符 538255736"/>
                                  <wps:cNvCnPr/>
                                  <wps:spPr>
                                    <a:xfrm rot="21442640" flipH="1">
                                      <a:off x="1304561" y="250563"/>
                                      <a:ext cx="46142" cy="101952"/>
                                    </a:xfrm>
                                    <a:prstGeom prst="line">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07408944" name="直接连接符 207408944"/>
                                  <wps:cNvCnPr/>
                                  <wps:spPr>
                                    <a:xfrm rot="21442640">
                                      <a:off x="642614" y="405111"/>
                                      <a:ext cx="34100" cy="70967"/>
                                    </a:xfrm>
                                    <a:prstGeom prst="line">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19456671" name="直接连接符 419456671"/>
                                  <wps:cNvCnPr/>
                                  <wps:spPr>
                                    <a:xfrm rot="21442640">
                                      <a:off x="792887" y="304355"/>
                                      <a:ext cx="28004" cy="96323"/>
                                    </a:xfrm>
                                    <a:prstGeom prst="line">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772448530" name="直接连接符 1772448530"/>
                                  <wps:cNvCnPr/>
                                  <wps:spPr>
                                    <a:xfrm rot="21442640">
                                      <a:off x="972851" y="252682"/>
                                      <a:ext cx="0" cy="96387"/>
                                    </a:xfrm>
                                    <a:prstGeom prst="line">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grpSp>
                          <wps:wsp>
                            <wps:cNvPr id="200301615" name="文本框 1"/>
                            <wps:cNvSpPr txBox="1"/>
                            <wps:spPr>
                              <a:xfrm>
                                <a:off x="164134" y="56530"/>
                                <a:ext cx="207011" cy="293693"/>
                              </a:xfrm>
                              <a:prstGeom prst="rect">
                                <a:avLst/>
                              </a:prstGeom>
                              <a:noFill/>
                              <a:ln>
                                <a:noFill/>
                              </a:ln>
                            </wps:spPr>
                            <wps:txbx>
                              <w:txbxContent>
                                <w:p w14:paraId="5A5E4F16" w14:textId="77777777" w:rsidR="00B6603D" w:rsidRPr="00B6603D" w:rsidRDefault="00B6603D" w:rsidP="00B6603D">
                                  <w:pPr>
                                    <w:rPr>
                                      <w:sz w:val="15"/>
                                      <w:szCs w:val="15"/>
                                    </w:rPr>
                                  </w:pPr>
                                  <w:r w:rsidRPr="00B6603D">
                                    <w:rPr>
                                      <w:sz w:val="15"/>
                                      <w:szCs w:val="15"/>
                                    </w:rPr>
                                    <w:t>V</w:t>
                                  </w:r>
                                </w:p>
                              </w:txbxContent>
                            </wps:txbx>
                            <wps:bodyPr wrap="none" lIns="36000" tIns="0" rIns="36000" bIns="0" upright="1">
                              <a:spAutoFit/>
                            </wps:bodyPr>
                          </wps:wsp>
                        </wpg:grpSp>
                        <wpg:grpSp>
                          <wpg:cNvPr id="1424981728" name="组合 2170"/>
                          <wpg:cNvGrpSpPr/>
                          <wpg:grpSpPr>
                            <a:xfrm>
                              <a:off x="5583" y="3243"/>
                              <a:ext cx="359" cy="271"/>
                              <a:chOff x="0" y="0"/>
                              <a:chExt cx="364268" cy="278800"/>
                            </a:xfrm>
                          </wpg:grpSpPr>
                          <wpg:grpSp>
                            <wpg:cNvPr id="1589049594" name="组合 1568316718"/>
                            <wpg:cNvGrpSpPr/>
                            <wpg:grpSpPr>
                              <a:xfrm>
                                <a:off x="0" y="152224"/>
                                <a:ext cx="364268" cy="126576"/>
                                <a:chOff x="0" y="152224"/>
                                <a:chExt cx="2693194" cy="935831"/>
                              </a:xfrm>
                            </wpg:grpSpPr>
                            <wpg:grpSp>
                              <wpg:cNvPr id="948890485" name="组合 1323700435"/>
                              <wpg:cNvGrpSpPr/>
                              <wpg:grpSpPr>
                                <a:xfrm>
                                  <a:off x="0" y="152224"/>
                                  <a:ext cx="2693194" cy="935831"/>
                                  <a:chOff x="0" y="152224"/>
                                  <a:chExt cx="2693194" cy="935831"/>
                                </a:xfrm>
                              </wpg:grpSpPr>
                              <wps:wsp>
                                <wps:cNvPr id="684304084" name="任意多边形: 形状 684304084"/>
                                <wps:cNvSpPr/>
                                <wps:spPr>
                                  <a:xfrm>
                                    <a:off x="0" y="152224"/>
                                    <a:ext cx="2693194" cy="935831"/>
                                  </a:xfrm>
                                  <a:custGeom>
                                    <a:avLst/>
                                    <a:gdLst>
                                      <a:gd name="connsiteX0" fmla="*/ 342900 w 2693193"/>
                                      <a:gd name="connsiteY0" fmla="*/ 0 h 935831"/>
                                      <a:gd name="connsiteX1" fmla="*/ 2693193 w 2693193"/>
                                      <a:gd name="connsiteY1" fmla="*/ 107156 h 935831"/>
                                      <a:gd name="connsiteX2" fmla="*/ 2693193 w 2693193"/>
                                      <a:gd name="connsiteY2" fmla="*/ 297656 h 935831"/>
                                      <a:gd name="connsiteX3" fmla="*/ 2455068 w 2693193"/>
                                      <a:gd name="connsiteY3" fmla="*/ 935831 h 935831"/>
                                      <a:gd name="connsiteX4" fmla="*/ 0 w 2693193"/>
                                      <a:gd name="connsiteY4" fmla="*/ 842962 h 935831"/>
                                      <a:gd name="connsiteX5" fmla="*/ 0 w 2693193"/>
                                      <a:gd name="connsiteY5" fmla="*/ 659606 h 935831"/>
                                      <a:gd name="connsiteX6" fmla="*/ 342900 w 2693193"/>
                                      <a:gd name="connsiteY6" fmla="*/ 0 h 93583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693193" h="935831">
                                        <a:moveTo>
                                          <a:pt x="342900" y="0"/>
                                        </a:moveTo>
                                        <a:lnTo>
                                          <a:pt x="2693193" y="107156"/>
                                        </a:lnTo>
                                        <a:lnTo>
                                          <a:pt x="2693193" y="297656"/>
                                        </a:lnTo>
                                        <a:lnTo>
                                          <a:pt x="2455068" y="935831"/>
                                        </a:lnTo>
                                        <a:lnTo>
                                          <a:pt x="0" y="842962"/>
                                        </a:lnTo>
                                        <a:lnTo>
                                          <a:pt x="0" y="659606"/>
                                        </a:lnTo>
                                        <a:lnTo>
                                          <a:pt x="342900" y="0"/>
                                        </a:lnTo>
                                        <a:close/>
                                      </a:path>
                                    </a:pathLst>
                                  </a:custGeom>
                                  <a:no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a:noAutofit/>
                                </wps:bodyPr>
                              </wps:wsp>
                              <wps:wsp>
                                <wps:cNvPr id="1132187728" name="任意多边形: 形状 1132187728"/>
                                <wps:cNvSpPr/>
                                <wps:spPr>
                                  <a:xfrm>
                                    <a:off x="0" y="261766"/>
                                    <a:ext cx="2693194" cy="647704"/>
                                  </a:xfrm>
                                  <a:custGeom>
                                    <a:avLst/>
                                    <a:gdLst>
                                      <a:gd name="connsiteX0" fmla="*/ 0 w 2693194"/>
                                      <a:gd name="connsiteY0" fmla="*/ 550069 h 647700"/>
                                      <a:gd name="connsiteX1" fmla="*/ 2452688 w 2693194"/>
                                      <a:gd name="connsiteY1" fmla="*/ 647700 h 647700"/>
                                      <a:gd name="connsiteX2" fmla="*/ 2693194 w 2693194"/>
                                      <a:gd name="connsiteY2" fmla="*/ 0 h 647700"/>
                                    </a:gdLst>
                                    <a:ahLst/>
                                    <a:cxnLst>
                                      <a:cxn ang="0">
                                        <a:pos x="connsiteX0" y="connsiteY0"/>
                                      </a:cxn>
                                      <a:cxn ang="0">
                                        <a:pos x="connsiteX1" y="connsiteY1"/>
                                      </a:cxn>
                                      <a:cxn ang="0">
                                        <a:pos x="connsiteX2" y="connsiteY2"/>
                                      </a:cxn>
                                    </a:cxnLst>
                                    <a:rect l="l" t="t" r="r" b="b"/>
                                    <a:pathLst>
                                      <a:path w="2693194" h="647700">
                                        <a:moveTo>
                                          <a:pt x="0" y="550069"/>
                                        </a:moveTo>
                                        <a:lnTo>
                                          <a:pt x="2452688" y="647700"/>
                                        </a:lnTo>
                                        <a:lnTo>
                                          <a:pt x="2693194" y="0"/>
                                        </a:lnTo>
                                      </a:path>
                                    </a:pathLst>
                                  </a:custGeom>
                                  <a:noFill/>
                                  <a:ln w="3175">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a:noAutofit/>
                                </wps:bodyPr>
                              </wps:wsp>
                            </wpg:grpSp>
                            <wps:wsp>
                              <wps:cNvPr id="60554569" name="直接连接符 60554569"/>
                              <wps:cNvCnPr/>
                              <wps:spPr>
                                <a:xfrm>
                                  <a:off x="2453762" y="904698"/>
                                  <a:ext cx="0" cy="179346"/>
                                </a:xfrm>
                                <a:prstGeom prst="line">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cNvPr id="789818145" name="组合 327572670"/>
                            <wpg:cNvGrpSpPr/>
                            <wpg:grpSpPr>
                              <a:xfrm>
                                <a:off x="28097" y="0"/>
                                <a:ext cx="330285" cy="222223"/>
                                <a:chOff x="28097" y="0"/>
                                <a:chExt cx="1254115" cy="844476"/>
                              </a:xfrm>
                            </wpg:grpSpPr>
                            <wpg:grpSp>
                              <wpg:cNvPr id="1223126665" name="组合 643532411"/>
                              <wpg:cNvGrpSpPr/>
                              <wpg:grpSpPr>
                                <a:xfrm>
                                  <a:off x="1090729" y="557407"/>
                                  <a:ext cx="139003" cy="254586"/>
                                  <a:chOff x="1090729" y="557407"/>
                                  <a:chExt cx="139003" cy="254586"/>
                                </a:xfrm>
                              </wpg:grpSpPr>
                              <wpg:grpSp>
                                <wpg:cNvPr id="1966267793" name="组合 396613447"/>
                                <wpg:cNvGrpSpPr/>
                                <wpg:grpSpPr>
                                  <a:xfrm>
                                    <a:off x="1090729" y="557407"/>
                                    <a:ext cx="139003" cy="254586"/>
                                    <a:chOff x="1090729" y="557407"/>
                                    <a:chExt cx="139003" cy="254586"/>
                                  </a:xfrm>
                                </wpg:grpSpPr>
                                <wps:wsp>
                                  <wps:cNvPr id="1503705845" name="圆柱体 1503705845"/>
                                  <wps:cNvSpPr/>
                                  <wps:spPr>
                                    <a:xfrm>
                                      <a:off x="1114246" y="700988"/>
                                      <a:ext cx="91969" cy="111005"/>
                                    </a:xfrm>
                                    <a:prstGeom prst="can">
                                      <a:avLst>
                                        <a:gd name="adj" fmla="val 37205"/>
                                      </a:avLst>
                                    </a:prstGeom>
                                    <a:solidFill>
                                      <a:schemeClr val="bg1"/>
                                    </a:soli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a:noAutofit/>
                                  </wps:bodyPr>
                                </wps:wsp>
                                <wps:wsp>
                                  <wps:cNvPr id="248557142" name="圆柱体 248557142"/>
                                  <wps:cNvSpPr/>
                                  <wps:spPr>
                                    <a:xfrm>
                                      <a:off x="1090729" y="557407"/>
                                      <a:ext cx="139003" cy="178742"/>
                                    </a:xfrm>
                                    <a:prstGeom prst="can">
                                      <a:avLst>
                                        <a:gd name="adj" fmla="val 37205"/>
                                      </a:avLst>
                                    </a:prstGeom>
                                    <a:solidFill>
                                      <a:schemeClr val="bg1"/>
                                    </a:soli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a:noAutofit/>
                                  </wps:bodyPr>
                                </wps:wsp>
                              </wpg:grpSp>
                              <wps:wsp>
                                <wps:cNvPr id="1582619586" name="直接连接符 1582619586"/>
                                <wps:cNvCnPr/>
                                <wps:spPr>
                                  <a:xfrm>
                                    <a:off x="1114247" y="611614"/>
                                    <a:ext cx="0" cy="107245"/>
                                  </a:xfrm>
                                  <a:prstGeom prst="line">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523786713" name="直接连接符 1523786713"/>
                                <wps:cNvCnPr/>
                                <wps:spPr>
                                  <a:xfrm>
                                    <a:off x="1157632" y="619138"/>
                                    <a:ext cx="0" cy="107245"/>
                                  </a:xfrm>
                                  <a:prstGeom prst="line">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703555487" name="直接连接符 703555487"/>
                                <wps:cNvCnPr/>
                                <wps:spPr>
                                  <a:xfrm>
                                    <a:off x="1203729" y="609733"/>
                                    <a:ext cx="0" cy="107245"/>
                                  </a:xfrm>
                                  <a:prstGeom prst="line">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025243551" name="椭圆 2025243551"/>
                                <wps:cNvSpPr/>
                                <wps:spPr>
                                  <a:xfrm>
                                    <a:off x="1130118" y="571863"/>
                                    <a:ext cx="57597" cy="21598"/>
                                  </a:xfrm>
                                  <a:prstGeom prst="ellipse">
                                    <a:avLst/>
                                  </a:prstGeom>
                                  <a:noFill/>
                                  <a:ln w="31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a:noAutofit/>
                                </wps:bodyPr>
                              </wps:wsp>
                              <wps:wsp>
                                <wps:cNvPr id="265652983" name="弧形 265652983"/>
                                <wps:cNvSpPr>
                                  <a:spLocks noChangeAspect="1"/>
                                </wps:cNvSpPr>
                                <wps:spPr>
                                  <a:xfrm>
                                    <a:off x="1111673" y="729973"/>
                                    <a:ext cx="91969" cy="45720"/>
                                  </a:xfrm>
                                  <a:prstGeom prst="arc">
                                    <a:avLst>
                                      <a:gd name="adj1" fmla="val 226803"/>
                                      <a:gd name="adj2" fmla="val 10592156"/>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a:noAutofit/>
                                </wps:bodyPr>
                              </wps:wsp>
                            </wpg:grpSp>
                            <wpg:grpSp>
                              <wpg:cNvPr id="1448170972" name="组合 1870326735"/>
                              <wpg:cNvGrpSpPr/>
                              <wpg:grpSpPr>
                                <a:xfrm>
                                  <a:off x="28097" y="528929"/>
                                  <a:ext cx="139003" cy="254586"/>
                                  <a:chOff x="28097" y="528929"/>
                                  <a:chExt cx="139003" cy="254586"/>
                                </a:xfrm>
                              </wpg:grpSpPr>
                              <wpg:grpSp>
                                <wpg:cNvPr id="72473959" name="组合 1168279286"/>
                                <wpg:cNvGrpSpPr/>
                                <wpg:grpSpPr>
                                  <a:xfrm>
                                    <a:off x="28097" y="528929"/>
                                    <a:ext cx="139003" cy="254586"/>
                                    <a:chOff x="28097" y="528929"/>
                                    <a:chExt cx="139003" cy="254586"/>
                                  </a:xfrm>
                                </wpg:grpSpPr>
                                <wps:wsp>
                                  <wps:cNvPr id="480337381" name="圆柱体 480337381"/>
                                  <wps:cNvSpPr/>
                                  <wps:spPr>
                                    <a:xfrm>
                                      <a:off x="51614" y="672510"/>
                                      <a:ext cx="91969" cy="111005"/>
                                    </a:xfrm>
                                    <a:prstGeom prst="can">
                                      <a:avLst>
                                        <a:gd name="adj" fmla="val 37205"/>
                                      </a:avLst>
                                    </a:prstGeom>
                                    <a:solidFill>
                                      <a:schemeClr val="bg1"/>
                                    </a:soli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a:noAutofit/>
                                  </wps:bodyPr>
                                </wps:wsp>
                                <wps:wsp>
                                  <wps:cNvPr id="895803682" name="圆柱体 895803682"/>
                                  <wps:cNvSpPr/>
                                  <wps:spPr>
                                    <a:xfrm>
                                      <a:off x="28097" y="528929"/>
                                      <a:ext cx="139003" cy="178742"/>
                                    </a:xfrm>
                                    <a:prstGeom prst="can">
                                      <a:avLst>
                                        <a:gd name="adj" fmla="val 37205"/>
                                      </a:avLst>
                                    </a:prstGeom>
                                    <a:solidFill>
                                      <a:schemeClr val="bg1"/>
                                    </a:soli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a:noAutofit/>
                                  </wps:bodyPr>
                                </wps:wsp>
                              </wpg:grpSp>
                              <wps:wsp>
                                <wps:cNvPr id="1880817987" name="直接连接符 1880817987"/>
                                <wps:cNvCnPr/>
                                <wps:spPr>
                                  <a:xfrm>
                                    <a:off x="51615" y="583136"/>
                                    <a:ext cx="0" cy="107245"/>
                                  </a:xfrm>
                                  <a:prstGeom prst="line">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10172250" name="直接连接符 410172250"/>
                                <wps:cNvCnPr/>
                                <wps:spPr>
                                  <a:xfrm>
                                    <a:off x="95000" y="590660"/>
                                    <a:ext cx="0" cy="107245"/>
                                  </a:xfrm>
                                  <a:prstGeom prst="line">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04585264" name="直接连接符 1104585264"/>
                                <wps:cNvCnPr/>
                                <wps:spPr>
                                  <a:xfrm>
                                    <a:off x="141097" y="581255"/>
                                    <a:ext cx="0" cy="107245"/>
                                  </a:xfrm>
                                  <a:prstGeom prst="line">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96073880" name="椭圆 96073880"/>
                                <wps:cNvSpPr/>
                                <wps:spPr>
                                  <a:xfrm>
                                    <a:off x="67486" y="543385"/>
                                    <a:ext cx="57597" cy="21598"/>
                                  </a:xfrm>
                                  <a:prstGeom prst="ellipse">
                                    <a:avLst/>
                                  </a:prstGeom>
                                  <a:noFill/>
                                  <a:ln w="31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a:noAutofit/>
                                </wps:bodyPr>
                              </wps:wsp>
                              <wps:wsp>
                                <wps:cNvPr id="57494937" name="弧形 57494937"/>
                                <wps:cNvSpPr>
                                  <a:spLocks noChangeAspect="1"/>
                                </wps:cNvSpPr>
                                <wps:spPr>
                                  <a:xfrm>
                                    <a:off x="49041" y="701495"/>
                                    <a:ext cx="91969" cy="45720"/>
                                  </a:xfrm>
                                  <a:prstGeom prst="arc">
                                    <a:avLst>
                                      <a:gd name="adj1" fmla="val 226803"/>
                                      <a:gd name="adj2" fmla="val 10592156"/>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a:noAutofit/>
                                </wps:bodyPr>
                              </wps:wsp>
                            </wpg:grpSp>
                            <wpg:grpSp>
                              <wpg:cNvPr id="805990679" name="组合 1373147538"/>
                              <wpg:cNvGrpSpPr/>
                              <wpg:grpSpPr>
                                <a:xfrm>
                                  <a:off x="263671" y="0"/>
                                  <a:ext cx="1018541" cy="765204"/>
                                  <a:chOff x="263671" y="0"/>
                                  <a:chExt cx="1018541" cy="765204"/>
                                </a:xfrm>
                              </wpg:grpSpPr>
                              <wpg:grpSp>
                                <wpg:cNvPr id="55420038" name="组合 1917172763"/>
                                <wpg:cNvGrpSpPr/>
                                <wpg:grpSpPr>
                                  <a:xfrm>
                                    <a:off x="263671" y="0"/>
                                    <a:ext cx="1018541" cy="765204"/>
                                    <a:chOff x="263671" y="0"/>
                                    <a:chExt cx="1018541" cy="765204"/>
                                  </a:xfrm>
                                </wpg:grpSpPr>
                                <wpg:grpSp>
                                  <wpg:cNvPr id="2079892177" name="组合 393024952"/>
                                  <wpg:cNvGrpSpPr/>
                                  <wpg:grpSpPr>
                                    <a:xfrm>
                                      <a:off x="263671" y="7944"/>
                                      <a:ext cx="866492" cy="757260"/>
                                      <a:chOff x="263671" y="7944"/>
                                      <a:chExt cx="866492" cy="757260"/>
                                    </a:xfrm>
                                  </wpg:grpSpPr>
                                  <wpg:grpSp>
                                    <wpg:cNvPr id="1009942605" name="组合 268979555"/>
                                    <wpg:cNvGrpSpPr/>
                                    <wpg:grpSpPr>
                                      <a:xfrm>
                                        <a:off x="263671" y="151328"/>
                                        <a:ext cx="847245" cy="613876"/>
                                        <a:chOff x="263671" y="151328"/>
                                        <a:chExt cx="847245" cy="613876"/>
                                      </a:xfrm>
                                    </wpg:grpSpPr>
                                    <wps:wsp>
                                      <wps:cNvPr id="1561361272" name="矩形: 圆顶角 1561361272"/>
                                      <wps:cNvSpPr/>
                                      <wps:spPr>
                                        <a:xfrm>
                                          <a:off x="286848" y="276060"/>
                                          <a:ext cx="124612" cy="463976"/>
                                        </a:xfrm>
                                        <a:prstGeom prst="round2SameRect">
                                          <a:avLst>
                                            <a:gd name="adj1" fmla="val 50000"/>
                                            <a:gd name="adj2" fmla="val 0"/>
                                          </a:avLst>
                                        </a:pr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a:noAutofit/>
                                      </wps:bodyPr>
                                    </wps:wsp>
                                    <wps:wsp>
                                      <wps:cNvPr id="1964604938" name="矩形: 圆顶角 1964604938"/>
                                      <wps:cNvSpPr/>
                                      <wps:spPr>
                                        <a:xfrm rot="4175496">
                                          <a:off x="643842" y="-185500"/>
                                          <a:ext cx="130245" cy="803902"/>
                                        </a:xfrm>
                                        <a:prstGeom prst="round2SameRect">
                                          <a:avLst>
                                            <a:gd name="adj1" fmla="val 50000"/>
                                            <a:gd name="adj2" fmla="val 0"/>
                                          </a:avLst>
                                        </a:pr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a:noAutofit/>
                                      </wps:bodyPr>
                                    </wps:wsp>
                                    <wps:wsp>
                                      <wps:cNvPr id="1358632629" name="矩形: 圆顶角 1358632629"/>
                                      <wps:cNvSpPr/>
                                      <wps:spPr>
                                        <a:xfrm rot="4175496">
                                          <a:off x="632501" y="-168239"/>
                                          <a:ext cx="130244" cy="803900"/>
                                        </a:xfrm>
                                        <a:prstGeom prst="round2SameRect">
                                          <a:avLst>
                                            <a:gd name="adj1" fmla="val 50000"/>
                                            <a:gd name="adj2" fmla="val 0"/>
                                          </a:avLst>
                                        </a:prstGeom>
                                        <a:solidFill>
                                          <a:schemeClr val="bg1"/>
                                        </a:soli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a:noAutofit/>
                                      </wps:bodyPr>
                                    </wps:wsp>
                                    <wps:wsp>
                                      <wps:cNvPr id="1589989064" name="矩形: 圆顶角 1589989064"/>
                                      <wps:cNvSpPr/>
                                      <wps:spPr>
                                        <a:xfrm>
                                          <a:off x="263671" y="301231"/>
                                          <a:ext cx="124611" cy="463973"/>
                                        </a:xfrm>
                                        <a:prstGeom prst="round2SameRect">
                                          <a:avLst>
                                            <a:gd name="adj1" fmla="val 50000"/>
                                            <a:gd name="adj2" fmla="val 0"/>
                                          </a:avLst>
                                        </a:prstGeom>
                                        <a:solidFill>
                                          <a:schemeClr val="bg1"/>
                                        </a:soli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a:noAutofit/>
                                      </wps:bodyPr>
                                    </wps:wsp>
                                  </wpg:grpSp>
                                  <wps:wsp>
                                    <wps:cNvPr id="1201175105" name="圆柱体 1201175105"/>
                                    <wps:cNvSpPr/>
                                    <wps:spPr>
                                      <a:xfrm rot="4213670">
                                        <a:off x="1013590" y="30376"/>
                                        <a:ext cx="139006" cy="94141"/>
                                      </a:xfrm>
                                      <a:prstGeom prst="can">
                                        <a:avLst>
                                          <a:gd name="adj" fmla="val 50000"/>
                                        </a:avLst>
                                      </a:prstGeom>
                                      <a:solidFill>
                                        <a:schemeClr val="bg1"/>
                                      </a:soli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a:noAutofit/>
                                    </wps:bodyPr>
                                  </wps:wsp>
                                </wpg:grpSp>
                                <wps:wsp>
                                  <wps:cNvPr id="353586947" name="矩形: 圆顶角 353586947"/>
                                  <wps:cNvSpPr/>
                                  <wps:spPr>
                                    <a:xfrm rot="4175496">
                                      <a:off x="1156210" y="-53999"/>
                                      <a:ext cx="72003" cy="180001"/>
                                    </a:xfrm>
                                    <a:prstGeom prst="round2SameRect">
                                      <a:avLst>
                                        <a:gd name="adj1" fmla="val 50000"/>
                                        <a:gd name="adj2" fmla="val 0"/>
                                      </a:avLst>
                                    </a:prstGeom>
                                    <a:solidFill>
                                      <a:schemeClr val="bg1"/>
                                    </a:soli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a:noAutofit/>
                                  </wps:bodyPr>
                                </wps:wsp>
                              </wpg:grpSp>
                              <wps:wsp>
                                <wps:cNvPr id="387060203" name="椭圆 387060203"/>
                                <wps:cNvSpPr/>
                                <wps:spPr>
                                  <a:xfrm>
                                    <a:off x="303855" y="339721"/>
                                    <a:ext cx="45718" cy="45720"/>
                                  </a:xfrm>
                                  <a:prstGeom prst="ellipse">
                                    <a:avLst/>
                                  </a:prstGeom>
                                  <a:noFill/>
                                  <a:ln w="31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a:noAutofit/>
                                </wps:bodyPr>
                              </wps:wsp>
                            </wpg:grpSp>
                            <wpg:grpSp>
                              <wpg:cNvPr id="1102159116" name="组合 1221499330"/>
                              <wpg:cNvGrpSpPr/>
                              <wpg:grpSpPr>
                                <a:xfrm>
                                  <a:off x="847169" y="297787"/>
                                  <a:ext cx="171977" cy="546689"/>
                                  <a:chOff x="847169" y="297787"/>
                                  <a:chExt cx="171977" cy="546689"/>
                                </a:xfrm>
                              </wpg:grpSpPr>
                              <wpg:grpSp>
                                <wpg:cNvPr id="962534546" name="组合 113798375"/>
                                <wpg:cNvGrpSpPr/>
                                <wpg:grpSpPr>
                                  <a:xfrm>
                                    <a:off x="847169" y="297787"/>
                                    <a:ext cx="171977" cy="546689"/>
                                    <a:chOff x="847169" y="297787"/>
                                    <a:chExt cx="171977" cy="546689"/>
                                  </a:xfrm>
                                </wpg:grpSpPr>
                                <wps:wsp>
                                  <wps:cNvPr id="1524952390" name="矩形: 圆顶角 1103"/>
                                  <wps:cNvSpPr/>
                                  <wps:spPr>
                                    <a:xfrm>
                                      <a:off x="900676" y="297787"/>
                                      <a:ext cx="118470" cy="399052"/>
                                    </a:xfrm>
                                    <a:custGeom>
                                      <a:avLst/>
                                      <a:gdLst>
                                        <a:gd name="connsiteX0" fmla="*/ 126439 w 387731"/>
                                        <a:gd name="connsiteY0" fmla="*/ 0 h 1306039"/>
                                        <a:gd name="connsiteX1" fmla="*/ 297938 w 387731"/>
                                        <a:gd name="connsiteY1" fmla="*/ 0 h 1306039"/>
                                        <a:gd name="connsiteX2" fmla="*/ 387731 w 387731"/>
                                        <a:gd name="connsiteY2" fmla="*/ 89793 h 1306039"/>
                                        <a:gd name="connsiteX3" fmla="*/ 387731 w 387731"/>
                                        <a:gd name="connsiteY3" fmla="*/ 1300804 h 1306039"/>
                                        <a:gd name="connsiteX4" fmla="*/ 387731 w 387731"/>
                                        <a:gd name="connsiteY4" fmla="*/ 1300804 h 1306039"/>
                                        <a:gd name="connsiteX5" fmla="*/ 36646 w 387731"/>
                                        <a:gd name="connsiteY5" fmla="*/ 1300804 h 1306039"/>
                                        <a:gd name="connsiteX6" fmla="*/ 0 w 387731"/>
                                        <a:gd name="connsiteY6" fmla="*/ 1306039 h 1306039"/>
                                        <a:gd name="connsiteX7" fmla="*/ 5235 w 387731"/>
                                        <a:gd name="connsiteY7" fmla="*/ 161339 h 1306039"/>
                                        <a:gd name="connsiteX8" fmla="*/ 126439 w 387731"/>
                                        <a:gd name="connsiteY8" fmla="*/ 0 h 130603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387731" h="1306039">
                                          <a:moveTo>
                                            <a:pt x="126439" y="0"/>
                                          </a:moveTo>
                                          <a:lnTo>
                                            <a:pt x="297938" y="0"/>
                                          </a:lnTo>
                                          <a:cubicBezTo>
                                            <a:pt x="347529" y="0"/>
                                            <a:pt x="387731" y="40202"/>
                                            <a:pt x="387731" y="89793"/>
                                          </a:cubicBezTo>
                                          <a:lnTo>
                                            <a:pt x="387731" y="1300804"/>
                                          </a:lnTo>
                                          <a:lnTo>
                                            <a:pt x="387731" y="1300804"/>
                                          </a:lnTo>
                                          <a:lnTo>
                                            <a:pt x="36646" y="1300804"/>
                                          </a:lnTo>
                                          <a:lnTo>
                                            <a:pt x="0" y="1306039"/>
                                          </a:lnTo>
                                          <a:cubicBezTo>
                                            <a:pt x="0" y="902369"/>
                                            <a:pt x="5235" y="565009"/>
                                            <a:pt x="5235" y="161339"/>
                                          </a:cubicBezTo>
                                          <a:cubicBezTo>
                                            <a:pt x="5235" y="111748"/>
                                            <a:pt x="76848" y="0"/>
                                            <a:pt x="126439" y="0"/>
                                          </a:cubicBezTo>
                                          <a:close/>
                                        </a:path>
                                      </a:pathLst>
                                    </a:custGeom>
                                    <a:solidFill>
                                      <a:schemeClr val="bg1"/>
                                    </a:soli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a:noAutofit/>
                                  </wps:bodyPr>
                                </wps:wsp>
                                <wps:wsp>
                                  <wps:cNvPr id="1965194788" name="矩形: 圆顶角 1101"/>
                                  <wps:cNvSpPr/>
                                  <wps:spPr>
                                    <a:xfrm>
                                      <a:off x="847169" y="379929"/>
                                      <a:ext cx="137970" cy="464547"/>
                                    </a:xfrm>
                                    <a:custGeom>
                                      <a:avLst/>
                                      <a:gdLst>
                                        <a:gd name="connsiteX0" fmla="*/ 34386 w 137953"/>
                                        <a:gd name="connsiteY0" fmla="*/ 526 h 464500"/>
                                        <a:gd name="connsiteX1" fmla="*/ 90228 w 137953"/>
                                        <a:gd name="connsiteY1" fmla="*/ 526 h 464500"/>
                                        <a:gd name="connsiteX2" fmla="*/ 119816 w 137953"/>
                                        <a:gd name="connsiteY2" fmla="*/ 4712 h 464500"/>
                                        <a:gd name="connsiteX3" fmla="*/ 137953 w 137953"/>
                                        <a:gd name="connsiteY3" fmla="*/ 111921 h 464500"/>
                                        <a:gd name="connsiteX4" fmla="*/ 119784 w 137953"/>
                                        <a:gd name="connsiteY4" fmla="*/ 112145 h 464500"/>
                                        <a:gd name="connsiteX5" fmla="*/ 119379 w 137953"/>
                                        <a:gd name="connsiteY5" fmla="*/ 34911 h 464500"/>
                                        <a:gd name="connsiteX6" fmla="*/ 124614 w 137953"/>
                                        <a:gd name="connsiteY6" fmla="*/ 464500 h 464500"/>
                                        <a:gd name="connsiteX7" fmla="*/ 124614 w 137953"/>
                                        <a:gd name="connsiteY7" fmla="*/ 464500 h 464500"/>
                                        <a:gd name="connsiteX8" fmla="*/ 0 w 137953"/>
                                        <a:gd name="connsiteY8" fmla="*/ 464500 h 464500"/>
                                        <a:gd name="connsiteX9" fmla="*/ 0 w 137953"/>
                                        <a:gd name="connsiteY9" fmla="*/ 464500 h 464500"/>
                                        <a:gd name="connsiteX10" fmla="*/ 0 w 137953"/>
                                        <a:gd name="connsiteY10" fmla="*/ 34912 h 464500"/>
                                        <a:gd name="connsiteX11" fmla="*/ 34386 w 137953"/>
                                        <a:gd name="connsiteY11" fmla="*/ 526 h 4645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37953" h="464500">
                                          <a:moveTo>
                                            <a:pt x="34386" y="526"/>
                                          </a:moveTo>
                                          <a:lnTo>
                                            <a:pt x="90228" y="526"/>
                                          </a:lnTo>
                                          <a:cubicBezTo>
                                            <a:pt x="100395" y="-230"/>
                                            <a:pt x="114085" y="-1019"/>
                                            <a:pt x="119816" y="4712"/>
                                          </a:cubicBezTo>
                                          <a:cubicBezTo>
                                            <a:pt x="133584" y="14792"/>
                                            <a:pt x="137536" y="76502"/>
                                            <a:pt x="137953" y="111921"/>
                                          </a:cubicBezTo>
                                          <a:cubicBezTo>
                                            <a:pt x="129280" y="111528"/>
                                            <a:pt x="126842" y="112685"/>
                                            <a:pt x="119784" y="112145"/>
                                          </a:cubicBezTo>
                                          <a:cubicBezTo>
                                            <a:pt x="119308" y="65118"/>
                                            <a:pt x="117707" y="-49863"/>
                                            <a:pt x="119379" y="34911"/>
                                          </a:cubicBezTo>
                                          <a:lnTo>
                                            <a:pt x="124614" y="464500"/>
                                          </a:lnTo>
                                          <a:lnTo>
                                            <a:pt x="124614" y="464500"/>
                                          </a:lnTo>
                                          <a:lnTo>
                                            <a:pt x="0" y="464500"/>
                                          </a:lnTo>
                                          <a:lnTo>
                                            <a:pt x="0" y="464500"/>
                                          </a:lnTo>
                                          <a:lnTo>
                                            <a:pt x="0" y="34912"/>
                                          </a:lnTo>
                                          <a:cubicBezTo>
                                            <a:pt x="0" y="15921"/>
                                            <a:pt x="15395" y="526"/>
                                            <a:pt x="34386" y="526"/>
                                          </a:cubicBezTo>
                                          <a:close/>
                                        </a:path>
                                      </a:pathLst>
                                    </a:custGeom>
                                    <a:solidFill>
                                      <a:schemeClr val="bg1"/>
                                    </a:soli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a:noAutofit/>
                                  </wps:bodyPr>
                                </wps:wsp>
                              </wpg:grpSp>
                              <wps:wsp>
                                <wps:cNvPr id="1622310588" name="任意多边形: 形状 1622310588"/>
                                <wps:cNvSpPr>
                                  <a:spLocks noChangeAspect="1"/>
                                </wps:cNvSpPr>
                                <wps:spPr>
                                  <a:xfrm>
                                    <a:off x="985018" y="300613"/>
                                    <a:ext cx="25197" cy="127413"/>
                                  </a:xfrm>
                                  <a:custGeom>
                                    <a:avLst/>
                                    <a:gdLst>
                                      <a:gd name="connsiteX0" fmla="*/ 0 w 94403"/>
                                      <a:gd name="connsiteY0" fmla="*/ 536821 h 537472"/>
                                      <a:gd name="connsiteX1" fmla="*/ 35072 w 94403"/>
                                      <a:gd name="connsiteY1" fmla="*/ 537472 h 537472"/>
                                      <a:gd name="connsiteX2" fmla="*/ 34192 w 94403"/>
                                      <a:gd name="connsiteY2" fmla="*/ 128462 h 537472"/>
                                      <a:gd name="connsiteX3" fmla="*/ 35444 w 94403"/>
                                      <a:gd name="connsiteY3" fmla="*/ 83816 h 537472"/>
                                      <a:gd name="connsiteX4" fmla="*/ 94403 w 94403"/>
                                      <a:gd name="connsiteY4" fmla="*/ 0 h 53747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4403" h="537472">
                                        <a:moveTo>
                                          <a:pt x="0" y="536821"/>
                                        </a:moveTo>
                                        <a:lnTo>
                                          <a:pt x="35072" y="537472"/>
                                        </a:lnTo>
                                        <a:cubicBezTo>
                                          <a:pt x="34779" y="401135"/>
                                          <a:pt x="34485" y="264799"/>
                                          <a:pt x="34192" y="128462"/>
                                        </a:cubicBezTo>
                                        <a:cubicBezTo>
                                          <a:pt x="34609" y="113580"/>
                                          <a:pt x="34000" y="110424"/>
                                          <a:pt x="35444" y="83816"/>
                                        </a:cubicBezTo>
                                        <a:cubicBezTo>
                                          <a:pt x="36888" y="57208"/>
                                          <a:pt x="63457" y="13736"/>
                                          <a:pt x="94403" y="0"/>
                                        </a:cubicBezTo>
                                      </a:path>
                                    </a:pathLst>
                                  </a:custGeom>
                                  <a:noFill/>
                                  <a:ln w="31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a:noAutofit/>
                                </wps:bodyPr>
                              </wps:wsp>
                            </wpg:grpSp>
                          </wpg:grpSp>
                        </wpg:grpSp>
                        <wps:wsp>
                          <wps:cNvPr id="600393511" name="Text Box 731"/>
                          <wps:cNvSpPr txBox="1">
                            <a:spLocks noChangeArrowheads="1"/>
                          </wps:cNvSpPr>
                          <wps:spPr bwMode="auto">
                            <a:xfrm>
                              <a:off x="5050" y="2439"/>
                              <a:ext cx="204" cy="312"/>
                            </a:xfrm>
                            <a:prstGeom prst="rect">
                              <a:avLst/>
                            </a:prstGeom>
                            <a:noFill/>
                            <a:ln>
                              <a:noFill/>
                            </a:ln>
                          </wps:spPr>
                          <wps:txbx>
                            <w:txbxContent>
                              <w:p w14:paraId="6F0CF2C1" w14:textId="77777777" w:rsidR="00B6603D" w:rsidRPr="00B6603D" w:rsidRDefault="00B6603D" w:rsidP="00B6603D">
                                <w:pPr>
                                  <w:rPr>
                                    <w:i/>
                                    <w:iCs/>
                                    <w:sz w:val="18"/>
                                    <w:szCs w:val="18"/>
                                  </w:rPr>
                                </w:pPr>
                                <w:r w:rsidRPr="00B6603D">
                                  <w:rPr>
                                    <w:i/>
                                    <w:iCs/>
                                    <w:sz w:val="18"/>
                                    <w:szCs w:val="18"/>
                                  </w:rPr>
                                  <w:t>b</w:t>
                                </w:r>
                              </w:p>
                            </w:txbxContent>
                          </wps:txbx>
                          <wps:bodyPr rot="0" vert="horz" wrap="none" lIns="36000" tIns="0" rIns="36000" bIns="0" anchor="t" anchorCtr="0" upright="1">
                            <a:spAutoFit/>
                          </wps:bodyPr>
                        </wps:wsp>
                        <wps:wsp>
                          <wps:cNvPr id="1066434909" name="Text Box 731"/>
                          <wps:cNvSpPr txBox="1">
                            <a:spLocks noChangeArrowheads="1"/>
                          </wps:cNvSpPr>
                          <wps:spPr bwMode="auto">
                            <a:xfrm>
                              <a:off x="5701" y="2647"/>
                              <a:ext cx="193" cy="312"/>
                            </a:xfrm>
                            <a:prstGeom prst="rect">
                              <a:avLst/>
                            </a:prstGeom>
                            <a:noFill/>
                            <a:ln>
                              <a:noFill/>
                            </a:ln>
                          </wps:spPr>
                          <wps:txbx>
                            <w:txbxContent>
                              <w:p w14:paraId="5EC9C84D" w14:textId="77777777" w:rsidR="00B6603D" w:rsidRPr="00B6603D" w:rsidRDefault="00B6603D" w:rsidP="00B6603D">
                                <w:pPr>
                                  <w:rPr>
                                    <w:i/>
                                    <w:iCs/>
                                    <w:sz w:val="18"/>
                                    <w:szCs w:val="18"/>
                                  </w:rPr>
                                </w:pPr>
                                <w:r w:rsidRPr="00B6603D">
                                  <w:rPr>
                                    <w:i/>
                                    <w:iCs/>
                                    <w:sz w:val="18"/>
                                    <w:szCs w:val="18"/>
                                  </w:rPr>
                                  <w:t>c</w:t>
                                </w:r>
                              </w:p>
                            </w:txbxContent>
                          </wps:txbx>
                          <wps:bodyPr rot="0" vert="horz" wrap="none" lIns="36000" tIns="0" rIns="36000" bIns="0" anchor="t" anchorCtr="0" upright="1">
                            <a:spAutoFit/>
                          </wps:bodyPr>
                        </wps:wsp>
                        <wps:wsp>
                          <wps:cNvPr id="1293819764" name="Text Box 731"/>
                          <wps:cNvSpPr txBox="1">
                            <a:spLocks noChangeArrowheads="1"/>
                          </wps:cNvSpPr>
                          <wps:spPr bwMode="auto">
                            <a:xfrm>
                              <a:off x="4437" y="2726"/>
                              <a:ext cx="204" cy="312"/>
                            </a:xfrm>
                            <a:prstGeom prst="rect">
                              <a:avLst/>
                            </a:prstGeom>
                            <a:noFill/>
                            <a:ln>
                              <a:noFill/>
                            </a:ln>
                          </wps:spPr>
                          <wps:txbx>
                            <w:txbxContent>
                              <w:p w14:paraId="7E162B47" w14:textId="77777777" w:rsidR="00B6603D" w:rsidRPr="00B6603D" w:rsidRDefault="00B6603D" w:rsidP="00B6603D">
                                <w:pPr>
                                  <w:rPr>
                                    <w:i/>
                                    <w:iCs/>
                                    <w:sz w:val="18"/>
                                    <w:szCs w:val="18"/>
                                  </w:rPr>
                                </w:pPr>
                                <w:r w:rsidRPr="00B6603D">
                                  <w:rPr>
                                    <w:i/>
                                    <w:iCs/>
                                    <w:sz w:val="18"/>
                                    <w:szCs w:val="18"/>
                                  </w:rPr>
                                  <w:t>a</w:t>
                                </w:r>
                              </w:p>
                            </w:txbxContent>
                          </wps:txbx>
                          <wps:bodyPr rot="0" vert="horz" wrap="none" lIns="36000" tIns="0" rIns="36000" bIns="0" anchor="t" anchorCtr="0" upright="1">
                            <a:spAutoFit/>
                          </wps:bodyPr>
                        </wps:wsp>
                        <wps:wsp>
                          <wps:cNvPr id="889590321" name="文本框 579"/>
                          <wps:cNvSpPr txBox="1"/>
                          <wps:spPr>
                            <a:xfrm>
                              <a:off x="4922" y="3648"/>
                              <a:ext cx="574" cy="322"/>
                            </a:xfrm>
                            <a:prstGeom prst="rect">
                              <a:avLst/>
                            </a:prstGeom>
                            <a:noFill/>
                            <a:ln w="6350">
                              <a:noFill/>
                            </a:ln>
                          </wps:spPr>
                          <wps:txbx>
                            <w:txbxContent>
                              <w:p w14:paraId="338745EB" w14:textId="77777777" w:rsidR="00B6603D" w:rsidRPr="00B6603D" w:rsidRDefault="00B6603D" w:rsidP="00B6603D">
                                <w:pPr>
                                  <w:rPr>
                                    <w:sz w:val="18"/>
                                    <w:szCs w:val="18"/>
                                  </w:rPr>
                                </w:pPr>
                                <w:r w:rsidRPr="00B6603D">
                                  <w:rPr>
                                    <w:sz w:val="18"/>
                                    <w:szCs w:val="18"/>
                                  </w:rPr>
                                  <w:t>（</w:t>
                                </w:r>
                                <w:r w:rsidRPr="00B6603D">
                                  <w:rPr>
                                    <w:sz w:val="18"/>
                                    <w:szCs w:val="18"/>
                                  </w:rPr>
                                  <w:t>b</w:t>
                                </w:r>
                                <w:r w:rsidRPr="00B6603D">
                                  <w:rPr>
                                    <w:sz w:val="18"/>
                                    <w:szCs w:val="18"/>
                                  </w:rPr>
                                  <w:t>）</w:t>
                                </w:r>
                              </w:p>
                            </w:txbxContent>
                          </wps:txbx>
                          <wps:bodyPr rot="0" spcFirstLastPara="0" vertOverflow="overflow" horzOverflow="overflow" vert="horz" wrap="none" lIns="36000" tIns="0" rIns="36000" bIns="0" numCol="1" spcCol="0" rtlCol="0" fromWordArt="0" anchor="t" anchorCtr="0" forceAA="0" compatLnSpc="1">
                            <a:spAutoFit/>
                          </wps:bodyPr>
                        </wps:wsp>
                        <wps:wsp>
                          <wps:cNvPr id="955815936" name="圆柱体 955815936"/>
                          <wps:cNvSpPr/>
                          <wps:spPr>
                            <a:xfrm rot="5400000">
                              <a:off x="5256" y="2106"/>
                              <a:ext cx="62" cy="629"/>
                            </a:xfrm>
                            <a:prstGeom prst="can">
                              <a:avLst>
                                <a:gd name="adj" fmla="val 31846"/>
                              </a:avLst>
                            </a:prstGeom>
                            <a:gradFill flip="none" rotWithShape="1">
                              <a:gsLst>
                                <a:gs pos="0">
                                  <a:schemeClr val="accent1">
                                    <a:lumMod val="5000"/>
                                    <a:lumOff val="95000"/>
                                  </a:schemeClr>
                                </a:gs>
                                <a:gs pos="96000">
                                  <a:schemeClr val="bg1">
                                    <a:lumMod val="50000"/>
                                  </a:schemeClr>
                                </a:gs>
                              </a:gsLst>
                              <a:lin ang="0" scaled="1"/>
                              <a:tileRect/>
                            </a:gra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a:noAutofit/>
                          </wps:bodyPr>
                        </wps:wsp>
                        <wps:wsp>
                          <wps:cNvPr id="604068961" name="任意多边形 13"/>
                          <wps:cNvSpPr/>
                          <wps:spPr>
                            <a:xfrm>
                              <a:off x="4634" y="3145"/>
                              <a:ext cx="984" cy="281"/>
                            </a:xfrm>
                            <a:custGeom>
                              <a:avLst/>
                              <a:gdLst>
                                <a:gd name="connisteX0" fmla="*/ 0 w 624840"/>
                                <a:gd name="connsiteY0" fmla="*/ 0 h 178611"/>
                                <a:gd name="connisteX1" fmla="*/ 335280 w 624840"/>
                                <a:gd name="connsiteY1" fmla="*/ 156210 h 178611"/>
                                <a:gd name="connisteX2" fmla="*/ 624840 w 624840"/>
                                <a:gd name="connsiteY2" fmla="*/ 175260 h 178611"/>
                              </a:gdLst>
                              <a:ahLst/>
                              <a:cxnLst>
                                <a:cxn ang="0">
                                  <a:pos x="connisteX0" y="connsiteY0"/>
                                </a:cxn>
                                <a:cxn ang="0">
                                  <a:pos x="connisteX1" y="connsiteY1"/>
                                </a:cxn>
                                <a:cxn ang="0">
                                  <a:pos x="connisteX2" y="connsiteY2"/>
                                </a:cxn>
                              </a:cxnLst>
                              <a:rect l="l" t="t" r="r" b="b"/>
                              <a:pathLst>
                                <a:path w="624840" h="178612">
                                  <a:moveTo>
                                    <a:pt x="0" y="0"/>
                                  </a:moveTo>
                                  <a:cubicBezTo>
                                    <a:pt x="60960" y="31115"/>
                                    <a:pt x="210185" y="121285"/>
                                    <a:pt x="335280" y="156210"/>
                                  </a:cubicBezTo>
                                  <a:cubicBezTo>
                                    <a:pt x="460375" y="191135"/>
                                    <a:pt x="573405" y="174625"/>
                                    <a:pt x="624840" y="175260"/>
                                  </a:cubicBezTo>
                                </a:path>
                              </a:pathLst>
                            </a:cu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a:noAutofit/>
                          </wps:bodyPr>
                        </wps:wsp>
                        <wps:wsp>
                          <wps:cNvPr id="712893158" name="任意多边形 16"/>
                          <wps:cNvSpPr/>
                          <wps:spPr>
                            <a:xfrm>
                              <a:off x="5402" y="2977"/>
                              <a:ext cx="737" cy="450"/>
                            </a:xfrm>
                            <a:custGeom>
                              <a:avLst/>
                              <a:gdLst>
                                <a:gd name="connisteX0" fmla="*/ 320040 w 468259"/>
                                <a:gd name="connsiteY0" fmla="*/ 285750 h 285750"/>
                                <a:gd name="connisteX1" fmla="*/ 453390 w 468259"/>
                                <a:gd name="connsiteY1" fmla="*/ 140970 h 285750"/>
                                <a:gd name="connisteX2" fmla="*/ 0 w 468259"/>
                                <a:gd name="connsiteY2" fmla="*/ 0 h 285750"/>
                              </a:gdLst>
                              <a:ahLst/>
                              <a:cxnLst>
                                <a:cxn ang="0">
                                  <a:pos x="connisteX0" y="connsiteY0"/>
                                </a:cxn>
                                <a:cxn ang="0">
                                  <a:pos x="connisteX1" y="connsiteY1"/>
                                </a:cxn>
                                <a:cxn ang="0">
                                  <a:pos x="connisteX2" y="connsiteY2"/>
                                </a:cxn>
                              </a:cxnLst>
                              <a:rect l="l" t="t" r="r" b="b"/>
                              <a:pathLst>
                                <a:path w="468260" h="285750">
                                  <a:moveTo>
                                    <a:pt x="320040" y="285750"/>
                                  </a:moveTo>
                                  <a:cubicBezTo>
                                    <a:pt x="355600" y="259715"/>
                                    <a:pt x="517525" y="198120"/>
                                    <a:pt x="453390" y="140970"/>
                                  </a:cubicBezTo>
                                  <a:cubicBezTo>
                                    <a:pt x="389255" y="83820"/>
                                    <a:pt x="93345" y="25400"/>
                                    <a:pt x="0" y="0"/>
                                  </a:cubicBezTo>
                                </a:path>
                              </a:pathLst>
                            </a:cu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a:noAutofit/>
                          </wps:bodyPr>
                        </wps:wsp>
                        <wps:wsp>
                          <wps:cNvPr id="1248530563" name="任意多边形 17"/>
                          <wps:cNvSpPr/>
                          <wps:spPr>
                            <a:xfrm>
                              <a:off x="4197" y="2935"/>
                              <a:ext cx="815" cy="246"/>
                            </a:xfrm>
                            <a:custGeom>
                              <a:avLst/>
                              <a:gdLst>
                                <a:gd name="connisteX0" fmla="*/ 517305 w 517305"/>
                                <a:gd name="connsiteY0" fmla="*/ 0 h 156210"/>
                                <a:gd name="connisteX1" fmla="*/ 33435 w 517305"/>
                                <a:gd name="connsiteY1" fmla="*/ 34290 h 156210"/>
                                <a:gd name="connisteX2" fmla="*/ 75345 w 517305"/>
                                <a:gd name="connsiteY2" fmla="*/ 156210 h 156210"/>
                              </a:gdLst>
                              <a:ahLst/>
                              <a:cxnLst>
                                <a:cxn ang="0">
                                  <a:pos x="connisteX0" y="connsiteY0"/>
                                </a:cxn>
                                <a:cxn ang="0">
                                  <a:pos x="connisteX1" y="connsiteY1"/>
                                </a:cxn>
                                <a:cxn ang="0">
                                  <a:pos x="connisteX2" y="connsiteY2"/>
                                </a:cxn>
                              </a:cxnLst>
                              <a:rect l="l" t="t" r="r" b="b"/>
                              <a:pathLst>
                                <a:path w="517305" h="156210">
                                  <a:moveTo>
                                    <a:pt x="517305" y="0"/>
                                  </a:moveTo>
                                  <a:cubicBezTo>
                                    <a:pt x="419515" y="4445"/>
                                    <a:pt x="121700" y="3175"/>
                                    <a:pt x="33435" y="34290"/>
                                  </a:cubicBezTo>
                                  <a:cubicBezTo>
                                    <a:pt x="-54830" y="65405"/>
                                    <a:pt x="57565" y="132715"/>
                                    <a:pt x="75345" y="156210"/>
                                  </a:cubicBezTo>
                                </a:path>
                              </a:pathLst>
                            </a:cu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a:noAutofit/>
                          </wps:bodyPr>
                        </wps:wsp>
                        <wps:wsp>
                          <wps:cNvPr id="1312603565" name="任意多边形 18"/>
                          <wps:cNvSpPr/>
                          <wps:spPr>
                            <a:xfrm>
                              <a:off x="4946" y="2419"/>
                              <a:ext cx="651" cy="420"/>
                            </a:xfrm>
                            <a:custGeom>
                              <a:avLst/>
                              <a:gdLst>
                                <a:gd name="connisteX0" fmla="*/ 0 w 399151"/>
                                <a:gd name="connsiteY0" fmla="*/ 266700 h 266700"/>
                                <a:gd name="connisteX1" fmla="*/ 175260 w 399151"/>
                                <a:gd name="connsiteY1" fmla="*/ 160020 h 266700"/>
                                <a:gd name="connisteX2" fmla="*/ 373380 w 399151"/>
                                <a:gd name="connsiteY2" fmla="*/ 110490 h 266700"/>
                                <a:gd name="connisteX3" fmla="*/ 392430 w 399151"/>
                                <a:gd name="connsiteY3" fmla="*/ 0 h 266700"/>
                              </a:gdLst>
                              <a:ahLst/>
                              <a:cxnLst>
                                <a:cxn ang="0">
                                  <a:pos x="connisteX0" y="connsiteY0"/>
                                </a:cxn>
                                <a:cxn ang="0">
                                  <a:pos x="connisteX1" y="connsiteY1"/>
                                </a:cxn>
                                <a:cxn ang="0">
                                  <a:pos x="connisteX2" y="connsiteY2"/>
                                </a:cxn>
                                <a:cxn ang="0">
                                  <a:pos x="connisteX3" y="connsiteY3"/>
                                </a:cxn>
                              </a:cxnLst>
                              <a:rect l="l" t="t" r="r" b="b"/>
                              <a:pathLst>
                                <a:path w="399151" h="266700">
                                  <a:moveTo>
                                    <a:pt x="0" y="266700"/>
                                  </a:moveTo>
                                  <a:cubicBezTo>
                                    <a:pt x="31115" y="246380"/>
                                    <a:pt x="100330" y="191135"/>
                                    <a:pt x="175260" y="160020"/>
                                  </a:cubicBezTo>
                                  <a:cubicBezTo>
                                    <a:pt x="250190" y="128905"/>
                                    <a:pt x="330200" y="142240"/>
                                    <a:pt x="373380" y="110490"/>
                                  </a:cubicBezTo>
                                  <a:cubicBezTo>
                                    <a:pt x="416560" y="78740"/>
                                    <a:pt x="392430" y="20955"/>
                                    <a:pt x="392430" y="0"/>
                                  </a:cubicBezTo>
                                </a:path>
                              </a:pathLst>
                            </a:cu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a:noAutofit/>
                          </wps:bodyPr>
                        </wps:wsp>
                        <wps:wsp>
                          <wps:cNvPr id="1769926396" name="任意多边形 21"/>
                          <wps:cNvSpPr/>
                          <wps:spPr>
                            <a:xfrm>
                              <a:off x="4514" y="2413"/>
                              <a:ext cx="462" cy="164"/>
                            </a:xfrm>
                            <a:custGeom>
                              <a:avLst/>
                              <a:gdLst>
                                <a:gd name="connisteX0" fmla="*/ 293370 w 293370"/>
                                <a:gd name="connsiteY0" fmla="*/ 0 h 104432"/>
                                <a:gd name="connisteX1" fmla="*/ 190500 w 293370"/>
                                <a:gd name="connsiteY1" fmla="*/ 102870 h 104432"/>
                                <a:gd name="connisteX2" fmla="*/ 0 w 293370"/>
                                <a:gd name="connsiteY2" fmla="*/ 53340 h 104432"/>
                              </a:gdLst>
                              <a:ahLst/>
                              <a:cxnLst>
                                <a:cxn ang="0">
                                  <a:pos x="connisteX0" y="connsiteY0"/>
                                </a:cxn>
                                <a:cxn ang="0">
                                  <a:pos x="connisteX1" y="connsiteY1"/>
                                </a:cxn>
                                <a:cxn ang="0">
                                  <a:pos x="connisteX2" y="connsiteY2"/>
                                </a:cxn>
                              </a:cxnLst>
                              <a:rect l="l" t="t" r="r" b="b"/>
                              <a:pathLst>
                                <a:path w="293370" h="104432">
                                  <a:moveTo>
                                    <a:pt x="293370" y="0"/>
                                  </a:moveTo>
                                  <a:cubicBezTo>
                                    <a:pt x="276860" y="21590"/>
                                    <a:pt x="248920" y="92075"/>
                                    <a:pt x="190500" y="102870"/>
                                  </a:cubicBezTo>
                                  <a:cubicBezTo>
                                    <a:pt x="132080" y="113665"/>
                                    <a:pt x="36195" y="65405"/>
                                    <a:pt x="0" y="53340"/>
                                  </a:cubicBezTo>
                                </a:path>
                              </a:pathLst>
                            </a:cu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a:noAutofit/>
                          </wps:bodyPr>
                        </wps:wsp>
                        <wps:wsp>
                          <wps:cNvPr id="1617328873" name="任意多边形 22"/>
                          <wps:cNvSpPr/>
                          <wps:spPr>
                            <a:xfrm>
                              <a:off x="4094" y="2497"/>
                              <a:ext cx="228" cy="690"/>
                            </a:xfrm>
                            <a:custGeom>
                              <a:avLst/>
                              <a:gdLst>
                                <a:gd name="connisteX0" fmla="*/ 144782 w 144782"/>
                                <a:gd name="connsiteY0" fmla="*/ 0 h 438150"/>
                                <a:gd name="connisteX1" fmla="*/ 2 w 144782"/>
                                <a:gd name="connsiteY1" fmla="*/ 327660 h 438150"/>
                                <a:gd name="connisteX2" fmla="*/ 140972 w 144782"/>
                                <a:gd name="connsiteY2" fmla="*/ 438150 h 438150"/>
                              </a:gdLst>
                              <a:ahLst/>
                              <a:cxnLst>
                                <a:cxn ang="0">
                                  <a:pos x="connisteX0" y="connsiteY0"/>
                                </a:cxn>
                                <a:cxn ang="0">
                                  <a:pos x="connisteX1" y="connsiteY1"/>
                                </a:cxn>
                                <a:cxn ang="0">
                                  <a:pos x="connisteX2" y="connsiteY2"/>
                                </a:cxn>
                              </a:cxnLst>
                              <a:rect l="l" t="t" r="r" b="b"/>
                              <a:pathLst>
                                <a:path w="144783" h="438150">
                                  <a:moveTo>
                                    <a:pt x="144783" y="0"/>
                                  </a:moveTo>
                                  <a:cubicBezTo>
                                    <a:pt x="113033" y="63500"/>
                                    <a:pt x="638" y="240030"/>
                                    <a:pt x="3" y="327660"/>
                                  </a:cubicBezTo>
                                  <a:cubicBezTo>
                                    <a:pt x="-632" y="415290"/>
                                    <a:pt x="109858" y="422910"/>
                                    <a:pt x="140973" y="438150"/>
                                  </a:cubicBezTo>
                                </a:path>
                              </a:pathLst>
                            </a:cu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a:noAutofit/>
                          </wps:bodyPr>
                        </wps:wsp>
                        <wps:wsp>
                          <wps:cNvPr id="1136295214" name="任意多边形 24"/>
                          <wps:cNvSpPr/>
                          <wps:spPr>
                            <a:xfrm>
                              <a:off x="5528" y="2461"/>
                              <a:ext cx="564" cy="420"/>
                            </a:xfrm>
                            <a:custGeom>
                              <a:avLst/>
                              <a:gdLst>
                                <a:gd name="connisteX0" fmla="*/ 358140 w 358140"/>
                                <a:gd name="connsiteY0" fmla="*/ 0 h 266700"/>
                                <a:gd name="connisteX1" fmla="*/ 106680 w 358140"/>
                                <a:gd name="connsiteY1" fmla="*/ 133350 h 266700"/>
                                <a:gd name="connisteX2" fmla="*/ 0 w 358140"/>
                                <a:gd name="connsiteY2" fmla="*/ 266700 h 266700"/>
                              </a:gdLst>
                              <a:ahLst/>
                              <a:cxnLst>
                                <a:cxn ang="0">
                                  <a:pos x="connisteX0" y="connsiteY0"/>
                                </a:cxn>
                                <a:cxn ang="0">
                                  <a:pos x="connisteX1" y="connsiteY1"/>
                                </a:cxn>
                                <a:cxn ang="0">
                                  <a:pos x="connisteX2" y="connsiteY2"/>
                                </a:cxn>
                              </a:cxnLst>
                              <a:rect l="l" t="t" r="r" b="b"/>
                              <a:pathLst>
                                <a:path w="358140" h="266700">
                                  <a:moveTo>
                                    <a:pt x="358140" y="0"/>
                                  </a:moveTo>
                                  <a:cubicBezTo>
                                    <a:pt x="309880" y="24130"/>
                                    <a:pt x="178435" y="80010"/>
                                    <a:pt x="106680" y="133350"/>
                                  </a:cubicBezTo>
                                  <a:cubicBezTo>
                                    <a:pt x="34925" y="186690"/>
                                    <a:pt x="16510" y="242570"/>
                                    <a:pt x="0" y="266700"/>
                                  </a:cubicBezTo>
                                </a:path>
                              </a:pathLst>
                            </a:cu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a:noAutofit/>
                          </wps:bodyPr>
                        </wps:wsp>
                        <wps:wsp>
                          <wps:cNvPr id="1471739459" name="Text Box 731"/>
                          <wps:cNvSpPr txBox="1">
                            <a:spLocks noChangeArrowheads="1"/>
                          </wps:cNvSpPr>
                          <wps:spPr bwMode="auto">
                            <a:xfrm>
                              <a:off x="5116" y="1908"/>
                              <a:ext cx="204" cy="312"/>
                            </a:xfrm>
                            <a:prstGeom prst="rect">
                              <a:avLst/>
                            </a:prstGeom>
                            <a:noFill/>
                            <a:ln>
                              <a:noFill/>
                            </a:ln>
                          </wps:spPr>
                          <wps:txbx>
                            <w:txbxContent>
                              <w:p w14:paraId="67921D6A" w14:textId="77777777" w:rsidR="00B6603D" w:rsidRPr="00B6603D" w:rsidRDefault="00B6603D" w:rsidP="00B6603D">
                                <w:pPr>
                                  <w:rPr>
                                    <w:i/>
                                    <w:iCs/>
                                    <w:sz w:val="18"/>
                                    <w:szCs w:val="18"/>
                                  </w:rPr>
                                </w:pPr>
                                <w:r w:rsidRPr="00B6603D">
                                  <w:rPr>
                                    <w:i/>
                                    <w:iCs/>
                                    <w:sz w:val="18"/>
                                    <w:szCs w:val="18"/>
                                  </w:rPr>
                                  <w:t>d</w:t>
                                </w:r>
                              </w:p>
                            </w:txbxContent>
                          </wps:txbx>
                          <wps:bodyPr rot="0" vert="horz" wrap="none" lIns="36000" tIns="0" rIns="36000" bIns="0" anchor="t" anchorCtr="0" upright="1">
                            <a:spAutoFit/>
                          </wps:bodyPr>
                        </wps:wsp>
                      </wpg:grpSp>
                      <wps:wsp>
                        <wps:cNvPr id="1508349581" name="任意多边形 6"/>
                        <wps:cNvSpPr/>
                        <wps:spPr>
                          <a:xfrm>
                            <a:off x="52556" y="90170"/>
                            <a:ext cx="1095375" cy="275590"/>
                          </a:xfrm>
                          <a:custGeom>
                            <a:avLst/>
                            <a:gdLst>
                              <a:gd name="connisteX0" fmla="*/ 90805 w 1095375"/>
                              <a:gd name="connsiteY0" fmla="*/ 275691 h 275691"/>
                              <a:gd name="connisteX1" fmla="*/ 0 w 1095375"/>
                              <a:gd name="connsiteY1" fmla="*/ 137261 h 275691"/>
                              <a:gd name="connisteX2" fmla="*/ 90805 w 1095375"/>
                              <a:gd name="connsiteY2" fmla="*/ 18516 h 275691"/>
                              <a:gd name="connisteX3" fmla="*/ 390525 w 1095375"/>
                              <a:gd name="connsiteY3" fmla="*/ 13436 h 275691"/>
                              <a:gd name="connisteX4" fmla="*/ 967105 w 1095375"/>
                              <a:gd name="connsiteY4" fmla="*/ 108686 h 275691"/>
                              <a:gd name="connisteX5" fmla="*/ 1095375 w 1095375"/>
                              <a:gd name="connsiteY5" fmla="*/ 266166 h 275691"/>
                            </a:gdLst>
                            <a:ahLst/>
                            <a:cxnLst>
                              <a:cxn ang="0">
                                <a:pos x="connisteX0" y="connsiteY0"/>
                              </a:cxn>
                              <a:cxn ang="0">
                                <a:pos x="connisteX1" y="connsiteY1"/>
                              </a:cxn>
                              <a:cxn ang="0">
                                <a:pos x="connisteX2" y="connsiteY2"/>
                              </a:cxn>
                              <a:cxn ang="0">
                                <a:pos x="connisteX3" y="connsiteY3"/>
                              </a:cxn>
                              <a:cxn ang="0">
                                <a:pos x="connisteX4" y="connsiteY4"/>
                              </a:cxn>
                              <a:cxn ang="0">
                                <a:pos x="connisteX5" y="connsiteY5"/>
                              </a:cxn>
                            </a:cxnLst>
                            <a:rect l="l" t="t" r="r" b="b"/>
                            <a:pathLst>
                              <a:path w="1095375" h="275692">
                                <a:moveTo>
                                  <a:pt x="90805" y="275692"/>
                                </a:moveTo>
                                <a:cubicBezTo>
                                  <a:pt x="71120" y="250292"/>
                                  <a:pt x="0" y="188697"/>
                                  <a:pt x="0" y="137262"/>
                                </a:cubicBezTo>
                                <a:cubicBezTo>
                                  <a:pt x="0" y="85827"/>
                                  <a:pt x="12700" y="43282"/>
                                  <a:pt x="90805" y="18517"/>
                                </a:cubicBezTo>
                                <a:cubicBezTo>
                                  <a:pt x="168910" y="-6248"/>
                                  <a:pt x="215265" y="-4343"/>
                                  <a:pt x="390525" y="13437"/>
                                </a:cubicBezTo>
                                <a:cubicBezTo>
                                  <a:pt x="565785" y="31217"/>
                                  <a:pt x="826135" y="57887"/>
                                  <a:pt x="967105" y="108687"/>
                                </a:cubicBezTo>
                                <a:cubicBezTo>
                                  <a:pt x="1108075" y="159487"/>
                                  <a:pt x="1081405" y="236322"/>
                                  <a:pt x="1095375" y="266167"/>
                                </a:cubicBezTo>
                              </a:path>
                            </a:pathLst>
                          </a:custGeom>
                          <a:noFill/>
                          <a:ln w="9525">
                            <a:solidFill>
                              <a:schemeClr val="tx1"/>
                            </a:solidFill>
                          </a:ln>
                        </wps:spPr>
                        <wps:style>
                          <a:lnRef idx="2">
                            <a:schemeClr val="accent1">
                              <a:lumMod val="75000"/>
                            </a:schemeClr>
                          </a:lnRef>
                          <a:fillRef idx="1">
                            <a:schemeClr val="accent1"/>
                          </a:fillRef>
                          <a:effectRef idx="0">
                            <a:srgbClr val="FFFFFF"/>
                          </a:effectRef>
                          <a:fontRef idx="minor">
                            <a:schemeClr val="lt1"/>
                          </a:fontRef>
                        </wps:style>
                        <wps:bodyPr>
                          <a:noAutofit/>
                        </wps:bodyPr>
                      </wps:wsp>
                    </wpg:wgp>
                  </a:graphicData>
                </a:graphic>
              </wp:inline>
            </w:drawing>
          </mc:Choice>
          <mc:Fallback>
            <w:pict>
              <v:group w14:anchorId="0D82CE46" id="组合 1425" o:spid="_x0000_s1174" style="width:111.45pt;height:103.1pt;mso-position-horizontal-relative:char;mso-position-vertical-relative:line" coordorigin=",-82" coordsize="14154,1309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">
                <v:group id="_x0000_s1175" style="position:absolute;top:-82;width:14154;height:13093" coordorigin="4094,1908" coordsize="2229,20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">
                  <v:group id="组合 3" o:spid="_x0000_s1176" style="position:absolute;left:4241;top:3104;width:487;height:420" coordorigin=",-62" coordsize="454025,43387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">
                    <v:group id="Group 63" o:spid="_x0000_s1177" style="position:absolute;top:106687;width:310515;height:317497" coordorigin=",106687" coordsize="4725,50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">
                      <o:lock v:ext="edit" aspectratio="t"/>
                      <v:group id="Group 64" o:spid="_x0000_s1178" style="position:absolute;left:326;top:106687;width:4287;height:702" coordorigin="326,106687" coordsize="4287,7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">
                        <o:lock v:ext="edit" aspectratio="t"/>
                        <v:shape id="Freeform 65" o:spid="_x0000_s1179" style="position:absolute;left:326;top:106834;width:987;height:129;visibility:visible;mso-wrap-style:square;v-text-anchor:top" coordsize="987,1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" path="m,l987,129e" filled="f" strokeweight=".5pt">
                          <v:path arrowok="t" o:connecttype="custom" o:connectlocs="0,0;987,129" o:connectangles="0,0"/>
                          <o:lock v:ext="edit" aspectratio="t"/>
                        </v:shape>
                        <v:shape id="Freeform 66" o:spid="_x0000_s1180" style="position:absolute;left:482;top:106687;width:945;height:126;visibility:visible;mso-wrap-style:square;v-text-anchor:top" coordsize="945,1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" path="m,l945,126e" filled="f" strokeweight=".5pt">
                          <v:path arrowok="t" o:connecttype="custom" o:connectlocs="0,0;945,126" o:connectangles="0,0"/>
                          <o:lock v:ext="edit" aspectratio="t"/>
                        </v:shape>
                        <v:shape id="Freeform 67" o:spid="_x0000_s1181" style="position:absolute;left:1868;top:107035;width:1068;height:138;visibility:visible;mso-wrap-style:square;v-text-anchor:top" coordsize="1068,1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" path="m,l1068,138e" filled="f" strokeweight=".5pt">
                          <v:path arrowok="t" o:connecttype="custom" o:connectlocs="0,0;1068,138" o:connectangles="0,0"/>
                          <o:lock v:ext="edit" aspectratio="t"/>
                        </v:shape>
                        <v:shape id="Freeform 68" o:spid="_x0000_s1182" style="position:absolute;left:1979;top:106885;width:1056;height:141;visibility:visible;mso-wrap-style:square;v-text-anchor:top" coordsize="1056,1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" path="m,l1056,141e" filled="f" strokeweight=".5pt">
                          <v:path arrowok="t" o:connecttype="custom" o:connectlocs="0,0;1056,141" o:connectangles="0,0"/>
                          <o:lock v:ext="edit" aspectratio="t"/>
                        </v:shape>
                        <v:shape id="Freeform 69" o:spid="_x0000_s1183" style="position:absolute;left:3446;top:107244;width:1092;height:145;visibility:visible;mso-wrap-style:square;v-text-anchor:top" coordsize="1092,1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" path="m,l1092,145e" filled="f" strokeweight=".5pt">
                          <v:path arrowok="t" o:connecttype="custom" o:connectlocs="0,0;1092,145" o:connectangles="0,0"/>
                          <o:lock v:ext="edit" aspectratio="t"/>
                        </v:shape>
                        <v:shape id="Freeform 70" o:spid="_x0000_s1184" style="position:absolute;left:3572;top:107098;width:1041;height:135;visibility:visible;mso-wrap-style:square;v-text-anchor:top" coordsize="1041,1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" path="m,l1041,135e" filled="f" strokeweight=".5pt">
                          <v:path arrowok="t" o:connecttype="custom" o:connectlocs="0,0;1041,135" o:connectangles="0,0"/>
                          <o:lock v:ext="edit" aspectratio="t"/>
                        </v:shape>
                      </v:group>
                      <v:group id="Group 71" o:spid="_x0000_s1185" style="position:absolute;top:111082;width:4725;height:618" coordorigin=",111082" coordsize="4725,6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">
                        <o:lock v:ext="edit" aspectratio="t"/>
                        <v:shape id="Freeform 72" o:spid="_x0000_s1186" style="position:absolute;left:3255;top:111529;width:1470;height:171;rotation:77932fd;visibility:visible;mso-wrap-style:square;v-text-anchor:top" coordsize="1470,17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" path="m,l36,15,96,27,1380,171r48,l1470,159e" filled="f" strokeweight=".5pt">
                          <v:path arrowok="t" o:connecttype="custom" o:connectlocs="0,0;36,15;96,27;1380,171;1428,171;1470,159" o:connectangles="0,0,0,0,0,0"/>
                          <o:lock v:ext="edit" aspectratio="t"/>
                        </v:shape>
                        <v:shape id="Freeform 73" o:spid="_x0000_s1187" style="position:absolute;left:1621;top:111309;width:1455;height:177;rotation:77932fd;visibility:visible;mso-wrap-style:square;v-text-anchor:top" coordsize="1455,1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" path="m,l36,21,81,33,1365,177r48,l1455,165e" filled="f" strokeweight=".5pt">
                          <v:path arrowok="t" o:connecttype="custom" o:connectlocs="0,0;36,21;81,33;1365,177;1413,177;1455,165" o:connectangles="0,0,0,0,0,0"/>
                          <o:lock v:ext="edit" aspectratio="t"/>
                        </v:shape>
                        <v:shape id="Freeform 74" o:spid="_x0000_s1188" style="position:absolute;top:111082;width:1464;height:189;rotation:77932fd;visibility:visible;mso-wrap-style:square;v-text-anchor:top" coordsize="1464,1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" path="m,l30,27,90,42,1374,186r48,l1464,174e" filled="f" strokeweight=".5pt">
                          <v:path arrowok="t" o:connecttype="custom" o:connectlocs="0,0;30,27;90,47;1374,201;1422,201;1464,189" o:connectangles="0,0,0,0,0,0"/>
                          <o:lock v:ext="edit" aspectratio="t"/>
                        </v:shape>
                      </v:group>
                      <v:group id="Group 75" o:spid="_x0000_s1189" style="position:absolute;left:218;top:107321;width:4260;height:3857" coordorigin="218,107321" coordsize="4260,38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">
                        <o:lock v:ext="edit" aspectratio="t"/>
                        <v:group id="Group 76" o:spid="_x0000_s1190" style="position:absolute;left:218;top:107321;width:1009;height:3426" coordorigin="218,107321" coordsize="1253,33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">
                          <o:lock v:ext="edit" aspectratio="t"/>
                          <v:shape id="Freeform 77" o:spid="_x0000_s1191" style="position:absolute;left:218;top:107321;width:1253;height:3390;visibility:visible;mso-wrap-style:square;v-text-anchor:top" coordsize="1253,33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" path="m,3248l,315,15,188c25,149,35,113,60,83,85,53,128,22,165,8l285,r720,83l1103,113v31,16,68,39,90,67c1215,210,1228,245,1238,285r15,120l1253,3390e" filled="f" strokeweight=".5pt">
                            <v:path arrowok="t" o:connecttype="custom" o:connectlocs="0,3248;0,315;15,188;60,83;165,8;285,0;1005,83;1103,113;1193,180;1238,285;1253,405;1253,3390" o:connectangles="0,0,0,0,0,0,0,0,0,0,0,0"/>
                            <o:lock v:ext="edit" aspectratio="t"/>
                          </v:shape>
                          <v:line id="Line 78" o:spid="_x0000_s1192" style="position:absolute;visibility:visible;mso-wrap-style:square" from="874,107373" to="874,1106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" strokeweight=".5pt">
                            <o:lock v:ext="edit" aspectratio="t"/>
                          </v:line>
                          <v:line id="Line 79" o:spid="_x0000_s1193" style="position:absolute;visibility:visible;mso-wrap-style:square" from="562,107341" to="562,1106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" strokeweight=".5pt">
                            <o:lock v:ext="edit" aspectratio="t"/>
                          </v:line>
                          <v:line id="Line 80" o:spid="_x0000_s1194" style="position:absolute;visibility:visible;mso-wrap-style:square" from="1178,107405" to="1178,1106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" strokeweight=".5pt">
                            <o:lock v:ext="edit" aspectratio="t"/>
                          </v:line>
                        </v:group>
                        <v:group id="Group 81" o:spid="_x0000_s1195" style="position:absolute;left:1863;top:107540;width:1010;height:3427" coordorigin="1863,107540" coordsize="1010,34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">
                          <o:lock v:ext="edit" aspectratio="t"/>
                          <v:shape id="Freeform 82" o:spid="_x0000_s1196" style="position:absolute;left:1863;top:107540;width:1010;height:3427;visibility:visible;mso-wrap-style:square;v-text-anchor:top" coordsize="1253,33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" path="m,3248l,315,15,188c25,149,35,113,60,83,85,53,128,22,165,8l285,r720,83l1103,113v31,16,68,39,90,67c1215,210,1228,245,1238,285r15,120l1253,3390e" filled="f" strokeweight=".5pt">
                            <v:path arrowok="t" o:connecttype="custom" o:connectlocs="0,3429;0,333;5,198;20,88;56,8;97,0;342,88;376,118;406,190;421,300;426,428;426,3579" o:connectangles="0,0,0,0,0,0,0,0,0,0,0,0"/>
                            <o:lock v:ext="edit" aspectratio="t"/>
                          </v:shape>
                          <v:line id="Line 83" o:spid="_x0000_s1197" style="position:absolute;visibility:visible;mso-wrap-style:square" from="2392,107593" to="2392,1109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" strokeweight=".5pt">
                            <o:lock v:ext="edit" aspectratio="t"/>
                          </v:line>
                          <v:line id="Line 84" o:spid="_x0000_s1198" style="position:absolute;visibility:visible;mso-wrap-style:square" from="2140,107560" to="2140,1108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" strokeweight=".5pt">
                            <o:lock v:ext="edit" aspectratio="t"/>
                          </v:line>
                          <v:line id="Line 85" o:spid="_x0000_s1199" style="position:absolute;visibility:visible;mso-wrap-style:square" from="2637,107625" to="2637,1109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" strokeweight=".5pt">
                            <o:lock v:ext="edit" aspectratio="t"/>
                          </v:line>
                        </v:group>
                        <v:group id="Group 86" o:spid="_x0000_s1200" style="position:absolute;left:3469;top:107752;width:1009;height:3426" coordorigin="3469,107752" coordsize="1253,33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">
                          <o:lock v:ext="edit" aspectratio="t"/>
                          <v:shape id="Freeform 87" o:spid="_x0000_s1201" style="position:absolute;left:3469;top:107752;width:1253;height:3390;visibility:visible;mso-wrap-style:square;v-text-anchor:top" coordsize="1253,33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" path="m,3248l,315,15,188c25,149,35,113,60,83,85,53,128,22,165,8l285,r720,83l1103,113v31,16,68,39,90,67c1215,210,1228,245,1238,285r15,120l1253,3390e" filled="f" strokeweight=".5pt">
                            <v:path arrowok="t" o:connecttype="custom" o:connectlocs="0,3248;0,315;15,188;60,83;165,8;285,0;1005,83;1103,113;1193,180;1238,285;1253,405;1253,3390" o:connectangles="0,0,0,0,0,0,0,0,0,0,0,0"/>
                            <o:lock v:ext="edit" aspectratio="t"/>
                          </v:shape>
                          <v:line id="Line 88" o:spid="_x0000_s1202" style="position:absolute;visibility:visible;mso-wrap-style:square" from="4125,107804" to="4125,1110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" strokeweight=".5pt">
                            <o:lock v:ext="edit" aspectratio="t"/>
                          </v:line>
                          <v:line id="Line 89" o:spid="_x0000_s1203" style="position:absolute;visibility:visible;mso-wrap-style:square" from="3813,107772" to="3813,1110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" strokeweight=".5pt">
                            <o:lock v:ext="edit" aspectratio="t"/>
                          </v:line>
                          <v:line id="Line 90" o:spid="_x0000_s1204" style="position:absolute;visibility:visible;mso-wrap-style:square" from="4429,107836" to="4429,1111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" strokeweight=".5pt">
                            <o:lock v:ext="edit" aspectratio="t"/>
                          </v:line>
                        </v:group>
                      </v:group>
                    </v:group>
                    <v:shape id="Freeform 91" o:spid="_x0000_s1205" style="position:absolute;left:321013;top:48323;width:122556;height:383541;visibility:visible;mso-wrap-style:square;v-text-anchor:top" coordsize="1860,60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" path="m1860,l213,1482r-36,33l114,1590r-42,72l51,1716r-15,54l18,1857r-9,93l3,2046,,6060e" filled="f">
                      <v:path arrowok="t" o:connecttype="custom" o:connectlocs="5008,0;0,4620;0,4620;0,4620;0,4620;0,4620;0,4620;0,4620;0,4620;0,4620;0,13924" o:connectangles="0,0,0,0,0,0,0,0,0,0,0"/>
                      <o:lock v:ext="edit" aspectratio="t"/>
                    </v:shape>
                    <v:shape id="Freeform 92" o:spid="_x0000_s1206" style="position:absolute;left:332253;top:69445;width:109855;height:307975;visibility:visible;mso-wrap-style:square;v-text-anchor:top" coordsize="1671,48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" path="m35,4876l15,4851r-5,-44l4,4753,,1784r6,-75l9,1629r9,-57l36,1491,72,1386r48,-81l198,1218r111,-99l1474,52r40,-24l1546,10,1586,r37,3l1648,40r14,47l1671,134r,3010l1665,3173r-15,40l1596,3284,165,4804r-50,38l64,4873r-29,3xe" filled="f" strokeweight=".5pt">
                      <v:path arrowok="t" o:connecttype="custom" o:connectlocs="0,13896;0,13896;0,13896;0,13896;0,4611;0,4611;0,4611;0,4611;0,4611;0,4611;0,4611;0,4611;0,4611;4996,0;4996,0;4996,0;4996,0;4996,0;4996,0;4996,0;4996,0;4996,9222;4996,9222;4996,9222;4996,9222;0,13896;0,13896;0,13896;0,13896" o:connectangles="0,0,0,0,0,0,0,0,0,0,0,0,0,0,0,0,0,0,0,0,0,0,0,0,0,0,0,0,0"/>
                      <o:lock v:ext="edit" aspectratio="t"/>
                    </v:shape>
                    <v:shape id="Freeform 93" o:spid="_x0000_s1207" style="position:absolute;left:209146;top:28868;width:135255;height:383541;visibility:visible;mso-wrap-style:square;v-text-anchor:top" coordsize="2052,60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" path="m2052,l248,1497r-56,60l147,1608r-60,78l63,1734r-21,51l30,1842r-18,51l,2075,,6045e" filled="f">
                      <v:path arrowok="t" o:connecttype="custom" o:connectlocs="5009,0;0,4632;0,4632;0,4632;0,4632;0,4632;0,4632;0,4632;0,4632;0,4632;0,13958" o:connectangles="0,0,0,0,0,0,0,0,0,0,0"/>
                      <o:lock v:ext="edit" aspectratio="t"/>
                    </v:shape>
                    <v:shape id="Freeform 94" o:spid="_x0000_s1208" style="position:absolute;left:97277;top:19139;width:146049;height:385446;visibility:visible;mso-wrap-style:square;v-text-anchor:top" coordsize="2214,60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" path="m2214,l213,1554r-57,57l117,1662r-30,42l72,1743r-18,42l39,1842r-15,69l12,1986r-6,51l,6084e" filled="f">
                      <v:path arrowok="t" o:connecttype="custom" o:connectlocs="5013,0;0,4625;0,4625;0,4625;0,4625;0,4625;0,4625;0,4625;0,4625;0,4625;0,4625;0,13938" o:connectangles="0,0,0,0,0,0,0,0,0,0,0,0"/>
                      <o:lock v:ext="edit" aspectratio="t"/>
                    </v:shape>
                    <v:shape id="Freeform 95" o:spid="_x0000_s1209" style="position:absolute;top:4548;width:454025;height:429261;visibility:visible;mso-wrap-style:square;v-text-anchor:top" coordsize="6891,67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" path="m24,6152c19,6142,9,6121,6,6102,3,6084,3,6050,3,6040l,2307r3,-93l9,2133r12,-99c26,2005,34,1983,39,1959v6,-24,8,-47,15,-69c62,1867,73,1844,87,1818v14,-26,32,-58,51,-84l201,1662r54,-42l2172,93r57,-40c2255,40,2301,21,2331,14v35,-14,24,-3,81,-3c2469,11,2505,11,2505,11l3765,175r63,32l3918,197,5223,363r51,45l5385,387,6627,552r99,21l6789,591r51,24l6873,657r18,48l6891,4508r-3,79l6873,4649r-27,46l6801,4747r-60,72l5820,5795r-180,-59l5559,6066r-609,642l4923,6731r-36,23l4863,6764r-30,9l4800,6777r-51,3c4509,6749,3611,6647,3360,6591v-72,-12,-120,-150,-120,-150c3240,6441,3159,6552,3084,6561,2820,6534,2016,6429,1761,6396v-57,-9,-129,-81,-141,-107c1620,6289,1494,6360,1440,6351,766,6263,111,6184,111,6184l63,6174r-18,-9c39,6161,29,6161,24,6152xe" filled="f">
                      <v:path arrowok="t" o:connecttype="custom" o:connectlocs="0,13929;0,13929;0,13929;0,13929;0,4622;0,4622;0,4622;0,4622;0,4622;0,4622;0,4622;0,4622;0,4622;0,4622;5007,0;5007,0;5007,0;10015,0;10015,0;10015,0;10015,0;10015,0;15088,0;15088,0;15088,0;20095,0;20095,0;20095,0;20095,0;20095,0;20095,0;20095,13929;20095,13929;20095,13929;20095,13929;20095,13929;20095,13929;20095,13929;20095,13929;20095,13929;15088,18551;15088,18551;15088,18551;15088,18551;15088,18551;15088,18551;15088,18551;10015,18551;10015,18551;10015,18551;5007,18551;5007,18551;5007,18551;0,13929;0,13929;0,13929;0,13929" o:connectangles="0,0,0,0,0,0,0,0,0,0,0,0,0,0,0,0,0,0,0,0,0,0,0,0,0,0,0,0,0,0,0,0,0,0,0,0,0,0,0,0,0,0,0,0,0,0,0,0,0,0,0,0,0,0,0,0,0"/>
                      <o:lock v:ext="edit" aspectratio="t"/>
                    </v:shape>
                    <v:group id="Group 96" o:spid="_x0000_s1210" style="position:absolute;left:141051;top:-62;width:158115;height:56898" coordorigin="141051,-1" coordsize="2404,9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">
                      <o:lock v:ext="edit" aspectratio="t"/>
                      <v:group id="Group 97" o:spid="_x0000_s1211" style="position:absolute;left:141051;top:290;width:2404;height:612" coordorigin="141051,290" coordsize="2404,6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">
                        <o:lock v:ext="edit" aspectratio="t"/>
                        <v:shape id="Freeform 98" o:spid="_x0000_s1212" style="position:absolute;left:141051;top:290;width:2404;height:612;visibility:visible;mso-wrap-style:square;v-text-anchor:top" coordsize="2337,6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" path="m498,26l334,3,252,,183,6r-45,6l81,33,48,72,15,120,,180r6,63l18,297r39,48l98,371r37,10l191,393,1842,603r117,6l2040,609r72,-6l2187,582r54,-24l2283,531r39,-48l2337,438r-1,-52l2331,342r-17,-49l2271,258,2171,228,498,26xe" fillcolor="#eaeaea" strokeweight=".5pt">
                          <v:path arrowok="t" o:connecttype="custom" o:connectlocs="574,26;385,3;290,0;211,6;158,12;92,33;53,72;15,125;0,185;6,248;23,302;67,355;113,381;155,391;220,403;2121,618;2256,624;2349,624;2433,618;2519,597;2581,573;2628,546;2674,493;2692,448;2691,396;2686,352;2664,298;2616,263;2501,233;574,26" o:connectangles="0,0,0,0,0,0,0,0,0,0,0,0,0,0,0,0,0,0,0,0,0,0,0,0,0,0,0,0,0,0"/>
                          <o:lock v:ext="edit" aspectratio="t"/>
                        </v:shape>
                        <v:shape id="Freeform 99" o:spid="_x0000_s1213" style="position:absolute;left:141160;top:302;width:2228;height:509;rotation:11879fd;visibility:visible;mso-wrap-style:square;v-text-anchor:top" coordsize="2337,6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" path="m498,26l334,3,252,,183,6r-45,6l81,33,48,72,15,120,,180r6,63l18,297r39,48l98,371r37,10l191,393,1842,603r117,6l2040,609r72,-6l2187,582r54,-24l2283,531r39,-48l2337,438r-1,-52l2331,342r-17,-49l2271,258,2171,228,498,26xe" strokeweight=".5pt">
                          <v:path arrowok="t" o:connecttype="custom" o:connectlocs="393,11;263,3;198,0;144,3;109,5;64,13;38,29;10,49;0,73;6,99;13,121;45,140;77,151;107,155;151,160;1451,246;1543,248;1607,248;1663,246;1723,237;1764,227;1798,216;1829,197;1841,179;1840,158;1835,140;1822,120;1789,105;1709,94;393,11" o:connectangles="0,0,0,0,0,0,0,0,0,0,0,0,0,0,0,0,0,0,0,0,0,0,0,0,0,0,0,0,0,0"/>
                          <o:lock v:ext="edit" aspectratio="t"/>
                        </v:shape>
                      </v:group>
                      <v:group id="Group 100" o:spid="_x0000_s1214" style="position:absolute;left:141218;top:-1;width:369;height:603" coordorigin="141218" coordsize="216,3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">
                        <o:lock v:ext="edit" aspectratio="t"/>
                        <v:group id="Group 101" o:spid="_x0000_s1215" style="position:absolute;left:141218;top:175;width:216;height:176" coordorigin="141218,175" coordsize="216,1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">
                          <o:lock v:ext="edit" aspectratio="t"/>
                          <v:shape id="Freeform 102" o:spid="_x0000_s1216" style="position:absolute;left:141218;top:234;width:216;height:117;visibility:visible;mso-wrap-style:square;v-text-anchor:top" coordsize="216,1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" path="m,3l,75,10,85r12,9l37,104r14,4l72,113r28,4l124,115r27,-4l176,104,198,93,215,75,216,e" strokeweight=".5pt">
                            <v:path arrowok="t" o:connecttype="custom" o:connectlocs="0,3;0,75;10,85;22,94;37,104;51,108;72,113;100,117;124,115;151,111;176,104;198,93;215,75;216,0" o:connectangles="0,0,0,0,0,0,0,0,0,0,0,0,0,0"/>
                            <o:lock v:ext="edit" aspectratio="t"/>
                          </v:shape>
                          <v:oval id="Oval 103" o:spid="_x0000_s1217" style="position:absolute;left:141218;top:175;width:215;height: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" strokeweight=".5pt">
                            <o:lock v:ext="edit" aspectratio="t"/>
                          </v:oval>
                        </v:group>
                        <v:group id="Group 104" o:spid="_x0000_s1218" style="position:absolute;left:141270;top:72;width:113;height:170" coordorigin="141270,72" coordsize="540,6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">
                          <o:lock v:ext="edit" aspectratio="t"/>
                          <v:shape id="Freeform 105" o:spid="_x0000_s1219" style="position:absolute;left:141270;top:183;width:540;height:570;visibility:visible;mso-wrap-style:square;v-text-anchor:top" coordsize="540,5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" path="m,l,468r24,24l54,513r39,24l129,549r51,12l252,570r60,-6l378,555r63,-18l498,510r42,-42l540,e" strokeweight=".5pt">
                            <v:path arrowok="t" o:connecttype="custom" o:connectlocs="0,0;0,468;24,492;54,513;93,537;129,549;180,561;252,570;312,564;378,555;441,537;498,510;540,468;540,0" o:connectangles="0,0,0,0,0,0,0,0,0,0,0,0,0,0"/>
                            <o:lock v:ext="edit" aspectratio="t"/>
                          </v:shape>
                          <v:oval id="Oval 106" o:spid="_x0000_s1220" style="position:absolute;left:141270;top:72;width:540;height:2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" strokeweight=".5pt">
                            <o:lock v:ext="edit" aspectratio="t"/>
                          </v:oval>
                        </v:group>
                        <v:group id="Group 107" o:spid="_x0000_s1221" style="position:absolute;left:141218;width:216;height:215" coordorigin="141218" coordsize="216,2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">
                          <o:lock v:ext="edit" aspectratio="t"/>
                          <v:shape id="Freeform 108" o:spid="_x0000_s1222" alt="浅色竖线" style="position:absolute;left:141218;top:53;width:216;height:162;visibility:visible;mso-wrap-style:square;v-text-anchor:top" coordsize="216,1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" path="m,3l,120r10,10l22,139r15,10l51,153r21,5l100,162r24,-2l151,156r25,-7l198,138r17,-18l216,e" fillcolor="black" strokeweight=".5pt">
                            <v:fill r:id="rId17" o:title="" type="pattern"/>
                            <v:path arrowok="t" o:connecttype="custom" o:connectlocs="0,3;0,120;10,130;22,139;37,149;51,153;72,158;100,162;124,160;151,156;176,149;198,138;215,120;216,0" o:connectangles="0,0,0,0,0,0,0,0,0,0,0,0,0,0"/>
                            <o:lock v:ext="edit" aspectratio="t"/>
                          </v:shape>
                          <v:oval id="Oval 109" o:spid="_x0000_s1223" style="position:absolute;left:141218;width:215;height: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" strokeweight=".5pt">
                            <o:lock v:ext="edit" aspectratio="t"/>
                          </v:oval>
                        </v:group>
                      </v:group>
                      <v:group id="Group 110" o:spid="_x0000_s1224" style="position:absolute;left:142950;top:176;width:369;height:603" coordorigin="142950,176" coordsize="216,3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">
                        <o:lock v:ext="edit" aspectratio="t"/>
                        <v:group id="Group 111" o:spid="_x0000_s1225" style="position:absolute;left:142950;top:351;width:216;height:176" coordorigin="142950,351" coordsize="216,1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">
                          <o:lock v:ext="edit" aspectratio="t"/>
                          <v:shape id="Freeform 112" o:spid="_x0000_s1226" style="position:absolute;left:142950;top:410;width:216;height:117;visibility:visible;mso-wrap-style:square;v-text-anchor:top" coordsize="216,1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" path="m,3l,75,10,85r12,9l37,104r14,4l72,113r28,4l124,115r27,-4l176,104,198,93,215,75,216,e" strokeweight=".5pt">
                            <v:path arrowok="t" o:connecttype="custom" o:connectlocs="0,3;0,75;10,85;22,94;37,104;51,108;72,113;100,117;124,115;151,111;176,104;198,93;215,75;216,0" o:connectangles="0,0,0,0,0,0,0,0,0,0,0,0,0,0"/>
                            <o:lock v:ext="edit" aspectratio="t"/>
                          </v:shape>
                          <v:oval id="Oval 113" o:spid="_x0000_s1227" style="position:absolute;left:142950;top:351;width:215;height: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" strokeweight=".5pt">
                            <o:lock v:ext="edit" aspectratio="t"/>
                          </v:oval>
                        </v:group>
                        <v:group id="Group 114" o:spid="_x0000_s1228" style="position:absolute;left:143002;top:248;width:113;height:170" coordorigin="143002,248" coordsize="540,6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">
                          <o:lock v:ext="edit" aspectratio="t"/>
                          <v:shape id="Freeform 115" o:spid="_x0000_s1229" style="position:absolute;left:143002;top:359;width:540;height:570;visibility:visible;mso-wrap-style:square;v-text-anchor:top" coordsize="540,5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" path="m,l,468r24,24l54,513r39,24l129,549r51,12l252,570r60,-6l378,555r63,-18l498,510r42,-42l540,e" strokeweight=".5pt">
                            <v:path arrowok="t" o:connecttype="custom" o:connectlocs="0,0;0,468;24,492;54,513;93,537;129,549;180,561;252,570;312,564;378,555;441,537;498,510;540,468;540,0" o:connectangles="0,0,0,0,0,0,0,0,0,0,0,0,0,0"/>
                            <o:lock v:ext="edit" aspectratio="t"/>
                          </v:shape>
                          <v:oval id="Oval 116" o:spid="_x0000_s1230" style="position:absolute;left:143002;top:248;width:540;height:2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" strokeweight=".5pt">
                            <o:lock v:ext="edit" aspectratio="t"/>
                          </v:oval>
                        </v:group>
                        <v:group id="Group 117" o:spid="_x0000_s1231" style="position:absolute;left:142950;top:176;width:216;height:215" coordorigin="142950,176" coordsize="216,2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">
                          <o:lock v:ext="edit" aspectratio="t"/>
                          <v:shape id="Freeform 118" o:spid="_x0000_s1232" alt="浅色竖线" style="position:absolute;left:142950;top:229;width:216;height:162;visibility:visible;mso-wrap-style:square;v-text-anchor:top" coordsize="216,1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" path="m,3l,120r10,10l22,139r15,10l51,153r21,5l100,162r24,-2l151,156r25,-7l198,138r17,-18l216,e" fillcolor="black" strokeweight=".5pt">
                            <v:fill r:id="rId17" o:title="" type="pattern"/>
                            <v:path arrowok="t" o:connecttype="custom" o:connectlocs="0,3;0,120;10,130;22,139;37,149;51,153;72,158;100,162;124,160;151,156;176,149;198,138;215,120;216,0" o:connectangles="0,0,0,0,0,0,0,0,0,0,0,0,0,0"/>
                            <o:lock v:ext="edit" aspectratio="t"/>
                          </v:shape>
                          <v:oval id="Oval 119" o:spid="_x0000_s1233" style="position:absolute;left:142950;top:176;width:215;height: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" strokeweight=".5pt">
                            <o:lock v:ext="edit" aspectratio="t"/>
                          </v:oval>
                        </v:group>
                      </v:group>
                    </v:group>
                    <v:group id="Group 120" o:spid="_x0000_s1234" style="position:absolute;left:359923;top:19140;width:23495;height:37465" coordorigin="359923,19140" coordsize="216,3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">
                      <o:lock v:ext="edit" aspectratio="t"/>
                      <v:group id="Group 121" o:spid="_x0000_s1235" style="position:absolute;left:359923;top:19315;width:216;height:176" coordorigin="359923,19315" coordsize="216,1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">
                        <o:lock v:ext="edit" aspectratio="t"/>
                        <v:shape id="Freeform 122" o:spid="_x0000_s1236" style="position:absolute;left:359923;top:19374;width:216;height:117;visibility:visible;mso-wrap-style:square;v-text-anchor:top" coordsize="216,1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" path="m,3l,75,10,85r12,9l37,104r14,4l72,113r28,4l124,115r27,-4l176,104,198,93,215,75,216,e" strokeweight=".5pt">
                          <v:path arrowok="t" o:connecttype="custom" o:connectlocs="0,3;0,75;10,85;22,94;37,104;51,108;72,113;100,117;124,115;151,111;176,104;198,93;215,75;216,0" o:connectangles="0,0,0,0,0,0,0,0,0,0,0,0,0,0"/>
                          <o:lock v:ext="edit" aspectratio="t"/>
                        </v:shape>
                        <v:oval id="Oval 123" o:spid="_x0000_s1237" style="position:absolute;left:359923;top:19315;width:215;height: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" strokeweight=".5pt">
                          <o:lock v:ext="edit" aspectratio="t"/>
                        </v:oval>
                      </v:group>
                      <v:group id="Group 124" o:spid="_x0000_s1238" style="position:absolute;left:359975;top:19212;width:113;height:170" coordorigin="359975,19212" coordsize="540,6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">
                        <o:lock v:ext="edit" aspectratio="t"/>
                        <v:shape id="Freeform 125" o:spid="_x0000_s1239" style="position:absolute;left:359975;top:19323;width:540;height:570;visibility:visible;mso-wrap-style:square;v-text-anchor:top" coordsize="540,5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" path="m,l,468r24,24l54,513r39,24l129,549r51,12l252,570r60,-6l378,555r63,-18l498,510r42,-42l540,e" strokeweight=".5pt">
                          <v:path arrowok="t" o:connecttype="custom" o:connectlocs="0,0;0,468;24,492;54,513;93,537;129,549;180,561;252,570;312,564;378,555;441,537;498,510;540,468;540,0" o:connectangles="0,0,0,0,0,0,0,0,0,0,0,0,0,0"/>
                          <o:lock v:ext="edit" aspectratio="t"/>
                        </v:shape>
                        <v:oval id="Oval 126" o:spid="_x0000_s1240" style="position:absolute;left:359975;top:19212;width:540;height:2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" strokeweight=".5pt">
                          <o:lock v:ext="edit" aspectratio="t"/>
                        </v:oval>
                      </v:group>
                      <v:group id="Group 127" o:spid="_x0000_s1241" style="position:absolute;left:359923;top:19140;width:216;height:215" coordorigin="359923,19140" coordsize="216,2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">
                        <o:lock v:ext="edit" aspectratio="t"/>
                        <v:shape id="Freeform 128" o:spid="_x0000_s1242" alt="浅色竖线" style="position:absolute;left:359923;top:19193;width:216;height:162;visibility:visible;mso-wrap-style:square;v-text-anchor:top" coordsize="216,1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" path="m,3l,120r10,10l22,139r15,10l51,153r21,5l100,162r24,-2l151,156r25,-7l198,138r17,-18l216,e" fillcolor="black" strokeweight=".5pt">
                          <v:fill r:id="rId17" o:title="" type="pattern"/>
                          <v:path arrowok="t" o:connecttype="custom" o:connectlocs="0,3;0,120;10,130;22,139;37,149;51,153;72,158;100,162;124,160;151,156;176,149;198,138;215,120;216,0" o:connectangles="0,0,0,0,0,0,0,0,0,0,0,0,0,0"/>
                          <o:lock v:ext="edit" aspectratio="t"/>
                        </v:shape>
                        <v:oval id="Oval 129" o:spid="_x0000_s1243" style="position:absolute;left:359923;top:19140;width:215;height: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" strokeweight=".5pt">
                          <o:lock v:ext="edit" aspectratio="t"/>
                        </v:oval>
                      </v:group>
                    </v:group>
                    <v:group id="Group 130" o:spid="_x0000_s1244" style="position:absolute;left:63230;top:58051;width:23495;height:39370" coordorigin="63230,58051" coordsize="216,3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">
                      <o:lock v:ext="edit" aspectratio="t"/>
                      <v:group id="Group 131" o:spid="_x0000_s1245" style="position:absolute;left:63230;top:58226;width:216;height:176" coordorigin="63230,58226" coordsize="216,1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">
                        <o:lock v:ext="edit" aspectratio="t"/>
                        <v:shape id="Freeform 132" o:spid="_x0000_s1246" style="position:absolute;left:63230;top:58285;width:216;height:117;visibility:visible;mso-wrap-style:square;v-text-anchor:top" coordsize="216,1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" path="m,3l,75,10,85r12,9l37,104r14,4l72,113r28,4l124,115r27,-4l176,104,198,93,215,75,216,e" strokeweight=".5pt">
                          <v:path arrowok="t" o:connecttype="custom" o:connectlocs="0,3;0,75;10,85;22,94;37,104;51,108;72,113;100,117;124,115;151,111;176,104;198,93;215,75;216,0" o:connectangles="0,0,0,0,0,0,0,0,0,0,0,0,0,0"/>
                          <o:lock v:ext="edit" aspectratio="t"/>
                        </v:shape>
                        <v:oval id="Oval 133" o:spid="_x0000_s1247" style="position:absolute;left:63230;top:58226;width:215;height: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" strokeweight=".5pt">
                          <o:lock v:ext="edit" aspectratio="t"/>
                        </v:oval>
                      </v:group>
                      <v:group id="Group 134" o:spid="_x0000_s1248" style="position:absolute;left:63282;top:58123;width:113;height:170" coordorigin="63282,58123" coordsize="540,6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">
                        <o:lock v:ext="edit" aspectratio="t"/>
                        <v:shape id="Freeform 135" o:spid="_x0000_s1249" style="position:absolute;left:63282;top:58234;width:540;height:570;visibility:visible;mso-wrap-style:square;v-text-anchor:top" coordsize="540,5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" path="m,l,468r24,24l54,513r39,24l129,549r51,12l252,570r60,-6l378,555r63,-18l498,510r42,-42l540,e" strokeweight=".5pt">
                          <v:path arrowok="t" o:connecttype="custom" o:connectlocs="0,0;0,468;24,492;54,513;93,537;129,549;180,561;252,570;312,564;378,555;441,537;498,510;540,468;540,0" o:connectangles="0,0,0,0,0,0,0,0,0,0,0,0,0,0"/>
                          <o:lock v:ext="edit" aspectratio="t"/>
                        </v:shape>
                        <v:oval id="Oval 136" o:spid="_x0000_s1250" style="position:absolute;left:63282;top:58123;width:540;height:2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" strokeweight=".5pt">
                          <o:lock v:ext="edit" aspectratio="t"/>
                        </v:oval>
                      </v:group>
                      <v:group id="Group 137" o:spid="_x0000_s1251" style="position:absolute;left:63230;top:58051;width:216;height:215" coordorigin="63230,58051" coordsize="216,2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">
                        <o:lock v:ext="edit" aspectratio="t"/>
                        <v:shape id="Freeform 138" o:spid="_x0000_s1252" alt="浅色竖线" style="position:absolute;left:63230;top:58104;width:216;height:162;visibility:visible;mso-wrap-style:square;v-text-anchor:top" coordsize="216,1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" path="m,3l,120r10,10l22,139r15,10l51,153r21,5l100,162r24,-2l151,156r25,-7l198,138r17,-18l216,e" fillcolor="black" strokeweight=".5pt">
                          <v:fill r:id="rId17" o:title="" type="pattern"/>
                          <v:path arrowok="t" o:connecttype="custom" o:connectlocs="0,3;0,120;10,130;22,139;37,149;51,153;72,158;100,162;124,160;151,156;176,149;198,138;215,120;216,0" o:connectangles="0,0,0,0,0,0,0,0,0,0,0,0,0,0"/>
                          <o:lock v:ext="edit" aspectratio="t"/>
                        </v:shape>
                        <v:oval id="Oval 139" o:spid="_x0000_s1253" style="position:absolute;left:63230;top:58051;width:215;height: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" strokeweight=".5pt">
                          <o:lock v:ext="edit" aspectratio="t"/>
                        </v:oval>
                      </v:group>
                    </v:group>
                    <v:oval id="Oval 140" o:spid="_x0000_s1254" style="position:absolute;left:214010;top:62915;width:31115;height:114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" strokecolor="white">
                      <o:lock v:ext="edit" aspectratio="t"/>
                    </v:oval>
                    <v:group id="Group 141" o:spid="_x0000_s1255" style="position:absolute;left:170223;top:77995;width:158750;height:56207;rotation:2" coordorigin="170229,77822" coordsize="2404,9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">
                      <o:lock v:ext="edit" aspectratio="t"/>
                      <v:group id="Group 142" o:spid="_x0000_s1256" style="position:absolute;left:170229;top:78112;width:2404;height:612;rotation:-1" coordorigin="170229,78112" coordsize="2404,6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">
                        <o:lock v:ext="edit" aspectratio="t"/>
                        <v:shape id="Freeform 143" o:spid="_x0000_s1257" style="position:absolute;left:170229;top:78112;width:2404;height:612;visibility:visible;mso-wrap-style:square;v-text-anchor:top" coordsize="2337,6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" path="m498,26l334,3,252,,183,6r-45,6l81,33,48,72,15,120,,180r6,63l18,297r39,48l98,371r37,10l191,393,1842,603r117,6l2040,609r72,-6l2187,582r54,-24l2283,531r39,-48l2337,438r-1,-52l2331,342r-17,-49l2271,258,2171,228,498,26xe" fillcolor="#eaeaea" strokeweight=".5pt">
                          <v:path arrowok="t" o:connecttype="custom" o:connectlocs="574,26;385,3;290,0;211,6;158,12;92,33;53,72;15,125;0,185;6,248;23,302;67,355;113,381;155,391;220,403;2121,618;2256,624;2349,624;2433,618;2519,597;2581,573;2628,546;2674,493;2692,448;2691,396;2686,352;2664,298;2616,263;2501,233;574,26" o:connectangles="0,0,0,0,0,0,0,0,0,0,0,0,0,0,0,0,0,0,0,0,0,0,0,0,0,0,0,0,0,0"/>
                          <o:lock v:ext="edit" aspectratio="t"/>
                        </v:shape>
                        <v:shape id="Freeform 144" o:spid="_x0000_s1258" style="position:absolute;left:170338;top:78124;width:2228;height:509;rotation:11879fd;visibility:visible;mso-wrap-style:square;v-text-anchor:top" coordsize="2337,6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" path="m498,26l334,3,252,,183,6r-45,6l81,33,48,72,15,120,,180r6,63l18,297r39,48l98,371r37,10l191,393,1842,603r117,6l2040,609r72,-6l2187,582r54,-24l2283,531r39,-48l2337,438r-1,-52l2331,342r-17,-49l2271,258,2171,228,498,26xe" strokeweight=".5pt">
                          <v:path arrowok="t" o:connecttype="custom" o:connectlocs="393,11;263,3;198,0;144,3;109,5;64,13;38,29;10,49;0,73;6,99;13,121;45,140;77,151;107,155;151,160;1451,246;1543,248;1607,248;1663,246;1723,237;1764,227;1798,216;1829,197;1841,179;1840,158;1835,140;1822,120;1789,105;1709,94;393,11" o:connectangles="0,0,0,0,0,0,0,0,0,0,0,0,0,0,0,0,0,0,0,0,0,0,0,0,0,0,0,0,0,0"/>
                          <o:lock v:ext="edit" aspectratio="t"/>
                        </v:shape>
                      </v:group>
                      <v:group id="Group 145" o:spid="_x0000_s1259" style="position:absolute;left:170393;top:77822;width:369;height:603" coordorigin="170393,77822" coordsize="216,3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">
                        <o:lock v:ext="edit" aspectratio="t"/>
                        <v:group id="Group 146" o:spid="_x0000_s1260" style="position:absolute;left:170393;top:77997;width:216;height:176" coordorigin="170393,77997" coordsize="216,1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">
                          <o:lock v:ext="edit" aspectratio="t"/>
                          <v:shape id="Freeform 147" o:spid="_x0000_s1261" style="position:absolute;left:170393;top:78056;width:216;height:117;visibility:visible;mso-wrap-style:square;v-text-anchor:top" coordsize="216,1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" path="m,3l,75,10,85r12,9l37,104r14,4l72,113r28,4l124,115r27,-4l176,104,198,93,215,75,216,e" strokeweight=".5pt">
                            <v:path arrowok="t" o:connecttype="custom" o:connectlocs="0,3;0,75;10,85;22,94;37,104;51,108;72,113;100,117;124,115;151,111;176,104;198,93;215,75;216,0" o:connectangles="0,0,0,0,0,0,0,0,0,0,0,0,0,0"/>
                            <o:lock v:ext="edit" aspectratio="t"/>
                          </v:shape>
                          <v:oval id="Oval 148" o:spid="_x0000_s1262" style="position:absolute;left:170393;top:77997;width:215;height: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" strokeweight=".5pt">
                            <o:lock v:ext="edit" aspectratio="t"/>
                          </v:oval>
                        </v:group>
                        <v:group id="Group 149" o:spid="_x0000_s1263" style="position:absolute;left:170445;top:77894;width:113;height:170" coordorigin="170445,77894" coordsize="540,6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">
                          <o:lock v:ext="edit" aspectratio="t"/>
                          <v:shape id="Freeform 150" o:spid="_x0000_s1264" style="position:absolute;left:170445;top:78005;width:540;height:570;visibility:visible;mso-wrap-style:square;v-text-anchor:top" coordsize="540,5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" path="m,l,468r24,24l54,513r39,24l129,549r51,12l252,570r60,-6l378,555r63,-18l498,510r42,-42l540,e" strokeweight=".5pt">
                            <v:path arrowok="t" o:connecttype="custom" o:connectlocs="0,0;0,468;24,492;54,513;93,537;129,549;180,561;252,570;312,564;378,555;441,537;498,510;540,468;540,0" o:connectangles="0,0,0,0,0,0,0,0,0,0,0,0,0,0"/>
                            <o:lock v:ext="edit" aspectratio="t"/>
                          </v:shape>
                          <v:oval id="Oval 151" o:spid="_x0000_s1265" style="position:absolute;left:170445;top:77894;width:540;height:2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" strokeweight=".5pt">
                            <o:lock v:ext="edit" aspectratio="t"/>
                          </v:oval>
                        </v:group>
                        <v:group id="Group 152" o:spid="_x0000_s1266" style="position:absolute;left:170393;top:77822;width:216;height:215" coordorigin="170393,77822" coordsize="216,2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">
                          <o:lock v:ext="edit" aspectratio="t"/>
                          <v:shape id="Freeform 153" o:spid="_x0000_s1267" alt="浅色竖线" style="position:absolute;left:170393;top:77875;width:216;height:162;visibility:visible;mso-wrap-style:square;v-text-anchor:top" coordsize="216,1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" path="m,3l,120r10,10l22,139r15,10l51,153r21,5l100,162r24,-2l151,156r25,-7l198,138r17,-18l216,e" fillcolor="black" strokeweight=".5pt">
                            <v:fill r:id="rId17" o:title="" type="pattern"/>
                            <v:path arrowok="t" o:connecttype="custom" o:connectlocs="0,3;0,120;10,130;22,139;37,149;51,153;72,158;100,162;124,160;151,156;176,149;198,138;215,120;216,0" o:connectangles="0,0,0,0,0,0,0,0,0,0,0,0,0,0"/>
                            <o:lock v:ext="edit" aspectratio="t"/>
                          </v:shape>
                          <v:oval id="Oval 154" o:spid="_x0000_s1268" style="position:absolute;left:170393;top:77822;width:215;height: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" strokeweight=".5pt">
                            <o:lock v:ext="edit" aspectratio="t"/>
                          </v:oval>
                        </v:group>
                      </v:group>
                      <v:group id="Group 155" o:spid="_x0000_s1269" style="position:absolute;left:172125;top:77997;width:369;height:603" coordorigin="172125,77998" coordsize="216,3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">
                        <o:lock v:ext="edit" aspectratio="t"/>
                        <v:group id="Group 156" o:spid="_x0000_s1270" style="position:absolute;left:172125;top:78173;width:216;height:176" coordorigin="172125,78173" coordsize="216,1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">
                          <o:lock v:ext="edit" aspectratio="t"/>
                          <v:shape id="Freeform 157" o:spid="_x0000_s1271" style="position:absolute;left:172125;top:78232;width:216;height:117;visibility:visible;mso-wrap-style:square;v-text-anchor:top" coordsize="216,1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" path="m,3l,75,10,85r12,9l37,104r14,4l72,113r28,4l124,115r27,-4l176,104,198,93,215,75,216,e" strokeweight=".5pt">
                            <v:path arrowok="t" o:connecttype="custom" o:connectlocs="0,3;0,75;10,85;22,94;37,104;51,108;72,113;100,117;124,115;151,111;176,104;198,93;215,75;216,0" o:connectangles="0,0,0,0,0,0,0,0,0,0,0,0,0,0"/>
                            <o:lock v:ext="edit" aspectratio="t"/>
                          </v:shape>
                          <v:oval id="Oval 158" o:spid="_x0000_s1272" style="position:absolute;left:172125;top:78173;width:215;height: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" strokeweight=".5pt">
                            <o:lock v:ext="edit" aspectratio="t"/>
                          </v:oval>
                        </v:group>
                        <v:group id="Group 159" o:spid="_x0000_s1273" style="position:absolute;left:172177;top:78070;width:113;height:170" coordorigin="172177,78070" coordsize="540,6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">
                          <o:lock v:ext="edit" aspectratio="t"/>
                          <v:shape id="Freeform 160" o:spid="_x0000_s1274" style="position:absolute;left:172177;top:78181;width:540;height:570;visibility:visible;mso-wrap-style:square;v-text-anchor:top" coordsize="540,5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" path="m,l,468r24,24l54,513r39,24l129,549r51,12l252,570r60,-6l378,555r63,-18l498,510r42,-42l540,e" strokeweight=".5pt">
                            <v:path arrowok="t" o:connecttype="custom" o:connectlocs="0,0;0,468;24,492;54,513;93,537;129,549;180,561;252,570;312,564;378,555;441,537;498,510;540,468;540,0" o:connectangles="0,0,0,0,0,0,0,0,0,0,0,0,0,0"/>
                            <o:lock v:ext="edit" aspectratio="t"/>
                          </v:shape>
                          <v:oval id="Oval 161" o:spid="_x0000_s1275" style="position:absolute;left:172177;top:78070;width:540;height:2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" strokeweight=".5pt">
                            <o:lock v:ext="edit" aspectratio="t"/>
                          </v:oval>
                        </v:group>
                        <v:group id="Group 162" o:spid="_x0000_s1276" style="position:absolute;left:172125;top:77998;width:216;height:215" coordorigin="172125,77998" coordsize="216,2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">
                          <o:lock v:ext="edit" aspectratio="t"/>
                          <v:shape id="Freeform 163" o:spid="_x0000_s1277" alt="浅色竖线" style="position:absolute;left:172125;top:78051;width:216;height:162;visibility:visible;mso-wrap-style:square;v-text-anchor:top" coordsize="216,1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" path="m,3l,120r10,10l22,139r15,10l51,153r21,5l100,162r24,-2l151,156r25,-7l198,138r17,-18l216,e" fillcolor="black" strokeweight=".5pt">
                            <v:fill r:id="rId17" o:title="" type="pattern"/>
                            <v:path arrowok="t" o:connecttype="custom" o:connectlocs="0,3;0,120;10,130;22,139;37,149;51,153;72,158;100,162;124,160;151,156;176,149;198,138;215,120;216,0" o:connectangles="0,0,0,0,0,0,0,0,0,0,0,0,0,0"/>
                            <o:lock v:ext="edit" aspectratio="t"/>
                          </v:shape>
                          <v:oval id="Oval 164" o:spid="_x0000_s1278" style="position:absolute;left:172125;top:77998;width:215;height: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" strokeweight=".5pt">
                            <o:lock v:ext="edit" aspectratio="t"/>
                          </v:oval>
                        </v:group>
                      </v:group>
                    </v:group>
                    <v:group id="Group 165" o:spid="_x0000_s1279" style="position:absolute;left:107004;top:48323;width:43815;height:18415" coordorigin="107004,48323" coordsize="120,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">
                      <o:lock v:ext="edit" aspectratio="t"/>
                      <v:oval id="Oval 166" o:spid="_x0000_s1280" style="position:absolute;left:107004;top:48323;width:120;height: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" filled="f" strokeweight="1.5pt">
                        <o:lock v:ext="edit" aspectratio="t"/>
                      </v:oval>
                      <v:oval id="Oval 167" o:spid="_x0000_s1281" style="position:absolute;left:107011;top:48332;width:107;height: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" strokecolor="white">
                        <o:lock v:ext="edit" aspectratio="t"/>
                      </v:oval>
                    </v:group>
                    <v:oval id="Oval 168" o:spid="_x0000_s1282" style="position:absolute;left:209146;top:62915;width:44450;height:171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" filled="f" strokeweight="1.5pt">
                      <o:lock v:ext="edit" aspectratio="t"/>
                    </v:oval>
                    <v:oval id="Oval 169" o:spid="_x0000_s1283" style="position:absolute;left:211091;top:65041;width:39371;height:158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" strokecolor="white">
                      <o:lock v:ext="edit" aspectratio="t"/>
                    </v:oval>
                    <v:oval id="Oval 170" o:spid="_x0000_s1284" style="position:absolute;left:311285;top:72642;width:43815;height:165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" filled="f" strokeweight="1.5pt">
                      <o:lock v:ext="edit" aspectratio="t"/>
                    </v:oval>
                    <v:oval id="Oval 171" o:spid="_x0000_s1285" style="position:absolute;left:313230;top:74770;width:39371;height:15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" strokecolor="white">
                      <o:lock v:ext="edit" aspectratio="t"/>
                    </v:oval>
                  </v:group>
                  <v:group id="组合 2141" o:spid="_x0000_s1286" style="position:absolute;left:4918;top:2791;width:683;height:358" coordsize="19125,101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">
                    <v:group id="组合 384069723" o:spid="_x0000_s1287" style="position:absolute;width:19125;height:10139" coordsize="32645,173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">
                      <v:group id="组合 36427565" o:spid="_x0000_s1288" style="position:absolute;width:32645;height:17307" coordorigin="" coordsize="80031,424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">
                        <v:group id="组合 373054700" o:spid="_x0000_s1289" style="position:absolute;width:80031;height:42428" coordorigin="" coordsize="80031,424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">
                          <v:group id="组合 1651552013" o:spid="_x0000_s1290" style="position:absolute;width:73234;height:38573" coordorigin="" coordsize="73234,385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">
                            <v:group id="组合 1576408990" o:spid="_x0000_s1291" style="position:absolute;left:33327;top:4692;width:4636;height:9658" coordorigin="33327,4692" coordsize="4635,96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">
                              <v:shape id="任意多边形: 形状 1600457133" o:spid="_x0000_s1292" style="position:absolute;left:33327;top:4692;width:4636;height:9658;visibility:visible;mso-wrap-style:square;v-text-anchor:top" coordsize="463593,9657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" path="m1424,23192c-14038,378792,99710,666474,178671,965753r284922,-8283c318924,656535,228919,344005,158793,e" filled="f" strokecolor="black [3213]" strokeweight=".5pt">
                                <v:stroke joinstyle="miter"/>
                                <v:path arrowok="t" o:connecttype="custom" o:connectlocs="1424,23192;178671,965753;463593,957470;158793,0" o:connectangles="0,0,0,0"/>
                              </v:shape>
                              <v:shape id="任意多边形: 形状 1170964582" o:spid="_x0000_s1293" style="position:absolute;left:34891;top:6614;width:2601;height:7736;visibility:visible;mso-wrap-style:square;v-text-anchor:top" coordsize="260074,7735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" path="m260074,773595c154056,527325,66260,287684,,e" filled="f" strokecolor="black [3213]" strokeweight=".5pt">
                                <v:stroke joinstyle="miter"/>
                                <v:path arrowok="t" o:connecttype="custom" o:connectlocs="260076,773592;0,0" o:connectangles="0,0"/>
                              </v:shape>
                            </v:group>
                            <v:group id="组合 536888918" o:spid="_x0000_s1294" style="position:absolute;width:73234;height:38573" coordorigin="" coordsize="73234,385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">
                              <v:shapetype id="_x0000_t22" coordsize="21600,21600" o:spt="22" adj="5400" path="m10800,qx0@1l0@2qy10800,21600,21600@2l21600@1qy10800,xem0@1qy10800@0,21600@1nfe">
                                <v:formulas>
                                  <v:f eqn="val #0"/>
                                  <v:f eqn="prod #0 1 2"/>
                                  <v:f eqn="sum height 0 @1"/>
                                </v:formulas>
                                <v:path o:extrusionok="f" gradientshapeok="t" o:connecttype="custom" o:connectlocs="10800,@0;10800,0;0,10800;10800,21600;21600,10800" o:connectangles="270,270,180,90,0" textboxrect="0,@0,21600,@2"/>
                                <v:handles>
                                  <v:h position="center,#0" yrange="0,10800"/>
                                </v:handles>
                                <o:complex v:ext="view"/>
                              </v:shapetype>
                              <v:shape id="圆柱体 572885827" o:spid="_x0000_s1295" type="#_x0000_t22" style="position:absolute;left:1570;top:2735;width:3263;height:6404;rotation:6110922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" adj="6680" filled="f" strokecolor="black [3213]" strokeweight=".5pt">
                                <v:stroke joinstyle="miter"/>
                              </v:shape>
                              <v:shape id="圆柱体 383749023" o:spid="_x0000_s1296" type="#_x0000_t22" style="position:absolute;left:6019;top:4219;width:1911;height:3919;rotation:6110922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" adj="6396" filled="f" strokecolor="black [3213]" strokeweight=".5pt">
                                <v:stroke joinstyle="miter"/>
                              </v:shape>
                              <v:group id="组合 859849227" o:spid="_x0000_s1297" style="position:absolute;left:1492;width:71742;height:38573" coordorigin="1492" coordsize="71741,385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">
                                <v:shape id="任意多边形: 形状 1915814914" o:spid="_x0000_s1298" style="position:absolute;left:1492;top:3048;width:16606;height:35525;visibility:visible;mso-wrap-style:square;v-text-anchor:top" coordsize="1660634,35524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" path="m504496,767256v-98097,33283,-346841,280276,-346841,704193c157655,1895366,418662,2140607,504496,2238704r-29041,400915l294289,3153104,,3352800r10510,189187l315310,3552497,704193,3331780,882869,2774731r157655,210207l1261241,2995449r399393,-241738l1660634,2596056r-273269,-21021l1282262,2659118r-73573,-42042l1208689,2154621v129628,-136634,213710,-508000,210207,-735724c1415393,1191173,1299780,935420,1187669,788276r,-567558c1170152,80579,1058041,24525,977462,21021l641131,c550042,14014,490483,154152,493987,262758r10509,504498xe" fillcolor="white [3212]" strokecolor="black [3213]" strokeweight=".5pt">
                                  <v:stroke joinstyle="miter"/>
                                  <v:path arrowok="t" o:connecttype="custom" o:connectlocs="504495,767258;157655,1471452;504495,2238708;475454,2639624;294289,3153110;0,3352807;10510,3541994;315310,3552504;704192,3331787;882868,2774736;1040523,2984944;1261239,2995455;1660632,2753716;1660632,2596061;1387363,2575040;1282260,2659123;1208688,2617081;1208688,2154625;1418894,1418900;1187668,788278;1187668,220718;977461,21021;641130,0;493986,262759;504495,767258" o:connectangles="0,0,0,0,0,0,0,0,0,0,0,0,0,0,0,0,0,0,0,0,0,0,0,0,0"/>
                                </v:shape>
                                <v:shape id="任意多边形: 形状 645071716" o:spid="_x0000_s1299" style="position:absolute;left:4455;top:3263;width:6703;height:35100;visibility:visible;mso-wrap-style:square;v-text-anchor:top" coordsize="670292,35100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" path="m670292,264c565189,-5506,483476,83660,472965,199274l453915,796493c274039,909944,122125,1173603,116599,1471027v-5526,297424,146503,520775,304158,709961l401763,2630564,241738,3142171,,3342553r10510,167480e" filled="f" strokecolor="black [3213]" strokeweight=".25pt">
                                  <v:stroke joinstyle="miter"/>
                                  <v:path arrowok="t" o:connecttype="custom" o:connectlocs="670283,264;472959,199274;453909,796491;116597,1471024;420751,2180984;401758,2630559;241735,3142165;0,3342546;10510,3510026" o:connectangles="0,0,0,0,0,0,0,0,0"/>
                                </v:shape>
                                <v:shape id="任意多边形: 形状 2014199703" o:spid="_x0000_s1300" style="position:absolute;left:10273;top:25900;width:3821;height:7048;visibility:visible;mso-wrap-style:square;v-text-anchor:top" coordsize="388883,6831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" path="m,483475l63062,325820,63062,,178676,r,346841l388883,683172e" filled="f" strokecolor="black [3213]" strokeweight=".25pt">
                                  <v:stroke joinstyle="miter"/>
                                  <v:path arrowok="t" o:connecttype="custom" o:connectlocs="0,498792;61954,336143;61954,0;175536,0;175536,357829;382049,704816" o:connectangles="0,0,0,0,0,0"/>
                                </v:shape>
                                <v:line id="直接连接符 1869688191" o:spid="_x0000_s1301" style="position:absolute;visibility:visible;mso-wrap-style:square" from="4435,34579" to="6872,346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" strokecolor="black [3213]" strokeweight=".25pt">
                                  <v:stroke joinstyle="miter"/>
                                </v:line>
                                <v:line id="直接连接符 569049912" o:spid="_x0000_s1302" style="position:absolute;visibility:visible;mso-wrap-style:square" from="10843,29424" to="12029,294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" strokecolor="black [3213]" strokeweight=".25pt">
                                  <v:stroke joinstyle="miter"/>
                                </v:line>
                                <v:line id="直接连接符 1927570044" o:spid="_x0000_s1303" style="position:absolute;visibility:visible;mso-wrap-style:square" from="6246,29444" to="8473,295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" strokecolor="black [3213]" strokeweight=".25pt">
                                  <v:stroke joinstyle="miter"/>
                                </v:line>
                                <v:group id="组合 723546935" o:spid="_x0000_s1304" style="position:absolute;left:1492;width:71742;height:36688" coordorigin="1492" coordsize="71741,366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">
                                  <v:shape id="圆柱体 1817762813" o:spid="_x0000_s1305" type="#_x0000_t22" style="position:absolute;left:19644;top:-2907;width:1912;height:19620;rotation:6110922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" adj="1278" fillcolor="white [3212]" strokecolor="black [3213]" strokeweight=".5pt">
                                    <v:stroke joinstyle="miter"/>
                                  </v:shape>
                                  <v:group id="组合 1306001733" o:spid="_x0000_s1306" style="position:absolute;left:1492;width:71742;height:36688" coordorigin="1492" coordsize="71741,366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">
                                    <v:shape id="任意多边形: 形状 1095095790" o:spid="_x0000_s1307" style="position:absolute;left:28659;top:3407;width:4148;height:6240;visibility:visible;mso-wrap-style:square;v-text-anchor:top" coordsize="351195,6240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" path="m77,31377r,497541c-2173,569275,44639,632580,130065,623047,215491,613514,345247,401538,351195,323439,350697,215626,350198,107813,349700,l77,31377xe" fillcolor="white [3212]" strokecolor="black [3213]" strokeweight=".5pt">
                                      <v:stroke joinstyle="miter"/>
                                      <v:path arrowok="t" o:connecttype="custom" o:connectlocs="91,31377;91,528911;153601,623039;414747,323435;412981,0;91,31377" o:connectangles="0,0,0,0,0,0"/>
                                    </v:shape>
                                    <v:shape id="任意多边形: 形状 1803282" o:spid="_x0000_s1308" style="position:absolute;left:29323;top:4727;width:788;height:4890;visibility:visible;mso-wrap-style:square;v-text-anchor:top" coordsize="78668,4783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" path="m4528,c114,159608,-4299,319217,8058,398947v12357,79730,41483,79583,70610,79436e" filled="f" strokecolor="black [3213]" strokeweight=".25pt">
                                      <v:stroke joinstyle="miter"/>
                                      <v:path arrowok="t" o:connecttype="custom" o:connectlocs="4533,0;8067,407767;78757,488959" o:connectangles="0,0,0"/>
                                    </v:shape>
                                    <v:group id="组合 1344760027" o:spid="_x0000_s1309" style="position:absolute;left:1492;width:71742;height:36688" coordorigin="1492" coordsize="71741,366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">
                                      <v:shape id="圆柱体 1858436773" o:spid="_x0000_s1310" type="#_x0000_t22" style="position:absolute;left:32457;top:4504;width:1708;height:6361;rotation:6110922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" adj="3522" fillcolor="white [3212]" strokecolor="black [3213]" strokeweight=".5pt">
                                        <v:stroke joinstyle="miter"/>
                                      </v:shape>
                                      <v:group id="组合 536793225" o:spid="_x0000_s1311" style="position:absolute;left:1492;width:71742;height:36688" coordorigin="1492" coordsize="71741,366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">
                                        <v:group id="组合 93072278" o:spid="_x0000_s1312" style="position:absolute;left:1492;top:11623;width:71742;height:25065" coordorigin="1492,11623" coordsize="71741,250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">
                                          <v:group id="组合 143894426" o:spid="_x0000_s1313" style="position:absolute;left:1492;top:11623;width:71742;height:25065" coordorigin="1492,11623" coordsize="71741,250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">
                                            <v:group id="组合 1864737228" o:spid="_x0000_s1314" style="position:absolute;left:1492;top:13875;width:71742;height:22813" coordorigin="1492,13875" coordsize="71741,228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">
                                              <v:line id="直接连接符 50987086" o:spid="_x0000_s1315" style="position:absolute;visibility:visible;mso-wrap-style:square" from="1492,36560" to="4455,366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" strokecolor="black [3213]" strokeweight=".25pt">
                                                <v:stroke joinstyle="miter"/>
                                              </v:line>
                                              <v:shape id="圆柱体 460402691" o:spid="_x0000_s1316" type="#_x0000_t22" style="position:absolute;left:34173;top:-13093;width:12094;height:66029;rotation:9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" adj="2402" fillcolor="white [3212]" strokecolor="black [3213]" strokeweight=".5pt">
                                                <v:stroke joinstyle="miter"/>
                                              </v:shape>
                                            </v:group>
                                            <v:group id="组合 1872881055" o:spid="_x0000_s1317" style="position:absolute;left:11982;top:11623;width:7583;height:13269;rotation:4" coordorigin="11982,11623" coordsize="7583,132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">
                                              <v:shape id="任意多边形: 形状 1147376829" o:spid="_x0000_s1318" style="position:absolute;left:9185;top:14420;width:13177;height:7583;rotation:90;visibility:visible;mso-wrap-style:square;v-text-anchor:top" coordsize="1317754,7710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" path="m2337,344043l,170795,11870,90078c20657,60641,33616,32245,50306,5194l52389,2563r,139273c52389,225103,90461,302458,155664,366626v21734,21389,46482,41313,73840,59502c284219,462506,349371,491946,421717,512291v72346,20345,151887,31595,235379,31595c991066,543886,1261803,363882,1261803,141836l1261803,r4113,5194c1299296,59296,1317754,118777,1317754,181213r,88363l1304151,435395c1242642,641457,987608,771001,668836,771001v-45539,,-112372,-1970,-155313,-7993c212935,720841,2337,562571,2337,344043xe" fillcolor="white [3212]" strokecolor="black [3213]" strokeweight=".5pt">
                                                <v:stroke joinstyle="miter"/>
                                                <v:path arrowok="t" o:connecttype="custom" o:connectlocs="2337,338383;0,167985;11870,88596;50306,5109;52389,2521;52389,139503;155665,360595;229505,419118;421719,503864;657099,534939;1261809,139503;1261809,0;1265922,5109;1317760,178232;1317760,265141;1304157,428233;668839,758318;513525,750456;2337,338383" o:connectangles="0,0,0,0,0,0,0,0,0,0,0,0,0,0,0,0,0,0,0"/>
                                              </v:shape>
                                              <v:shape id="弧形 2089" o:spid="_x0000_s1319" style="position:absolute;left:13666;top:11719;width:4195;height:13173;visibility:visible;mso-wrap-style:square;v-text-anchor:top" coordsize="419498,13172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" path="m415200,1317273nsc183446,1306012,-492,1013648,1,657325,496,299522,186720,7721,419498,v-1433,439091,-2865,878182,-4298,1317273xem415200,1317273nfc183446,1306012,-492,1013648,1,657325,496,299522,186720,7721,419498,e" filled="f" strokecolor="black [3213]" strokeweight=".5pt">
                                                <v:stroke joinstyle="miter"/>
                                                <v:path arrowok="t" o:connecttype="custom" o:connectlocs="415208,1317268;1,657323;419506,0" o:connectangles="0,0,0"/>
                                              </v:shape>
                                            </v:group>
                                            <v:group id="组合 1571149490" o:spid="_x0000_s1320" style="position:absolute;left:57859;top:14914;width:7583;height:13188;rotation:4" coordorigin="57859,14914" coordsize="7583,131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">
                                              <v:shape id="任意多边形: 形状 1699595818" o:spid="_x0000_s1321" style="position:absolute;left:55062;top:17721;width:13178;height:7583;rotation:90;visibility:visible;mso-wrap-style:square;v-text-anchor:top" coordsize="1317754,7710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" path="m2337,344043l,170795,11870,90078c20657,60641,33616,32245,50306,5194l52389,2563r,139273c52389,225103,90461,302458,155664,366626v21734,21389,46482,41313,73840,59502c284219,462506,349371,491946,421717,512291v72346,20345,151887,31595,235379,31595c991066,543886,1261803,363882,1261803,141836l1261803,r4113,5194c1299296,59296,1317754,118777,1317754,181213r,88363l1304151,435395c1242642,641457,987608,771001,668836,771001v-45539,,-112372,-1970,-155313,-7993c212935,720841,2337,562571,2337,344043xe" fillcolor="white [3212]" strokecolor="black [3213]" strokeweight=".5pt">
                                                <v:stroke joinstyle="miter"/>
                                                <v:path arrowok="t" o:connecttype="custom" o:connectlocs="2337,338383;0,167985;11870,88596;50306,5109;52389,2521;52389,139503;155665,360595;229505,419118;421719,503864;657098,534939;1261808,139503;1261808,0;1265921,5109;1317759,178232;1317759,265141;1304156,428233;668839,758318;513525,750456;2337,338383" o:connectangles="0,0,0,0,0,0,0,0,0,0,0,0,0,0,0,0,0,0,0"/>
                                              </v:shape>
                                              <v:shape id="弧形 2089" o:spid="_x0000_s1322" style="position:absolute;left:59536;top:14914;width:4195;height:13173;visibility:visible;mso-wrap-style:square;v-text-anchor:top" coordsize="419498,13172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" path="m415200,1317273nsc183446,1306012,-492,1013648,1,657325,496,299522,186720,7721,419498,v-1433,439091,-2865,878182,-4298,1317273xem415200,1317273nfc183446,1306012,-492,1013648,1,657325,496,299522,186720,7721,419498,e" filled="f" strokecolor="black [3213]" strokeweight=".5pt">
                                                <v:stroke joinstyle="miter"/>
                                                <v:path arrowok="t" o:connecttype="custom" o:connectlocs="415208,1317265;1,657321;419506,0" o:connectangles="0,0,0"/>
                                              </v:shape>
                                            </v:group>
                                          </v:group>
                                          <v:group id="组合 1291897398" o:spid="_x0000_s1323" style="position:absolute;left:9917;top:15827;width:3753;height:4614;rotation:3" coordorigin="9917,15827" coordsize="3752,46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">
                                            <v:group id="组合 333232212" o:spid="_x0000_s1324" style="position:absolute;left:9917;top:15827;width:3753;height:4614" coordorigin="9917,15827" coordsize="3752,46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">
                                              <v:shape id="立方体 1019906117" o:spid="_x0000_s1325" type="#_x0000_t16" style="position:absolute;left:9917;top:18227;width:3753;height:22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" adj="12183" fillcolor="white [3212]" strokecolor="black [3213]" strokeweight=".5pt"/>
                                              <v:shape id="圆柱体 1389783127" o:spid="_x0000_s1326" type="#_x0000_t22" style="position:absolute;left:10878;top:17674;width:1778;height:1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" adj="7695" filled="f" strokecolor="black [3213]" strokeweight=".25pt">
                                                <v:stroke joinstyle="miter"/>
                                              </v:shape>
                                              <v:shape id="圆柱体 1539191655" o:spid="_x0000_s1327" type="#_x0000_t22" style="position:absolute;left:10311;top:15827;width:2909;height:25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" adj="8922" fillcolor="white [3212]" strokecolor="black [3213]" strokeweight=".5pt">
                                                <v:stroke joinstyle="miter"/>
                                              </v:shape>
                                            </v:group>
                                            <v:line id="直接连接符 1594865191" o:spid="_x0000_s1328" style="position:absolute;visibility:visible;mso-wrap-style:square" from="10801,16721" to="10801,181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" strokecolor="black [3213]" strokeweight=".25pt">
                                              <v:stroke joinstyle="miter"/>
                                            </v:line>
                                            <v:line id="直接连接符 349648500" o:spid="_x0000_s1329" style="position:absolute;visibility:visible;mso-wrap-style:square" from="11280,16817" to="11280,182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" strokecolor="black [3213]" strokeweight=".25pt">
                                              <v:stroke joinstyle="miter"/>
                                            </v:line>
                                          </v:group>
                                          <v:group id="组合 332012753" o:spid="_x0000_s1330" style="position:absolute;left:55788;top:18935;width:3753;height:4614;rotation:178025fd" coordorigin="55788,18935" coordsize="3752,46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">
                                            <v:group id="组合 418722210" o:spid="_x0000_s1331" style="position:absolute;left:55788;top:18935;width:3753;height:4614" coordorigin="55788,18935" coordsize="3752,46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">
                                              <v:shape id="立方体 1949013493" o:spid="_x0000_s1332" type="#_x0000_t16" style="position:absolute;left:55788;top:21335;width:3753;height:22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" adj="12183" fillcolor="white [3212]" strokecolor="black [3213]" strokeweight=".5pt"/>
                                              <v:shape id="圆柱体 1018569296" o:spid="_x0000_s1333" type="#_x0000_t22" style="position:absolute;left:56748;top:20782;width:1779;height:1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" adj="7695" filled="f" strokecolor="black [3213]" strokeweight=".25pt">
                                                <v:stroke joinstyle="miter"/>
                                              </v:shape>
                                              <v:shape id="圆柱体 223000436" o:spid="_x0000_s1334" type="#_x0000_t22" style="position:absolute;left:56182;top:18935;width:2909;height:25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" adj="8922" fillcolor="white [3212]" strokecolor="black [3213]" strokeweight=".5pt">
                                                <v:stroke joinstyle="miter"/>
                                              </v:shape>
                                            </v:group>
                                            <v:line id="直接连接符 1607129320" o:spid="_x0000_s1335" style="position:absolute;visibility:visible;mso-wrap-style:square" from="56672,19829" to="56672,212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" strokecolor="black [3213]" strokeweight=".25pt">
                                              <v:stroke joinstyle="miter"/>
                                            </v:line>
                                          </v:group>
                                        </v:group>
                                        <v:group id="组合 819854152" o:spid="_x0000_s1336" style="position:absolute;left:25021;width:16998;height:17392" coordorigin="25021" coordsize="16997,173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">
                                          <v:group id="组合 405333686" o:spid="_x0000_s1337" style="position:absolute;left:34756;top:4158;width:4147;height:6240" coordorigin="34756,4158" coordsize="4147,62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">
                                            <v:shape id="任意多边形: 形状 1777306227" o:spid="_x0000_s1338" style="position:absolute;left:34756;top:4158;width:4147;height:6240;visibility:visible;mso-wrap-style:square;v-text-anchor:top" coordsize="351195,6240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" path="m77,31377r,497541c-2173,569275,44639,632580,130065,623047,215491,613514,345247,401538,351195,323439,350697,215626,350198,107813,349700,l77,31377xe" fillcolor="white [3212]" strokecolor="black [3213]" strokeweight=".5pt">
                                              <v:stroke joinstyle="miter"/>
                                              <v:path arrowok="t" o:connecttype="custom" o:connectlocs="91,31377;91,528918;153603,623047;414751,323439;412985,0;91,31377" o:connectangles="0,0,0,0,0,0"/>
                                            </v:shape>
                                            <v:shape id="任意多边形: 形状 1321971363" o:spid="_x0000_s1339" style="position:absolute;left:35420;top:5478;width:788;height:4890;visibility:visible;mso-wrap-style:square;v-text-anchor:top" coordsize="78668,4783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" path="m4528,c114,159608,-4299,319217,8058,398947v12357,79730,41483,79583,70610,79436e" filled="f" strokecolor="black [3213]" strokeweight=".25pt">
                                              <v:stroke joinstyle="miter"/>
                                              <v:path arrowok="t" o:connecttype="custom" o:connectlocs="4533,0;8067,407772;78758,488965" o:connectangles="0,0,0"/>
                                            </v:shape>
                                          </v:group>
                                          <v:group id="组合 1621165852" o:spid="_x0000_s1340" style="position:absolute;left:25021;width:16998;height:17392" coordorigin="25021" coordsize="16997,173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">
                                            <v:group id="组合 1193401992" o:spid="_x0000_s1341" style="position:absolute;left:27685;top:4438;width:6096;height:12954" coordorigin="27685,4438" coordsize="6095,129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">
                                              <v:shape id="任意多边形: 形状 1246284473" o:spid="_x0000_s1342" style="position:absolute;left:27685;top:4438;width:6096;height:12954;visibility:visible;mso-wrap-style:square;v-text-anchor:top" coordsize="609545,1295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" path="m327992,c372166,503031,194365,858631,,1230796r31475,53009l240197,1295400c450023,944769,636657,638865,606288,8282e" fillcolor="white [3212]" strokecolor="black [3213]" strokeweight=".5pt">
                                                <v:stroke joinstyle="miter"/>
                                                <v:path arrowok="t" o:connecttype="custom" o:connectlocs="327992,0;0,1230796;31475,1283805;240197,1295400;606288,8282" o:connectangles="0,0,0,0,0"/>
                                              </v:shape>
                                              <v:shape id="任意多边形: 形状 1405885442" o:spid="_x0000_s1343" style="position:absolute;left:27685;top:4527;width:5634;height:12342;visibility:visible;mso-wrap-style:square;v-text-anchor:top" coordsize="563363,12341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" path="m,1224169r213691,9939c451677,862496,580335,522356,561561,e" filled="f" strokecolor="black [3213]" strokeweight=".5pt">
                                                <v:stroke joinstyle="miter"/>
                                                <v:path arrowok="t" o:connecttype="custom" o:connectlocs="0,1224169;213689,1234108;561555,0" o:connectangles="0,0,0"/>
                                              </v:shape>
                                            </v:group>
                                            <v:shape id="任意多边形: 形状 2125242285" o:spid="_x0000_s1344" style="position:absolute;left:25023;width:16996;height:5787;visibility:visible;mso-wrap-style:square;v-text-anchor:top" coordsize="1708868,5787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" path="m,206936l,417645v994,45389,76531,72556,127221,91440c255767,529626,588729,498152,771277,501134v182548,2982,285584,92103,441297,75538c1363317,570046,1623392,468004,1705555,401743v1104,-70899,2209,-141799,3313,-212698c1685677,131068,1594568,76401,1506772,59837,1376238,41947,1098605,81704,925664,71765,752723,61826,628373,-4104,469127,202,309881,4508,105024,32007,,206936xe" fillcolor="white [3212]" strokecolor="black [3213]" strokeweight=".5pt">
                                              <v:stroke joinstyle="miter"/>
                                              <v:path arrowok="t" o:connecttype="custom" o:connectlocs="0,206937;0,417646;126530,509087;767089,501136;1205990,576674;1696294,401744;1699589,189046;1498590,59837;920638,71765;466580,202;0,206937" o:connectangles="0,0,0,0,0,0,0,0,0,0,0"/>
                                            </v:shape>
                                            <v:shape id="任意多边形: 形状 661023073" o:spid="_x0000_s1345" style="position:absolute;left:25021;top:1881;width:16998;height:2042;visibility:visible;mso-wrap-style:square;v-text-anchor:top" coordsize="1699717,2042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" path="m126,21535c-2636,93869,39331,132246,165779,150744v126448,18498,422136,-26505,593034,-18222c929711,140805,1034348,222527,1191165,200440,1347982,178353,1699165,115957,1699717,e" filled="f" strokecolor="black [3213]" strokeweight=".25pt">
                                              <v:stroke joinstyle="miter"/>
                                              <v:path arrowok="t" o:connecttype="custom" o:connectlocs="126,21536;165779,150748;758813,132526;1191166,200446;1699718,0" o:connectangles="0,0,0,0,0"/>
                                            </v:shape>
                                          </v:group>
                                        </v:group>
                                        <v:shape id="圆柱体 29241130" o:spid="_x0000_s1346" type="#_x0000_t22" style="position:absolute;left:52277;top:-7554;width:1912;height:32744;rotation:6110922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" adj="766" fillcolor="white [3212]" strokecolor="black [3213]" strokeweight=".5pt">
                                          <v:stroke joinstyle="miter"/>
                                        </v:shape>
                                      </v:group>
                                    </v:group>
                                  </v:group>
                                </v:group>
                              </v:group>
                            </v:group>
                          </v:group>
                          <v:group id="组合 1757305312" o:spid="_x0000_s1347" style="position:absolute;left:61136;top:6903;width:18895;height:35525" coordorigin="61136,6903" coordsize="18895,355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">
                            <v:group id="组合 1091656233" o:spid="_x0000_s1348" style="position:absolute;left:61136;top:6903;width:16606;height:35525" coordorigin="61136,6903" coordsize="16606,355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">
                              <v:group id="组合 608641913" o:spid="_x0000_s1349" style="position:absolute;left:61136;top:6903;width:16606;height:35525" coordorigin="61136,6903" coordsize="16606,355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">
                                <v:shape id="任意多边形: 形状 621294085" o:spid="_x0000_s1350" style="position:absolute;left:61136;top:6903;width:16606;height:35525;visibility:visible;mso-wrap-style:square;v-text-anchor:top" coordsize="1660634,35524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" path="m504496,767256v-98097,33283,-346841,280276,-346841,704193c157655,1895366,418662,2140607,504496,2238704r-29041,400915l294289,3153104,,3352800r10510,189187l315310,3552497,704193,3331780,882869,2774731r157655,210207l1261241,2995449r399393,-241738l1660634,2596056r-273269,-21021l1282262,2659118r-73573,-42042l1208689,2154621v129628,-136634,213710,-508000,210207,-735724c1415393,1191173,1299780,935420,1187669,788276r,-567558c1170152,80579,1058041,24525,977462,21021l641131,c550042,14014,490483,154152,493987,262758r10509,504498xe" fillcolor="white [3212]" strokecolor="black [3213]" strokeweight=".5pt">
                                  <v:stroke joinstyle="miter"/>
                                  <v:path arrowok="t" o:connecttype="custom" o:connectlocs="504496,767256;157655,1471449;504496,2238704;475455,2639619;294289,3153104;0,3352800;10510,3541987;315310,3552497;704193,3331780;882869,2774731;1040524,2984938;1261241,2995449;1660634,2753711;1660634,2596056;1387365,2575035;1282262,2659118;1208689,2617076;1208689,2154621;1418896,1418897;1187669,788276;1187669,220718;977462,21021;641131,0;493987,262758;504496,767256" o:connectangles="0,0,0,0,0,0,0,0,0,0,0,0,0,0,0,0,0,0,0,0,0,0,0,0,0"/>
                                </v:shape>
                                <v:shape id="任意多边形: 形状 930282915" o:spid="_x0000_s1351" style="position:absolute;left:64099;top:7117;width:6702;height:35101;visibility:visible;mso-wrap-style:square;v-text-anchor:top" coordsize="670292,35100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" path="m670292,264c565189,-5506,483476,83660,472965,199274l453915,796493c274039,909944,122125,1173603,116599,1471027v-5526,297424,146503,520775,304158,709961l401763,2630564,241738,3142171,,3342553r10510,167480e" filled="f" strokecolor="black [3213]" strokeweight=".25pt">
                                  <v:stroke joinstyle="miter"/>
                                  <v:path arrowok="t" o:connecttype="custom" o:connectlocs="670284,264;472959,199274;453910,796494;116598,1471029;420752,2180990;401758,2630567;241735,3142175;0,3342557;10510,3510037" o:connectangles="0,0,0,0,0,0,0,0,0"/>
                                </v:shape>
                                <v:shape id="任意多边形: 形状 413366828" o:spid="_x0000_s1352" style="position:absolute;left:69917;top:29754;width:3820;height:7048;visibility:visible;mso-wrap-style:square;v-text-anchor:top" coordsize="388883,6831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" path="m,483475l63062,325820,63062,,178676,r,346841l388883,683172e" filled="f" strokecolor="black [3213]" strokeweight=".25pt">
                                  <v:stroke joinstyle="miter"/>
                                  <v:path arrowok="t" o:connecttype="custom" o:connectlocs="0,498794;61954,336143;61954,0;175536,0;175536,357831;382049,704818" o:connectangles="0,0,0,0,0,0"/>
                                </v:shape>
                                <v:line id="直接连接符 1005866820" o:spid="_x0000_s1353" style="position:absolute;visibility:visible;mso-wrap-style:square" from="64078,38434" to="66516,385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" strokecolor="black [3213]" strokeweight=".25pt">
                                  <v:stroke joinstyle="miter"/>
                                </v:line>
                                <v:line id="直接连接符 2113272244" o:spid="_x0000_s1354" style="position:absolute;visibility:visible;mso-wrap-style:square" from="70487,33278" to="71672,333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" strokecolor="black [3213]" strokeweight=".25pt">
                                  <v:stroke joinstyle="miter"/>
                                </v:line>
                                <v:line id="直接连接符 1326244107" o:spid="_x0000_s1355" style="position:absolute;visibility:visible;mso-wrap-style:square" from="65890,33299" to="68116,334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" strokecolor="black [3213]" strokeweight=".25pt">
                                  <v:stroke joinstyle="miter"/>
                                </v:line>
                                <v:line id="直接连接符 1357323989" o:spid="_x0000_s1356" style="position:absolute;visibility:visible;mso-wrap-style:square" from="61524,40352" to="63961,404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" strokecolor="black [3213]" strokeweight=".25pt">
                                  <v:stroke joinstyle="miter"/>
                                </v:line>
                              </v:group>
                              <v:oval id="椭圆 919772348" o:spid="_x0000_s1357" style="position:absolute;left:67263;top:16703;width:6668;height:106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" filled="f" strokecolor="black [3213]" strokeweight=".25pt">
                                <v:stroke joinstyle="miter"/>
                              </v:oval>
                            </v:group>
                            <v:group id="组合 598522421" o:spid="_x0000_s1358" style="position:absolute;left:70465;top:8359;width:9566;height:3902" coordorigin="70465,8359" coordsize="9565,39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">
                              <v:shape id="圆柱体 620482358" o:spid="_x0000_s1359" type="#_x0000_t22" style="position:absolute;left:71469;top:8163;width:1912;height:3919;rotation:6110922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" adj="6396" filled="f" strokecolor="black [3213]" strokeweight=".5pt">
                                <v:stroke joinstyle="miter"/>
                              </v:shape>
                              <v:shape id="圆柱体 1707870175" o:spid="_x0000_s1360" type="#_x0000_t22" style="position:absolute;left:74196;top:6425;width:3902;height:7769;rotation:6110922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" adj="6587" fillcolor="white [3212]" strokecolor="black [3213]" strokeweight=".5pt">
                                <v:stroke joinstyle="miter"/>
                              </v:shape>
                              <v:oval id="椭圆 247503225" o:spid="_x0000_s1361" style="position:absolute;left:78260;top:9403;width:1259;height:20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" fillcolor="white [3212]" strokecolor="#091723 [484]" strokeweight=".25pt">
                                <v:stroke joinstyle="miter"/>
                              </v:oval>
                            </v:group>
                          </v:group>
                        </v:group>
                        <v:shape id="弧形 1927453189" o:spid="_x0000_s1362" style="position:absolute;left:55546;top:15271;width:7403;height:12241;rotation:3;visibility:visible;mso-wrap-style:square;v-text-anchor:top" coordsize="740239,12240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" path="m243350,1187041nsc88121,1093463,-10800,841086,934,568564,15019,241447,182524,-9179,380764,253l370120,612030,243350,1187041xem243350,1187041nfc88121,1093463,-10800,841086,934,568564,15019,241447,182524,-9179,380764,253e" filled="f" strokecolor="black [3213]" strokeweight=".25pt">
                          <v:stroke joinstyle="miter"/>
                          <v:path arrowok="t" o:connecttype="custom" o:connectlocs="243350,1187041;934,568564;380764,253" o:connectangles="0,0,0"/>
                        </v:shape>
                        <v:group id="组合 1914515295" o:spid="_x0000_s1363" style="position:absolute;left:17007;top:13559;width:40777;height:12296;rotation:4" coordorigin="17007,13559" coordsize="48672,122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">
                          <v:group id="组合 1186369346" o:spid="_x0000_s1364" style="position:absolute;left:17007;top:13559;width:24337;height:12235" coordorigin="17007,13559" coordsize="24336,122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">
                            <v:group id="组合 399952518" o:spid="_x0000_s1365" style="position:absolute;left:18059;top:13559;width:23285;height:2012" coordorigin="18059,13559" coordsize="23284,20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">
                              <v:shape id="弧形 156" o:spid="_x0000_s1366" style="position:absolute;left:18059;top:13628;width:3126;height:1943;visibility:visible;mso-wrap-style:square;v-text-anchor:top" coordsize="312654,1942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" path="m,194268nsc80683,66336,194492,-4306,312654,204l,194268xem,194268nfc80683,66336,194492,-4306,312654,204e" filled="f" strokecolor="black [3213]" strokeweight=".25pt">
                                <v:stroke joinstyle="miter"/>
                                <v:path arrowok="t" o:connecttype="custom" o:connectlocs="0,194274;312663,204" o:connectangles="0,0"/>
                              </v:shape>
                              <v:shape id="弧形 156" o:spid="_x0000_s1367" style="position:absolute;left:19403;top:13628;width:3126;height:1943;visibility:visible;mso-wrap-style:square;v-text-anchor:top" coordsize="312654,1942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" path="m,194268nsc80683,66336,194492,-4306,312654,204l,194268xem,194268nfc80683,66336,194492,-4306,312654,204e" filled="f" strokecolor="black [3213]" strokeweight=".25pt">
                                <v:stroke joinstyle="miter"/>
                                <v:path arrowok="t" o:connecttype="custom" o:connectlocs="0,194264;312662,204" o:connectangles="0,0"/>
                              </v:shape>
                              <v:shape id="弧形 156" o:spid="_x0000_s1368" style="position:absolute;left:20747;top:13628;width:3127;height:1943;visibility:visible;mso-wrap-style:square;v-text-anchor:top" coordsize="312654,1942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" path="m,194268nsc80683,66336,194492,-4306,312654,204l,194268xem,194268nfc80683,66336,194492,-4306,312654,204e" filled="f" strokecolor="black [3213]" strokeweight=".25pt">
                                <v:stroke joinstyle="miter"/>
                                <v:path arrowok="t" o:connecttype="custom" o:connectlocs="0,194264;312662,204" o:connectangles="0,0"/>
                              </v:shape>
                              <v:shape id="弧形 156" o:spid="_x0000_s1369" style="position:absolute;left:22091;top:13628;width:3127;height:1943;visibility:visible;mso-wrap-style:square;v-text-anchor:top" coordsize="312654,1942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" path="m,194268nsc80683,66336,194492,-4306,312654,204l,194268xem,194268nfc80683,66336,194492,-4306,312654,204e" filled="f" strokecolor="black [3213]" strokeweight=".25pt">
                                <v:stroke joinstyle="miter"/>
                                <v:path arrowok="t" o:connecttype="custom" o:connectlocs="0,194264;312662,204" o:connectangles="0,0"/>
                              </v:shape>
                              <v:shape id="弧形 156" o:spid="_x0000_s1370" style="position:absolute;left:23436;top:13628;width:3126;height:1943;visibility:visible;mso-wrap-style:square;v-text-anchor:top" coordsize="312654,1942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" path="m,194268nsc80683,66336,194492,-4306,312654,204l,194268xem,194268nfc80683,66336,194492,-4306,312654,204e" filled="f" strokecolor="black [3213]" strokeweight=".25pt">
                                <v:stroke joinstyle="miter"/>
                                <v:path arrowok="t" o:connecttype="custom" o:connectlocs="0,194264;312662,204" o:connectangles="0,0"/>
                              </v:shape>
                              <v:shape id="弧形 156" o:spid="_x0000_s1371" style="position:absolute;left:24777;top:13589;width:3126;height:1942;visibility:visible;mso-wrap-style:square;v-text-anchor:top" coordsize="312654,1942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" path="m,194268nsc80683,66336,194492,-4306,312654,204l,194268xem,194268nfc80683,66336,194492,-4306,312654,204e" filled="f" strokecolor="black [3213]" strokeweight=".25pt">
                                <v:stroke joinstyle="miter"/>
                                <v:path arrowok="t" o:connecttype="custom" o:connectlocs="0,194264;312662,204" o:connectangles="0,0"/>
                              </v:shape>
                              <v:shape id="弧形 156" o:spid="_x0000_s1372" style="position:absolute;left:26122;top:13605;width:3127;height:1943;visibility:visible;mso-wrap-style:square;v-text-anchor:top" coordsize="312654,1942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" path="m,194268nsc80683,66336,194492,-4306,312654,204l,194268xem,194268nfc80683,66336,194492,-4306,312654,204e" filled="f" strokecolor="black [3213]" strokeweight=".25pt">
                                <v:stroke joinstyle="miter"/>
                                <v:path arrowok="t" o:connecttype="custom" o:connectlocs="0,194264;312662,204" o:connectangles="0,0"/>
                              </v:shape>
                              <v:shape id="弧形 156" o:spid="_x0000_s1373" style="position:absolute;left:27466;top:13605;width:3127;height:1943;visibility:visible;mso-wrap-style:square;v-text-anchor:top" coordsize="312654,1942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" path="m,194268nsc80683,66336,194492,-4306,312654,204l,194268xem,194268nfc80683,66336,194492,-4306,312654,204e" filled="f" strokecolor="black [3213]" strokeweight=".25pt">
                                <v:stroke joinstyle="miter"/>
                                <v:path arrowok="t" o:connecttype="custom" o:connectlocs="0,194264;312662,204" o:connectangles="0,0"/>
                              </v:shape>
                              <v:shape id="弧形 156" o:spid="_x0000_s1374" style="position:absolute;left:28807;top:13559;width:3127;height:1943;visibility:visible;mso-wrap-style:square;v-text-anchor:top" coordsize="312654,1942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" path="m,194268nsc80683,66336,194492,-4306,312654,204l,194268xem,194268nfc80683,66336,176063,6011,255636,10472e" filled="f" strokecolor="black [3213]" strokeweight=".25pt">
                                <v:stroke joinstyle="miter"/>
                                <v:path arrowok="t" o:connecttype="custom" o:connectlocs="0,194264;255643,10472" o:connectangles="0,0"/>
                              </v:shape>
                              <v:shape id="弧形 156" o:spid="_x0000_s1375" style="position:absolute;left:34190;top:13628;width:3126;height:1943;visibility:visible;mso-wrap-style:square;v-text-anchor:top" coordsize="312654,1942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" path="m,194268nsc80683,66336,194492,-4306,312654,204l,194268xem,194268nfc80683,66336,194492,-4306,312654,204e" filled="f" strokecolor="black [3213]" strokeweight=".25pt">
                                <v:stroke joinstyle="miter"/>
                                <v:path arrowok="t" o:connecttype="custom" o:connectlocs="0,194270;312662,204" o:connectangles="0,0"/>
                              </v:shape>
                              <v:shape id="弧形 156" o:spid="_x0000_s1376" style="position:absolute;left:35534;top:13628;width:3127;height:1943;visibility:visible;mso-wrap-style:square;v-text-anchor:top" coordsize="312654,1942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" path="m,194268nsc80683,66336,194492,-4306,312654,204l,194268xem,194268nfc80683,66336,194492,-4306,312654,204e" filled="f" strokecolor="black [3213]" strokeweight=".25pt">
                                <v:stroke joinstyle="miter"/>
                                <v:path arrowok="t" o:connecttype="custom" o:connectlocs="0,194270;312662,204" o:connectangles="0,0"/>
                              </v:shape>
                              <v:shape id="弧形 156" o:spid="_x0000_s1377" style="position:absolute;left:36878;top:13628;width:3127;height:1943;visibility:visible;mso-wrap-style:square;v-text-anchor:top" coordsize="312654,1942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" path="m,194268nsc80683,66336,194492,-4306,312654,204l,194268xem,194268nfc80683,66336,194492,-4306,312654,204e" filled="f" strokecolor="black [3213]" strokeweight=".25pt">
                                <v:stroke joinstyle="miter"/>
                                <v:path arrowok="t" o:connecttype="custom" o:connectlocs="0,194270;312662,204" o:connectangles="0,0"/>
                              </v:shape>
                              <v:shape id="弧形 156" o:spid="_x0000_s1378" style="position:absolute;left:38217;top:13559;width:3127;height:1943;visibility:visible;mso-wrap-style:square;v-text-anchor:top" coordsize="312654,1942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" path="m,194268nsc80683,66336,194492,-4306,312654,204l,194268xem,194268nfc80683,66336,194492,-4306,312654,204e" filled="f" strokecolor="black [3213]" strokeweight=".25pt">
                                <v:stroke joinstyle="miter"/>
                                <v:path arrowok="t" o:connecttype="custom" o:connectlocs="0,194270;312662,204" o:connectangles="0,0"/>
                              </v:shape>
                            </v:group>
                            <v:group id="组合 462819830" o:spid="_x0000_s1379" style="position:absolute;left:17007;top:16507;width:23104;height:9287" coordorigin="17007,16507" coordsize="23104,92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">
                              <v:shape id="弧形 410" o:spid="_x0000_s1380" style="position:absolute;left:17007;top:16507;width:2842;height:9287;visibility:visible;mso-wrap-style:square;v-text-anchor:top" coordsize="284246,9287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" path="m284246,928707nsc141818,859393,35908,681274,7492,463265,-13516,302089,10073,135171,72961,l284246,928707xem284246,928707nfc141818,859393,35908,681274,7492,463265,-13516,302089,10073,135171,72961,e" filled="f" strokecolor="black [3213]" strokeweight=".25pt">
                                <v:stroke joinstyle="miter"/>
                                <v:path arrowok="t" o:connecttype="custom" o:connectlocs="284249,928707;7492,463265;72962,0" o:connectangles="0,0,0"/>
                              </v:shape>
                              <v:shape id="弧形 410" o:spid="_x0000_s1381" style="position:absolute;left:18358;top:16507;width:2842;height:9287;visibility:visible;mso-wrap-style:square;v-text-anchor:top" coordsize="284246,9287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" path="m284246,928707nsc141818,859393,35908,681274,7492,463265,-13516,302089,10073,135171,72961,l284246,928707xem284246,928707nfc141818,859393,35908,681274,7492,463265,-13516,302089,10073,135171,72961,e" filled="f" strokecolor="black [3213]" strokeweight=".25pt">
                                <v:stroke joinstyle="miter"/>
                                <v:path arrowok="t" o:connecttype="custom" o:connectlocs="284249,928715;7492,463269;72962,0" o:connectangles="0,0,0"/>
                              </v:shape>
                              <v:shape id="弧形 410" o:spid="_x0000_s1382" style="position:absolute;left:19708;top:16507;width:2843;height:9287;visibility:visible;mso-wrap-style:square;v-text-anchor:top" coordsize="284246,9287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" path="m284246,928707nsc141818,859393,35908,681274,7492,463265,-13516,302089,10073,135171,72961,l284246,928707xem284246,928707nfc141818,859393,35908,681274,7492,463265,-13516,302089,10073,135171,72961,e" filled="f" strokecolor="black [3213]" strokeweight=".25pt">
                                <v:stroke joinstyle="miter"/>
                                <v:path arrowok="t" o:connecttype="custom" o:connectlocs="284249,928703;7492,463263;72962,0" o:connectangles="0,0,0"/>
                              </v:shape>
                              <v:shape id="弧形 410" o:spid="_x0000_s1383" style="position:absolute;left:21059;top:16507;width:2843;height:9287;visibility:visible;mso-wrap-style:square;v-text-anchor:top" coordsize="284246,9287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" path="m284246,928707nsc141818,859393,35908,681274,7492,463265,-13516,302089,10073,135171,72961,l284246,928707xem284246,928707nfc141818,859393,35908,681274,7492,463265,-13516,302089,10073,135171,72961,e" filled="f" strokecolor="black [3213]" strokeweight=".25pt">
                                <v:stroke joinstyle="miter"/>
                                <v:path arrowok="t" o:connecttype="custom" o:connectlocs="284249,928703;7492,463263;72962,0" o:connectangles="0,0,0"/>
                              </v:shape>
                              <v:shape id="弧形 410" o:spid="_x0000_s1384" style="position:absolute;left:22410;top:16507;width:2843;height:9287;visibility:visible;mso-wrap-style:square;v-text-anchor:top" coordsize="284246,9287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" path="m284246,928707nsc141818,859393,35908,681274,7492,463265,-13516,302089,10073,135171,72961,l284246,928707xem284246,928707nfc141818,859393,35908,681274,7492,463265,-13516,302089,10073,135171,72961,e" filled="f" strokecolor="black [3213]" strokeweight=".25pt">
                                <v:stroke joinstyle="miter"/>
                                <v:path arrowok="t" o:connecttype="custom" o:connectlocs="284249,928703;7492,463263;72962,0" o:connectangles="0,0,0"/>
                              </v:shape>
                              <v:shape id="弧形 410" o:spid="_x0000_s1385" style="position:absolute;left:23761;top:16507;width:2842;height:9287;visibility:visible;mso-wrap-style:square;v-text-anchor:top" coordsize="284246,9287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" path="m284246,928707nsc141818,859393,35908,681274,7492,463265,-13516,302089,10073,135171,72961,l284246,928707xem284246,928707nfc141818,859393,35908,681274,7492,463265,-13516,302089,10073,135171,72961,e" filled="f" strokecolor="black [3213]" strokeweight=".25pt">
                                <v:stroke joinstyle="miter"/>
                                <v:path arrowok="t" o:connecttype="custom" o:connectlocs="284249,928703;7492,463263;72962,0" o:connectangles="0,0,0"/>
                              </v:shape>
                              <v:shape id="弧形 410" o:spid="_x0000_s1386" style="position:absolute;left:25112;top:16507;width:2842;height:9287;visibility:visible;mso-wrap-style:square;v-text-anchor:top" coordsize="284246,9287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" path="m284246,928707nsc141818,859393,35908,681274,7492,463265,-13516,302089,10073,135171,72961,l284246,928707xem284246,928707nfc141818,859393,35908,681274,7492,463265,-13516,302089,10073,135171,72961,e" filled="f" strokecolor="black [3213]" strokeweight=".25pt">
                                <v:stroke joinstyle="miter"/>
                                <v:path arrowok="t" o:connecttype="custom" o:connectlocs="284249,928703;7492,463263;72962,0" o:connectangles="0,0,0"/>
                              </v:shape>
                              <v:shape id="弧形 410" o:spid="_x0000_s1387" style="position:absolute;left:26462;top:16507;width:2843;height:9287;visibility:visible;mso-wrap-style:square;v-text-anchor:top" coordsize="284246,9287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" path="m284246,928707nsc141818,859393,35908,681274,7492,463265,-13516,302089,10073,135171,72961,l284246,928707xem284246,928707nfc141818,859393,35908,681274,7492,463265,-13516,302089,10073,135171,72961,e" filled="f" strokecolor="black [3213]" strokeweight=".25pt">
                                <v:stroke joinstyle="miter"/>
                                <v:path arrowok="t" o:connecttype="custom" o:connectlocs="284249,928703;7492,463263;72962,0" o:connectangles="0,0,0"/>
                              </v:shape>
                              <v:shape id="弧形 410" o:spid="_x0000_s1388" style="position:absolute;left:27813;top:16507;width:2843;height:9287;visibility:visible;mso-wrap-style:square;v-text-anchor:top" coordsize="284246,9287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" path="m284246,928707nsc141818,859393,35908,681274,7492,463265,-13516,302089,10073,135171,72961,l284246,928707xem284246,928707nfc141818,859393,35908,681274,7492,463265,-13516,302089,10073,135171,72961,e" filled="f" strokecolor="black [3213]" strokeweight=".25pt">
                                <v:stroke joinstyle="miter"/>
                                <v:path arrowok="t" o:connecttype="custom" o:connectlocs="284249,928705;7492,463264;72962,0" o:connectangles="0,0,0"/>
                              </v:shape>
                              <v:shape id="弧形 410" o:spid="_x0000_s1389" style="position:absolute;left:29164;top:16507;width:2842;height:9287;visibility:visible;mso-wrap-style:square;v-text-anchor:top" coordsize="284246,9287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" path="m284246,928707nsc141818,859393,35908,681274,7492,463265,-13516,302089,10073,135171,72961,l284246,928707xem284246,928707nfc141818,859393,35908,681274,7492,463265,-13516,302089,10073,135171,72961,e" filled="f" strokecolor="black [3213]" strokeweight=".25pt">
                                <v:stroke joinstyle="miter"/>
                                <v:path arrowok="t" o:connecttype="custom" o:connectlocs="284249,928705;7492,463264;72962,0" o:connectangles="0,0,0"/>
                              </v:shape>
                              <v:shape id="弧形 410" o:spid="_x0000_s1390" style="position:absolute;left:30475;top:16507;width:2882;height:9287;visibility:visible;mso-wrap-style:square;v-text-anchor:top" coordsize="288226,9287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" path="m288226,928707nsc145798,859393,47201,680196,11472,463265,-15021,302410,14053,135171,76941,l288226,928707xem288226,928707nfc145798,859393,39888,681274,11472,463265,-9536,302089,-272,260694,27728,136800e" filled="f" strokecolor="black [3213]" strokeweight=".25pt">
                                <v:stroke joinstyle="miter"/>
                                <v:path arrowok="t" o:connecttype="custom" o:connectlocs="288236,928705;11472,463264;27729,136800" o:connectangles="0,0,0"/>
                              </v:shape>
                              <v:shape id="弧形 410" o:spid="_x0000_s1391" style="position:absolute;left:31804;top:16507;width:2904;height:9287;visibility:visible;mso-wrap-style:square;v-text-anchor:top" coordsize="290407,9287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" path="m290407,928707nsc147979,859393,42069,681274,13653,463265,-7355,302089,16234,135171,79122,l290407,928707xem290407,928707nfc147979,859393,42069,681274,13653,463265,-7355,302089,-5170,274958,27549,141555e" filled="f" strokecolor="black [3213]" strokeweight=".25pt">
                                <v:stroke joinstyle="miter"/>
                                <v:path arrowok="t" o:connecttype="custom" o:connectlocs="290416,928705;13653,463264;27550,141555" o:connectangles="0,0,0"/>
                              </v:shape>
                              <v:shape id="弧形 410" o:spid="_x0000_s1392" style="position:absolute;left:33216;top:16507;width:2843;height:9287;visibility:visible;mso-wrap-style:square;v-text-anchor:top" coordsize="284246,9287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" path="m284246,928707nsc141818,859393,35908,681274,7492,463265,-13516,302089,10073,135171,72961,l284246,928707xem284246,928707nfc141818,859393,35908,681274,7492,463265,-13516,302089,10073,135171,72961,e" filled="f" strokecolor="black [3213]" strokeweight=".25pt">
                                <v:stroke joinstyle="miter"/>
                                <v:path arrowok="t" o:connecttype="custom" o:connectlocs="284249,928705;7492,463264;72962,0" o:connectangles="0,0,0"/>
                              </v:shape>
                              <v:shape id="弧形 410" o:spid="_x0000_s1393" style="position:absolute;left:34567;top:16507;width:2842;height:9287;visibility:visible;mso-wrap-style:square;v-text-anchor:top" coordsize="284246,9287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" path="m284246,928707nsc141818,859393,35908,681274,7492,463265,-13516,302089,10073,135171,72961,l284246,928707xem284246,928707nfc141818,859393,35908,681274,7492,463265,-13516,302089,10073,135171,72961,e" filled="f" strokecolor="black [3213]" strokeweight=".25pt">
                                <v:stroke joinstyle="miter"/>
                                <v:path arrowok="t" o:connecttype="custom" o:connectlocs="284249,928705;7492,463264;72962,0" o:connectangles="0,0,0"/>
                              </v:shape>
                              <v:shape id="弧形 410" o:spid="_x0000_s1394" style="position:absolute;left:35918;top:16507;width:2842;height:9287;visibility:visible;mso-wrap-style:square;v-text-anchor:top" coordsize="284246,9287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" path="m284246,928707nsc141818,859393,35908,681274,7492,463265,-13516,302089,10073,135171,72961,l284246,928707xem284246,928707nfc141818,859393,35908,681274,7492,463265,-13516,302089,10073,135171,72961,e" filled="f" strokecolor="black [3213]" strokeweight=".25pt">
                                <v:stroke joinstyle="miter"/>
                                <v:path arrowok="t" o:connecttype="custom" o:connectlocs="284249,928705;7492,463264;72962,0" o:connectangles="0,0,0"/>
                              </v:shape>
                              <v:shape id="弧形 410" o:spid="_x0000_s1395" style="position:absolute;left:37269;top:16507;width:2842;height:9287;visibility:visible;mso-wrap-style:square;v-text-anchor:top" coordsize="284246,9287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" path="m284246,928707nsc141818,859393,35908,681274,7492,463265,-13516,302089,10073,135171,72961,l284246,928707xem284246,928707nfc141818,859393,35908,681274,7492,463265,-13516,302089,10073,135171,72961,e" filled="f" strokecolor="black [3213]" strokeweight=".25pt">
                                <v:stroke joinstyle="miter"/>
                                <v:path arrowok="t" o:connecttype="custom" o:connectlocs="284249,928705;7492,463264;72962,0" o:connectangles="0,0,0"/>
                              </v:shape>
                            </v:group>
                          </v:group>
                          <v:group id="组合 1078047704" o:spid="_x0000_s1396" style="position:absolute;left:38573;top:13620;width:27107;height:12235" coordorigin="38573,13620" coordsize="27106,122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">
                            <v:group id="组合 2009118573" o:spid="_x0000_s1397" style="position:absolute;left:39626;top:13620;width:26054;height:1943" coordorigin="39626,13620" coordsize="26054,19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">
                              <v:shape id="弧形 156" o:spid="_x0000_s1398" style="position:absolute;left:39626;top:13620;width:3126;height:1943;visibility:visible;mso-wrap-style:square;v-text-anchor:top" coordsize="312654,1942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" path="m,194268nsc80683,66336,194492,-4306,312654,204l,194268xem,194268nfc80683,66336,194492,-4306,312654,204e" filled="f" strokecolor="black [3213]" strokeweight=".25pt">
                                <v:stroke joinstyle="miter"/>
                                <v:path arrowok="t" o:connecttype="custom" o:connectlocs="0,194268;312661,204" o:connectangles="0,0"/>
                              </v:shape>
                              <v:shape id="弧形 156" o:spid="_x0000_s1399" style="position:absolute;left:40970;top:13621;width:3126;height:1942;visibility:visible;mso-wrap-style:square;v-text-anchor:top" coordsize="312654,1942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" path="m,194268nsc80683,66336,194492,-4306,312654,204l,194268xem,194268nfc80683,66336,194492,-4306,312654,204e" filled="f" strokecolor="black [3213]" strokeweight=".25pt">
                                <v:stroke joinstyle="miter"/>
                                <v:path arrowok="t" o:connecttype="custom" o:connectlocs="0,194277;312661,204" o:connectangles="0,0"/>
                              </v:shape>
                              <v:shape id="弧形 156" o:spid="_x0000_s1400" style="position:absolute;left:42314;top:13620;width:3127;height:1943;visibility:visible;mso-wrap-style:square;v-text-anchor:top" coordsize="312654,1942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" path="m,194268nsc80683,66336,194492,-4306,312654,204l,194268xem,194268nfc80683,66336,194492,-4306,312654,204e" filled="f" strokecolor="black [3213]" strokeweight=".25pt">
                                <v:stroke joinstyle="miter"/>
                                <v:path arrowok="t" o:connecttype="custom" o:connectlocs="0,194273;312661,204" o:connectangles="0,0"/>
                              </v:shape>
                              <v:shape id="弧形 156" o:spid="_x0000_s1401" style="position:absolute;left:43658;top:13620;width:3127;height:1943;visibility:visible;mso-wrap-style:square;v-text-anchor:top" coordsize="312654,1942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" path="m,194268nsc80683,66336,194492,-4306,312654,204l,194268xem,194268nfc80683,66336,194492,-4306,312654,204e" filled="f" strokecolor="black [3213]" strokeweight=".25pt">
                                <v:stroke joinstyle="miter"/>
                                <v:path arrowok="t" o:connecttype="custom" o:connectlocs="0,194273;312661,204" o:connectangles="0,0"/>
                              </v:shape>
                              <v:shape id="弧形 156" o:spid="_x0000_s1402" style="position:absolute;left:45003;top:13621;width:3126;height:1942;visibility:visible;mso-wrap-style:square;v-text-anchor:top" coordsize="312654,1942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" path="m,194268nsc80683,66336,194492,-4306,312654,204l,194268xem,194268nfc80683,66336,194492,-4306,312654,204e" filled="f" strokecolor="black [3213]" strokeweight=".25pt">
                                <v:stroke joinstyle="miter"/>
                                <v:path arrowok="t" o:connecttype="custom" o:connectlocs="0,194273;312661,204" o:connectangles="0,0"/>
                              </v:shape>
                              <v:shape id="弧形 156" o:spid="_x0000_s1403" style="position:absolute;left:46347;top:13621;width:3127;height:1942;visibility:visible;mso-wrap-style:square;v-text-anchor:top" coordsize="312654,1942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" path="m,194268nsc80683,66336,194492,-4306,312654,204l,194268xem,194268nfc80683,66336,194492,-4306,312654,204e" filled="f" strokecolor="black [3213]" strokeweight=".25pt">
                                <v:stroke joinstyle="miter"/>
                                <v:path arrowok="t" o:connecttype="custom" o:connectlocs="0,194273;312661,204" o:connectangles="0,0"/>
                              </v:shape>
                              <v:shape id="弧形 156" o:spid="_x0000_s1404" style="position:absolute;left:47691;top:13620;width:3127;height:1943;visibility:visible;mso-wrap-style:square;v-text-anchor:top" coordsize="312654,1942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" path="m,194268nsc80683,66336,194492,-4306,312654,204l,194268xem,194268nfc80683,66336,194492,-4306,312654,204e" filled="f" strokecolor="black [3213]" strokeweight=".25pt">
                                <v:stroke joinstyle="miter"/>
                                <v:path arrowok="t" o:connecttype="custom" o:connectlocs="0,194273;312661,204" o:connectangles="0,0"/>
                              </v:shape>
                              <v:shape id="弧形 156" o:spid="_x0000_s1405" style="position:absolute;left:49035;top:13621;width:3127;height:1942;visibility:visible;mso-wrap-style:square;v-text-anchor:top" coordsize="312654,1942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" path="m,194268nsc80683,66336,194492,-4306,312654,204l,194268xem,194268nfc80683,66336,194492,-4306,312654,204e" filled="f" strokecolor="black [3213]" strokeweight=".25pt">
                                <v:stroke joinstyle="miter"/>
                                <v:path arrowok="t" o:connecttype="custom" o:connectlocs="0,194273;312661,204" o:connectangles="0,0"/>
                              </v:shape>
                              <v:shape id="弧形 156" o:spid="_x0000_s1406" style="position:absolute;left:50380;top:13621;width:3126;height:1942;visibility:visible;mso-wrap-style:square;v-text-anchor:top" coordsize="312654,1942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" path="m,194268nsc80683,66336,194492,-4306,312654,204l,194268xem,194268nfc80683,66336,194492,-4306,312654,204e" filled="f" strokecolor="black [3213]" strokeweight=".25pt">
                                <v:stroke joinstyle="miter"/>
                                <v:path arrowok="t" o:connecttype="custom" o:connectlocs="0,194273;312661,204" o:connectangles="0,0"/>
                              </v:shape>
                              <v:shape id="弧形 156" o:spid="_x0000_s1407" style="position:absolute;left:51724;top:13620;width:3126;height:1943;visibility:visible;mso-wrap-style:square;v-text-anchor:top" coordsize="312654,1942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" path="m,194268nsc80683,66336,194492,-4306,312654,204l,194268xem,194268nfc80683,66336,194492,-4306,312654,204e" filled="f" strokecolor="black [3213]" strokeweight=".25pt">
                                <v:stroke joinstyle="miter"/>
                                <v:path arrowok="t" o:connecttype="custom" o:connectlocs="0,194273;312661,204" o:connectangles="0,0"/>
                              </v:shape>
                              <v:shape id="弧形 156" o:spid="_x0000_s1408" style="position:absolute;left:53068;top:13620;width:3127;height:1943;visibility:visible;mso-wrap-style:square;v-text-anchor:top" coordsize="312654,1942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" path="m,194268nsc80683,66336,194492,-4306,312654,204l,194268xem,194268nfc80683,66336,194492,-4306,312654,204e" filled="f" strokecolor="black [3213]" strokeweight=".25pt">
                                <v:stroke joinstyle="miter"/>
                                <v:path arrowok="t" o:connecttype="custom" o:connectlocs="0,194273;312661,204" o:connectangles="0,0"/>
                              </v:shape>
                              <v:shape id="弧形 156" o:spid="_x0000_s1409" style="position:absolute;left:54413;top:13621;width:3126;height:1942;visibility:visible;mso-wrap-style:square;v-text-anchor:top" coordsize="312654,1942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" path="m,194268nsc80683,66336,194492,-4306,312654,204l,194268xem,194268nfc80683,66336,194492,-4306,312654,204e" filled="f" strokecolor="black [3213]" strokeweight=".25pt">
                                <v:stroke joinstyle="miter"/>
                                <v:path arrowok="t" o:connecttype="custom" o:connectlocs="0,194273;312661,204" o:connectangles="0,0"/>
                              </v:shape>
                              <v:shape id="弧形 156" o:spid="_x0000_s1410" style="position:absolute;left:55757;top:13621;width:3126;height:1942;visibility:visible;mso-wrap-style:square;v-text-anchor:top" coordsize="312654,1942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" path="m,194268nsc80683,66336,194492,-4306,312654,204l,194268xem,194268nfc80683,66336,194492,-4306,312654,204e" filled="f" strokecolor="black [3213]" strokeweight=".25pt">
                                <v:stroke joinstyle="miter"/>
                                <v:path arrowok="t" o:connecttype="custom" o:connectlocs="0,194273;312661,204" o:connectangles="0,0"/>
                              </v:shape>
                              <v:shape id="弧形 156" o:spid="_x0000_s1411" style="position:absolute;left:57101;top:13620;width:3127;height:1943;visibility:visible;mso-wrap-style:square;v-text-anchor:top" coordsize="312654,1942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" path="m,194268nsc80683,66336,194492,-4306,312654,204l,194268xem,194268nfc80683,66336,194492,-4306,312654,204e" filled="f" strokecolor="black [3213]" strokeweight=".25pt">
                                <v:stroke joinstyle="miter"/>
                                <v:path arrowok="t" o:connecttype="custom" o:connectlocs="0,194273;312661,204" o:connectangles="0,0"/>
                              </v:shape>
                              <v:shape id="弧形 156" o:spid="_x0000_s1412" style="position:absolute;left:58445;top:13620;width:3127;height:1943;visibility:visible;mso-wrap-style:square;v-text-anchor:top" coordsize="312654,1942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" path="m,194268nsc80683,66336,194492,-4306,312654,204l,194268xem,194268nfc80683,66336,194492,-4306,312654,204e" filled="f" strokecolor="black [3213]" strokeweight=".25pt">
                                <v:stroke joinstyle="miter"/>
                                <v:path arrowok="t" o:connecttype="custom" o:connectlocs="0,194273;312661,204" o:connectangles="0,0"/>
                              </v:shape>
                              <v:shape id="弧形 156" o:spid="_x0000_s1413" style="position:absolute;left:59790;top:13621;width:3126;height:1942;visibility:visible;mso-wrap-style:square;v-text-anchor:top" coordsize="312654,1942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" path="m,194268nsc80683,66336,194492,-4306,312654,204l,194268xem,194268nfc80683,66336,194492,-4306,312654,204e" filled="f" strokecolor="black [3213]" strokeweight=".25pt">
                                <v:stroke joinstyle="miter"/>
                                <v:path arrowok="t" o:connecttype="custom" o:connectlocs="0,194273;312661,204" o:connectangles="0,0"/>
                              </v:shape>
                              <v:shape id="弧形 156" o:spid="_x0000_s1414" style="position:absolute;left:61134;top:13621;width:3126;height:1942;visibility:visible;mso-wrap-style:square;v-text-anchor:top" coordsize="312654,1942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" path="m,194268nsc80683,66336,194492,-4306,312654,204l,194268xem,194268nfc80683,66336,194492,-4306,312654,204e" filled="f" strokecolor="black [3213]" strokeweight=".25pt">
                                <v:stroke joinstyle="miter"/>
                                <v:path arrowok="t" o:connecttype="custom" o:connectlocs="0,194273;312661,204" o:connectangles="0,0"/>
                              </v:shape>
                              <v:shape id="弧形 156" o:spid="_x0000_s1415" style="position:absolute;left:62553;top:13620;width:3127;height:1943;visibility:visible;mso-wrap-style:square;v-text-anchor:top" coordsize="312654,1942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" path="m,194268nsc80683,66336,194492,-4306,312654,204l,194268xem,194268nfc80683,66336,194492,-4306,312654,204e" filled="f" strokecolor="black [3213]" strokeweight=".25pt">
                                <v:stroke joinstyle="miter"/>
                                <v:path arrowok="t" o:connecttype="custom" o:connectlocs="0,194273;312661,204" o:connectangles="0,0"/>
                              </v:shape>
                            </v:group>
                            <v:group id="组合 493130365" o:spid="_x0000_s1416" style="position:absolute;left:38573;top:16568;width:25861;height:9287" coordorigin="38573,16568" coordsize="25861,92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">
                              <v:shape id="弧形 410" o:spid="_x0000_s1417" style="position:absolute;left:38573;top:16568;width:2842;height:9287;visibility:visible;mso-wrap-style:square;v-text-anchor:top" coordsize="284246,9287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" path="m284246,928707nsc141818,859393,35908,681274,7492,463265,-13516,302089,10073,135171,72961,l284246,928707xem284246,928707nfc141818,859393,35908,681274,7492,463265,-13516,302089,10073,135171,72961,e" filled="f" strokecolor="black [3213]" strokeweight=".25pt">
                                <v:stroke joinstyle="miter"/>
                                <v:path arrowok="t" o:connecttype="custom" o:connectlocs="284248,928707;7492,463265;72962,0" o:connectangles="0,0,0"/>
                              </v:shape>
                              <v:shape id="弧形 410" o:spid="_x0000_s1418" style="position:absolute;left:39924;top:16568;width:2842;height:9287;visibility:visible;mso-wrap-style:square;v-text-anchor:top" coordsize="284246,9287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" path="m284246,928707nsc141818,859393,35908,681274,7492,463265,-13516,302089,10073,135171,72961,l284246,928707xem284246,928707nfc141818,859393,35908,681274,7492,463265,-13516,302089,10073,135171,72961,e" filled="f" strokecolor="black [3213]" strokeweight=".25pt">
                                <v:stroke joinstyle="miter"/>
                                <v:path arrowok="t" o:connecttype="custom" o:connectlocs="284248,928707;7492,463265;72962,0" o:connectangles="0,0,0"/>
                              </v:shape>
                              <v:shape id="弧形 410" o:spid="_x0000_s1419" style="position:absolute;left:41275;top:16568;width:2842;height:9287;visibility:visible;mso-wrap-style:square;v-text-anchor:top" coordsize="284246,9287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" path="m284246,928707nsc141818,859393,35908,681274,7492,463265,-13516,302089,10073,135171,72961,l284246,928707xem284246,928707nfc141818,859393,35908,681274,7492,463265,-13516,302089,10073,135171,72961,e" filled="f" strokecolor="black [3213]" strokeweight=".25pt">
                                <v:stroke joinstyle="miter"/>
                                <v:path arrowok="t" o:connecttype="custom" o:connectlocs="284248,928711;7492,463267;72962,0" o:connectangles="0,0,0"/>
                              </v:shape>
                              <v:shape id="弧形 410" o:spid="_x0000_s1420" style="position:absolute;left:42625;top:16568;width:2843;height:9287;visibility:visible;mso-wrap-style:square;v-text-anchor:top" coordsize="284246,9287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" path="m284246,928707nsc141818,859393,35908,681274,7492,463265,-13516,302089,10073,135171,72961,l284246,928707xem284246,928707nfc141818,859393,35908,681274,7492,463265,-13516,302089,10073,135171,72961,e" filled="f" strokecolor="black [3213]" strokeweight=".25pt">
                                <v:stroke joinstyle="miter"/>
                                <v:path arrowok="t" o:connecttype="custom" o:connectlocs="284248,928699;7492,463261;72962,0" o:connectangles="0,0,0"/>
                              </v:shape>
                              <v:shape id="弧形 410" o:spid="_x0000_s1421" style="position:absolute;left:43976;top:16568;width:2843;height:9287;visibility:visible;mso-wrap-style:square;v-text-anchor:top" coordsize="284246,9287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" path="m284246,928707nsc141818,859393,35908,681274,7492,463265,-13516,302089,10073,135171,72961,l284246,928707xem284246,928707nfc141818,859393,35908,681274,7492,463265,-13516,302089,10073,135171,72961,e" filled="f" strokecolor="black [3213]" strokeweight=".25pt">
                                <v:stroke joinstyle="miter"/>
                                <v:path arrowok="t" o:connecttype="custom" o:connectlocs="284248,928707;7492,463265;72962,0" o:connectangles="0,0,0"/>
                              </v:shape>
                              <v:shape id="弧形 410" o:spid="_x0000_s1422" style="position:absolute;left:45327;top:16568;width:2842;height:9287;visibility:visible;mso-wrap-style:square;v-text-anchor:top" coordsize="284246,9287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" path="m284246,928707nsc141818,859393,35908,681274,7492,463265,-13516,302089,10073,135171,72961,l284246,928707xem284246,928707nfc141818,859393,35908,681274,7492,463265,-13516,302089,10073,135171,72961,e" filled="f" strokecolor="black [3213]" strokeweight=".25pt">
                                <v:stroke joinstyle="miter"/>
                                <v:path arrowok="t" o:connecttype="custom" o:connectlocs="284248,928707;7492,463265;72962,0" o:connectangles="0,0,0"/>
                              </v:shape>
                              <v:shape id="弧形 410" o:spid="_x0000_s1423" style="position:absolute;left:46678;top:16568;width:2842;height:9287;visibility:visible;mso-wrap-style:square;v-text-anchor:top" coordsize="284246,9287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" path="m284246,928707nsc141818,859393,35908,681274,7492,463265,-13516,302089,10073,135171,72961,l284246,928707xem284246,928707nfc141818,859393,35908,681274,7492,463265,-13516,302089,10073,135171,72961,e" filled="f" strokecolor="black [3213]" strokeweight=".25pt">
                                <v:stroke joinstyle="miter"/>
                                <v:path arrowok="t" o:connecttype="custom" o:connectlocs="284248,928707;7492,463265;72962,0" o:connectangles="0,0,0"/>
                              </v:shape>
                              <v:shape id="弧形 410" o:spid="_x0000_s1424" style="position:absolute;left:48028;top:16568;width:2843;height:9287;visibility:visible;mso-wrap-style:square;v-text-anchor:top" coordsize="284246,9287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" path="m284246,928707nsc141818,859393,35908,681274,7492,463265,-13516,302089,10073,135171,72961,l284246,928707xem284246,928707nfc141818,859393,35908,681274,7492,463265,-13516,302089,10073,135171,72961,e" filled="f" strokecolor="black [3213]" strokeweight=".25pt">
                                <v:stroke joinstyle="miter"/>
                                <v:path arrowok="t" o:connecttype="custom" o:connectlocs="284248,928707;7492,463265;72962,0" o:connectangles="0,0,0"/>
                              </v:shape>
                              <v:shape id="弧形 410" o:spid="_x0000_s1425" style="position:absolute;left:49379;top:16568;width:2843;height:9287;visibility:visible;mso-wrap-style:square;v-text-anchor:top" coordsize="284246,9287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" path="m284246,928707nsc141818,859393,35908,681274,7492,463265,-13516,302089,10073,135171,72961,l284246,928707xem284246,928707nfc141818,859393,35908,681274,7492,463265,-13516,302089,10073,135171,72961,e" filled="f" strokecolor="black [3213]" strokeweight=".25pt">
                                <v:stroke joinstyle="miter"/>
                                <v:path arrowok="t" o:connecttype="custom" o:connectlocs="284248,928707;7492,463265;72962,0" o:connectangles="0,0,0"/>
                              </v:shape>
                              <v:shape id="弧形 410" o:spid="_x0000_s1426" style="position:absolute;left:50730;top:16568;width:2843;height:9287;visibility:visible;mso-wrap-style:square;v-text-anchor:top" coordsize="284246,9287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" path="m284246,928707nsc141818,859393,35908,681274,7492,463265,-13516,302089,10073,135171,72961,l284246,928707xem284246,928707nfc141818,859393,35908,681274,7492,463265,-13516,302089,10073,135171,72961,e" filled="f" strokecolor="black [3213]" strokeweight=".25pt">
                                <v:stroke joinstyle="miter"/>
                                <v:path arrowok="t" o:connecttype="custom" o:connectlocs="284248,928707;7492,463265;72962,0" o:connectangles="0,0,0"/>
                              </v:shape>
                              <v:shape id="弧形 410" o:spid="_x0000_s1427" style="position:absolute;left:52081;top:16568;width:2842;height:9287;visibility:visible;mso-wrap-style:square;v-text-anchor:top" coordsize="284246,9287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" path="m284246,928707nsc141818,859393,35908,681274,7492,463265,-13516,302089,10073,135171,72961,l284246,928707xem284246,928707nfc141818,859393,35908,681274,7492,463265,-13516,302089,10073,135171,72961,e" filled="f" strokecolor="black [3213]" strokeweight=".25pt">
                                <v:stroke joinstyle="miter"/>
                                <v:path arrowok="t" o:connecttype="custom" o:connectlocs="284248,928707;7492,463265;72962,0" o:connectangles="0,0,0"/>
                              </v:shape>
                              <v:shape id="弧形 410" o:spid="_x0000_s1428" style="position:absolute;left:53432;top:16568;width:2842;height:9287;visibility:visible;mso-wrap-style:square;v-text-anchor:top" coordsize="284246,9287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" path="m284246,928707nsc141818,859393,35908,681274,7492,463265,-13516,302089,10073,135171,72961,l284246,928707xem284246,928707nfc141818,859393,35908,681274,7492,463265,-13516,302089,10073,135171,72961,e" filled="f" strokecolor="black [3213]" strokeweight=".25pt">
                                <v:stroke joinstyle="miter"/>
                                <v:path arrowok="t" o:connecttype="custom" o:connectlocs="284248,928707;7492,463265;72962,0" o:connectangles="0,0,0"/>
                              </v:shape>
                              <v:shape id="弧形 410" o:spid="_x0000_s1429" style="position:absolute;left:54783;top:16568;width:2842;height:9287;visibility:visible;mso-wrap-style:square;v-text-anchor:top" coordsize="284246,9287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" path="m284246,928707nsc141818,859393,35908,681274,7492,463265,-13516,302089,10073,135171,72961,l284246,928707xem284246,928707nfc141818,859393,35908,681274,7492,463265,-13516,302089,10073,135171,72961,e" filled="f" strokecolor="black [3213]" strokeweight=".25pt">
                                <v:stroke joinstyle="miter"/>
                                <v:path arrowok="t" o:connecttype="custom" o:connectlocs="284248,928707;7492,463265;72962,0" o:connectangles="0,0,0"/>
                              </v:shape>
                              <v:shape id="弧形 410" o:spid="_x0000_s1430" style="position:absolute;left:56133;top:16568;width:2843;height:9287;visibility:visible;mso-wrap-style:square;v-text-anchor:top" coordsize="284246,9287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" path="m284246,928707nsc141818,859393,35908,681274,7492,463265,-13516,302089,10073,135171,72961,l284246,928707xem284246,928707nfc141818,859393,35908,681274,7492,463265,-13516,302089,10073,135171,72961,e" filled="f" strokecolor="black [3213]" strokeweight=".25pt">
                                <v:stroke joinstyle="miter"/>
                                <v:path arrowok="t" o:connecttype="custom" o:connectlocs="284248,928707;7492,463265;72962,0" o:connectangles="0,0,0"/>
                              </v:shape>
                              <v:shape id="弧形 410" o:spid="_x0000_s1431" style="position:absolute;left:57484;top:16568;width:2843;height:9287;visibility:visible;mso-wrap-style:square;v-text-anchor:top" coordsize="284246,9287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" path="m284246,928707nsc141818,859393,35908,681274,7492,463265,-13516,302089,10073,135171,72961,l284246,928707xem284246,928707nfc141818,859393,35908,681274,7492,463265,-13516,302089,10073,135171,72961,e" filled="f" strokecolor="black [3213]" strokeweight=".25pt">
                                <v:stroke joinstyle="miter"/>
                                <v:path arrowok="t" o:connecttype="custom" o:connectlocs="284248,928707;7492,463265;72962,0" o:connectangles="0,0,0"/>
                              </v:shape>
                              <v:shape id="弧形 410" o:spid="_x0000_s1432" style="position:absolute;left:58835;top:16568;width:2842;height:9287;visibility:visible;mso-wrap-style:square;v-text-anchor:top" coordsize="284246,9287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" path="m284246,928707nsc141818,859393,35908,681274,7492,463265,-13516,302089,10073,135171,72961,l284246,928707xem284246,928707nfc141818,859393,35908,681274,7492,463265,-13516,302089,10073,135171,72961,e" filled="f" strokecolor="black [3213]" strokeweight=".25pt">
                                <v:stroke joinstyle="miter"/>
                                <v:path arrowok="t" o:connecttype="custom" o:connectlocs="284248,928707;7492,463265;72962,0" o:connectangles="0,0,0"/>
                              </v:shape>
                              <v:shape id="弧形 410" o:spid="_x0000_s1433" style="position:absolute;left:60186;top:16568;width:2842;height:9287;visibility:visible;mso-wrap-style:square;v-text-anchor:top" coordsize="284246,9287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" path="m284246,928707nsc141818,859393,35908,681274,7492,463265,-13516,302089,10073,135171,72961,l284246,928707xem284246,928707nfc141818,859393,35908,681274,7492,463265,-13516,302089,10073,135171,72961,e" filled="f" strokecolor="black [3213]" strokeweight=".25pt">
                                <v:stroke joinstyle="miter"/>
                                <v:path arrowok="t" o:connecttype="custom" o:connectlocs="284248,928707;7492,463265;72962,0" o:connectangles="0,0,0"/>
                              </v:shape>
                              <v:shape id="弧形 410" o:spid="_x0000_s1434" style="position:absolute;left:61592;top:16568;width:2842;height:9287;visibility:visible;mso-wrap-style:square;v-text-anchor:top" coordsize="284246,9287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" path="m284246,928707nsc141818,859393,35908,681274,7492,463265,-13516,302089,10073,135171,72961,l284246,928707xem284246,928707nfc141818,859393,35908,681274,7492,463265,-13516,302089,10073,135171,72961,e" filled="f" strokecolor="black [3213]" strokeweight=".25pt">
                                <v:stroke joinstyle="miter"/>
                                <v:path arrowok="t" o:connecttype="custom" o:connectlocs="284248,928707;7492,463265;72962,0" o:connectangles="0,0,0"/>
                              </v:shape>
                            </v:group>
                          </v:group>
                        </v:group>
                        <v:shape id="弧形 608" o:spid="_x0000_s1435" style="position:absolute;left:15504;top:12396;width:3348;height:11767;rotation:3;visibility:visible;mso-wrap-style:square;v-text-anchor:top" coordsize="334810,11767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" path="m198241,1176703nsc71644,1076324,-7641,835108,583,575352,10955,247786,155706,-5977,328713,107,361656,100332,252929,1080829,198241,1176703xem198241,1176703nfc71644,1076324,-7641,835108,583,575352,10955,247786,155706,-5977,328713,107e" filled="f" strokecolor="black [3213]" strokeweight=".25pt">
                          <v:stroke joinstyle="miter"/>
                          <v:path arrowok="t" o:connecttype="custom" o:connectlocs="198241,1176710;583,575355;328713,107" o:connectangles="0,0,0"/>
                        </v:shape>
                      </v:group>
                      <v:shape id="任意多边形: 形状 1972288196" o:spid="_x0000_s1436" style="position:absolute;left:30165;top:13440;width:1547;height:574;visibility:visible;mso-wrap-style:square;v-text-anchor:top" coordsize="147638,571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" path="m,22225l57007,57125c88228,39662,116417,17463,147638,e" filled="f" strokecolor="black [3213]" strokeweight=".25pt">
                        <v:stroke joinstyle="miter"/>
                        <v:path arrowok="t" o:connecttype="custom" o:connectlocs="0,22342;59708,57426;154632,0" o:connectangles="0,0,0"/>
                      </v:shape>
                      <v:shape id="任意多边形: 形状 141107643" o:spid="_x0000_s1437" style="position:absolute;left:5817;top:11860;width:1546;height:574;visibility:visible;mso-wrap-style:square;v-text-anchor:top" coordsize="147638,571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" path="m,22225l57007,57125c88228,39662,116417,17463,147638,e" filled="f" strokecolor="black [3213]" strokeweight=".25pt">
                        <v:stroke joinstyle="miter"/>
                        <v:path arrowok="t" o:connecttype="custom" o:connectlocs="0,22342;59708,57426;154632,0" o:connectangles="0,0,0"/>
                      </v:shape>
                    </v:group>
                    <v:line id="直接连接符 1051357730" o:spid="_x0000_s1438" style="position:absolute;visibility:visible;mso-wrap-style:square" from="17270,2411" to="18558,24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" strokecolor="black [3213]" strokeweight="0">
                      <v:stroke joinstyle="miter"/>
                    </v:line>
                    <v:line id="直接连接符 151168633" o:spid="_x0000_s1439" style="position:absolute;visibility:visible;mso-wrap-style:square" from="17251,2238" to="18539,23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" strokecolor="black [3213]" strokeweight="0">
                      <v:stroke joinstyle="miter"/>
                    </v:line>
                    <v:line id="直接连接符 161784240" o:spid="_x0000_s1440" style="position:absolute;visibility:visible;mso-wrap-style:square" from="17350,2080" to="18638,21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" strokecolor="black [3213]" strokeweight="0">
                      <v:stroke joinstyle="miter"/>
                    </v:line>
                    <v:line id="直接连接符 1861231277" o:spid="_x0000_s1441" style="position:absolute;visibility:visible;mso-wrap-style:square" from="17279,2587" to="18567,26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" strokecolor="black [3213]" strokeweight="0">
                      <v:stroke joinstyle="miter"/>
                    </v:line>
                    <v:line id="直接连接符 439229256" o:spid="_x0000_s1442" style="position:absolute;visibility:visible;mso-wrap-style:square" from="17358,2747" to="18646,28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" strokecolor="black [3213]" strokeweight="0">
                      <v:stroke joinstyle="miter"/>
                    </v:line>
                    <v:line id="直接连接符 862583074" o:spid="_x0000_s1443" style="position:absolute;visibility:visible;mso-wrap-style:square" from="125,1110" to="1110,11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" strokecolor="black [3213]" strokeweight="0">
                      <v:stroke joinstyle="miter"/>
                    </v:line>
                    <v:line id="直接连接符 1530918873" o:spid="_x0000_s1444" style="position:absolute;visibility:visible;mso-wrap-style:square" from="22,1234" to="1006,12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" strokecolor="black [3213]" strokeweight="0">
                      <v:stroke joinstyle="miter"/>
                    </v:line>
                    <v:line id="直接连接符 445726545" o:spid="_x0000_s1445" style="position:absolute;visibility:visible;mso-wrap-style:square" from="10,1363" to="995,14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" strokecolor="black [3213]" strokeweight="0">
                      <v:stroke joinstyle="miter"/>
                    </v:line>
                    <v:line id="直接连接符 1389510462" o:spid="_x0000_s1446" style="position:absolute;visibility:visible;mso-wrap-style:square" from="93,1503" to="1078,15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" strokecolor="black [3213]" strokeweight="0">
                      <v:stroke joinstyle="miter"/>
                    </v:line>
                    <v:line id="直接连接符 1023943692" o:spid="_x0000_s1447" style="position:absolute;visibility:visible;mso-wrap-style:square" from="45,1630" to="1029,16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" strokecolor="black [3213]" strokeweight="0">
                      <v:stroke joinstyle="miter"/>
                    </v:line>
                  </v:group>
                  <v:group id="组合 208" o:spid="_x0000_s1448" style="position:absolute;left:4200;top:2160;width:543;height:483" coordsize="505460,4546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">
                    <v:group id="组合 1921" o:spid="_x0000_s1449" style="position:absolute;width:505460;height:454660" coordsize="16786,150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">
                      <v:group id="组合 2099656879" o:spid="_x0000_s1450" style="position:absolute;width:16786;height:15089" coordsize="16786,150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">
                        <v:group id="组合 1001813876" o:spid="_x0000_s1451" style="position:absolute;width:16786;height:15089" coordsize="16786,150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">
                          <v:group id="组合 2043050122" o:spid="_x0000_s1452" style="position:absolute;width:16786;height:15089" coordsize="16786,150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">
                            <v:group id="组合 597564793" o:spid="_x0000_s1453" style="position:absolute;width:16786;height:15089" coordsize="16786,150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">
                              <v:group id="组合 1862264333" o:spid="_x0000_s1454" style="position:absolute;width:16786;height:15089" coordsize="16786,150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">
                                <v:group id="组合 520362530" o:spid="_x0000_s1455" style="position:absolute;width:16786;height:15089" coordsize="16786,150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">
                                  <v:shape id="任意多边形: 形状 803803478" o:spid="_x0000_s1456" style="position:absolute;width:16786;height:15083;visibility:visible;mso-wrap-style:square;v-text-anchor:top" coordsize="1678641,15083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" path="m484094,22412l1559859,r118782,226359l1678641,1185583r-44823,60512l1584512,1237130r-136712,159123l1452282,1445559r-38100,60511l1311088,1508312r-26894,-38100l336176,1429871r-13447,31377l219635,1456765,,1230406r62753,-71717l237565,1006289r,-172571l484094,22412xe" filled="f" strokecolor="black [3213]" strokeweight=".5pt">
                                    <v:stroke joinstyle="miter"/>
                                    <v:path arrowok="t" o:connecttype="custom" o:connectlocs="484094,22412;1559859,0;1678641,226359;1678641,1185583;1633818,1246095;1584512,1237130;1447800,1396253;1452282,1445559;1414182,1506070;1311088,1508312;1284194,1470212;336176,1429871;322729,1461248;219635,1456765;0,1230406;62753,1158689;237565,1006289;237565,833718;484094,22412" o:connectangles="0,0,0,0,0,0,0,0,0,0,0,0,0,0,0,0,0,0,0"/>
                                  </v:shape>
                                  <v:shape id="任意多边形: 形状 110395593" o:spid="_x0000_s1457" style="position:absolute;left:3552;top:460;width:11385;height:5693;visibility:visible;mso-wrap-style:square;v-text-anchor:top" coordsize="1118464,5692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" path="m172846,20170l1118464,,950256,562535,,569258,172846,20170xe" filled="f" strokecolor="black [3213]" strokeweight=".5pt">
                                    <v:stroke joinstyle="miter"/>
                                    <v:path arrowok="t" o:connecttype="custom" o:connectlocs="175945,20170;1138514,0;967291,562537;0,569260;175945,20170" o:connectangles="0,0,0,0,0"/>
                                  </v:shape>
                                  <v:shape id="任意多边形: 形状 1120044735" o:spid="_x0000_s1458" style="position:absolute;left:2386;width:13179;height:8229;visibility:visible;mso-wrap-style:square;v-text-anchor:top" coordsize="1340223,8314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" path="m1340223,l1109382,831476,,831476e" filled="f" strokecolor="black [3213]" strokeweight=".5pt">
                                    <v:stroke joinstyle="miter"/>
                                    <v:path arrowok="t" o:connecttype="custom" o:connectlocs="1317816,0;1090834,822925;0,822925" o:connectangles="0,0,0"/>
                                  </v:shape>
                                  <v:shape id="任意多边形: 形状 2010632267" o:spid="_x0000_s1459" style="position:absolute;left:22;top:12257;width:14080;height:2832;visibility:visible;mso-wrap-style:square;v-text-anchor:top" coordsize="1408040,2831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" path="m,l1172136,20170v79188,82924,156716,180103,235904,263027e" filled="f" strokecolor="black [3213]" strokeweight=".5pt">
                                    <v:stroke joinstyle="miter"/>
                                    <v:path arrowok="t" o:connecttype="custom" o:connectlocs="0,0;1172138,20170;1408042,283196" o:connectangles="0,0,0"/>
                                  </v:shape>
                                </v:group>
                                <v:line id="直接连接符 650502167" o:spid="_x0000_s1460" style="position:absolute;visibility:visible;mso-wrap-style:square" from="13295,8229" to="13794,101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" strokecolor="black [3213]" strokeweight=".5pt">
                                  <v:stroke joinstyle="miter"/>
                                </v:line>
                                <v:line id="直接连接符 1435119828" o:spid="_x0000_s1461" style="position:absolute;flip:x;visibility:visible;mso-wrap-style:square" from="11743,10197" to="13794,124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" strokecolor="black [3213]" strokeweight=".5pt">
                                  <v:stroke joinstyle="miter"/>
                                </v:line>
                                <v:line id="直接连接符 668654390" o:spid="_x0000_s1462" style="position:absolute;visibility:visible;mso-wrap-style:square" from="6470,3567" to="7565,57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" strokecolor="black [3213]" strokeweight=".5pt">
                                  <v:stroke joinstyle="miter"/>
                                </v:line>
                              </v:group>
                              <v:oval id="椭圆 207822238" o:spid="_x0000_s1463" style="position:absolute;left:7608;top:6532;width:1009;height:1098;rotation:306724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" filled="f" strokecolor="black [3213]" strokeweight=".25pt">
                                <v:stroke joinstyle="miter"/>
                              </v:oval>
                            </v:group>
                            <v:shape id="任意多边形: 形状 866727870" o:spid="_x0000_s1464" style="position:absolute;left:578;top:10215;width:12288;height:1797;visibility:visible;mso-wrap-style:square;v-text-anchor:top" coordsize="1220219,1743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" path="m,146794r1055077,27523l1220219,e" filled="f" strokecolor="#747070 [1614]" strokeweight=".5pt">
                              <v:stroke joinstyle="miter"/>
                              <v:path arrowok="t" o:connecttype="custom" o:connectlocs="0,151325;1062529,179698;1228837,0" o:connectangles="0,0,0"/>
                            </v:shape>
                            <v:shape id="任意多边形: 形状 2043246743" o:spid="_x0000_s1465" style="position:absolute;left:312;top:10197;width:12983;height:2047;visibility:visible;mso-wrap-style:square;v-text-anchor:top" coordsize="1220219,1670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" path="m,146794r1046733,20278c1101780,108966,1165172,58106,1220219,e" filled="f" strokecolor="#747070 [1614]" strokeweight=".5pt">
                              <v:stroke joinstyle="miter"/>
                              <v:path arrowok="t" o:connecttype="custom" o:connectlocs="0,179878;1113645,204726;1298221,0" o:connectangles="0,0,0"/>
                            </v:shape>
                          </v:group>
                          <v:shape id="任意多边形: 形状 970470281" o:spid="_x0000_s1466" style="position:absolute;left:2386;top:1143;width:13761;height:9054;visibility:visible;mso-wrap-style:square;v-text-anchor:top" coordsize="1376083,9054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" path="m1376083,l1140759,905435,,891988e" filled="f" strokecolor="black [3213]" strokeweight=".5pt">
                            <v:stroke joinstyle="miter"/>
                            <v:path arrowok="t" o:connecttype="custom" o:connectlocs="1376081,0;1140757,905434;0,891987" o:connectangles="0,0,0"/>
                          </v:shape>
                        </v:group>
                        <v:group id="组合 540464041" o:spid="_x0000_s1467" style="position:absolute;left:3035;top:8029;width:7671;height:3266" coordorigin="3035,8029" coordsize="7670,32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">
                          <v:group id="组合 1270685600" o:spid="_x0000_s1468" style="position:absolute;left:3035;top:8029;width:7671;height:3266" coordorigin="3035,8029" coordsize="7670,32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">
                            <v:line id="直接连接符 1831395674" o:spid="_x0000_s1469" style="position:absolute;visibility:visible;mso-wrap-style:square" from="9817,10382" to="9817,108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" strokecolor="black [3213]" strokeweight="1pt">
                              <v:stroke joinstyle="miter"/>
                            </v:line>
                            <v:shape id="任意多边形: 形状 2136069201" o:spid="_x0000_s1470" style="position:absolute;left:8910;top:10472;width:1796;height:823;visibility:visible;mso-wrap-style:square;v-text-anchor:top" coordsize="205902,826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" path="m,77821r131323,4864l205902,3242,72957,,,77821xe" filled="f" strokecolor="black [3213]" strokeweight=".5pt">
                              <v:stroke joinstyle="miter"/>
                              <v:path arrowok="t" o:connecttype="custom" o:connectlocs="0,77497;114544,82341;179594,3229;63635,0;0,77497" o:connectangles="0,0,0,0,0"/>
                            </v:shape>
                            <v:group id="组合 499702267" o:spid="_x0000_s1471" style="position:absolute;left:9212;top:8029;width:1219;height:2446" coordorigin="9212,8029" coordsize="3764,75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">
                              <v:shape id="任意多边形: 形状 1399499181" o:spid="_x0000_s1472" style="position:absolute;left:9212;top:8029;width:3765;height:7550;visibility:visible;mso-wrap-style:square;v-text-anchor:top" coordsize="182572,2936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" path="m91285,1v47320,11,77920,14079,77920,26704l182571,241610r-2062,l182572,246850v,25849,-40870,46803,-91286,46803c40870,293653,,272699,,246850r2063,-5240l,241610,17364,22861c19213,11458,43965,-10,91285,1xe" fillcolor="white [3212]" strokecolor="black [3213]" strokeweight=".5pt">
                                <v:stroke joinstyle="miter"/>
                                <v:path arrowok="t" o:connecttype="custom" o:connectlocs="188245,3;348929,68656;376492,621153;372240,621153;376494,634625;188247,754950;0,634625;4254,621153;0,621153;35807,58773;188245,3" o:connectangles="0,0,0,0,0,0,0,0,0,0,0"/>
                              </v:shape>
                              <v:shape id="弧形 260849429" o:spid="_x0000_s1473" style="position:absolute;left:9572;top:8126;width:3133;height:1121;visibility:visible;mso-wrap-style:square;v-text-anchor:top" coordsize="313294,1120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" path="m312988,52547nsc317854,80372,264820,105247,188529,110921v-21368,1589,-43428,1564,-64767,-76c45665,104845,-7307,78782,810,50351r155837,5696l312988,52547xem312988,52547nfc317854,80372,264820,105247,188529,110921v-21368,1589,-43428,1564,-64767,-76c45665,104845,-7307,78782,810,50351e" fillcolor="white [3212]" strokecolor="black [3213]" strokeweight=".25pt">
                                <v:stroke joinstyle="miter"/>
                                <v:path arrowok="t" o:connecttype="custom" o:connectlocs="312988,52547;188529,110921;123762,110845;810,50351" o:connectangles="0,0,0,0"/>
                              </v:shape>
                            </v:group>
                            <v:shape id="任意多边形: 形状 1790080756" o:spid="_x0000_s1474" style="position:absolute;left:3035;top:10472;width:1796;height:823;visibility:visible;mso-wrap-style:square;v-text-anchor:top" coordsize="205902,826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" path="m,77821r131323,4864l205902,3242,72957,,,77821xe" filled="f" strokecolor="black [3213]" strokeweight=".5pt">
                              <v:stroke joinstyle="miter"/>
                              <v:path arrowok="t" o:connecttype="custom" o:connectlocs="0,77497;114544,82341;179594,3229;63635,0;0,77497" o:connectangles="0,0,0,0,0"/>
                            </v:shape>
                            <v:line id="直接连接符 603805645" o:spid="_x0000_s1475" style="position:absolute;visibility:visible;mso-wrap-style:square" from="4012,10325" to="4012,108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" strokecolor="black [3213]" strokeweight="1pt">
                              <v:stroke joinstyle="miter"/>
                            </v:line>
                          </v:group>
                          <v:group id="组合 541592437" o:spid="_x0000_s1476" style="position:absolute;left:3429;top:8077;width:1220;height:2445" coordorigin="3429,8077" coordsize="3764,75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">
                            <v:shape id="任意多边形: 形状 1070987006" o:spid="_x0000_s1477" style="position:absolute;left:3429;top:8077;width:3765;height:7549;visibility:visible;mso-wrap-style:square;v-text-anchor:top" coordsize="182572,2936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" path="m91285,1v47320,11,77920,14079,77920,26704l182571,241610r-2062,l182572,246850v,25849,-40870,46803,-91286,46803c40870,293653,,272699,,246850r2063,-5240l,241610,17364,22861c19213,11458,43965,-10,91285,1xe" fillcolor="white [3212]" strokecolor="black [3213]" strokeweight=".5pt">
                              <v:stroke joinstyle="miter"/>
                              <v:path arrowok="t" o:connecttype="custom" o:connectlocs="188245,3;348929,68656;376492,621153;372240,621153;376494,634625;188247,754950;0,634625;4254,621153;0,621153;35807,58773;188245,3" o:connectangles="0,0,0,0,0,0,0,0,0,0,0"/>
                            </v:shape>
                            <v:shape id="弧形 1936795476" o:spid="_x0000_s1478" style="position:absolute;left:3778;top:8213;width:3133;height:1121;visibility:visible;mso-wrap-style:square;v-text-anchor:top" coordsize="313294,1120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" path="m312988,52547nsc317854,80372,264820,105247,188529,110921v-21368,1589,-43428,1564,-64767,-76c45665,104845,-7307,78782,810,50351r155837,5696l312988,52547xem312988,52547nfc317854,80372,264820,105247,188529,110921v-21368,1589,-43428,1564,-64767,-76c45665,104845,-7307,78782,810,50351e" filled="f" strokecolor="black [3213]" strokeweight=".25pt">
                              <v:stroke joinstyle="miter"/>
                              <v:path arrowok="t" o:connecttype="custom" o:connectlocs="312988,52547;188529,110921;123762,110845;810,50351" o:connectangles="0,0,0,0"/>
                            </v:shape>
                          </v:group>
                        </v:group>
                      </v:group>
                      <v:group id="组合 928327983" o:spid="_x0000_s1479" style="position:absolute;left:6136;top:1912;width:7127;height:1846;rotation:171879fd" coordorigin="6426,2239" coordsize="10650,27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">
                        <v:shape id="弧形 4" o:spid="_x0000_s1480" style="position:absolute;left:6770;top:3340;width:9407;height:1658;visibility:visible;mso-wrap-style:square;v-text-anchor:top" coordsize="940666,1657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" path="m,143837nsc284489,-55763,665795,-46867,940666,165782l,143837xem,143837nfc284489,-55763,665795,-46867,940666,165782e" filled="f" strokecolor="black [3213]" strokeweight=".25pt">
                          <v:stroke joinstyle="miter"/>
                          <v:path arrowok="t" o:connecttype="custom" o:connectlocs="0,143837;940666,165782" o:connectangles="0,0"/>
                        </v:shape>
                        <v:line id="直接连接符 1246395084" o:spid="_x0000_s1481" style="position:absolute;rotation:171879fd;flip:x;visibility:visible;mso-wrap-style:square" from="11250,2239" to="11518,33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" strokecolor="black [3213]" strokeweight=".25pt">
                          <v:stroke joinstyle="miter"/>
                        </v:line>
                        <v:group id="组合 1338646745" o:spid="_x0000_s1482" style="position:absolute;left:6426;top:2505;width:10650;height:2463" coordorigin="6426,2505" coordsize="10650,24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">
                          <v:shape id="弧形 7" o:spid="_x0000_s1483" style="position:absolute;left:6548;top:2555;width:10239;height:1897;visibility:visible;mso-wrap-style:square;v-text-anchor:top" coordsize="1023878,1897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" path="m,169563nsc304054,-63862,729258,-55482,1023878,189743l,169563xem,169563nfc304054,-63862,729258,-55482,1023878,189743e" filled="f" strokecolor="black [3213]" strokeweight=".25pt">
                            <v:stroke joinstyle="miter"/>
                            <v:path arrowok="t" o:connecttype="custom" o:connectlocs="0,169567;1023877,189747" o:connectangles="0,0"/>
                          </v:shape>
                          <v:line id="直接连接符 1714669612" o:spid="_x0000_s1484" style="position:absolute;rotation:171879fd;flip:x;visibility:visible;mso-wrap-style:square" from="16143,4202" to="17076,49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" strokecolor="black [3213]" strokeweight=".25pt">
                            <v:stroke joinstyle="miter"/>
                          </v:line>
                          <v:line id="直接连接符 949518803" o:spid="_x0000_s1485" style="position:absolute;rotation:171879fd;flip:x;visibility:visible;mso-wrap-style:square" from="14695,3248" to="15381,40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" strokecolor="black [3213]" strokeweight=".25pt">
                            <v:stroke joinstyle="miter"/>
                          </v:line>
                          <v:line id="直接连接符 1592891718" o:spid="_x0000_s1486" style="position:absolute;rotation:171879fd;flip:x;visibility:visible;mso-wrap-style:square" from="13045,2505" to="13507,35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" strokecolor="black [3213]" strokeweight=".25pt">
                            <v:stroke joinstyle="miter"/>
                          </v:line>
                          <v:line id="直接连接符 1497694071" o:spid="_x0000_s1487" style="position:absolute;rotation:-171879fd;visibility:visible;mso-wrap-style:square" from="6426,4051" to="6767,47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" strokecolor="black [3213]" strokeweight=".25pt">
                            <v:stroke joinstyle="miter"/>
                          </v:line>
                          <v:line id="直接连接符 956473550" o:spid="_x0000_s1488" style="position:absolute;rotation:-171879fd;visibility:visible;mso-wrap-style:square" from="7928,3043" to="8208,40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" strokecolor="black [3213]" strokeweight=".25pt">
                            <v:stroke joinstyle="miter"/>
                          </v:line>
                          <v:line id="直接连接符 47973410" o:spid="_x0000_s1489" style="position:absolute;rotation:-171879fd;visibility:visible;mso-wrap-style:square" from="9728,2526" to="9728,34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" strokecolor="black [3213]" strokeweight=".25pt">
                            <v:stroke joinstyle="miter"/>
                          </v:line>
                        </v:group>
                      </v:group>
                    </v:group>
                    <v:shape id="文本框 1" o:spid="_x0000_s1490" type="#_x0000_t202" style="position:absolute;left:172566;top:48732;width:207011;height:29369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" filled="f" stroked="f">
                      <v:textbox style="mso-fit-shape-to-text:t" inset="1mm,0,1mm,0">
                        <w:txbxContent>
                          <w:p w14:paraId="6416D10A" w14:textId="77777777" w:rsidR="00B6603D" w:rsidRPr="00B6603D" w:rsidRDefault="00B6603D" w:rsidP="00B6603D">
                            <w:pPr>
                              <w:rPr>
                                <w:sz w:val="15"/>
                                <w:szCs w:val="15"/>
                              </w:rPr>
                            </w:pPr>
                            <w:r w:rsidRPr="00B6603D">
                              <w:rPr>
                                <w:sz w:val="15"/>
                                <w:szCs w:val="15"/>
                              </w:rPr>
                              <w:t>A</w:t>
                            </w:r>
                          </w:p>
                        </w:txbxContent>
                      </v:textbox>
                    </v:shape>
                  </v:group>
                  <v:group id="组合 208" o:spid="_x0000_s1491" style="position:absolute;left:5780;top:2126;width:543;height:483" coordsize="505460,4546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">
                    <v:group id="组合 1921" o:spid="_x0000_s1492" style="position:absolute;width:505460;height:454660" coordsize="16786,150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">
                      <v:group id="组合 1590505214" o:spid="_x0000_s1493" style="position:absolute;width:16786;height:15089" coordsize="16786,150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">
                        <v:group id="组合 2065283834" o:spid="_x0000_s1494" style="position:absolute;width:16786;height:15089" coordsize="16786,150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">
                          <v:group id="组合 1730662888" o:spid="_x0000_s1495" style="position:absolute;width:16786;height:15089" coordsize="16786,150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">
                            <v:group id="组合 372047075" o:spid="_x0000_s1496" style="position:absolute;width:16786;height:15089" coordsize="16786,150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">
                              <v:group id="组合 1651734609" o:spid="_x0000_s1497" style="position:absolute;width:16786;height:15089" coordsize="16786,150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">
                                <v:group id="组合 1697548871" o:spid="_x0000_s1498" style="position:absolute;width:16786;height:15089" coordsize="16786,150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">
                                  <v:shape id="任意多边形: 形状 1664727482" o:spid="_x0000_s1499" style="position:absolute;width:16786;height:15083;visibility:visible;mso-wrap-style:square;v-text-anchor:top" coordsize="1678641,15083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" path="m484094,22412l1559859,r118782,226359l1678641,1185583r-44823,60512l1584512,1237130r-136712,159123l1452282,1445559r-38100,60511l1311088,1508312r-26894,-38100l336176,1429871r-13447,31377l219635,1456765,,1230406r62753,-71717l237565,1006289r,-172571l484094,22412xe" filled="f" strokecolor="black [3213]" strokeweight=".5pt">
                                    <v:stroke joinstyle="miter"/>
                                    <v:path arrowok="t" o:connecttype="custom" o:connectlocs="484094,22412;1559859,0;1678641,226359;1678641,1185583;1633818,1246095;1584512,1237130;1447800,1396253;1452282,1445559;1414182,1506070;1311088,1508312;1284194,1470212;336176,1429871;322729,1461248;219635,1456765;0,1230406;62753,1158689;237565,1006289;237565,833718;484094,22412" o:connectangles="0,0,0,0,0,0,0,0,0,0,0,0,0,0,0,0,0,0,0"/>
                                  </v:shape>
                                  <v:shape id="任意多边形: 形状 1591049472" o:spid="_x0000_s1500" style="position:absolute;left:3552;top:460;width:11385;height:5693;visibility:visible;mso-wrap-style:square;v-text-anchor:top" coordsize="1118464,5692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" path="m172846,20170l1118464,,950256,562535,,569258,172846,20170xe" filled="f" strokecolor="black [3213]" strokeweight=".5pt">
                                    <v:stroke joinstyle="miter"/>
                                    <v:path arrowok="t" o:connecttype="custom" o:connectlocs="175945,20170;1138514,0;967291,562537;0,569260;175945,20170" o:connectangles="0,0,0,0,0"/>
                                  </v:shape>
                                  <v:shape id="任意多边形: 形状 703642223" o:spid="_x0000_s1501" style="position:absolute;left:2386;width:13179;height:8229;visibility:visible;mso-wrap-style:square;v-text-anchor:top" coordsize="1340223,8314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" path="m1340223,l1109382,831476,,831476e" filled="f" strokecolor="black [3213]" strokeweight=".5pt">
                                    <v:stroke joinstyle="miter"/>
                                    <v:path arrowok="t" o:connecttype="custom" o:connectlocs="1317816,0;1090834,822925;0,822925" o:connectangles="0,0,0"/>
                                  </v:shape>
                                  <v:shape id="任意多边形: 形状 1569061767" o:spid="_x0000_s1502" style="position:absolute;left:22;top:12257;width:14080;height:2832;visibility:visible;mso-wrap-style:square;v-text-anchor:top" coordsize="1408040,2831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" path="m,l1172136,20170v79188,82924,156716,180103,235904,263027e" filled="f" strokecolor="black [3213]" strokeweight=".5pt">
                                    <v:stroke joinstyle="miter"/>
                                    <v:path arrowok="t" o:connecttype="custom" o:connectlocs="0,0;1172138,20170;1408042,283196" o:connectangles="0,0,0"/>
                                  </v:shape>
                                </v:group>
                                <v:line id="直接连接符 682187376" o:spid="_x0000_s1503" style="position:absolute;visibility:visible;mso-wrap-style:square" from="13295,8229" to="13794,101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" strokecolor="black [3213]" strokeweight=".5pt">
                                  <v:stroke joinstyle="miter"/>
                                </v:line>
                                <v:line id="直接连接符 944378897" o:spid="_x0000_s1504" style="position:absolute;flip:x;visibility:visible;mso-wrap-style:square" from="11743,10197" to="13794,124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" strokecolor="black [3213]" strokeweight=".5pt">
                                  <v:stroke joinstyle="miter"/>
                                </v:line>
                                <v:line id="直接连接符 381329005" o:spid="_x0000_s1505" style="position:absolute;visibility:visible;mso-wrap-style:square" from="6470,3567" to="7565,57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" strokecolor="black [3213]" strokeweight=".5pt">
                                  <v:stroke joinstyle="miter"/>
                                </v:line>
                              </v:group>
                              <v:oval id="椭圆 1767340370" o:spid="_x0000_s1506" style="position:absolute;left:7608;top:6532;width:1009;height:1098;rotation:306724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" filled="f" strokecolor="black [3213]" strokeweight=".25pt">
                                <v:stroke joinstyle="miter"/>
                              </v:oval>
                            </v:group>
                            <v:shape id="任意多边形: 形状 251096419" o:spid="_x0000_s1507" style="position:absolute;left:578;top:10215;width:12288;height:1797;visibility:visible;mso-wrap-style:square;v-text-anchor:top" coordsize="1220219,1743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" path="m,146794r1055077,27523l1220219,e" filled="f" strokecolor="#747070 [1614]" strokeweight=".5pt">
                              <v:stroke joinstyle="miter"/>
                              <v:path arrowok="t" o:connecttype="custom" o:connectlocs="0,151325;1062529,179698;1228837,0" o:connectangles="0,0,0"/>
                            </v:shape>
                            <v:shape id="任意多边形: 形状 1672834414" o:spid="_x0000_s1508" style="position:absolute;left:312;top:10197;width:12983;height:2047;visibility:visible;mso-wrap-style:square;v-text-anchor:top" coordsize="1220219,1670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" path="m,146794r1046733,20278c1101780,108966,1165172,58106,1220219,e" filled="f" strokecolor="#747070 [1614]" strokeweight=".5pt">
                              <v:stroke joinstyle="miter"/>
                              <v:path arrowok="t" o:connecttype="custom" o:connectlocs="0,179878;1113645,204726;1298221,0" o:connectangles="0,0,0"/>
                            </v:shape>
                          </v:group>
                          <v:shape id="任意多边形: 形状 1689532582" o:spid="_x0000_s1509" style="position:absolute;left:2386;top:1143;width:13761;height:9054;visibility:visible;mso-wrap-style:square;v-text-anchor:top" coordsize="1376083,9054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" path="m1376083,l1140759,905435,,891988e" filled="f" strokecolor="black [3213]" strokeweight=".5pt">
                            <v:stroke joinstyle="miter"/>
                            <v:path arrowok="t" o:connecttype="custom" o:connectlocs="1376081,0;1140757,905434;0,891987" o:connectangles="0,0,0"/>
                          </v:shape>
                        </v:group>
                        <v:group id="组合 1534822669" o:spid="_x0000_s1510" style="position:absolute;left:3035;top:8029;width:7671;height:3266" coordorigin="3035,8029" coordsize="7670,32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">
                          <v:group id="组合 1483966814" o:spid="_x0000_s1511" style="position:absolute;left:3035;top:8029;width:7671;height:3266" coordorigin="3035,8029" coordsize="7670,32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">
                            <v:line id="直接连接符 929456601" o:spid="_x0000_s1512" style="position:absolute;visibility:visible;mso-wrap-style:square" from="9817,10382" to="9817,108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" strokecolor="black [3213]" strokeweight="1pt">
                              <v:stroke joinstyle="miter"/>
                            </v:line>
                            <v:shape id="任意多边形: 形状 1000851310" o:spid="_x0000_s1513" style="position:absolute;left:8910;top:10472;width:1796;height:823;visibility:visible;mso-wrap-style:square;v-text-anchor:top" coordsize="205902,826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" path="m,77821r131323,4864l205902,3242,72957,,,77821xe" filled="f" strokecolor="black [3213]" strokeweight=".5pt">
                              <v:stroke joinstyle="miter"/>
                              <v:path arrowok="t" o:connecttype="custom" o:connectlocs="0,77497;114544,82341;179594,3229;63635,0;0,77497" o:connectangles="0,0,0,0,0"/>
                            </v:shape>
                            <v:group id="组合 2064291925" o:spid="_x0000_s1514" style="position:absolute;left:9212;top:8029;width:1219;height:2446" coordorigin="9212,8029" coordsize="3764,75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">
                              <v:shape id="任意多边形: 形状 1381168560" o:spid="_x0000_s1515" style="position:absolute;left:9212;top:8029;width:3765;height:7550;visibility:visible;mso-wrap-style:square;v-text-anchor:top" coordsize="182572,2936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" path="m91285,1v47320,11,77920,14079,77920,26704l182571,241610r-2062,l182572,246850v,25849,-40870,46803,-91286,46803c40870,293653,,272699,,246850r2063,-5240l,241610,17364,22861c19213,11458,43965,-10,91285,1xe" fillcolor="white [3212]" strokecolor="black [3213]" strokeweight=".5pt">
                                <v:stroke joinstyle="miter"/>
                                <v:path arrowok="t" o:connecttype="custom" o:connectlocs="188245,3;348929,68656;376492,621153;372240,621153;376494,634625;188247,754950;0,634625;4254,621153;0,621153;35807,58773;188245,3" o:connectangles="0,0,0,0,0,0,0,0,0,0,0"/>
                              </v:shape>
                              <v:shape id="弧形 1553914256" o:spid="_x0000_s1516" style="position:absolute;left:9572;top:8126;width:3133;height:1121;visibility:visible;mso-wrap-style:square;v-text-anchor:top" coordsize="313294,1120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" path="m312988,52547nsc317854,80372,264820,105247,188529,110921v-21368,1589,-43428,1564,-64767,-76c45665,104845,-7307,78782,810,50351r155837,5696l312988,52547xem312988,52547nfc317854,80372,264820,105247,188529,110921v-21368,1589,-43428,1564,-64767,-76c45665,104845,-7307,78782,810,50351e" fillcolor="white [3212]" strokecolor="black [3213]" strokeweight=".25pt">
                                <v:stroke joinstyle="miter"/>
                                <v:path arrowok="t" o:connecttype="custom" o:connectlocs="312988,52547;188529,110921;123762,110845;810,50351" o:connectangles="0,0,0,0"/>
                              </v:shape>
                            </v:group>
                            <v:shape id="任意多边形: 形状 1518226361" o:spid="_x0000_s1517" style="position:absolute;left:3035;top:10472;width:1796;height:823;visibility:visible;mso-wrap-style:square;v-text-anchor:top" coordsize="205902,826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" path="m,77821r131323,4864l205902,3242,72957,,,77821xe" filled="f" strokecolor="black [3213]" strokeweight=".5pt">
                              <v:stroke joinstyle="miter"/>
                              <v:path arrowok="t" o:connecttype="custom" o:connectlocs="0,77497;114544,82341;179594,3229;63635,0;0,77497" o:connectangles="0,0,0,0,0"/>
                            </v:shape>
                            <v:line id="直接连接符 1853408082" o:spid="_x0000_s1518" style="position:absolute;visibility:visible;mso-wrap-style:square" from="4012,10325" to="4012,108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" strokecolor="black [3213]" strokeweight="1pt">
                              <v:stroke joinstyle="miter"/>
                            </v:line>
                          </v:group>
                          <v:group id="组合 674214203" o:spid="_x0000_s1519" style="position:absolute;left:3429;top:8077;width:1220;height:2445" coordorigin="3429,8077" coordsize="3764,75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">
                            <v:shape id="任意多边形: 形状 675618503" o:spid="_x0000_s1520" style="position:absolute;left:3429;top:8077;width:3765;height:7549;visibility:visible;mso-wrap-style:square;v-text-anchor:top" coordsize="182572,2936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" path="m91285,1v47320,11,77920,14079,77920,26704l182571,241610r-2062,l182572,246850v,25849,-40870,46803,-91286,46803c40870,293653,,272699,,246850r2063,-5240l,241610,17364,22861c19213,11458,43965,-10,91285,1xe" fillcolor="white [3212]" strokecolor="black [3213]" strokeweight=".5pt">
                              <v:stroke joinstyle="miter"/>
                              <v:path arrowok="t" o:connecttype="custom" o:connectlocs="188245,3;348929,68656;376492,621153;372240,621153;376494,634625;188247,754950;0,634625;4254,621153;0,621153;35807,58773;188245,3" o:connectangles="0,0,0,0,0,0,0,0,0,0,0"/>
                            </v:shape>
                            <v:shape id="弧形 1196649273" o:spid="_x0000_s1521" style="position:absolute;left:3778;top:8213;width:3133;height:1121;visibility:visible;mso-wrap-style:square;v-text-anchor:top" coordsize="313294,1120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" path="m312988,52547nsc317854,80372,264820,105247,188529,110921v-21368,1589,-43428,1564,-64767,-76c45665,104845,-7307,78782,810,50351r155837,5696l312988,52547xem312988,52547nfc317854,80372,264820,105247,188529,110921v-21368,1589,-43428,1564,-64767,-76c45665,104845,-7307,78782,810,50351e" filled="f" strokecolor="black [3213]" strokeweight=".25pt">
                              <v:stroke joinstyle="miter"/>
                              <v:path arrowok="t" o:connecttype="custom" o:connectlocs="312988,52547;188529,110921;123762,110845;810,50351" o:connectangles="0,0,0,0"/>
                            </v:shape>
                          </v:group>
                        </v:group>
                      </v:group>
                      <v:group id="组合 1142323405" o:spid="_x0000_s1522" style="position:absolute;left:6136;top:1912;width:7127;height:1846;rotation:171879fd" coordorigin="6426,2239" coordsize="10650,27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">
                        <v:shape id="弧形 4" o:spid="_x0000_s1523" style="position:absolute;left:6770;top:3340;width:9407;height:1658;visibility:visible;mso-wrap-style:square;v-text-anchor:top" coordsize="940666,1657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" path="m,143837nsc284489,-55763,665795,-46867,940666,165782l,143837xem,143837nfc284489,-55763,665795,-46867,940666,165782e" filled="f" strokecolor="black [3213]" strokeweight=".25pt">
                          <v:stroke joinstyle="miter"/>
                          <v:path arrowok="t" o:connecttype="custom" o:connectlocs="0,143837;940666,165782" o:connectangles="0,0"/>
                        </v:shape>
                        <v:line id="直接连接符 509893174" o:spid="_x0000_s1524" style="position:absolute;rotation:171879fd;flip:x;visibility:visible;mso-wrap-style:square" from="11250,2239" to="11518,33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" strokecolor="black [3213]" strokeweight=".25pt">
                          <v:stroke joinstyle="miter"/>
                        </v:line>
                        <v:group id="组合 1330347022" o:spid="_x0000_s1525" style="position:absolute;left:6426;top:2505;width:10650;height:2463" coordorigin="6426,2505" coordsize="10650,24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">
                          <v:shape id="弧形 7" o:spid="_x0000_s1526" style="position:absolute;left:6548;top:2555;width:10239;height:1897;visibility:visible;mso-wrap-style:square;v-text-anchor:top" coordsize="1023878,1897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" path="m,169563nsc304054,-63862,729258,-55482,1023878,189743l,169563xem,169563nfc304054,-63862,729258,-55482,1023878,189743e" filled="f" strokecolor="black [3213]" strokeweight=".25pt">
                            <v:stroke joinstyle="miter"/>
                            <v:path arrowok="t" o:connecttype="custom" o:connectlocs="0,169567;1023877,189747" o:connectangles="0,0"/>
                          </v:shape>
                          <v:line id="直接连接符 502648731" o:spid="_x0000_s1527" style="position:absolute;rotation:171879fd;flip:x;visibility:visible;mso-wrap-style:square" from="16143,4202" to="17076,49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" strokecolor="black [3213]" strokeweight=".25pt">
                            <v:stroke joinstyle="miter"/>
                          </v:line>
                          <v:line id="直接连接符 630916733" o:spid="_x0000_s1528" style="position:absolute;rotation:171879fd;flip:x;visibility:visible;mso-wrap-style:square" from="14695,3248" to="15381,40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" strokecolor="black [3213]" strokeweight=".25pt">
                            <v:stroke joinstyle="miter"/>
                          </v:line>
                          <v:line id="直接连接符 538255736" o:spid="_x0000_s1529" style="position:absolute;rotation:171879fd;flip:x;visibility:visible;mso-wrap-style:square" from="13045,2505" to="13507,35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" strokecolor="black [3213]" strokeweight=".25pt">
                            <v:stroke joinstyle="miter"/>
                          </v:line>
                          <v:line id="直接连接符 207408944" o:spid="_x0000_s1530" style="position:absolute;rotation:-171879fd;visibility:visible;mso-wrap-style:square" from="6426,4051" to="6767,47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" strokecolor="black [3213]" strokeweight=".25pt">
                            <v:stroke joinstyle="miter"/>
                          </v:line>
                          <v:line id="直接连接符 419456671" o:spid="_x0000_s1531" style="position:absolute;rotation:-171879fd;visibility:visible;mso-wrap-style:square" from="7928,3043" to="8208,40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" strokecolor="black [3213]" strokeweight=".25pt">
                            <v:stroke joinstyle="miter"/>
                          </v:line>
                          <v:line id="直接连接符 1772448530" o:spid="_x0000_s1532" style="position:absolute;rotation:-171879fd;visibility:visible;mso-wrap-style:square" from="9728,2526" to="9728,34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" strokecolor="black [3213]" strokeweight=".25pt">
                            <v:stroke joinstyle="miter"/>
                          </v:line>
                        </v:group>
                      </v:group>
                    </v:group>
                    <v:shape id="文本框 1" o:spid="_x0000_s1533" type="#_x0000_t202" style="position:absolute;left:164134;top:56530;width:207011;height:29369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" filled="f" stroked="f">
                      <v:textbox style="mso-fit-shape-to-text:t" inset="1mm,0,1mm,0">
                        <w:txbxContent>
                          <w:p w14:paraId="5A5E4F16" w14:textId="77777777" w:rsidR="00B6603D" w:rsidRPr="00B6603D" w:rsidRDefault="00B6603D" w:rsidP="00B6603D">
                            <w:pPr>
                              <w:rPr>
                                <w:sz w:val="15"/>
                                <w:szCs w:val="15"/>
                              </w:rPr>
                            </w:pPr>
                            <w:r w:rsidRPr="00B6603D">
                              <w:rPr>
                                <w:sz w:val="15"/>
                                <w:szCs w:val="15"/>
                              </w:rPr>
                              <w:t>V</w:t>
                            </w:r>
                          </w:p>
                        </w:txbxContent>
                      </v:textbox>
                    </v:shape>
                  </v:group>
                  <v:group id="组合 2170" o:spid="_x0000_s1534" style="position:absolute;left:5583;top:3243;width:359;height:271" coordsize="364268,278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">
                    <v:group id="组合 1568316718" o:spid="_x0000_s1535" style="position:absolute;top:152224;width:364268;height:126576" coordorigin=",1522" coordsize="26931,93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">
                      <v:group id="组合 1323700435" o:spid="_x0000_s1536" style="position:absolute;top:1522;width:26931;height:9358" coordorigin=",1522" coordsize="26931,93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">
                        <v:shape id="任意多边形: 形状 684304084" o:spid="_x0000_s1537" style="position:absolute;top:1522;width:26931;height:9358;visibility:visible;mso-wrap-style:square;v-text-anchor:top" coordsize="2693193,9358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" path="m342900,l2693193,107156r,190500l2455068,935831,,842962,,659606,342900,xe" filled="f" strokecolor="black [3213]" strokeweight=".5pt">
                          <v:stroke joinstyle="miter"/>
                          <v:path arrowok="t" o:connecttype="custom" o:connectlocs="342900,0;2693194,107156;2693194,297656;2455069,935831;0,842962;0,659606;342900,0" o:connectangles="0,0,0,0,0,0,0"/>
                        </v:shape>
                        <v:shape id="任意多边形: 形状 1132187728" o:spid="_x0000_s1538" style="position:absolute;top:2617;width:26931;height:6477;visibility:visible;mso-wrap-style:square;v-text-anchor:top" coordsize="2693194,6477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" path="m,550069r2452688,97631l2693194,e" filled="f" strokecolor="black [3213]" strokeweight=".25pt">
                          <v:stroke joinstyle="miter"/>
                          <v:path arrowok="t" o:connecttype="custom" o:connectlocs="0,550072;2452688,647704;2693194,0" o:connectangles="0,0,0"/>
                        </v:shape>
                      </v:group>
                      <v:line id="直接连接符 60554569" o:spid="_x0000_s1539" style="position:absolute;visibility:visible;mso-wrap-style:square" from="24537,9046" to="24537,108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" strokecolor="black [3213]" strokeweight=".25pt">
                        <v:stroke joinstyle="miter"/>
                      </v:line>
                    </v:group>
                    <v:group id="组合 327572670" o:spid="_x0000_s1540" style="position:absolute;left:28097;width:330285;height:222223" coordorigin="280" coordsize="12541,84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">
                      <v:group id="组合 643532411" o:spid="_x0000_s1541" style="position:absolute;left:10907;top:5574;width:1390;height:2545" coordorigin="10907,5574" coordsize="1390,25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">
                        <v:group id="组合 396613447" o:spid="_x0000_s1542" style="position:absolute;left:10907;top:5574;width:1390;height:2545" coordorigin="10907,5574" coordsize="1390,25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">
                          <v:shape id="圆柱体 1503705845" o:spid="_x0000_s1543" type="#_x0000_t22" style="position:absolute;left:11142;top:7009;width:920;height:11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" adj="6658" fillcolor="white [3212]" strokecolor="black [3213]" strokeweight=".5pt">
                            <v:stroke joinstyle="miter"/>
                          </v:shape>
                          <v:shape id="圆柱体 248557142" o:spid="_x0000_s1544" type="#_x0000_t22" style="position:absolute;left:10907;top:5574;width:1390;height:17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" adj="6250" fillcolor="white [3212]" strokecolor="black [3213]" strokeweight=".5pt">
                            <v:stroke joinstyle="miter"/>
                          </v:shape>
                        </v:group>
                        <v:line id="直接连接符 1582619586" o:spid="_x0000_s1545" style="position:absolute;visibility:visible;mso-wrap-style:square" from="11142,6116" to="11142,71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" strokecolor="black [3213]" strokeweight=".25pt">
                          <v:stroke joinstyle="miter"/>
                        </v:line>
                        <v:line id="直接连接符 1523786713" o:spid="_x0000_s1546" style="position:absolute;visibility:visible;mso-wrap-style:square" from="11576,6191" to="11576,72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" strokecolor="black [3213]" strokeweight=".25pt">
                          <v:stroke joinstyle="miter"/>
                        </v:line>
                        <v:line id="直接连接符 703555487" o:spid="_x0000_s1547" style="position:absolute;visibility:visible;mso-wrap-style:square" from="12037,6097" to="12037,71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" strokecolor="black [3213]" strokeweight=".25pt">
                          <v:stroke joinstyle="miter"/>
                        </v:line>
                        <v:oval id="椭圆 2025243551" o:spid="_x0000_s1548" style="position:absolute;left:11301;top:5718;width:576;height:2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" filled="f" strokecolor="black [3213]" strokeweight=".25pt">
                          <v:stroke joinstyle="miter"/>
                        </v:oval>
                        <v:shape id="弧形 265652983" o:spid="_x0000_s1549" style="position:absolute;left:11116;top:7299;width:920;height:457;visibility:visible;mso-wrap-style:square;v-text-anchor:top" coordsize="91969,45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" path="m91568,25872nsc88527,37245,69000,45736,45921,45720,22698,45704,3143,37083,336,25623l45985,22860r45583,3012xem91568,25872nfc88527,37245,69000,45736,45921,45720,22698,45704,3143,37083,336,25623e" filled="f" strokecolor="black [3213]" strokeweight=".25pt">
                          <v:stroke joinstyle="miter"/>
                          <v:path arrowok="t" o:connecttype="custom" o:connectlocs="91568,25872;45921,45720;336,25623" o:connectangles="0,0,0"/>
                          <o:lock v:ext="edit" aspectratio="t"/>
                        </v:shape>
                      </v:group>
                      <v:group id="组合 1870326735" o:spid="_x0000_s1550" style="position:absolute;left:280;top:5289;width:1391;height:2546" coordorigin="280,5289" coordsize="1390,25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">
                        <v:group id="组合 1168279286" o:spid="_x0000_s1551" style="position:absolute;left:280;top:5289;width:1391;height:2546" coordorigin="280,5289" coordsize="1390,25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">
                          <v:shape id="圆柱体 480337381" o:spid="_x0000_s1552" type="#_x0000_t22" style="position:absolute;left:516;top:6725;width:919;height:11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" adj="6658" fillcolor="white [3212]" strokecolor="black [3213]" strokeweight=".5pt">
                            <v:stroke joinstyle="miter"/>
                          </v:shape>
                          <v:shape id="圆柱体 895803682" o:spid="_x0000_s1553" type="#_x0000_t22" style="position:absolute;left:280;top:5289;width:1391;height:17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" adj="6250" fillcolor="white [3212]" strokecolor="black [3213]" strokeweight=".5pt">
                            <v:stroke joinstyle="miter"/>
                          </v:shape>
                        </v:group>
                        <v:line id="直接连接符 1880817987" o:spid="_x0000_s1554" style="position:absolute;visibility:visible;mso-wrap-style:square" from="516,5831" to="516,69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" strokecolor="black [3213]" strokeweight=".25pt">
                          <v:stroke joinstyle="miter"/>
                        </v:line>
                        <v:line id="直接连接符 410172250" o:spid="_x0000_s1555" style="position:absolute;visibility:visible;mso-wrap-style:square" from="950,5906" to="950,6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" strokecolor="black [3213]" strokeweight=".25pt">
                          <v:stroke joinstyle="miter"/>
                        </v:line>
                        <v:line id="直接连接符 1104585264" o:spid="_x0000_s1556" style="position:absolute;visibility:visible;mso-wrap-style:square" from="1410,5812" to="1410,68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" strokecolor="black [3213]" strokeweight=".25pt">
                          <v:stroke joinstyle="miter"/>
                        </v:line>
                        <v:oval id="椭圆 96073880" o:spid="_x0000_s1557" style="position:absolute;left:674;top:5433;width:576;height:2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" filled="f" strokecolor="black [3213]" strokeweight=".25pt">
                          <v:stroke joinstyle="miter"/>
                        </v:oval>
                        <v:shape id="弧形 57494937" o:spid="_x0000_s1558" style="position:absolute;left:490;top:7014;width:920;height:458;visibility:visible;mso-wrap-style:square;v-text-anchor:top" coordsize="91969,45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" path="m91568,25872nsc88527,37245,69000,45736,45921,45720,22698,45704,3143,37083,336,25623l45985,22860r45583,3012xem91568,25872nfc88527,37245,69000,45736,45921,45720,22698,45704,3143,37083,336,25623e" filled="f" strokecolor="black [3213]" strokeweight=".25pt">
                          <v:stroke joinstyle="miter"/>
                          <v:path arrowok="t" o:connecttype="custom" o:connectlocs="91568,25872;45921,45720;336,25623" o:connectangles="0,0,0"/>
                          <o:lock v:ext="edit" aspectratio="t"/>
                        </v:shape>
                      </v:group>
                      <v:group id="组合 1373147538" o:spid="_x0000_s1559" style="position:absolute;left:2636;width:10186;height:7652" coordorigin="2636" coordsize="10185,76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">
                        <v:group id="组合 1917172763" o:spid="_x0000_s1560" style="position:absolute;left:2636;width:10186;height:7652" coordorigin="2636" coordsize="10185,76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">
                          <v:group id="组合 393024952" o:spid="_x0000_s1561" style="position:absolute;left:2636;top:79;width:8665;height:7573" coordorigin="2636,79" coordsize="8664,75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">
                            <v:group id="组合 268979555" o:spid="_x0000_s1562" style="position:absolute;left:2636;top:1513;width:8473;height:6139" coordorigin="2636,1513" coordsize="8472,61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">
                              <v:shape id="矩形: 圆顶角 1561361272" o:spid="_x0000_s1563" style="position:absolute;left:2868;top:2760;width:1246;height:4640;visibility:visible;mso-wrap-style:square;v-text-anchor:top" coordsize="124612,4639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" path="m62306,r,c96717,,124612,27895,124612,62306r,401670l124612,463976,,463976r,l,62306c,27895,27895,,62306,xe" filled="f" strokecolor="black [3213]" strokeweight=".5pt">
                                <v:stroke joinstyle="miter"/>
                                <v:path arrowok="t" o:connecttype="custom" o:connectlocs="62306,0;62306,0;124612,62306;124612,463976;124612,463976;0,463976;0,463976;0,62306;62306,0" o:connectangles="0,0,0,0,0,0,0,0,0"/>
                              </v:shape>
                              <v:shape id="矩形: 圆顶角 1964604938" o:spid="_x0000_s1564" style="position:absolute;left:6439;top:-1856;width:1302;height:8039;rotation:4560755fd;visibility:visible;mso-wrap-style:square;v-text-anchor:top" coordsize="130245,8039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" path="m65123,r,c101089,,130246,29157,130246,65123v,246260,-1,492519,-1,738779l130245,803902,,803902r,l,65123c,29157,29157,,65123,xe" filled="f" strokecolor="black [3213]" strokeweight=".5pt">
                                <v:stroke joinstyle="miter"/>
                                <v:path arrowok="t" o:connecttype="custom" o:connectlocs="65123,0;65123,0;130246,65123;130245,803902;130245,803902;0,803902;0,803902;0,65123;65123,0" o:connectangles="0,0,0,0,0,0,0,0,0"/>
                              </v:shape>
                              <v:shape id="矩形: 圆顶角 1358632629" o:spid="_x0000_s1565" style="position:absolute;left:6324;top:-1683;width:1303;height:8039;rotation:4560755fd;visibility:visible;mso-wrap-style:square;v-text-anchor:top" coordsize="130244,8039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" path="m65122,r,c101088,,130244,29156,130244,65122r,738778l130244,803900,,803900r,l,65122c,29156,29156,,65122,xe" fillcolor="white [3212]" strokecolor="black [3213]" strokeweight=".5pt">
                                <v:stroke joinstyle="miter"/>
                                <v:path arrowok="t" o:connecttype="custom" o:connectlocs="65122,0;65122,0;130244,65122;130244,803900;130244,803900;0,803900;0,803900;0,65122;65122,0" o:connectangles="0,0,0,0,0,0,0,0,0"/>
                              </v:shape>
                              <v:shape id="矩形: 圆顶角 1589989064" o:spid="_x0000_s1566" style="position:absolute;left:2636;top:3012;width:1246;height:4640;visibility:visible;mso-wrap-style:square;v-text-anchor:top" coordsize="124611,4639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" path="m62306,r,c96717,,124612,27895,124612,62306v,133889,-1,267778,-1,401667l124611,463973,,463973r,l,62306c,27895,27895,,62306,xe" fillcolor="white [3212]" strokecolor="black [3213]" strokeweight=".5pt">
                                <v:stroke joinstyle="miter"/>
                                <v:path arrowok="t" o:connecttype="custom" o:connectlocs="62306,0;62306,0;124612,62306;124611,463973;124611,463973;0,463973;0,463973;0,62306;62306,0" o:connectangles="0,0,0,0,0,0,0,0,0"/>
                              </v:shape>
                            </v:group>
                            <v:shape id="圆柱体 1201175105" o:spid="_x0000_s1567" type="#_x0000_t22" style="position:absolute;left:10136;top:303;width:1390;height:941;rotation:4602451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" adj="10800" fillcolor="white [3212]" strokecolor="black [3213]" strokeweight=".5pt">
                              <v:stroke joinstyle="miter"/>
                            </v:shape>
                          </v:group>
                          <v:shape id="矩形: 圆顶角 353586947" o:spid="_x0000_s1568" style="position:absolute;left:11562;top:-540;width:720;height:1800;rotation:4560755fd;visibility:visible;mso-wrap-style:square;v-text-anchor:top" coordsize="72003,1800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" path="m36002,r,c55885,,72004,16119,72004,36002v,48000,-1,95999,-1,143999l72003,180001,,180001r,l,36002c,16119,16119,,36002,xe" fillcolor="white [3212]" strokecolor="black [3213]" strokeweight=".5pt">
                            <v:stroke joinstyle="miter"/>
                            <v:path arrowok="t" o:connecttype="custom" o:connectlocs="36002,0;36002,0;72004,36002;72003,180001;72003,180001;0,180001;0,180001;0,36002;36002,0" o:connectangles="0,0,0,0,0,0,0,0,0"/>
                          </v:shape>
                        </v:group>
                        <v:oval id="椭圆 387060203" o:spid="_x0000_s1569" style="position:absolute;left:3038;top:3397;width:457;height:4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" filled="f" strokecolor="black [3213]" strokeweight=".25pt">
                          <v:stroke joinstyle="miter"/>
                        </v:oval>
                      </v:group>
                      <v:group id="组合 1221499330" o:spid="_x0000_s1570" style="position:absolute;left:8471;top:2977;width:1720;height:5467" coordorigin="8471,2977" coordsize="1719,54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">
                        <v:group id="组合 113798375" o:spid="_x0000_s1571" style="position:absolute;left:8471;top:2977;width:1720;height:5467" coordorigin="8471,2977" coordsize="1719,54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">
                          <v:shape id="矩形: 圆顶角 1103" o:spid="_x0000_s1572" style="position:absolute;left:9006;top:2977;width:1185;height:3991;visibility:visible;mso-wrap-style:square;v-text-anchor:top" coordsize="387731,13060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" path="m126439,l297938,v49591,,89793,40202,89793,89793l387731,1300804r,l36646,1300804,,1306039c,902369,5235,565009,5235,161339,5235,111748,76848,,126439,xe" fillcolor="white [3212]" strokecolor="black [3213]" strokeweight=".5pt">
                            <v:stroke joinstyle="miter"/>
                            <v:path arrowok="t" o:connecttype="custom" o:connectlocs="38633,0;91034,0;118470,27436;118470,397452;118470,397452;11197,397452;0,399052;1600,49296;38633,0" o:connectangles="0,0,0,0,0,0,0,0,0"/>
                          </v:shape>
                          <v:shape id="矩形: 圆顶角 1101" o:spid="_x0000_s1573" style="position:absolute;left:8471;top:3799;width:1380;height:4645;visibility:visible;mso-wrap-style:square;v-text-anchor:top" coordsize="137953,4645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" path="m34386,526r55842,c100395,-230,114085,-1019,119816,4712v13768,10080,17720,71790,18137,107209c129280,111528,126842,112685,119784,112145v-476,-47027,-2077,-162008,-405,-77234l124614,464500r,l,464500r,l,34912c,15921,15395,526,34386,526xe" fillcolor="white [3212]" strokecolor="black [3213]" strokeweight=".5pt">
                            <v:stroke joinstyle="miter"/>
                            <v:path arrowok="t" o:connecttype="custom" o:connectlocs="34390,526;90239,526;119831,4712;137970,111932;119799,112156;119394,34915;124629,464547;124629,464547;0,464547;0,464547;0,34916;34390,526" o:connectangles="0,0,0,0,0,0,0,0,0,0,0,0"/>
                          </v:shape>
                        </v:group>
                        <v:shape id="任意多边形: 形状 1622310588" o:spid="_x0000_s1574" style="position:absolute;left:9850;top:3006;width:252;height:1274;visibility:visible;mso-wrap-style:square;v-text-anchor:top" coordsize="94403,5374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" path="m,536821r35072,651c34779,401135,34485,264799,34192,128462v417,-14882,-192,-18038,1252,-44646c36888,57208,63457,13736,94403,e" filled="f" strokecolor="black [3213]" strokeweight=".25pt">
                          <v:stroke joinstyle="miter"/>
                          <v:path arrowok="t" o:connecttype="custom" o:connectlocs="0,127259;9361,127413;9126,30453;9460,19869;25197,0" o:connectangles="0,0,0,0,0"/>
                          <o:lock v:ext="edit" aspectratio="t"/>
                        </v:shape>
                      </v:group>
                    </v:group>
                  </v:group>
                  <v:shape id="Text Box 731" o:spid="_x0000_s1575" type="#_x0000_t202" style="position:absolute;left:5050;top:2439;width:204;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" filled="f" stroked="f">
                    <v:textbox style="mso-fit-shape-to-text:t" inset="1mm,0,1mm,0">
                      <w:txbxContent>
                        <w:p w14:paraId="6F0CF2C1" w14:textId="77777777" w:rsidR="00B6603D" w:rsidRPr="00B6603D" w:rsidRDefault="00B6603D" w:rsidP="00B6603D">
                          <w:pPr>
                            <w:rPr>
                              <w:i/>
                              <w:iCs/>
                              <w:sz w:val="18"/>
                              <w:szCs w:val="18"/>
                            </w:rPr>
                          </w:pPr>
                          <w:r w:rsidRPr="00B6603D">
                            <w:rPr>
                              <w:i/>
                              <w:iCs/>
                              <w:sz w:val="18"/>
                              <w:szCs w:val="18"/>
                            </w:rPr>
                            <w:t>b</w:t>
                          </w:r>
                        </w:p>
                      </w:txbxContent>
                    </v:textbox>
                  </v:shape>
                  <v:shape id="Text Box 731" o:spid="_x0000_s1576" type="#_x0000_t202" style="position:absolute;left:5701;top:2647;width:193;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" filled="f" stroked="f">
                    <v:textbox style="mso-fit-shape-to-text:t" inset="1mm,0,1mm,0">
                      <w:txbxContent>
                        <w:p w14:paraId="5EC9C84D" w14:textId="77777777" w:rsidR="00B6603D" w:rsidRPr="00B6603D" w:rsidRDefault="00B6603D" w:rsidP="00B6603D">
                          <w:pPr>
                            <w:rPr>
                              <w:i/>
                              <w:iCs/>
                              <w:sz w:val="18"/>
                              <w:szCs w:val="18"/>
                            </w:rPr>
                          </w:pPr>
                          <w:r w:rsidRPr="00B6603D">
                            <w:rPr>
                              <w:i/>
                              <w:iCs/>
                              <w:sz w:val="18"/>
                              <w:szCs w:val="18"/>
                            </w:rPr>
                            <w:t>c</w:t>
                          </w:r>
                        </w:p>
                      </w:txbxContent>
                    </v:textbox>
                  </v:shape>
                  <v:shape id="Text Box 731" o:spid="_x0000_s1577" type="#_x0000_t202" style="position:absolute;left:4437;top:2726;width:204;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" filled="f" stroked="f">
                    <v:textbox style="mso-fit-shape-to-text:t" inset="1mm,0,1mm,0">
                      <w:txbxContent>
                        <w:p w14:paraId="7E162B47" w14:textId="77777777" w:rsidR="00B6603D" w:rsidRPr="00B6603D" w:rsidRDefault="00B6603D" w:rsidP="00B6603D">
                          <w:pPr>
                            <w:rPr>
                              <w:i/>
                              <w:iCs/>
                              <w:sz w:val="18"/>
                              <w:szCs w:val="18"/>
                            </w:rPr>
                          </w:pPr>
                          <w:r w:rsidRPr="00B6603D">
                            <w:rPr>
                              <w:i/>
                              <w:iCs/>
                              <w:sz w:val="18"/>
                              <w:szCs w:val="18"/>
                            </w:rPr>
                            <w:t>a</w:t>
                          </w:r>
                        </w:p>
                      </w:txbxContent>
                    </v:textbox>
                  </v:shape>
                  <v:shape id="文本框 579" o:spid="_x0000_s1578" type="#_x0000_t202" style="position:absolute;left:4922;top:3648;width:574;height:32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" filled="f" stroked="f" strokeweight=".5pt">
                    <v:textbox style="mso-fit-shape-to-text:t" inset="1mm,0,1mm,0">
                      <w:txbxContent>
                        <w:p w14:paraId="338745EB" w14:textId="77777777" w:rsidR="00B6603D" w:rsidRPr="00B6603D" w:rsidRDefault="00B6603D" w:rsidP="00B6603D">
                          <w:pPr>
                            <w:rPr>
                              <w:sz w:val="18"/>
                              <w:szCs w:val="18"/>
                            </w:rPr>
                          </w:pPr>
                          <w:r w:rsidRPr="00B6603D">
                            <w:rPr>
                              <w:sz w:val="18"/>
                              <w:szCs w:val="18"/>
                            </w:rPr>
                            <w:t>（</w:t>
                          </w:r>
                          <w:r w:rsidRPr="00B6603D">
                            <w:rPr>
                              <w:sz w:val="18"/>
                              <w:szCs w:val="18"/>
                            </w:rPr>
                            <w:t>b</w:t>
                          </w:r>
                          <w:r w:rsidRPr="00B6603D">
                            <w:rPr>
                              <w:sz w:val="18"/>
                              <w:szCs w:val="18"/>
                            </w:rPr>
                            <w:t>）</w:t>
                          </w:r>
                        </w:p>
                      </w:txbxContent>
                    </v:textbox>
                  </v:shape>
                  <v:shape id="圆柱体 955815936" o:spid="_x0000_s1579" type="#_x0000_t22" style="position:absolute;left:5256;top:2106;width:62;height:629;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" adj="678" fillcolor="#f7fafd [180]" strokecolor="black [3213]" strokeweight=".5pt">
                    <v:fill color2="#7f7f7f [1612]" rotate="t" angle="90" colors="0 #f7fafd;62915f #7f7f7f" focus="100%" type="gradient"/>
                    <v:stroke joinstyle="miter"/>
                  </v:shape>
                  <v:shape id="任意多边形 13" o:spid="_x0000_s1580" style="position:absolute;left:4634;top:3145;width:984;height:281;visibility:visible;mso-wrap-style:square;v-text-anchor:middle" coordsize="624840,1786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" path="m,c60960,31115,210185,121285,335280,156210v125095,34925,238125,18415,289560,19050e" filled="f" strokecolor="black [3213]">
                    <v:stroke joinstyle="miter"/>
                    <v:path arrowok="t" o:connecttype="custom" o:connectlocs="0,0;528,246;984,276" o:connectangles="0,0,0"/>
                  </v:shape>
                  <v:shape id="任意多边形 16" o:spid="_x0000_s1581" style="position:absolute;left:5402;top:2977;width:737;height:450;visibility:visible;mso-wrap-style:square;v-text-anchor:middle" coordsize="468260,2857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" path="m320040,285750c355600,259715,517525,198120,453390,140970,389255,83820,93345,25400,,e" filled="f" strokecolor="black [3213]">
                    <v:stroke joinstyle="miter"/>
                    <v:path arrowok="t" o:connecttype="custom" o:connectlocs="504,450;714,222;0,0" o:connectangles="0,0,0"/>
                  </v:shape>
                  <v:shape id="任意多边形 17" o:spid="_x0000_s1582" style="position:absolute;left:4197;top:2935;width:815;height:246;visibility:visible;mso-wrap-style:square;v-text-anchor:middle" coordsize="517305,1562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" path="m517305,c419515,4445,121700,3175,33435,34290v-88265,31115,24130,98425,41910,121920e" filled="f" strokecolor="black [3213]">
                    <v:stroke joinstyle="miter"/>
                    <v:path arrowok="t" o:connecttype="custom" o:connectlocs="815,0;53,54;119,246" o:connectangles="0,0,0"/>
                  </v:shape>
                  <v:shape id="任意多边形 18" o:spid="_x0000_s1583" style="position:absolute;left:4946;top:2419;width:651;height:420;visibility:visible;mso-wrap-style:square;v-text-anchor:middle" coordsize="399151,2667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" path="m,266700c31115,246380,100330,191135,175260,160020v74930,-31115,154940,-17780,198120,-49530c416560,78740,392430,20955,392430,e" filled="f" strokecolor="black [3213]">
                    <v:stroke joinstyle="miter"/>
                    <v:path arrowok="t" o:connecttype="custom" o:connectlocs="0,420;286,252;609,174;640,0" o:connectangles="0,0,0,0"/>
                  </v:shape>
                  <v:shape id="任意多边形 21" o:spid="_x0000_s1584" style="position:absolute;left:4514;top:2413;width:462;height:164;visibility:visible;mso-wrap-style:square;v-text-anchor:middle" coordsize="293370,1044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" path="m293370,c276860,21590,248920,92075,190500,102870,132080,113665,36195,65405,,53340e" filled="f" strokecolor="black [3213]">
                    <v:stroke joinstyle="miter"/>
                    <v:path arrowok="t" o:connecttype="custom" o:connectlocs="462,0;300,162;0,84" o:connectangles="0,0,0"/>
                  </v:shape>
                  <v:shape id="任意多边形 22" o:spid="_x0000_s1585" style="position:absolute;left:4094;top:2497;width:228;height:690;visibility:visible;mso-wrap-style:square;v-text-anchor:middle" coordsize="144783,4381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" path="m144783,c113033,63500,638,240030,3,327660v-635,87630,109855,95250,140970,110490e" filled="f" strokecolor="black [3213]">
                    <v:stroke joinstyle="miter"/>
                    <v:path arrowok="t" o:connecttype="custom" o:connectlocs="228,0;0,516;222,690" o:connectangles="0,0,0"/>
                  </v:shape>
                  <v:shape id="任意多边形 24" o:spid="_x0000_s1586" style="position:absolute;left:5528;top:2461;width:564;height:420;visibility:visible;mso-wrap-style:square;v-text-anchor:middle" coordsize="358140,2667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" path="m358140,c309880,24130,178435,80010,106680,133350,34925,186690,16510,242570,,266700e" filled="f" strokecolor="black [3213]">
                    <v:stroke joinstyle="miter"/>
                    <v:path arrowok="t" o:connecttype="custom" o:connectlocs="564,0;168,210;0,420" o:connectangles="0,0,0"/>
                  </v:shape>
                  <v:shape id="Text Box 731" o:spid="_x0000_s1587" type="#_x0000_t202" style="position:absolute;left:5116;top:1908;width:204;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" filled="f" stroked="f">
                    <v:textbox style="mso-fit-shape-to-text:t" inset="1mm,0,1mm,0">
                      <w:txbxContent>
                        <w:p w14:paraId="67921D6A" w14:textId="77777777" w:rsidR="00B6603D" w:rsidRPr="00B6603D" w:rsidRDefault="00B6603D" w:rsidP="00B6603D">
                          <w:pPr>
                            <w:rPr>
                              <w:i/>
                              <w:iCs/>
                              <w:sz w:val="18"/>
                              <w:szCs w:val="18"/>
                            </w:rPr>
                          </w:pPr>
                          <w:r w:rsidRPr="00B6603D">
                            <w:rPr>
                              <w:i/>
                              <w:iCs/>
                              <w:sz w:val="18"/>
                              <w:szCs w:val="18"/>
                            </w:rPr>
                            <w:t>d</w:t>
                          </w:r>
                        </w:p>
                      </w:txbxContent>
                    </v:textbox>
                  </v:shape>
                </v:group>
                <v:shape id="任意多边形 6" o:spid="_x0000_s1588" style="position:absolute;left:525;top:901;width:10954;height:2756;visibility:visible;mso-wrap-style:square;v-text-anchor:top" coordsize="1095375,2756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" path="m90805,275692c71120,250292,,188697,,137262,,85827,12700,43282,90805,18517,168910,-6248,215265,-4343,390525,13437v175260,17780,435610,44450,576580,95250c1108075,159487,1081405,236322,1095375,266167e" filled="f" strokecolor="black [3213]">
                  <v:stroke joinstyle="miter"/>
                  <v:path arrowok="t" o:connecttype="custom" o:connectlocs="90805,275590;0,137211;90805,18509;390525,13431;967105,108646;1095375,266068" o:connectangles="0,0,0,0,0,0"/>
                </v:shape>
                <w10:anchorlock/>
              </v:group>
            </w:pict>
          </mc:Fallback>
        </mc:AlternateContent>
      </w:r>
      <w:r w:rsidR="00377BCA">
        <w:rPr>
          <w:rFonts w:ascii="宋体" w:hAnsi="宋体" w:hint="eastAsia"/>
          <w:color w:val="FF0000"/>
          <w:kern w:val="0"/>
          <w:szCs w:val="21"/>
        </w:rPr>
        <w:t xml:space="preserve">     </w:t>
      </w:r>
      <w:r w:rsidR="00377BCA">
        <w:rPr>
          <w:noProof/>
        </w:rPr>
        <mc:AlternateContent>
          <mc:Choice Requires="wpg">
            <w:drawing>
              <wp:inline distT="0" distB="0" distL="0" distR="0" wp14:anchorId="6D8B7B86" wp14:editId="1B0EB4F9">
                <wp:extent cx="1454785" cy="1275715"/>
                <wp:effectExtent l="0" t="19050" r="0" b="635"/>
                <wp:docPr id="473006675" name="组合 473006675"/>
                <wp:cNvGraphicFramePr/>
                <a:graphic xmlns:a="http://schemas.openxmlformats.org/drawingml/2006/main">
                  <a:graphicData uri="http://schemas.microsoft.com/office/word/2010/wordprocessingGroup">
                    <wpg:wgp>
                      <wpg:cNvGrpSpPr/>
                      <wpg:grpSpPr>
                        <a:xfrm>
                          <a:off x="0" y="0"/>
                          <a:ext cx="1454785" cy="1275715"/>
                          <a:chOff x="7654" y="39030"/>
                          <a:chExt cx="2291" cy="2009"/>
                        </a:xfrm>
                      </wpg:grpSpPr>
                      <wpg:grpSp>
                        <wpg:cNvPr id="265657897" name="组合 265657897"/>
                        <wpg:cNvGrpSpPr/>
                        <wpg:grpSpPr>
                          <a:xfrm>
                            <a:off x="7654" y="39030"/>
                            <a:ext cx="2291" cy="2009"/>
                            <a:chOff x="7774" y="3884"/>
                            <a:chExt cx="2291" cy="2009"/>
                          </a:xfrm>
                        </wpg:grpSpPr>
                        <wpg:grpSp>
                          <wpg:cNvPr id="1146266902" name="组合 28"/>
                          <wpg:cNvGrpSpPr/>
                          <wpg:grpSpPr>
                            <a:xfrm>
                              <a:off x="7774" y="3884"/>
                              <a:ext cx="2291" cy="1733"/>
                              <a:chOff x="-3678" y="80963"/>
                              <a:chExt cx="1456034" cy="1100406"/>
                            </a:xfrm>
                          </wpg:grpSpPr>
                          <wpg:grpSp>
                            <wpg:cNvPr id="94260652" name="组合 29"/>
                            <wpg:cNvGrpSpPr/>
                            <wpg:grpSpPr>
                              <a:xfrm>
                                <a:off x="-3678" y="80963"/>
                                <a:ext cx="1456034" cy="1100406"/>
                                <a:chOff x="-3678" y="80963"/>
                                <a:chExt cx="1456034" cy="1100406"/>
                              </a:xfrm>
                            </wpg:grpSpPr>
                            <wps:wsp>
                              <wps:cNvPr id="1940565490" name="Freeform 54"/>
                              <wps:cNvSpPr/>
                              <wps:spPr bwMode="auto">
                                <a:xfrm rot="10800000">
                                  <a:off x="251076" y="104902"/>
                                  <a:ext cx="1135505" cy="855577"/>
                                </a:xfrm>
                                <a:custGeom>
                                  <a:avLst/>
                                  <a:gdLst>
                                    <a:gd name="T0" fmla="*/ 0 w 782"/>
                                    <a:gd name="T1" fmla="*/ 0 h 975"/>
                                    <a:gd name="T2" fmla="*/ 782 w 782"/>
                                    <a:gd name="T3" fmla="*/ 0 h 975"/>
                                    <a:gd name="T4" fmla="*/ 782 w 782"/>
                                    <a:gd name="T5" fmla="*/ 975 h 975"/>
                                  </a:gdLst>
                                  <a:ahLst/>
                                  <a:cxnLst>
                                    <a:cxn ang="0">
                                      <a:pos x="T0" y="T1"/>
                                    </a:cxn>
                                    <a:cxn ang="0">
                                      <a:pos x="T2" y="T3"/>
                                    </a:cxn>
                                    <a:cxn ang="0">
                                      <a:pos x="T4" y="T5"/>
                                    </a:cxn>
                                  </a:cxnLst>
                                  <a:rect l="0" t="0" r="r" b="b"/>
                                  <a:pathLst>
                                    <a:path w="782" h="975">
                                      <a:moveTo>
                                        <a:pt x="0" y="0"/>
                                      </a:moveTo>
                                      <a:lnTo>
                                        <a:pt x="782" y="0"/>
                                      </a:lnTo>
                                      <a:lnTo>
                                        <a:pt x="782" y="975"/>
                                      </a:lnTo>
                                    </a:path>
                                  </a:pathLst>
                                </a:custGeom>
                                <a:noFill/>
                                <a:ln w="6350" cap="flat">
                                  <a:solidFill>
                                    <a:schemeClr val="tx1"/>
                                  </a:solidFill>
                                  <a:prstDash val="solid"/>
                                  <a:bevel/>
                                  <a:headEnd type="triangle" w="sm" len="med"/>
                                  <a:tailEnd type="triangle" w="sm" len="med"/>
                                </a:ln>
                              </wps:spPr>
                              <wps:bodyPr rot="0" vert="horz" wrap="none" lIns="36000" tIns="0" rIns="36000" bIns="0" anchor="t" anchorCtr="0" upright="1">
                                <a:spAutoFit/>
                              </wps:bodyPr>
                            </wps:wsp>
                            <wps:wsp>
                              <wps:cNvPr id="352132850" name="文本框 23"/>
                              <wps:cNvSpPr txBox="1"/>
                              <wps:spPr>
                                <a:xfrm>
                                  <a:off x="1183279" y="983255"/>
                                  <a:ext cx="269077" cy="198114"/>
                                </a:xfrm>
                                <a:prstGeom prst="rect">
                                  <a:avLst/>
                                </a:prstGeom>
                                <a:noFill/>
                              </wps:spPr>
                              <wps:txbx>
                                <w:txbxContent>
                                  <w:p w14:paraId="559D463E" w14:textId="77777777" w:rsidR="00377BCA" w:rsidRPr="00B6603D" w:rsidRDefault="00377BCA" w:rsidP="00377BCA">
                                    <w:pPr>
                                      <w:rPr>
                                        <w:sz w:val="18"/>
                                        <w:szCs w:val="18"/>
                                      </w:rPr>
                                    </w:pPr>
                                    <w:r w:rsidRPr="00B6603D">
                                      <w:rPr>
                                        <w:i/>
                                        <w:iCs/>
                                        <w:sz w:val="18"/>
                                        <w:szCs w:val="18"/>
                                      </w:rPr>
                                      <w:t>U</w:t>
                                    </w:r>
                                    <w:r w:rsidRPr="00B6603D">
                                      <w:rPr>
                                        <w:sz w:val="18"/>
                                        <w:szCs w:val="18"/>
                                      </w:rPr>
                                      <w:t>/V</w:t>
                                    </w:r>
                                  </w:p>
                                </w:txbxContent>
                              </wps:txbx>
                              <wps:bodyPr wrap="none" lIns="36000" tIns="0" rIns="36000" bIns="0" rtlCol="0">
                                <a:spAutoFit/>
                              </wps:bodyPr>
                            </wps:wsp>
                            <wps:wsp>
                              <wps:cNvPr id="879826298" name="文本框 23"/>
                              <wps:cNvSpPr txBox="1"/>
                              <wps:spPr>
                                <a:xfrm>
                                  <a:off x="-3678" y="80963"/>
                                  <a:ext cx="224593" cy="198111"/>
                                </a:xfrm>
                                <a:prstGeom prst="rect">
                                  <a:avLst/>
                                </a:prstGeom>
                                <a:noFill/>
                              </wps:spPr>
                              <wps:txbx>
                                <w:txbxContent>
                                  <w:p w14:paraId="0D9C98CF" w14:textId="77777777" w:rsidR="00377BCA" w:rsidRPr="00B6603D" w:rsidRDefault="00377BCA" w:rsidP="00377BCA">
                                    <w:pPr>
                                      <w:rPr>
                                        <w:sz w:val="18"/>
                                        <w:szCs w:val="18"/>
                                      </w:rPr>
                                    </w:pPr>
                                    <w:r w:rsidRPr="00B6603D">
                                      <w:rPr>
                                        <w:i/>
                                        <w:iCs/>
                                        <w:sz w:val="18"/>
                                        <w:szCs w:val="18"/>
                                      </w:rPr>
                                      <w:t>I</w:t>
                                    </w:r>
                                    <w:r w:rsidRPr="00B6603D">
                                      <w:rPr>
                                        <w:sz w:val="18"/>
                                        <w:szCs w:val="18"/>
                                      </w:rPr>
                                      <w:t>/A</w:t>
                                    </w:r>
                                  </w:p>
                                </w:txbxContent>
                              </wps:txbx>
                              <wps:bodyPr wrap="none" lIns="36000" tIns="0" rIns="36000" bIns="0" rtlCol="0">
                                <a:spAutoFit/>
                              </wps:bodyPr>
                            </wps:wsp>
                            <wps:wsp>
                              <wps:cNvPr id="302868013" name="文本框 23"/>
                              <wps:cNvSpPr txBox="1"/>
                              <wps:spPr>
                                <a:xfrm>
                                  <a:off x="830017" y="960480"/>
                                  <a:ext cx="187095" cy="198111"/>
                                </a:xfrm>
                                <a:prstGeom prst="rect">
                                  <a:avLst/>
                                </a:prstGeom>
                                <a:noFill/>
                              </wps:spPr>
                              <wps:txbx>
                                <w:txbxContent>
                                  <w:p w14:paraId="4B9F0056" w14:textId="77777777" w:rsidR="00377BCA" w:rsidRPr="00B6603D" w:rsidRDefault="00377BCA" w:rsidP="00377BCA">
                                    <w:pPr>
                                      <w:rPr>
                                        <w:sz w:val="18"/>
                                        <w:szCs w:val="18"/>
                                      </w:rPr>
                                    </w:pPr>
                                    <w:r w:rsidRPr="00B6603D">
                                      <w:rPr>
                                        <w:rFonts w:hint="eastAsia"/>
                                        <w:sz w:val="18"/>
                                        <w:szCs w:val="18"/>
                                      </w:rPr>
                                      <w:t>10</w:t>
                                    </w:r>
                                  </w:p>
                                </w:txbxContent>
                              </wps:txbx>
                              <wps:bodyPr wrap="none" lIns="36000" tIns="0" rIns="36000" bIns="0" rtlCol="0">
                                <a:spAutoFit/>
                              </wps:bodyPr>
                            </wps:wsp>
                            <wps:wsp>
                              <wps:cNvPr id="2073021065" name="文本框 23"/>
                              <wps:cNvSpPr txBox="1"/>
                              <wps:spPr>
                                <a:xfrm>
                                  <a:off x="529906" y="960481"/>
                                  <a:ext cx="129896" cy="198111"/>
                                </a:xfrm>
                                <a:prstGeom prst="rect">
                                  <a:avLst/>
                                </a:prstGeom>
                                <a:noFill/>
                              </wps:spPr>
                              <wps:txbx>
                                <w:txbxContent>
                                  <w:p w14:paraId="2DDCB37E" w14:textId="77777777" w:rsidR="00377BCA" w:rsidRPr="00B6603D" w:rsidRDefault="00377BCA" w:rsidP="00377BCA">
                                    <w:pPr>
                                      <w:rPr>
                                        <w:sz w:val="18"/>
                                        <w:szCs w:val="18"/>
                                      </w:rPr>
                                    </w:pPr>
                                    <w:r w:rsidRPr="00B6603D">
                                      <w:rPr>
                                        <w:rFonts w:hint="eastAsia"/>
                                        <w:sz w:val="18"/>
                                        <w:szCs w:val="18"/>
                                      </w:rPr>
                                      <w:t>5</w:t>
                                    </w:r>
                                  </w:p>
                                </w:txbxContent>
                              </wps:txbx>
                              <wps:bodyPr wrap="none" lIns="36000" tIns="0" rIns="36000" bIns="0" rtlCol="0">
                                <a:spAutoFit/>
                              </wps:bodyPr>
                            </wps:wsp>
                            <wps:wsp>
                              <wps:cNvPr id="34046453" name="文本框 23"/>
                              <wps:cNvSpPr txBox="1"/>
                              <wps:spPr>
                                <a:xfrm>
                                  <a:off x="32677" y="622396"/>
                                  <a:ext cx="215695" cy="198111"/>
                                </a:xfrm>
                                <a:prstGeom prst="rect">
                                  <a:avLst/>
                                </a:prstGeom>
                                <a:noFill/>
                              </wps:spPr>
                              <wps:txbx>
                                <w:txbxContent>
                                  <w:p w14:paraId="06DEB0DC" w14:textId="77777777" w:rsidR="00377BCA" w:rsidRPr="00B6603D" w:rsidRDefault="00377BCA" w:rsidP="00377BCA">
                                    <w:pPr>
                                      <w:rPr>
                                        <w:sz w:val="18"/>
                                        <w:szCs w:val="18"/>
                                      </w:rPr>
                                    </w:pPr>
                                    <w:r w:rsidRPr="00B6603D">
                                      <w:rPr>
                                        <w:sz w:val="18"/>
                                        <w:szCs w:val="18"/>
                                      </w:rPr>
                                      <w:t>0.</w:t>
                                    </w:r>
                                    <w:r w:rsidRPr="00B6603D">
                                      <w:rPr>
                                        <w:rFonts w:hint="eastAsia"/>
                                        <w:sz w:val="18"/>
                                        <w:szCs w:val="18"/>
                                      </w:rPr>
                                      <w:t>2</w:t>
                                    </w:r>
                                  </w:p>
                                </w:txbxContent>
                              </wps:txbx>
                              <wps:bodyPr wrap="none" lIns="36000" tIns="0" rIns="36000" bIns="0" rtlCol="0">
                                <a:spAutoFit/>
                              </wps:bodyPr>
                            </wps:wsp>
                            <wps:wsp>
                              <wps:cNvPr id="1558959849" name="文本框 23"/>
                              <wps:cNvSpPr txBox="1"/>
                              <wps:spPr>
                                <a:xfrm>
                                  <a:off x="32170" y="358765"/>
                                  <a:ext cx="215695" cy="198111"/>
                                </a:xfrm>
                                <a:prstGeom prst="rect">
                                  <a:avLst/>
                                </a:prstGeom>
                                <a:noFill/>
                              </wps:spPr>
                              <wps:txbx>
                                <w:txbxContent>
                                  <w:p w14:paraId="2833915C" w14:textId="77777777" w:rsidR="00377BCA" w:rsidRPr="00B6603D" w:rsidRDefault="00377BCA" w:rsidP="00377BCA">
                                    <w:pPr>
                                      <w:rPr>
                                        <w:sz w:val="18"/>
                                        <w:szCs w:val="18"/>
                                      </w:rPr>
                                    </w:pPr>
                                    <w:r w:rsidRPr="00B6603D">
                                      <w:rPr>
                                        <w:rFonts w:hint="eastAsia"/>
                                        <w:sz w:val="18"/>
                                        <w:szCs w:val="18"/>
                                      </w:rPr>
                                      <w:t>0.4</w:t>
                                    </w:r>
                                  </w:p>
                                </w:txbxContent>
                              </wps:txbx>
                              <wps:bodyPr wrap="none" lIns="36000" tIns="0" rIns="36000" bIns="0" rtlCol="0">
                                <a:spAutoFit/>
                              </wps:bodyPr>
                            </wps:wsp>
                            <wps:wsp>
                              <wps:cNvPr id="1280786854" name="文本框 23"/>
                              <wps:cNvSpPr txBox="1"/>
                              <wps:spPr>
                                <a:xfrm>
                                  <a:off x="95542" y="856219"/>
                                  <a:ext cx="154683" cy="198111"/>
                                </a:xfrm>
                                <a:prstGeom prst="rect">
                                  <a:avLst/>
                                </a:prstGeom>
                                <a:noFill/>
                              </wps:spPr>
                              <wps:txbx>
                                <w:txbxContent>
                                  <w:p w14:paraId="5D5C3B0E" w14:textId="77777777" w:rsidR="00377BCA" w:rsidRPr="00B6603D" w:rsidRDefault="00377BCA" w:rsidP="00377BCA">
                                    <w:pPr>
                                      <w:rPr>
                                        <w:i/>
                                        <w:iCs/>
                                        <w:sz w:val="18"/>
                                        <w:szCs w:val="18"/>
                                      </w:rPr>
                                    </w:pPr>
                                    <w:r w:rsidRPr="00B6603D">
                                      <w:rPr>
                                        <w:rFonts w:hint="eastAsia"/>
                                        <w:i/>
                                        <w:iCs/>
                                        <w:sz w:val="18"/>
                                        <w:szCs w:val="18"/>
                                      </w:rPr>
                                      <w:t>O</w:t>
                                    </w:r>
                                  </w:p>
                                </w:txbxContent>
                              </wps:txbx>
                              <wps:bodyPr wrap="none" lIns="36000" tIns="0" rIns="36000" bIns="0" rtlCol="0">
                                <a:spAutoFit/>
                              </wps:bodyPr>
                            </wps:wsp>
                            <wps:wsp>
                              <wps:cNvPr id="1721097653" name="Freeform 54"/>
                              <wps:cNvSpPr/>
                              <wps:spPr bwMode="auto">
                                <a:xfrm>
                                  <a:off x="258484" y="421292"/>
                                  <a:ext cx="667851" cy="543059"/>
                                </a:xfrm>
                                <a:custGeom>
                                  <a:avLst/>
                                  <a:gdLst>
                                    <a:gd name="T0" fmla="*/ 0 w 782"/>
                                    <a:gd name="T1" fmla="*/ 0 h 975"/>
                                    <a:gd name="T2" fmla="*/ 782 w 782"/>
                                    <a:gd name="T3" fmla="*/ 0 h 975"/>
                                    <a:gd name="T4" fmla="*/ 782 w 782"/>
                                    <a:gd name="T5" fmla="*/ 975 h 975"/>
                                  </a:gdLst>
                                  <a:ahLst/>
                                  <a:cxnLst>
                                    <a:cxn ang="0">
                                      <a:pos x="T0" y="T1"/>
                                    </a:cxn>
                                    <a:cxn ang="0">
                                      <a:pos x="T2" y="T3"/>
                                    </a:cxn>
                                    <a:cxn ang="0">
                                      <a:pos x="T4" y="T5"/>
                                    </a:cxn>
                                  </a:cxnLst>
                                  <a:rect l="0" t="0" r="r" b="b"/>
                                  <a:pathLst>
                                    <a:path w="782" h="975">
                                      <a:moveTo>
                                        <a:pt x="0" y="0"/>
                                      </a:moveTo>
                                      <a:lnTo>
                                        <a:pt x="782" y="0"/>
                                      </a:lnTo>
                                      <a:lnTo>
                                        <a:pt x="782" y="975"/>
                                      </a:lnTo>
                                    </a:path>
                                  </a:pathLst>
                                </a:custGeom>
                                <a:noFill/>
                                <a:ln w="6350" cap="flat">
                                  <a:solidFill>
                                    <a:schemeClr val="tx1"/>
                                  </a:solidFill>
                                  <a:prstDash val="dash"/>
                                  <a:bevel/>
                                  <a:headEnd type="none" w="sm" len="med"/>
                                  <a:tailEnd type="none" w="sm" len="med"/>
                                </a:ln>
                              </wps:spPr>
                              <wps:bodyPr rot="0" vert="horz" wrap="square" lIns="36000" tIns="0" rIns="36000" bIns="0" anchor="t" anchorCtr="0" upright="1">
                                <a:spAutoFit/>
                              </wps:bodyPr>
                            </wps:wsp>
                            <wps:wsp>
                              <wps:cNvPr id="107504264" name="Freeform 54"/>
                              <wps:cNvSpPr/>
                              <wps:spPr bwMode="auto">
                                <a:xfrm>
                                  <a:off x="252961" y="685281"/>
                                  <a:ext cx="344359" cy="274386"/>
                                </a:xfrm>
                                <a:custGeom>
                                  <a:avLst/>
                                  <a:gdLst>
                                    <a:gd name="T0" fmla="*/ 0 w 782"/>
                                    <a:gd name="T1" fmla="*/ 0 h 975"/>
                                    <a:gd name="T2" fmla="*/ 782 w 782"/>
                                    <a:gd name="T3" fmla="*/ 0 h 975"/>
                                    <a:gd name="T4" fmla="*/ 782 w 782"/>
                                    <a:gd name="T5" fmla="*/ 975 h 975"/>
                                  </a:gdLst>
                                  <a:ahLst/>
                                  <a:cxnLst>
                                    <a:cxn ang="0">
                                      <a:pos x="T0" y="T1"/>
                                    </a:cxn>
                                    <a:cxn ang="0">
                                      <a:pos x="T2" y="T3"/>
                                    </a:cxn>
                                    <a:cxn ang="0">
                                      <a:pos x="T4" y="T5"/>
                                    </a:cxn>
                                  </a:cxnLst>
                                  <a:rect l="0" t="0" r="r" b="b"/>
                                  <a:pathLst>
                                    <a:path w="782" h="975">
                                      <a:moveTo>
                                        <a:pt x="0" y="0"/>
                                      </a:moveTo>
                                      <a:lnTo>
                                        <a:pt x="782" y="0"/>
                                      </a:lnTo>
                                      <a:lnTo>
                                        <a:pt x="782" y="975"/>
                                      </a:lnTo>
                                    </a:path>
                                  </a:pathLst>
                                </a:custGeom>
                                <a:noFill/>
                                <a:ln w="6350" cap="flat">
                                  <a:solidFill>
                                    <a:schemeClr val="tx1"/>
                                  </a:solidFill>
                                  <a:prstDash val="dash"/>
                                  <a:bevel/>
                                  <a:headEnd type="none" w="sm" len="med"/>
                                  <a:tailEnd type="none" w="sm" len="med"/>
                                </a:ln>
                              </wps:spPr>
                              <wps:bodyPr rot="0" vert="horz" wrap="square" lIns="36000" tIns="0" rIns="36000" bIns="0" anchor="t" anchorCtr="0" upright="1">
                                <a:noAutofit/>
                              </wps:bodyPr>
                            </wps:wsp>
                          </wpg:grpSp>
                          <wps:wsp>
                            <wps:cNvPr id="551559872" name="直接连接符 49"/>
                            <wps:cNvCnPr/>
                            <wps:spPr>
                              <a:xfrm flipV="1">
                                <a:off x="251840" y="304074"/>
                                <a:ext cx="827873" cy="655501"/>
                              </a:xfrm>
                              <a:prstGeom prst="line">
                                <a:avLst/>
                              </a:prstGeom>
                              <a:ln w="9525">
                                <a:solidFill>
                                  <a:schemeClr val="tx1"/>
                                </a:solidFill>
                                <a:prstDash val="solid"/>
                                <a:headEnd type="none" w="sm" len="med"/>
                              </a:ln>
                            </wps:spPr>
                            <wps:style>
                              <a:lnRef idx="1">
                                <a:schemeClr val="accent1"/>
                              </a:lnRef>
                              <a:fillRef idx="0">
                                <a:schemeClr val="accent1"/>
                              </a:fillRef>
                              <a:effectRef idx="0">
                                <a:schemeClr val="accent1"/>
                              </a:effectRef>
                              <a:fontRef idx="minor">
                                <a:schemeClr val="tx1"/>
                              </a:fontRef>
                            </wps:style>
                            <wps:bodyPr/>
                          </wps:wsp>
                        </wpg:grpSp>
                        <wps:wsp>
                          <wps:cNvPr id="1912147693" name="文本框 159"/>
                          <wps:cNvSpPr txBox="1"/>
                          <wps:spPr>
                            <a:xfrm>
                              <a:off x="8685" y="5571"/>
                              <a:ext cx="563" cy="322"/>
                            </a:xfrm>
                            <a:prstGeom prst="rect">
                              <a:avLst/>
                            </a:prstGeom>
                            <a:noFill/>
                            <a:ln w="6350">
                              <a:noFill/>
                            </a:ln>
                          </wps:spPr>
                          <wps:txbx>
                            <w:txbxContent>
                              <w:p w14:paraId="3652709D" w14:textId="77777777" w:rsidR="00377BCA" w:rsidRPr="00B6603D" w:rsidRDefault="00377BCA" w:rsidP="00377BCA">
                                <w:pPr>
                                  <w:rPr>
                                    <w:sz w:val="18"/>
                                    <w:szCs w:val="18"/>
                                  </w:rPr>
                                </w:pPr>
                                <w:r w:rsidRPr="00B6603D">
                                  <w:rPr>
                                    <w:sz w:val="18"/>
                                    <w:szCs w:val="18"/>
                                  </w:rPr>
                                  <w:t>（</w:t>
                                </w:r>
                                <w:r w:rsidRPr="00B6603D">
                                  <w:rPr>
                                    <w:rFonts w:hint="eastAsia"/>
                                    <w:sz w:val="18"/>
                                    <w:szCs w:val="18"/>
                                  </w:rPr>
                                  <w:t>c</w:t>
                                </w:r>
                                <w:r w:rsidRPr="00B6603D">
                                  <w:rPr>
                                    <w:sz w:val="18"/>
                                    <w:szCs w:val="18"/>
                                  </w:rPr>
                                  <w:t>）</w:t>
                                </w:r>
                              </w:p>
                            </w:txbxContent>
                          </wps:txbx>
                          <wps:bodyPr rot="0" spcFirstLastPara="0" vertOverflow="overflow" horzOverflow="overflow" vert="horz" wrap="none" lIns="36000" tIns="0" rIns="36000" bIns="0" numCol="1" spcCol="0" rtlCol="0" fromWordArt="0" anchor="t" anchorCtr="0" forceAA="0" compatLnSpc="1">
                            <a:spAutoFit/>
                          </wps:bodyPr>
                        </wps:wsp>
                      </wpg:grpSp>
                      <wpg:grpSp>
                        <wpg:cNvPr id="1540118367" name="组合 1540118367"/>
                        <wpg:cNvGrpSpPr/>
                        <wpg:grpSpPr>
                          <a:xfrm>
                            <a:off x="8362" y="39542"/>
                            <a:ext cx="782" cy="620"/>
                            <a:chOff x="8362" y="39542"/>
                            <a:chExt cx="782" cy="620"/>
                          </a:xfrm>
                        </wpg:grpSpPr>
                        <wps:wsp>
                          <wps:cNvPr id="2065449324" name="椭圆 52"/>
                          <wps:cNvSpPr/>
                          <wps:spPr>
                            <a:xfrm>
                              <a:off x="8565" y="39959"/>
                              <a:ext cx="56" cy="57"/>
                            </a:xfrm>
                            <a:prstGeom prst="ellipse">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wrap="none" lIns="36000" tIns="0" rIns="36000" bIns="0" rtlCol="0" anchor="ctr">
                            <a:spAutoFit/>
                          </wps:bodyPr>
                        </wps:wsp>
                        <wps:wsp>
                          <wps:cNvPr id="729840280" name="椭圆 52"/>
                          <wps:cNvSpPr/>
                          <wps:spPr>
                            <a:xfrm>
                              <a:off x="8362" y="40105"/>
                              <a:ext cx="56" cy="57"/>
                            </a:xfrm>
                            <a:prstGeom prst="ellipse">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wrap="none" lIns="36000" tIns="0" rIns="36000" bIns="0" rtlCol="0" anchor="ctr">
                            <a:spAutoFit/>
                          </wps:bodyPr>
                        </wps:wsp>
                        <wps:wsp>
                          <wps:cNvPr id="880688037" name="椭圆 52"/>
                          <wps:cNvSpPr/>
                          <wps:spPr>
                            <a:xfrm>
                              <a:off x="8730" y="39831"/>
                              <a:ext cx="56" cy="57"/>
                            </a:xfrm>
                            <a:prstGeom prst="ellipse">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wrap="none" lIns="36000" tIns="0" rIns="36000" bIns="0" rtlCol="0" anchor="ctr">
                            <a:spAutoFit/>
                          </wps:bodyPr>
                        </wps:wsp>
                        <wps:wsp>
                          <wps:cNvPr id="1509520802" name="椭圆 52"/>
                          <wps:cNvSpPr/>
                          <wps:spPr>
                            <a:xfrm>
                              <a:off x="8888" y="39686"/>
                              <a:ext cx="56" cy="57"/>
                            </a:xfrm>
                            <a:prstGeom prst="ellipse">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wrap="none" lIns="36000" tIns="0" rIns="36000" bIns="0" rtlCol="0" anchor="ctr">
                            <a:spAutoFit/>
                          </wps:bodyPr>
                        </wps:wsp>
                        <wps:wsp>
                          <wps:cNvPr id="1638108717" name="椭圆 52"/>
                          <wps:cNvSpPr/>
                          <wps:spPr>
                            <a:xfrm>
                              <a:off x="9088" y="39542"/>
                              <a:ext cx="56" cy="57"/>
                            </a:xfrm>
                            <a:prstGeom prst="ellipse">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wrap="none" lIns="36000" tIns="0" rIns="36000" bIns="0" rtlCol="0" anchor="ctr">
                            <a:spAutoFit/>
                          </wps:bodyPr>
                        </wps:wsp>
                      </wpg:grpSp>
                    </wpg:wgp>
                  </a:graphicData>
                </a:graphic>
              </wp:inline>
            </w:drawing>
          </mc:Choice>
          <mc:Fallback>
            <w:pict>
              <v:group w14:anchorId="6D8B7B86" id="组合 473006675" o:spid="_x0000_s1589" style="width:114.55pt;height:100.45pt;mso-position-horizontal-relative:char;mso-position-vertical-relative:line" coordorigin="7654,39030" coordsize="2291,200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">
                <v:group id="组合 265657897" o:spid="_x0000_s1590" style="position:absolute;left:7654;top:39030;width:2291;height:2009" coordorigin="7774,3884" coordsize="2291,20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">
                  <v:group id="组合 28" o:spid="_x0000_s1591" style="position:absolute;left:7774;top:3884;width:2291;height:1733" coordorigin="-36,809" coordsize="14560,110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">
                    <v:group id="组合 29" o:spid="_x0000_s1592" style="position:absolute;left:-36;top:809;width:14559;height:11004" coordorigin="-36,809" coordsize="14560,110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">
                      <v:shape id="Freeform 54" o:spid="_x0000_s1593" style="position:absolute;left:2510;top:1049;width:11355;height:8555;rotation:180;visibility:visible;mso-wrap-style:none;v-text-anchor:top" coordsize="782,9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" path="m,l782,r,975e" filled="f" strokecolor="black [3213]" strokeweight=".5pt">
                        <v:stroke startarrow="block" startarrowwidth="narrow" endarrow="block" endarrowwidth="narrow" joinstyle="bevel"/>
                        <v:path arrowok="t" o:connecttype="custom" o:connectlocs="0,0;1135505,0;1135505,855577" o:connectangles="0,0,0"/>
                      </v:shape>
                      <v:shape id="文本框 23" o:spid="_x0000_s1594" type="#_x0000_t202" style="position:absolute;left:11832;top:9832;width:2691;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" filled="f" stroked="f">
                        <v:textbox style="mso-fit-shape-to-text:t" inset="1mm,0,1mm,0">
                          <w:txbxContent>
                            <w:p w14:paraId="559D463E" w14:textId="77777777" w:rsidR="00377BCA" w:rsidRPr="00B6603D" w:rsidRDefault="00377BCA" w:rsidP="00377BCA">
                              <w:pPr>
                                <w:rPr>
                                  <w:sz w:val="18"/>
                                  <w:szCs w:val="18"/>
                                </w:rPr>
                              </w:pPr>
                              <w:r w:rsidRPr="00B6603D">
                                <w:rPr>
                                  <w:i/>
                                  <w:iCs/>
                                  <w:sz w:val="18"/>
                                  <w:szCs w:val="18"/>
                                </w:rPr>
                                <w:t>U</w:t>
                              </w:r>
                              <w:r w:rsidRPr="00B6603D">
                                <w:rPr>
                                  <w:sz w:val="18"/>
                                  <w:szCs w:val="18"/>
                                </w:rPr>
                                <w:t>/V</w:t>
                              </w:r>
                            </w:p>
                          </w:txbxContent>
                        </v:textbox>
                      </v:shape>
                      <v:shape id="文本框 23" o:spid="_x0000_s1595" type="#_x0000_t202" style="position:absolute;left:-36;top:809;width:2245;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" filled="f" stroked="f">
                        <v:textbox style="mso-fit-shape-to-text:t" inset="1mm,0,1mm,0">
                          <w:txbxContent>
                            <w:p w14:paraId="0D9C98CF" w14:textId="77777777" w:rsidR="00377BCA" w:rsidRPr="00B6603D" w:rsidRDefault="00377BCA" w:rsidP="00377BCA">
                              <w:pPr>
                                <w:rPr>
                                  <w:sz w:val="18"/>
                                  <w:szCs w:val="18"/>
                                </w:rPr>
                              </w:pPr>
                              <w:r w:rsidRPr="00B6603D">
                                <w:rPr>
                                  <w:i/>
                                  <w:iCs/>
                                  <w:sz w:val="18"/>
                                  <w:szCs w:val="18"/>
                                </w:rPr>
                                <w:t>I</w:t>
                              </w:r>
                              <w:r w:rsidRPr="00B6603D">
                                <w:rPr>
                                  <w:sz w:val="18"/>
                                  <w:szCs w:val="18"/>
                                </w:rPr>
                                <w:t>/A</w:t>
                              </w:r>
                            </w:p>
                          </w:txbxContent>
                        </v:textbox>
                      </v:shape>
                      <v:shape id="文本框 23" o:spid="_x0000_s1596" type="#_x0000_t202" style="position:absolute;left:8300;top:9604;width:1871;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" filled="f" stroked="f">
                        <v:textbox style="mso-fit-shape-to-text:t" inset="1mm,0,1mm,0">
                          <w:txbxContent>
                            <w:p w14:paraId="4B9F0056" w14:textId="77777777" w:rsidR="00377BCA" w:rsidRPr="00B6603D" w:rsidRDefault="00377BCA" w:rsidP="00377BCA">
                              <w:pPr>
                                <w:rPr>
                                  <w:sz w:val="18"/>
                                  <w:szCs w:val="18"/>
                                </w:rPr>
                              </w:pPr>
                              <w:r w:rsidRPr="00B6603D">
                                <w:rPr>
                                  <w:rFonts w:hint="eastAsia"/>
                                  <w:sz w:val="18"/>
                                  <w:szCs w:val="18"/>
                                </w:rPr>
                                <w:t>10</w:t>
                              </w:r>
                            </w:p>
                          </w:txbxContent>
                        </v:textbox>
                      </v:shape>
                      <v:shape id="文本框 23" o:spid="_x0000_s1597" type="#_x0000_t202" style="position:absolute;left:5299;top:9604;width:1299;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" filled="f" stroked="f">
                        <v:textbox style="mso-fit-shape-to-text:t" inset="1mm,0,1mm,0">
                          <w:txbxContent>
                            <w:p w14:paraId="2DDCB37E" w14:textId="77777777" w:rsidR="00377BCA" w:rsidRPr="00B6603D" w:rsidRDefault="00377BCA" w:rsidP="00377BCA">
                              <w:pPr>
                                <w:rPr>
                                  <w:sz w:val="18"/>
                                  <w:szCs w:val="18"/>
                                </w:rPr>
                              </w:pPr>
                              <w:r w:rsidRPr="00B6603D">
                                <w:rPr>
                                  <w:rFonts w:hint="eastAsia"/>
                                  <w:sz w:val="18"/>
                                  <w:szCs w:val="18"/>
                                </w:rPr>
                                <w:t>5</w:t>
                              </w:r>
                            </w:p>
                          </w:txbxContent>
                        </v:textbox>
                      </v:shape>
                      <v:shape id="文本框 23" o:spid="_x0000_s1598" type="#_x0000_t202" style="position:absolute;left:326;top:6223;width:2157;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" filled="f" stroked="f">
                        <v:textbox style="mso-fit-shape-to-text:t" inset="1mm,0,1mm,0">
                          <w:txbxContent>
                            <w:p w14:paraId="06DEB0DC" w14:textId="77777777" w:rsidR="00377BCA" w:rsidRPr="00B6603D" w:rsidRDefault="00377BCA" w:rsidP="00377BCA">
                              <w:pPr>
                                <w:rPr>
                                  <w:sz w:val="18"/>
                                  <w:szCs w:val="18"/>
                                </w:rPr>
                              </w:pPr>
                              <w:r w:rsidRPr="00B6603D">
                                <w:rPr>
                                  <w:sz w:val="18"/>
                                  <w:szCs w:val="18"/>
                                </w:rPr>
                                <w:t>0.</w:t>
                              </w:r>
                              <w:r w:rsidRPr="00B6603D">
                                <w:rPr>
                                  <w:rFonts w:hint="eastAsia"/>
                                  <w:sz w:val="18"/>
                                  <w:szCs w:val="18"/>
                                </w:rPr>
                                <w:t>2</w:t>
                              </w:r>
                            </w:p>
                          </w:txbxContent>
                        </v:textbox>
                      </v:shape>
                      <v:shape id="文本框 23" o:spid="_x0000_s1599" type="#_x0000_t202" style="position:absolute;left:321;top:3587;width:2157;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" filled="f" stroked="f">
                        <v:textbox style="mso-fit-shape-to-text:t" inset="1mm,0,1mm,0">
                          <w:txbxContent>
                            <w:p w14:paraId="2833915C" w14:textId="77777777" w:rsidR="00377BCA" w:rsidRPr="00B6603D" w:rsidRDefault="00377BCA" w:rsidP="00377BCA">
                              <w:pPr>
                                <w:rPr>
                                  <w:sz w:val="18"/>
                                  <w:szCs w:val="18"/>
                                </w:rPr>
                              </w:pPr>
                              <w:r w:rsidRPr="00B6603D">
                                <w:rPr>
                                  <w:rFonts w:hint="eastAsia"/>
                                  <w:sz w:val="18"/>
                                  <w:szCs w:val="18"/>
                                </w:rPr>
                                <w:t>0.4</w:t>
                              </w:r>
                            </w:p>
                          </w:txbxContent>
                        </v:textbox>
                      </v:shape>
                      <v:shape id="文本框 23" o:spid="_x0000_s1600" type="#_x0000_t202" style="position:absolute;left:955;top:8562;width:1547;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" filled="f" stroked="f">
                        <v:textbox style="mso-fit-shape-to-text:t" inset="1mm,0,1mm,0">
                          <w:txbxContent>
                            <w:p w14:paraId="5D5C3B0E" w14:textId="77777777" w:rsidR="00377BCA" w:rsidRPr="00B6603D" w:rsidRDefault="00377BCA" w:rsidP="00377BCA">
                              <w:pPr>
                                <w:rPr>
                                  <w:i/>
                                  <w:iCs/>
                                  <w:sz w:val="18"/>
                                  <w:szCs w:val="18"/>
                                </w:rPr>
                              </w:pPr>
                              <w:r w:rsidRPr="00B6603D">
                                <w:rPr>
                                  <w:rFonts w:hint="eastAsia"/>
                                  <w:i/>
                                  <w:iCs/>
                                  <w:sz w:val="18"/>
                                  <w:szCs w:val="18"/>
                                </w:rPr>
                                <w:t>O</w:t>
                              </w:r>
                            </w:p>
                          </w:txbxContent>
                        </v:textbox>
                      </v:shape>
                      <v:shape id="Freeform 54" o:spid="_x0000_s1601" style="position:absolute;left:2584;top:4212;width:6679;height:5431;visibility:visible;mso-wrap-style:square;v-text-anchor:top" coordsize="782,9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" path="m,l782,r,975e" filled="f" strokecolor="black [3213]" strokeweight=".5pt">
                        <v:stroke dashstyle="dash" startarrowwidth="narrow" endarrowwidth="narrow" joinstyle="bevel"/>
                        <v:path arrowok="t" o:connecttype="custom" o:connectlocs="0,0;667851,0;667851,543059" o:connectangles="0,0,0"/>
                      </v:shape>
                      <v:shape id="Freeform 54" o:spid="_x0000_s1602" style="position:absolute;left:2529;top:6852;width:3444;height:2744;visibility:visible;mso-wrap-style:square;v-text-anchor:top" coordsize="782,9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" path="m,l782,r,975e" filled="f" strokecolor="black [3213]" strokeweight=".5pt">
                        <v:stroke dashstyle="dash" startarrowwidth="narrow" endarrowwidth="narrow" joinstyle="bevel"/>
                        <v:path arrowok="t" o:connecttype="custom" o:connectlocs="0,0;344359,0;344359,274386" o:connectangles="0,0,0"/>
                      </v:shape>
                    </v:group>
                    <v:line id="直接连接符 49" o:spid="_x0000_s1603" style="position:absolute;flip:y;visibility:visible;mso-wrap-style:square" from="2518,3040" to="10797,95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" strokecolor="black [3213]">
                      <v:stroke startarrowwidth="narrow" joinstyle="miter"/>
                    </v:line>
                  </v:group>
                  <v:shape id="文本框 159" o:spid="_x0000_s1604" type="#_x0000_t202" style="position:absolute;left:8685;top:5571;width:563;height:32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" filled="f" stroked="f" strokeweight=".5pt">
                    <v:textbox style="mso-fit-shape-to-text:t" inset="1mm,0,1mm,0">
                      <w:txbxContent>
                        <w:p w14:paraId="3652709D" w14:textId="77777777" w:rsidR="00377BCA" w:rsidRPr="00B6603D" w:rsidRDefault="00377BCA" w:rsidP="00377BCA">
                          <w:pPr>
                            <w:rPr>
                              <w:sz w:val="18"/>
                              <w:szCs w:val="18"/>
                            </w:rPr>
                          </w:pPr>
                          <w:r w:rsidRPr="00B6603D">
                            <w:rPr>
                              <w:sz w:val="18"/>
                              <w:szCs w:val="18"/>
                            </w:rPr>
                            <w:t>（</w:t>
                          </w:r>
                          <w:r w:rsidRPr="00B6603D">
                            <w:rPr>
                              <w:rFonts w:hint="eastAsia"/>
                              <w:sz w:val="18"/>
                              <w:szCs w:val="18"/>
                            </w:rPr>
                            <w:t>c</w:t>
                          </w:r>
                          <w:r w:rsidRPr="00B6603D">
                            <w:rPr>
                              <w:sz w:val="18"/>
                              <w:szCs w:val="18"/>
                            </w:rPr>
                            <w:t>）</w:t>
                          </w:r>
                        </w:p>
                      </w:txbxContent>
                    </v:textbox>
                  </v:shape>
                </v:group>
                <v:group id="组合 1540118367" o:spid="_x0000_s1605" style="position:absolute;left:8362;top:39542;width:782;height:620" coordorigin="8362,39542" coordsize="782,6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">
                  <v:oval id="椭圆 52" o:spid="_x0000_s1606" style="position:absolute;left:8565;top:39959;width:56;height:57;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" fillcolor="black [3213]" stroked="f" strokeweight="1pt">
                    <v:stroke joinstyle="miter"/>
                    <v:textbox style="mso-fit-shape-to-text:t" inset="1mm,0,1mm,0"/>
                  </v:oval>
                  <v:oval id="椭圆 52" o:spid="_x0000_s1607" style="position:absolute;left:8362;top:40105;width:56;height:57;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" fillcolor="black [3213]" stroked="f" strokeweight="1pt">
                    <v:stroke joinstyle="miter"/>
                    <v:textbox style="mso-fit-shape-to-text:t" inset="1mm,0,1mm,0"/>
                  </v:oval>
                  <v:oval id="椭圆 52" o:spid="_x0000_s1608" style="position:absolute;left:8730;top:39831;width:56;height:57;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" fillcolor="black [3213]" stroked="f" strokeweight="1pt">
                    <v:stroke joinstyle="miter"/>
                    <v:textbox style="mso-fit-shape-to-text:t" inset="1mm,0,1mm,0"/>
                  </v:oval>
                  <v:oval id="椭圆 52" o:spid="_x0000_s1609" style="position:absolute;left:8888;top:39686;width:56;height:57;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" fillcolor="black [3213]" stroked="f" strokeweight="1pt">
                    <v:stroke joinstyle="miter"/>
                    <v:textbox style="mso-fit-shape-to-text:t" inset="1mm,0,1mm,0"/>
                  </v:oval>
                  <v:oval id="椭圆 52" o:spid="_x0000_s1610" style="position:absolute;left:9088;top:39542;width:56;height:57;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" fillcolor="black [3213]" stroked="f" strokeweight="1pt">
                    <v:stroke joinstyle="miter"/>
                    <v:textbox style="mso-fit-shape-to-text:t" inset="1mm,0,1mm,0"/>
                  </v:oval>
                </v:group>
                <w10:anchorlock/>
              </v:group>
            </w:pict>
          </mc:Fallback>
        </mc:AlternateContent>
      </w:r>
    </w:p>
    <w:p w14:paraId="6FA51A52" w14:textId="77777777" w:rsidR="00A1149A" w:rsidRDefault="00A1149A" w:rsidP="00A1149A">
      <w:pPr>
        <w:rPr>
          <w:rFonts w:ascii="宋体" w:hAnsi="宋体" w:hint="eastAsia"/>
          <w:color w:val="FF0000"/>
          <w:kern w:val="0"/>
          <w:szCs w:val="21"/>
        </w:rPr>
      </w:pPr>
    </w:p>
    <w:p w14:paraId="2BEFAF41" w14:textId="235C7696" w:rsidR="00A1149A" w:rsidRDefault="00A1149A" w:rsidP="00A1149A">
      <w:pPr>
        <w:rPr>
          <w:color w:val="000000" w:themeColor="text1"/>
          <w:kern w:val="0"/>
          <w:szCs w:val="21"/>
        </w:rPr>
      </w:pPr>
      <w:r>
        <w:rPr>
          <w:rFonts w:ascii="宋体" w:hAnsi="宋体" w:hint="eastAsia"/>
          <w:color w:val="000000" w:themeColor="text1"/>
          <w:kern w:val="0"/>
          <w:szCs w:val="21"/>
        </w:rPr>
        <w:t>（</w:t>
      </w:r>
      <w:r>
        <w:rPr>
          <w:rFonts w:hint="eastAsia"/>
          <w:color w:val="000000" w:themeColor="text1"/>
          <w:kern w:val="0"/>
          <w:szCs w:val="21"/>
        </w:rPr>
        <w:t>2</w:t>
      </w:r>
      <w:r>
        <w:rPr>
          <w:rFonts w:ascii="宋体" w:hAnsi="宋体" w:hint="eastAsia"/>
          <w:color w:val="000000" w:themeColor="text1"/>
          <w:kern w:val="0"/>
          <w:szCs w:val="21"/>
        </w:rPr>
        <w:t>）小松取一根长度为</w:t>
      </w:r>
      <w:r>
        <w:rPr>
          <w:rFonts w:hint="eastAsia"/>
          <w:color w:val="000000" w:themeColor="text1"/>
          <w:kern w:val="0"/>
          <w:szCs w:val="21"/>
        </w:rPr>
        <w:t>0.1</w:t>
      </w:r>
      <w:r w:rsidR="006F1854">
        <w:rPr>
          <w:rFonts w:hint="eastAsia"/>
          <w:color w:val="000000" w:themeColor="text1"/>
          <w:kern w:val="0"/>
          <w:szCs w:val="21"/>
        </w:rPr>
        <w:t xml:space="preserve"> </w:t>
      </w:r>
      <w:r>
        <w:rPr>
          <w:rFonts w:hint="eastAsia"/>
          <w:color w:val="000000" w:themeColor="text1"/>
          <w:kern w:val="0"/>
          <w:szCs w:val="21"/>
        </w:rPr>
        <w:t>m</w:t>
      </w:r>
      <w:r>
        <w:rPr>
          <w:rFonts w:ascii="宋体" w:hAnsi="宋体" w:hint="eastAsia"/>
          <w:color w:val="000000" w:themeColor="text1"/>
          <w:kern w:val="0"/>
          <w:szCs w:val="21"/>
        </w:rPr>
        <w:t>、横截面积为</w:t>
      </w:r>
      <w:r>
        <w:rPr>
          <w:color w:val="000000" w:themeColor="text1"/>
          <w:kern w:val="0"/>
          <w:szCs w:val="21"/>
        </w:rPr>
        <w:t>4×10</w:t>
      </w:r>
      <w:r w:rsidR="006F1854">
        <w:rPr>
          <w:color w:val="000000" w:themeColor="text1"/>
          <w:kern w:val="0"/>
          <w:szCs w:val="21"/>
          <w:vertAlign w:val="superscript"/>
        </w:rPr>
        <w:t>−</w:t>
      </w:r>
      <w:r>
        <w:rPr>
          <w:rFonts w:hint="eastAsia"/>
          <w:color w:val="000000" w:themeColor="text1"/>
          <w:kern w:val="0"/>
          <w:szCs w:val="21"/>
          <w:vertAlign w:val="superscript"/>
        </w:rPr>
        <w:t>7</w:t>
      </w:r>
      <w:r w:rsidR="006F1854">
        <w:rPr>
          <w:rFonts w:hint="eastAsia"/>
          <w:color w:val="000000" w:themeColor="text1"/>
          <w:kern w:val="0"/>
          <w:szCs w:val="21"/>
        </w:rPr>
        <w:t xml:space="preserve"> </w:t>
      </w:r>
      <w:r>
        <w:rPr>
          <w:color w:val="000000" w:themeColor="text1"/>
          <w:kern w:val="0"/>
          <w:szCs w:val="21"/>
        </w:rPr>
        <w:t>m</w:t>
      </w:r>
      <w:r>
        <w:rPr>
          <w:rFonts w:hint="eastAsia"/>
          <w:color w:val="000000" w:themeColor="text1"/>
          <w:kern w:val="0"/>
          <w:szCs w:val="21"/>
          <w:vertAlign w:val="superscript"/>
        </w:rPr>
        <w:t>2</w:t>
      </w:r>
      <w:r>
        <w:rPr>
          <w:rFonts w:hint="eastAsia"/>
          <w:color w:val="000000" w:themeColor="text1"/>
          <w:kern w:val="0"/>
          <w:szCs w:val="21"/>
        </w:rPr>
        <w:t>的铅笔芯，</w:t>
      </w:r>
      <w:r>
        <w:rPr>
          <w:rFonts w:hint="eastAsia"/>
          <w:color w:val="000000" w:themeColor="text1"/>
          <w:szCs w:val="21"/>
        </w:rPr>
        <w:t>正确连接电路后进行实验。</w:t>
      </w:r>
      <w:r>
        <w:rPr>
          <w:rFonts w:hint="eastAsia"/>
          <w:szCs w:val="21"/>
        </w:rPr>
        <w:t>实验过程中控制铅笔芯温度不变，</w:t>
      </w:r>
      <w:r>
        <w:rPr>
          <w:kern w:val="0"/>
          <w:szCs w:val="21"/>
        </w:rPr>
        <w:t>得</w:t>
      </w:r>
      <w:r>
        <w:rPr>
          <w:color w:val="000000" w:themeColor="text1"/>
          <w:kern w:val="0"/>
          <w:szCs w:val="21"/>
        </w:rPr>
        <w:t>到</w:t>
      </w:r>
      <w:r>
        <w:rPr>
          <w:rFonts w:hint="eastAsia"/>
          <w:color w:val="000000" w:themeColor="text1"/>
          <w:kern w:val="0"/>
          <w:szCs w:val="21"/>
        </w:rPr>
        <w:t>如图（</w:t>
      </w:r>
      <w:r>
        <w:rPr>
          <w:rFonts w:hint="eastAsia"/>
          <w:color w:val="000000" w:themeColor="text1"/>
          <w:kern w:val="0"/>
          <w:szCs w:val="21"/>
        </w:rPr>
        <w:t>c</w:t>
      </w:r>
      <w:r>
        <w:rPr>
          <w:rFonts w:hint="eastAsia"/>
          <w:color w:val="000000" w:themeColor="text1"/>
          <w:kern w:val="0"/>
          <w:szCs w:val="21"/>
        </w:rPr>
        <w:t>）</w:t>
      </w:r>
      <w:r>
        <w:rPr>
          <w:rFonts w:hint="eastAsia"/>
          <w:color w:val="000000" w:themeColor="text1"/>
        </w:rPr>
        <w:t>所示的</w:t>
      </w:r>
      <w:r>
        <w:rPr>
          <w:rFonts w:hint="eastAsia"/>
          <w:i/>
          <w:iCs/>
          <w:color w:val="000000" w:themeColor="text1"/>
        </w:rPr>
        <w:t>I</w:t>
      </w:r>
      <w:r w:rsidR="006F1854">
        <w:t>–</w:t>
      </w:r>
      <w:r>
        <w:rPr>
          <w:rFonts w:hint="eastAsia"/>
          <w:i/>
          <w:iCs/>
          <w:color w:val="000000" w:themeColor="text1"/>
        </w:rPr>
        <w:t>U</w:t>
      </w:r>
      <w:r>
        <w:rPr>
          <w:rFonts w:hint="eastAsia"/>
          <w:color w:val="000000" w:themeColor="text1"/>
        </w:rPr>
        <w:t>图象，则铅笔芯在该温度下的电阻率为</w:t>
      </w:r>
      <w:r>
        <w:rPr>
          <w:iCs/>
          <w:color w:val="000000" w:themeColor="text1"/>
          <w:kern w:val="0"/>
          <w:szCs w:val="21"/>
        </w:rPr>
        <w:t>________Ω</w:t>
      </w:r>
      <w:r>
        <w:rPr>
          <w:rFonts w:eastAsia="微软雅黑"/>
          <w:iCs/>
          <w:color w:val="000000" w:themeColor="text1"/>
          <w:kern w:val="0"/>
          <w:szCs w:val="21"/>
        </w:rPr>
        <w:t>·</w:t>
      </w:r>
      <w:r>
        <w:rPr>
          <w:rFonts w:eastAsia="微软雅黑" w:hint="eastAsia"/>
          <w:iCs/>
          <w:color w:val="000000" w:themeColor="text1"/>
          <w:kern w:val="0"/>
          <w:szCs w:val="21"/>
        </w:rPr>
        <w:t>m</w:t>
      </w:r>
      <w:r>
        <w:rPr>
          <w:color w:val="000000" w:themeColor="text1"/>
          <w:kern w:val="0"/>
          <w:szCs w:val="21"/>
        </w:rPr>
        <w:t>。</w:t>
      </w:r>
    </w:p>
    <w:p w14:paraId="2273050B" w14:textId="0E58B1F9" w:rsidR="006F1854" w:rsidRDefault="006F1854" w:rsidP="00A1149A"/>
    <w:p w14:paraId="25232702" w14:textId="04BA8FAF" w:rsidR="00A1149A" w:rsidRDefault="007874FB" w:rsidP="00377BCA">
      <w:pPr>
        <w:rPr>
          <w:szCs w:val="21"/>
        </w:rPr>
      </w:pPr>
      <w:r>
        <w:rPr>
          <w:rFonts w:hint="eastAsia"/>
          <w:noProof/>
        </w:rPr>
        <mc:AlternateContent>
          <mc:Choice Requires="wpg">
            <w:drawing>
              <wp:anchor distT="0" distB="0" distL="114300" distR="114300" simplePos="0" relativeHeight="251748352" behindDoc="0" locked="0" layoutInCell="1" allowOverlap="1" wp14:anchorId="0426EF0A" wp14:editId="1B2F145A">
                <wp:simplePos x="0" y="0"/>
                <wp:positionH relativeFrom="column">
                  <wp:posOffset>2271395</wp:posOffset>
                </wp:positionH>
                <wp:positionV relativeFrom="paragraph">
                  <wp:posOffset>38735</wp:posOffset>
                </wp:positionV>
                <wp:extent cx="3039745" cy="1202447"/>
                <wp:effectExtent l="0" t="38100" r="0" b="0"/>
                <wp:wrapSquare wrapText="bothSides"/>
                <wp:docPr id="670664311" name="组合 1430"/>
                <wp:cNvGraphicFramePr/>
                <a:graphic xmlns:a="http://schemas.openxmlformats.org/drawingml/2006/main">
                  <a:graphicData uri="http://schemas.microsoft.com/office/word/2010/wordprocessingGroup">
                    <wpg:wgp>
                      <wpg:cNvGrpSpPr/>
                      <wpg:grpSpPr>
                        <a:xfrm>
                          <a:off x="0" y="0"/>
                          <a:ext cx="3039745" cy="1202447"/>
                          <a:chOff x="-5712" y="0"/>
                          <a:chExt cx="3040377" cy="1202447"/>
                        </a:xfrm>
                      </wpg:grpSpPr>
                      <wpg:grpSp>
                        <wpg:cNvPr id="1337132461" name="组合 1427"/>
                        <wpg:cNvGrpSpPr/>
                        <wpg:grpSpPr>
                          <a:xfrm>
                            <a:off x="-5712" y="0"/>
                            <a:ext cx="3040377" cy="1202447"/>
                            <a:chOff x="-5714" y="391234"/>
                            <a:chExt cx="3041647" cy="1203787"/>
                          </a:xfrm>
                        </wpg:grpSpPr>
                        <wpg:grpSp>
                          <wpg:cNvPr id="1542252938" name="组合 1426"/>
                          <wpg:cNvGrpSpPr/>
                          <wpg:grpSpPr>
                            <a:xfrm>
                              <a:off x="-5714" y="391234"/>
                              <a:ext cx="3041647" cy="1203787"/>
                              <a:chOff x="-5715" y="11511"/>
                              <a:chExt cx="3042338" cy="1204477"/>
                            </a:xfrm>
                          </wpg:grpSpPr>
                          <wpg:grpSp>
                            <wpg:cNvPr id="701150251" name="组合 320"/>
                            <wpg:cNvGrpSpPr/>
                            <wpg:grpSpPr>
                              <a:xfrm>
                                <a:off x="74474" y="11511"/>
                                <a:ext cx="2962149" cy="1204477"/>
                                <a:chOff x="2163" y="2618"/>
                                <a:chExt cx="5166" cy="2093"/>
                              </a:xfrm>
                            </wpg:grpSpPr>
                            <wps:wsp>
                              <wps:cNvPr id="288546616" name="文本框 2"/>
                              <wps:cNvSpPr txBox="1">
                                <a:spLocks noChangeArrowheads="1"/>
                              </wps:cNvSpPr>
                              <wps:spPr bwMode="auto">
                                <a:xfrm>
                                  <a:off x="4836" y="2618"/>
                                  <a:ext cx="486" cy="361"/>
                                </a:xfrm>
                                <a:prstGeom prst="rect">
                                  <a:avLst/>
                                </a:prstGeom>
                                <a:noFill/>
                                <a:ln w="9525">
                                  <a:noFill/>
                                  <a:miter lim="800000"/>
                                </a:ln>
                              </wps:spPr>
                              <wps:txbx>
                                <w:txbxContent>
                                  <w:p w14:paraId="7C626EDE" w14:textId="78147265" w:rsidR="00A1149A" w:rsidRPr="00377BCA" w:rsidRDefault="00A1149A" w:rsidP="00377BCA">
                                    <w:pPr>
                                      <w:rPr>
                                        <w:sz w:val="18"/>
                                        <w:szCs w:val="18"/>
                                      </w:rPr>
                                    </w:pPr>
                                    <w:r w:rsidRPr="00377BCA">
                                      <w:rPr>
                                        <w:i/>
                                        <w:iCs/>
                                        <w:sz w:val="18"/>
                                        <w:szCs w:val="18"/>
                                      </w:rPr>
                                      <w:t>U</w:t>
                                    </w:r>
                                    <w:r w:rsidRPr="00377BCA">
                                      <w:rPr>
                                        <w:sz w:val="18"/>
                                        <w:szCs w:val="18"/>
                                      </w:rPr>
                                      <w:t>/V</w:t>
                                    </w:r>
                                  </w:p>
                                </w:txbxContent>
                              </wps:txbx>
                              <wps:bodyPr rot="0" vert="horz" wrap="none" lIns="36000" tIns="0" rIns="36000" bIns="0" anchor="t" anchorCtr="0">
                                <a:spAutoFit/>
                              </wps:bodyPr>
                            </wps:wsp>
                            <wpg:grpSp>
                              <wpg:cNvPr id="1966398643" name="组合 319"/>
                              <wpg:cNvGrpSpPr/>
                              <wpg:grpSpPr>
                                <a:xfrm>
                                  <a:off x="2163" y="2660"/>
                                  <a:ext cx="5166" cy="2051"/>
                                  <a:chOff x="2163" y="2660"/>
                                  <a:chExt cx="5166" cy="2051"/>
                                </a:xfrm>
                              </wpg:grpSpPr>
                              <wpg:grpSp>
                                <wpg:cNvPr id="2108127230" name="组合 160"/>
                                <wpg:cNvGrpSpPr/>
                                <wpg:grpSpPr>
                                  <a:xfrm>
                                    <a:off x="2163" y="2660"/>
                                    <a:ext cx="5166" cy="2051"/>
                                    <a:chOff x="4998" y="3921"/>
                                    <a:chExt cx="5166" cy="2051"/>
                                  </a:xfrm>
                                </wpg:grpSpPr>
                                <wpg:grpSp>
                                  <wpg:cNvPr id="1586720425" name="组合 28"/>
                                  <wpg:cNvGrpSpPr/>
                                  <wpg:grpSpPr>
                                    <a:xfrm>
                                      <a:off x="4998" y="3921"/>
                                      <a:ext cx="5166" cy="1736"/>
                                      <a:chOff x="-1770189" y="104902"/>
                                      <a:chExt cx="3285475" cy="1103683"/>
                                    </a:xfrm>
                                  </wpg:grpSpPr>
                                  <wpg:grpSp>
                                    <wpg:cNvPr id="911210809" name="组合 29"/>
                                    <wpg:cNvGrpSpPr/>
                                    <wpg:grpSpPr>
                                      <a:xfrm>
                                        <a:off x="-1770189" y="104902"/>
                                        <a:ext cx="3285475" cy="1103683"/>
                                        <a:chOff x="-1770189" y="104902"/>
                                        <a:chExt cx="3285475" cy="1103683"/>
                                      </a:xfrm>
                                    </wpg:grpSpPr>
                                    <wps:wsp>
                                      <wps:cNvPr id="943204519" name="Freeform 54"/>
                                      <wps:cNvSpPr/>
                                      <wps:spPr bwMode="auto">
                                        <a:xfrm rot="10800000">
                                          <a:off x="251075" y="104902"/>
                                          <a:ext cx="1135505" cy="855577"/>
                                        </a:xfrm>
                                        <a:custGeom>
                                          <a:avLst/>
                                          <a:gdLst>
                                            <a:gd name="T0" fmla="*/ 0 w 782"/>
                                            <a:gd name="T1" fmla="*/ 0 h 975"/>
                                            <a:gd name="T2" fmla="*/ 782 w 782"/>
                                            <a:gd name="T3" fmla="*/ 0 h 975"/>
                                            <a:gd name="T4" fmla="*/ 782 w 782"/>
                                            <a:gd name="T5" fmla="*/ 975 h 975"/>
                                          </a:gdLst>
                                          <a:ahLst/>
                                          <a:cxnLst>
                                            <a:cxn ang="0">
                                              <a:pos x="T0" y="T1"/>
                                            </a:cxn>
                                            <a:cxn ang="0">
                                              <a:pos x="T2" y="T3"/>
                                            </a:cxn>
                                            <a:cxn ang="0">
                                              <a:pos x="T4" y="T5"/>
                                            </a:cxn>
                                          </a:cxnLst>
                                          <a:rect l="0" t="0" r="r" b="b"/>
                                          <a:pathLst>
                                            <a:path w="782" h="975">
                                              <a:moveTo>
                                                <a:pt x="0" y="0"/>
                                              </a:moveTo>
                                              <a:lnTo>
                                                <a:pt x="782" y="0"/>
                                              </a:lnTo>
                                              <a:lnTo>
                                                <a:pt x="782" y="975"/>
                                              </a:lnTo>
                                            </a:path>
                                          </a:pathLst>
                                        </a:custGeom>
                                        <a:noFill/>
                                        <a:ln w="6350" cap="flat">
                                          <a:solidFill>
                                            <a:schemeClr val="tx1"/>
                                          </a:solidFill>
                                          <a:prstDash val="solid"/>
                                          <a:bevel/>
                                          <a:headEnd type="triangle" w="sm" len="med"/>
                                          <a:tailEnd type="triangle" w="sm" len="med"/>
                                        </a:ln>
                                      </wps:spPr>
                                      <wps:bodyPr wrap="none" lIns="36000" tIns="0" rIns="36000" bIns="0">
                                        <a:spAutoFit/>
                                      </wps:bodyPr>
                                    </wps:wsp>
                                    <wps:wsp>
                                      <wps:cNvPr id="1626743637" name="文本框 23"/>
                                      <wps:cNvSpPr txBox="1"/>
                                      <wps:spPr>
                                        <a:xfrm>
                                          <a:off x="1146375" y="989385"/>
                                          <a:ext cx="368911" cy="219200"/>
                                        </a:xfrm>
                                        <a:prstGeom prst="rect">
                                          <a:avLst/>
                                        </a:prstGeom>
                                        <a:noFill/>
                                      </wps:spPr>
                                      <wps:txbx>
                                        <w:txbxContent>
                                          <w:p w14:paraId="4158BA82" w14:textId="77777777" w:rsidR="00A1149A" w:rsidRPr="00377BCA" w:rsidRDefault="00A1149A" w:rsidP="00377BCA">
                                            <w:pPr>
                                              <w:rPr>
                                                <w:sz w:val="18"/>
                                                <w:szCs w:val="18"/>
                                              </w:rPr>
                                            </w:pPr>
                                            <w:r w:rsidRPr="00377BCA">
                                              <w:rPr>
                                                <w:i/>
                                                <w:iCs/>
                                                <w:sz w:val="18"/>
                                                <w:szCs w:val="18"/>
                                              </w:rPr>
                                              <w:t>B</w:t>
                                            </w:r>
                                            <w:r w:rsidRPr="00377BCA">
                                              <w:rPr>
                                                <w:sz w:val="18"/>
                                                <w:szCs w:val="18"/>
                                              </w:rPr>
                                              <w:t>/mT</w:t>
                                            </w:r>
                                          </w:p>
                                        </w:txbxContent>
                                      </wps:txbx>
                                      <wps:bodyPr wrap="none" lIns="36000" tIns="0" rIns="36000" bIns="0" rtlCol="0">
                                        <a:spAutoFit/>
                                      </wps:bodyPr>
                                    </wps:wsp>
                                    <wps:wsp>
                                      <wps:cNvPr id="1873831972" name="文本框 23"/>
                                      <wps:cNvSpPr txBox="1"/>
                                      <wps:spPr>
                                        <a:xfrm>
                                          <a:off x="-53217" y="439545"/>
                                          <a:ext cx="302680" cy="219243"/>
                                        </a:xfrm>
                                        <a:prstGeom prst="rect">
                                          <a:avLst/>
                                        </a:prstGeom>
                                        <a:noFill/>
                                      </wps:spPr>
                                      <wps:txbx>
                                        <w:txbxContent>
                                          <w:p w14:paraId="598A9BC9" w14:textId="77777777" w:rsidR="00A1149A" w:rsidRPr="00377BCA" w:rsidRDefault="00A1149A" w:rsidP="00377BCA">
                                            <w:pPr>
                                              <w:rPr>
                                                <w:sz w:val="18"/>
                                                <w:szCs w:val="18"/>
                                              </w:rPr>
                                            </w:pPr>
                                            <w:r w:rsidRPr="00377BCA">
                                              <w:rPr>
                                                <w:sz w:val="18"/>
                                                <w:szCs w:val="18"/>
                                              </w:rPr>
                                              <w:t>0.</w:t>
                                            </w:r>
                                            <w:r w:rsidRPr="00377BCA">
                                              <w:rPr>
                                                <w:rFonts w:hint="eastAsia"/>
                                                <w:sz w:val="18"/>
                                                <w:szCs w:val="18"/>
                                              </w:rPr>
                                              <w:t>25</w:t>
                                            </w:r>
                                          </w:p>
                                        </w:txbxContent>
                                      </wps:txbx>
                                      <wps:bodyPr wrap="none" lIns="36000" tIns="0" rIns="36000" bIns="0" rtlCol="0">
                                        <a:spAutoFit/>
                                      </wps:bodyPr>
                                    </wps:wsp>
                                    <wps:wsp>
                                      <wps:cNvPr id="305521653" name="文本框 23"/>
                                      <wps:cNvSpPr txBox="1"/>
                                      <wps:spPr>
                                        <a:xfrm>
                                          <a:off x="78093" y="889010"/>
                                          <a:ext cx="171566" cy="219243"/>
                                        </a:xfrm>
                                        <a:prstGeom prst="rect">
                                          <a:avLst/>
                                        </a:prstGeom>
                                        <a:noFill/>
                                      </wps:spPr>
                                      <wps:txbx>
                                        <w:txbxContent>
                                          <w:p w14:paraId="22A8AB6A" w14:textId="77777777" w:rsidR="00A1149A" w:rsidRPr="00377BCA" w:rsidRDefault="00A1149A" w:rsidP="00377BCA">
                                            <w:pPr>
                                              <w:rPr>
                                                <w:i/>
                                                <w:iCs/>
                                                <w:sz w:val="18"/>
                                                <w:szCs w:val="18"/>
                                              </w:rPr>
                                            </w:pPr>
                                            <w:r w:rsidRPr="00377BCA">
                                              <w:rPr>
                                                <w:i/>
                                                <w:iCs/>
                                                <w:sz w:val="18"/>
                                                <w:szCs w:val="18"/>
                                              </w:rPr>
                                              <w:t>O</w:t>
                                            </w:r>
                                          </w:p>
                                        </w:txbxContent>
                                      </wps:txbx>
                                      <wps:bodyPr wrap="none" lIns="36000" tIns="0" rIns="36000" bIns="0" rtlCol="0">
                                        <a:spAutoFit/>
                                      </wps:bodyPr>
                                    </wps:wsp>
                                    <wps:wsp>
                                      <wps:cNvPr id="884337320" name="Freeform 54"/>
                                      <wps:cNvSpPr/>
                                      <wps:spPr bwMode="auto">
                                        <a:xfrm>
                                          <a:off x="256276" y="509567"/>
                                          <a:ext cx="655007" cy="451757"/>
                                        </a:xfrm>
                                        <a:custGeom>
                                          <a:avLst/>
                                          <a:gdLst>
                                            <a:gd name="T0" fmla="*/ 0 w 782"/>
                                            <a:gd name="T1" fmla="*/ 0 h 975"/>
                                            <a:gd name="T2" fmla="*/ 782 w 782"/>
                                            <a:gd name="T3" fmla="*/ 0 h 975"/>
                                            <a:gd name="T4" fmla="*/ 782 w 782"/>
                                            <a:gd name="T5" fmla="*/ 975 h 975"/>
                                          </a:gdLst>
                                          <a:ahLst/>
                                          <a:cxnLst>
                                            <a:cxn ang="0">
                                              <a:pos x="T0" y="T1"/>
                                            </a:cxn>
                                            <a:cxn ang="0">
                                              <a:pos x="T2" y="T3"/>
                                            </a:cxn>
                                            <a:cxn ang="0">
                                              <a:pos x="T4" y="T5"/>
                                            </a:cxn>
                                          </a:cxnLst>
                                          <a:rect l="0" t="0" r="r" b="b"/>
                                          <a:pathLst>
                                            <a:path w="782" h="975">
                                              <a:moveTo>
                                                <a:pt x="0" y="0"/>
                                              </a:moveTo>
                                              <a:lnTo>
                                                <a:pt x="782" y="0"/>
                                              </a:lnTo>
                                              <a:lnTo>
                                                <a:pt x="782" y="975"/>
                                              </a:lnTo>
                                            </a:path>
                                          </a:pathLst>
                                        </a:custGeom>
                                        <a:noFill/>
                                        <a:ln w="6350" cap="flat">
                                          <a:solidFill>
                                            <a:schemeClr val="tx1"/>
                                          </a:solidFill>
                                          <a:prstDash val="dash"/>
                                          <a:bevel/>
                                          <a:headEnd type="none" w="sm" len="med"/>
                                          <a:tailEnd type="none" w="sm" len="med"/>
                                        </a:ln>
                                      </wps:spPr>
                                      <wps:bodyPr wrap="none" lIns="36000" tIns="0" rIns="36000" bIns="0">
                                        <a:spAutoFit/>
                                      </wps:bodyPr>
                                    </wps:wsp>
                                    <wps:wsp>
                                      <wps:cNvPr id="352422528" name="Freeform 54"/>
                                      <wps:cNvSpPr/>
                                      <wps:spPr bwMode="auto">
                                        <a:xfrm>
                                          <a:off x="-609495" y="291873"/>
                                          <a:ext cx="313617" cy="255568"/>
                                        </a:xfrm>
                                        <a:custGeom>
                                          <a:avLst/>
                                          <a:gdLst>
                                            <a:gd name="T0" fmla="*/ 0 w 782"/>
                                            <a:gd name="T1" fmla="*/ 0 h 975"/>
                                            <a:gd name="T2" fmla="*/ 782 w 782"/>
                                            <a:gd name="T3" fmla="*/ 0 h 975"/>
                                            <a:gd name="T4" fmla="*/ 782 w 782"/>
                                            <a:gd name="T5" fmla="*/ 975 h 975"/>
                                          </a:gdLst>
                                          <a:ahLst/>
                                          <a:cxnLst>
                                            <a:cxn ang="0">
                                              <a:pos x="T0" y="T1"/>
                                            </a:cxn>
                                            <a:cxn ang="0">
                                              <a:pos x="T2" y="T3"/>
                                            </a:cxn>
                                            <a:cxn ang="0">
                                              <a:pos x="T4" y="T5"/>
                                            </a:cxn>
                                          </a:cxnLst>
                                          <a:rect l="0" t="0" r="r" b="b"/>
                                          <a:pathLst>
                                            <a:path w="782" h="975">
                                              <a:moveTo>
                                                <a:pt x="0" y="0"/>
                                              </a:moveTo>
                                              <a:lnTo>
                                                <a:pt x="782" y="0"/>
                                              </a:lnTo>
                                              <a:lnTo>
                                                <a:pt x="782" y="975"/>
                                              </a:lnTo>
                                            </a:path>
                                          </a:pathLst>
                                        </a:custGeom>
                                        <a:noFill/>
                                        <a:ln w="6350" cap="flat">
                                          <a:solidFill>
                                            <a:schemeClr val="tx1"/>
                                          </a:solidFill>
                                          <a:prstDash val="solid"/>
                                          <a:bevel/>
                                          <a:headEnd type="none" w="sm" len="med"/>
                                          <a:tailEnd type="none" w="sm" len="med"/>
                                        </a:ln>
                                      </wps:spPr>
                                      <wps:bodyPr wrap="square" lIns="36000" tIns="0" rIns="36000" bIns="0">
                                        <a:noAutofit/>
                                      </wps:bodyPr>
                                    </wps:wsp>
                                    <wps:wsp>
                                      <wps:cNvPr id="56489154" name="Freeform 54"/>
                                      <wps:cNvSpPr/>
                                      <wps:spPr bwMode="auto">
                                        <a:xfrm rot="16200000">
                                          <a:off x="-1752012" y="431787"/>
                                          <a:ext cx="168777" cy="205132"/>
                                        </a:xfrm>
                                        <a:custGeom>
                                          <a:avLst/>
                                          <a:gdLst>
                                            <a:gd name="T0" fmla="*/ 0 w 782"/>
                                            <a:gd name="T1" fmla="*/ 0 h 975"/>
                                            <a:gd name="T2" fmla="*/ 782 w 782"/>
                                            <a:gd name="T3" fmla="*/ 0 h 975"/>
                                            <a:gd name="T4" fmla="*/ 782 w 782"/>
                                            <a:gd name="T5" fmla="*/ 975 h 975"/>
                                          </a:gdLst>
                                          <a:ahLst/>
                                          <a:cxnLst>
                                            <a:cxn ang="0">
                                              <a:pos x="T0" y="T1"/>
                                            </a:cxn>
                                            <a:cxn ang="0">
                                              <a:pos x="T2" y="T3"/>
                                            </a:cxn>
                                            <a:cxn ang="0">
                                              <a:pos x="T4" y="T5"/>
                                            </a:cxn>
                                          </a:cxnLst>
                                          <a:rect l="0" t="0" r="r" b="b"/>
                                          <a:pathLst>
                                            <a:path w="782" h="975">
                                              <a:moveTo>
                                                <a:pt x="0" y="0"/>
                                              </a:moveTo>
                                              <a:lnTo>
                                                <a:pt x="782" y="0"/>
                                              </a:lnTo>
                                              <a:lnTo>
                                                <a:pt x="782" y="975"/>
                                              </a:lnTo>
                                            </a:path>
                                          </a:pathLst>
                                        </a:custGeom>
                                        <a:noFill/>
                                        <a:ln w="6350" cap="flat">
                                          <a:solidFill>
                                            <a:schemeClr val="tx1"/>
                                          </a:solidFill>
                                          <a:prstDash val="solid"/>
                                          <a:bevel/>
                                          <a:headEnd type="none" w="sm" len="med"/>
                                          <a:tailEnd type="none" w="sm" len="med"/>
                                        </a:ln>
                                      </wps:spPr>
                                      <wps:bodyPr wrap="square" lIns="36000" tIns="0" rIns="36000" bIns="0">
                                        <a:spAutoFit/>
                                      </wps:bodyPr>
                                    </wps:wsp>
                                    <wps:wsp>
                                      <wps:cNvPr id="1543416439" name="Freeform 54"/>
                                      <wps:cNvSpPr/>
                                      <wps:spPr bwMode="auto">
                                        <a:xfrm rot="10800000">
                                          <a:off x="-1768092" y="790880"/>
                                          <a:ext cx="508498" cy="217917"/>
                                        </a:xfrm>
                                        <a:custGeom>
                                          <a:avLst/>
                                          <a:gdLst>
                                            <a:gd name="T0" fmla="*/ 0 w 782"/>
                                            <a:gd name="T1" fmla="*/ 0 h 975"/>
                                            <a:gd name="T2" fmla="*/ 782 w 782"/>
                                            <a:gd name="T3" fmla="*/ 0 h 975"/>
                                            <a:gd name="T4" fmla="*/ 782 w 782"/>
                                            <a:gd name="T5" fmla="*/ 975 h 975"/>
                                          </a:gdLst>
                                          <a:ahLst/>
                                          <a:cxnLst>
                                            <a:cxn ang="0">
                                              <a:pos x="T0" y="T1"/>
                                            </a:cxn>
                                            <a:cxn ang="0">
                                              <a:pos x="T2" y="T3"/>
                                            </a:cxn>
                                            <a:cxn ang="0">
                                              <a:pos x="T4" y="T5"/>
                                            </a:cxn>
                                          </a:cxnLst>
                                          <a:rect l="0" t="0" r="r" b="b"/>
                                          <a:pathLst>
                                            <a:path w="782" h="975">
                                              <a:moveTo>
                                                <a:pt x="0" y="0"/>
                                              </a:moveTo>
                                              <a:lnTo>
                                                <a:pt x="782" y="0"/>
                                              </a:lnTo>
                                              <a:lnTo>
                                                <a:pt x="782" y="975"/>
                                              </a:lnTo>
                                            </a:path>
                                          </a:pathLst>
                                        </a:custGeom>
                                        <a:noFill/>
                                        <a:ln w="6350" cap="flat">
                                          <a:solidFill>
                                            <a:schemeClr val="tx1"/>
                                          </a:solidFill>
                                          <a:prstDash val="solid"/>
                                          <a:bevel/>
                                          <a:headEnd type="none" w="sm" len="med"/>
                                          <a:tailEnd type="none" w="sm" len="med"/>
                                        </a:ln>
                                      </wps:spPr>
                                      <wps:bodyPr wrap="square" lIns="36000" tIns="0" rIns="36000" bIns="0">
                                        <a:spAutoFit/>
                                      </wps:bodyPr>
                                    </wps:wsp>
                                    <wps:wsp>
                                      <wps:cNvPr id="424010621" name="Freeform 54"/>
                                      <wps:cNvSpPr/>
                                      <wps:spPr bwMode="auto">
                                        <a:xfrm flipH="1">
                                          <a:off x="-1510158" y="298208"/>
                                          <a:ext cx="426402" cy="255568"/>
                                        </a:xfrm>
                                        <a:custGeom>
                                          <a:avLst/>
                                          <a:gdLst>
                                            <a:gd name="T0" fmla="*/ 0 w 782"/>
                                            <a:gd name="T1" fmla="*/ 0 h 975"/>
                                            <a:gd name="T2" fmla="*/ 782 w 782"/>
                                            <a:gd name="T3" fmla="*/ 0 h 975"/>
                                            <a:gd name="T4" fmla="*/ 782 w 782"/>
                                            <a:gd name="T5" fmla="*/ 975 h 975"/>
                                          </a:gdLst>
                                          <a:ahLst/>
                                          <a:cxnLst>
                                            <a:cxn ang="0">
                                              <a:pos x="T0" y="T1"/>
                                            </a:cxn>
                                            <a:cxn ang="0">
                                              <a:pos x="T2" y="T3"/>
                                            </a:cxn>
                                            <a:cxn ang="0">
                                              <a:pos x="T4" y="T5"/>
                                            </a:cxn>
                                          </a:cxnLst>
                                          <a:rect l="0" t="0" r="r" b="b"/>
                                          <a:pathLst>
                                            <a:path w="782" h="975">
                                              <a:moveTo>
                                                <a:pt x="0" y="0"/>
                                              </a:moveTo>
                                              <a:lnTo>
                                                <a:pt x="782" y="0"/>
                                              </a:lnTo>
                                              <a:lnTo>
                                                <a:pt x="782" y="975"/>
                                              </a:lnTo>
                                            </a:path>
                                          </a:pathLst>
                                        </a:custGeom>
                                        <a:noFill/>
                                        <a:ln w="6350" cap="flat">
                                          <a:solidFill>
                                            <a:schemeClr val="tx1"/>
                                          </a:solidFill>
                                          <a:prstDash val="solid"/>
                                          <a:bevel/>
                                          <a:headEnd type="none" w="sm" len="med"/>
                                          <a:tailEnd type="none" w="sm" len="med"/>
                                        </a:ln>
                                      </wps:spPr>
                                      <wps:bodyPr wrap="square" lIns="36000" tIns="0" rIns="36000" bIns="0">
                                        <a:noAutofit/>
                                      </wps:bodyPr>
                                    </wps:wsp>
                                  </wpg:grpSp>
                                  <wps:wsp>
                                    <wps:cNvPr id="225273571" name="直接连接符 49"/>
                                    <wps:cNvCnPr/>
                                    <wps:spPr>
                                      <a:xfrm flipV="1">
                                        <a:off x="249458" y="343346"/>
                                        <a:ext cx="891487" cy="616123"/>
                                      </a:xfrm>
                                      <a:prstGeom prst="line">
                                        <a:avLst/>
                                      </a:prstGeom>
                                      <a:ln w="12700">
                                        <a:solidFill>
                                          <a:schemeClr val="tx1"/>
                                        </a:solidFill>
                                        <a:prstDash val="solid"/>
                                        <a:headEnd type="none" w="sm" len="med"/>
                                      </a:ln>
                                    </wps:spPr>
                                    <wps:style>
                                      <a:lnRef idx="1">
                                        <a:schemeClr val="accent1"/>
                                      </a:lnRef>
                                      <a:fillRef idx="0">
                                        <a:schemeClr val="accent1"/>
                                      </a:fillRef>
                                      <a:effectRef idx="0">
                                        <a:schemeClr val="accent1"/>
                                      </a:effectRef>
                                      <a:fontRef idx="minor">
                                        <a:schemeClr val="tx1"/>
                                      </a:fontRef>
                                    </wps:style>
                                    <wps:bodyPr/>
                                  </wps:wsp>
                                </wpg:grpSp>
                                <wps:wsp>
                                  <wps:cNvPr id="1554574578" name="文本框 159"/>
                                  <wps:cNvSpPr txBox="1"/>
                                  <wps:spPr>
                                    <a:xfrm>
                                      <a:off x="8692" y="5616"/>
                                      <a:ext cx="637" cy="356"/>
                                    </a:xfrm>
                                    <a:prstGeom prst="rect">
                                      <a:avLst/>
                                    </a:prstGeom>
                                    <a:noFill/>
                                    <a:ln w="6350">
                                      <a:noFill/>
                                    </a:ln>
                                  </wps:spPr>
                                  <wps:txbx>
                                    <w:txbxContent>
                                      <w:p w14:paraId="0673C14C" w14:textId="77777777" w:rsidR="00A1149A" w:rsidRPr="00377BCA" w:rsidRDefault="00A1149A" w:rsidP="00377BCA">
                                        <w:pPr>
                                          <w:rPr>
                                            <w:sz w:val="18"/>
                                            <w:szCs w:val="18"/>
                                          </w:rPr>
                                        </w:pPr>
                                        <w:r w:rsidRPr="00377BCA">
                                          <w:rPr>
                                            <w:sz w:val="18"/>
                                            <w:szCs w:val="18"/>
                                          </w:rPr>
                                          <w:t>（</w:t>
                                        </w:r>
                                        <w:r w:rsidRPr="00377BCA">
                                          <w:rPr>
                                            <w:sz w:val="18"/>
                                            <w:szCs w:val="18"/>
                                          </w:rPr>
                                          <w:t>b</w:t>
                                        </w:r>
                                        <w:r w:rsidRPr="00377BCA">
                                          <w:rPr>
                                            <w:sz w:val="18"/>
                                            <w:szCs w:val="18"/>
                                          </w:rPr>
                                          <w:t>）</w:t>
                                        </w:r>
                                      </w:p>
                                    </w:txbxContent>
                                  </wps:txbx>
                                  <wps:bodyPr rot="0" spcFirstLastPara="0" vertOverflow="overflow" horzOverflow="overflow" vert="horz" wrap="none" lIns="36000" tIns="0" rIns="36000" bIns="0" numCol="1" spcCol="0" rtlCol="0" fromWordArt="0" anchor="t" anchorCtr="0" forceAA="0" compatLnSpc="1">
                                    <a:spAutoFit/>
                                  </wps:bodyPr>
                                </wps:wsp>
                              </wpg:grpSp>
                              <wps:wsp>
                                <wps:cNvPr id="1950024113" name="文本框 23"/>
                                <wps:cNvSpPr txBox="1"/>
                                <wps:spPr>
                                  <a:xfrm>
                                    <a:off x="6167" y="4016"/>
                                    <a:ext cx="426" cy="345"/>
                                  </a:xfrm>
                                  <a:prstGeom prst="rect">
                                    <a:avLst/>
                                  </a:prstGeom>
                                  <a:noFill/>
                                </wps:spPr>
                                <wps:txbx>
                                  <w:txbxContent>
                                    <w:p w14:paraId="0C439A0A" w14:textId="77777777" w:rsidR="00A1149A" w:rsidRPr="00377BCA" w:rsidRDefault="00A1149A" w:rsidP="00377BCA">
                                      <w:pPr>
                                        <w:rPr>
                                          <w:sz w:val="18"/>
                                          <w:szCs w:val="18"/>
                                        </w:rPr>
                                      </w:pPr>
                                      <w:r w:rsidRPr="00377BCA">
                                        <w:rPr>
                                          <w:sz w:val="18"/>
                                          <w:szCs w:val="18"/>
                                        </w:rPr>
                                        <w:t>20</w:t>
                                      </w:r>
                                      <w:r w:rsidRPr="00377BCA">
                                        <w:rPr>
                                          <w:rFonts w:hint="eastAsia"/>
                                          <w:sz w:val="18"/>
                                          <w:szCs w:val="18"/>
                                        </w:rPr>
                                        <w:t>0</w:t>
                                      </w:r>
                                    </w:p>
                                  </w:txbxContent>
                                </wps:txbx>
                                <wps:bodyPr wrap="none" lIns="36000" tIns="0" rIns="36000" bIns="0" rtlCol="0">
                                  <a:spAutoFit/>
                                </wps:bodyPr>
                              </wps:wsp>
                            </wpg:grpSp>
                          </wpg:grpSp>
                          <wpg:grpSp>
                            <wpg:cNvPr id="1889076104" name="组合 17"/>
                            <wpg:cNvGrpSpPr/>
                            <wpg:grpSpPr>
                              <a:xfrm>
                                <a:off x="-5715" y="123916"/>
                                <a:ext cx="1623060" cy="1090930"/>
                                <a:chOff x="3061" y="1732"/>
                                <a:chExt cx="2556" cy="1718"/>
                              </a:xfrm>
                            </wpg:grpSpPr>
                            <wpg:grpSp>
                              <wpg:cNvPr id="137449547" name="组合 26"/>
                              <wpg:cNvGrpSpPr/>
                              <wpg:grpSpPr>
                                <a:xfrm>
                                  <a:off x="3061" y="1732"/>
                                  <a:ext cx="2556" cy="1718"/>
                                  <a:chOff x="6097" y="37684"/>
                                  <a:chExt cx="2556" cy="1718"/>
                                </a:xfrm>
                              </wpg:grpSpPr>
                              <wpg:grpSp>
                                <wpg:cNvPr id="1745128662" name="组合 318"/>
                                <wpg:cNvGrpSpPr/>
                                <wpg:grpSpPr>
                                  <a:xfrm>
                                    <a:off x="6097" y="37888"/>
                                    <a:ext cx="2556" cy="1514"/>
                                    <a:chOff x="1300" y="3028"/>
                                    <a:chExt cx="2556" cy="1514"/>
                                  </a:xfrm>
                                </wpg:grpSpPr>
                                <wpg:grpSp>
                                  <wpg:cNvPr id="957665970" name="组合 316"/>
                                  <wpg:cNvGrpSpPr/>
                                  <wpg:grpSpPr>
                                    <a:xfrm>
                                      <a:off x="1300" y="3028"/>
                                      <a:ext cx="2556" cy="1189"/>
                                      <a:chOff x="1349" y="2712"/>
                                      <a:chExt cx="2556" cy="1189"/>
                                    </a:xfrm>
                                  </wpg:grpSpPr>
                                  <wpg:grpSp>
                                    <wpg:cNvPr id="1303481720" name="组合 298"/>
                                    <wpg:cNvGrpSpPr/>
                                    <wpg:grpSpPr>
                                      <a:xfrm>
                                        <a:off x="1349" y="2712"/>
                                        <a:ext cx="2556" cy="1189"/>
                                        <a:chOff x="1349" y="2712"/>
                                        <a:chExt cx="2556" cy="1189"/>
                                      </a:xfrm>
                                    </wpg:grpSpPr>
                                    <wpg:grpSp>
                                      <wpg:cNvPr id="1553898351" name="组合 289"/>
                                      <wpg:cNvGrpSpPr/>
                                      <wpg:grpSpPr>
                                        <a:xfrm>
                                          <a:off x="1749" y="2919"/>
                                          <a:ext cx="2156" cy="681"/>
                                          <a:chOff x="1749" y="2919"/>
                                          <a:chExt cx="2156" cy="681"/>
                                        </a:xfrm>
                                      </wpg:grpSpPr>
                                      <wps:wsp>
                                        <wps:cNvPr id="1221933066" name="矩形 4"/>
                                        <wps:cNvSpPr/>
                                        <wps:spPr>
                                          <a:xfrm>
                                            <a:off x="1749" y="2926"/>
                                            <a:ext cx="1903" cy="668"/>
                                          </a:xfrm>
                                          <a:prstGeom prst="rect">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wrap="none" lIns="36000" tIns="0" rIns="36000" bIns="0">
                                          <a:spAutoFit/>
                                        </wps:bodyPr>
                                      </wps:wsp>
                                      <wps:wsp>
                                        <wps:cNvPr id="398097583" name="直接连接符 238"/>
                                        <wps:cNvCnPr/>
                                        <wps:spPr>
                                          <a:xfrm>
                                            <a:off x="1927" y="2919"/>
                                            <a:ext cx="0" cy="681"/>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99346422" name="直接连接符 239"/>
                                        <wps:cNvCnPr/>
                                        <wps:spPr>
                                          <a:xfrm>
                                            <a:off x="3479" y="2919"/>
                                            <a:ext cx="0" cy="681"/>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52185590" name="文本框 2"/>
                                        <wps:cNvSpPr txBox="1">
                                          <a:spLocks noChangeArrowheads="1"/>
                                        </wps:cNvSpPr>
                                        <wps:spPr bwMode="auto">
                                          <a:xfrm>
                                            <a:off x="3725" y="3141"/>
                                            <a:ext cx="180" cy="328"/>
                                          </a:xfrm>
                                          <a:prstGeom prst="rect">
                                            <a:avLst/>
                                          </a:prstGeom>
                                          <a:noFill/>
                                          <a:ln w="9525">
                                            <a:noFill/>
                                            <a:miter lim="800000"/>
                                          </a:ln>
                                        </wps:spPr>
                                        <wps:txbx>
                                          <w:txbxContent>
                                            <w:p w14:paraId="57EAA56D" w14:textId="77777777" w:rsidR="00A1149A" w:rsidRPr="00377BCA" w:rsidRDefault="00A1149A" w:rsidP="00377BCA">
                                              <w:pPr>
                                                <w:rPr>
                                                  <w:i/>
                                                  <w:iCs/>
                                                  <w:sz w:val="18"/>
                                                  <w:szCs w:val="18"/>
                                                </w:rPr>
                                              </w:pPr>
                                              <w:r w:rsidRPr="00377BCA">
                                                <w:rPr>
                                                  <w:i/>
                                                  <w:iCs/>
                                                  <w:sz w:val="18"/>
                                                  <w:szCs w:val="18"/>
                                                </w:rPr>
                                                <w:t>l</w:t>
                                              </w:r>
                                            </w:p>
                                          </w:txbxContent>
                                        </wps:txbx>
                                        <wps:bodyPr rot="0" vert="horz" wrap="none" lIns="36000" tIns="0" rIns="36000" bIns="0" anchor="t" anchorCtr="0">
                                          <a:spAutoFit/>
                                        </wps:bodyPr>
                                      </wps:wsp>
                                      <wps:wsp>
                                        <wps:cNvPr id="433576916" name="直接连接符 76"/>
                                        <wps:cNvCnPr/>
                                        <wps:spPr>
                                          <a:xfrm rot="16200000">
                                            <a:off x="3711" y="2859"/>
                                            <a:ext cx="0" cy="131"/>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890452091" name="直接连接符 76"/>
                                        <wps:cNvCnPr/>
                                        <wps:spPr>
                                          <a:xfrm rot="16200000">
                                            <a:off x="3717" y="3529"/>
                                            <a:ext cx="0" cy="131"/>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723296322" name="直接箭头连接符 77"/>
                                        <wps:cNvCnPr/>
                                        <wps:spPr>
                                          <a:xfrm flipV="1">
                                            <a:off x="3728" y="2925"/>
                                            <a:ext cx="0" cy="669"/>
                                          </a:xfrm>
                                          <a:prstGeom prst="straightConnector1">
                                            <a:avLst/>
                                          </a:prstGeom>
                                          <a:ln w="6350">
                                            <a:solidFill>
                                              <a:schemeClr val="tx1"/>
                                            </a:solidFill>
                                            <a:headEnd type="triangle" w="sm" len="sm"/>
                                            <a:tailEnd type="triangle" w="sm" len="sm"/>
                                          </a:ln>
                                        </wps:spPr>
                                        <wps:style>
                                          <a:lnRef idx="1">
                                            <a:schemeClr val="accent1"/>
                                          </a:lnRef>
                                          <a:fillRef idx="0">
                                            <a:schemeClr val="accent1"/>
                                          </a:fillRef>
                                          <a:effectRef idx="0">
                                            <a:schemeClr val="accent1"/>
                                          </a:effectRef>
                                          <a:fontRef idx="minor">
                                            <a:schemeClr val="tx1"/>
                                          </a:fontRef>
                                        </wps:style>
                                        <wps:bodyPr/>
                                      </wps:wsp>
                                    </wpg:grpSp>
                                    <wps:wsp>
                                      <wps:cNvPr id="1053189907" name="矩形 290"/>
                                      <wps:cNvSpPr/>
                                      <wps:spPr>
                                        <a:xfrm>
                                          <a:off x="2153" y="2806"/>
                                          <a:ext cx="119" cy="119"/>
                                        </a:xfrm>
                                        <a:prstGeom prst="rect">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wrap="none" lIns="36000" tIns="0" rIns="36000" bIns="0">
                                        <a:spAutoFit/>
                                      </wps:bodyPr>
                                    </wps:wsp>
                                    <wps:wsp>
                                      <wps:cNvPr id="1412537673" name="矩形 291"/>
                                      <wps:cNvSpPr/>
                                      <wps:spPr>
                                        <a:xfrm>
                                          <a:off x="2153" y="3600"/>
                                          <a:ext cx="119" cy="119"/>
                                        </a:xfrm>
                                        <a:prstGeom prst="rect">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wrap="none" lIns="36000" tIns="0" rIns="36000" bIns="0">
                                        <a:spAutoFit/>
                                      </wps:bodyPr>
                                    </wps:wsp>
                                    <wps:wsp>
                                      <wps:cNvPr id="971780923" name="椭圆 294"/>
                                      <wps:cNvSpPr>
                                        <a:spLocks noChangeAspect="1"/>
                                      </wps:cNvSpPr>
                                      <wps:spPr>
                                        <a:xfrm>
                                          <a:off x="2189" y="3635"/>
                                          <a:ext cx="47" cy="47"/>
                                        </a:xfrm>
                                        <a:prstGeom prst="ellipse">
                                          <a:avLst/>
                                        </a:prstGeom>
                                        <a:solidFill>
                                          <a:schemeClr val="tx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wrap="none" lIns="36000" tIns="0" rIns="36000" bIns="0">
                                        <a:spAutoFit/>
                                      </wps:bodyPr>
                                    </wps:wsp>
                                    <wps:wsp>
                                      <wps:cNvPr id="939212734" name="椭圆 295"/>
                                      <wps:cNvSpPr>
                                        <a:spLocks noChangeAspect="1"/>
                                      </wps:cNvSpPr>
                                      <wps:spPr>
                                        <a:xfrm>
                                          <a:off x="2189" y="2837"/>
                                          <a:ext cx="47" cy="47"/>
                                        </a:xfrm>
                                        <a:prstGeom prst="ellipse">
                                          <a:avLst/>
                                        </a:prstGeom>
                                        <a:solidFill>
                                          <a:schemeClr val="tx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wrap="none" lIns="36000" tIns="0" rIns="36000" bIns="0">
                                        <a:spAutoFit/>
                                      </wps:bodyPr>
                                    </wps:wsp>
                                    <wps:wsp>
                                      <wps:cNvPr id="1155776827" name="文本框 2"/>
                                      <wps:cNvSpPr txBox="1">
                                        <a:spLocks noChangeArrowheads="1"/>
                                      </wps:cNvSpPr>
                                      <wps:spPr bwMode="auto">
                                        <a:xfrm>
                                          <a:off x="2281" y="2712"/>
                                          <a:ext cx="220" cy="328"/>
                                        </a:xfrm>
                                        <a:prstGeom prst="rect">
                                          <a:avLst/>
                                        </a:prstGeom>
                                        <a:noFill/>
                                        <a:ln w="9525">
                                          <a:noFill/>
                                          <a:miter lim="800000"/>
                                        </a:ln>
                                      </wps:spPr>
                                      <wps:txbx>
                                        <w:txbxContent>
                                          <w:p w14:paraId="2B16D3D2" w14:textId="77777777" w:rsidR="00A1149A" w:rsidRPr="00377BCA" w:rsidRDefault="00A1149A" w:rsidP="00377BCA">
                                            <w:pPr>
                                              <w:rPr>
                                                <w:i/>
                                                <w:iCs/>
                                                <w:sz w:val="18"/>
                                                <w:szCs w:val="18"/>
                                              </w:rPr>
                                            </w:pPr>
                                            <w:r w:rsidRPr="00377BCA">
                                              <w:rPr>
                                                <w:i/>
                                                <w:iCs/>
                                                <w:sz w:val="18"/>
                                                <w:szCs w:val="18"/>
                                              </w:rPr>
                                              <w:t>a</w:t>
                                            </w:r>
                                          </w:p>
                                        </w:txbxContent>
                                      </wps:txbx>
                                      <wps:bodyPr rot="0" vert="horz" wrap="none" lIns="36000" tIns="0" rIns="36000" bIns="0" anchor="t" anchorCtr="0">
                                        <a:spAutoFit/>
                                      </wps:bodyPr>
                                    </wps:wsp>
                                    <wps:wsp>
                                      <wps:cNvPr id="1819103120" name="文本框 2"/>
                                      <wps:cNvSpPr txBox="1">
                                        <a:spLocks noChangeArrowheads="1"/>
                                      </wps:cNvSpPr>
                                      <wps:spPr bwMode="auto">
                                        <a:xfrm>
                                          <a:off x="2274" y="3573"/>
                                          <a:ext cx="220" cy="328"/>
                                        </a:xfrm>
                                        <a:prstGeom prst="rect">
                                          <a:avLst/>
                                        </a:prstGeom>
                                        <a:noFill/>
                                        <a:ln w="9525">
                                          <a:noFill/>
                                          <a:miter lim="800000"/>
                                        </a:ln>
                                      </wps:spPr>
                                      <wps:txbx>
                                        <w:txbxContent>
                                          <w:p w14:paraId="29E7BA37" w14:textId="77777777" w:rsidR="00A1149A" w:rsidRPr="00377BCA" w:rsidRDefault="00A1149A" w:rsidP="00377BCA">
                                            <w:pPr>
                                              <w:rPr>
                                                <w:i/>
                                                <w:iCs/>
                                                <w:sz w:val="18"/>
                                                <w:szCs w:val="18"/>
                                              </w:rPr>
                                            </w:pPr>
                                            <w:r w:rsidRPr="00377BCA">
                                              <w:rPr>
                                                <w:i/>
                                                <w:iCs/>
                                                <w:sz w:val="18"/>
                                                <w:szCs w:val="18"/>
                                              </w:rPr>
                                              <w:t>b</w:t>
                                            </w:r>
                                          </w:p>
                                        </w:txbxContent>
                                      </wps:txbx>
                                      <wps:bodyPr rot="0" vert="horz" wrap="none" lIns="36000" tIns="0" rIns="36000" bIns="0" anchor="t" anchorCtr="0">
                                        <a:spAutoFit/>
                                      </wps:bodyPr>
                                    </wps:wsp>
                                    <wps:wsp>
                                      <wps:cNvPr id="1541616869" name="文本框 2"/>
                                      <wps:cNvSpPr txBox="1">
                                        <a:spLocks noChangeArrowheads="1"/>
                                      </wps:cNvSpPr>
                                      <wps:spPr bwMode="auto">
                                        <a:xfrm>
                                          <a:off x="1739" y="3017"/>
                                          <a:ext cx="209" cy="328"/>
                                        </a:xfrm>
                                        <a:prstGeom prst="rect">
                                          <a:avLst/>
                                        </a:prstGeom>
                                        <a:noFill/>
                                        <a:ln w="9525">
                                          <a:noFill/>
                                          <a:miter lim="800000"/>
                                        </a:ln>
                                      </wps:spPr>
                                      <wps:txbx>
                                        <w:txbxContent>
                                          <w:p w14:paraId="505B1ED0" w14:textId="77777777" w:rsidR="00A1149A" w:rsidRPr="00377BCA" w:rsidRDefault="00A1149A" w:rsidP="00377BCA">
                                            <w:pPr>
                                              <w:rPr>
                                                <w:i/>
                                                <w:iCs/>
                                                <w:sz w:val="18"/>
                                                <w:szCs w:val="18"/>
                                              </w:rPr>
                                            </w:pPr>
                                            <w:r w:rsidRPr="00377BCA">
                                              <w:rPr>
                                                <w:i/>
                                                <w:iCs/>
                                                <w:sz w:val="18"/>
                                                <w:szCs w:val="18"/>
                                              </w:rPr>
                                              <w:t>c</w:t>
                                            </w:r>
                                          </w:p>
                                        </w:txbxContent>
                                      </wps:txbx>
                                      <wps:bodyPr rot="0" vert="horz" wrap="none" lIns="36000" tIns="0" rIns="36000" bIns="0" anchor="t" anchorCtr="0">
                                        <a:spAutoFit/>
                                      </wps:bodyPr>
                                    </wps:wsp>
                                    <wps:wsp>
                                      <wps:cNvPr id="1899605586" name="文本框 2"/>
                                      <wps:cNvSpPr txBox="1">
                                        <a:spLocks noChangeArrowheads="1"/>
                                      </wps:cNvSpPr>
                                      <wps:spPr bwMode="auto">
                                        <a:xfrm>
                                          <a:off x="3447" y="3053"/>
                                          <a:ext cx="220" cy="328"/>
                                        </a:xfrm>
                                        <a:prstGeom prst="rect">
                                          <a:avLst/>
                                        </a:prstGeom>
                                        <a:noFill/>
                                        <a:ln w="9525">
                                          <a:noFill/>
                                          <a:miter lim="800000"/>
                                        </a:ln>
                                      </wps:spPr>
                                      <wps:txbx>
                                        <w:txbxContent>
                                          <w:p w14:paraId="4001B1AE" w14:textId="77777777" w:rsidR="00A1149A" w:rsidRPr="00377BCA" w:rsidRDefault="00A1149A" w:rsidP="00377BCA">
                                            <w:pPr>
                                              <w:rPr>
                                                <w:i/>
                                                <w:iCs/>
                                                <w:sz w:val="18"/>
                                                <w:szCs w:val="18"/>
                                              </w:rPr>
                                            </w:pPr>
                                            <w:r w:rsidRPr="00377BCA">
                                              <w:rPr>
                                                <w:i/>
                                                <w:iCs/>
                                                <w:sz w:val="18"/>
                                                <w:szCs w:val="18"/>
                                              </w:rPr>
                                              <w:t>d</w:t>
                                            </w:r>
                                          </w:p>
                                        </w:txbxContent>
                                      </wps:txbx>
                                      <wps:bodyPr rot="0" vert="horz" wrap="none" lIns="36000" tIns="0" rIns="36000" bIns="0" anchor="t" anchorCtr="0">
                                        <a:spAutoFit/>
                                      </wps:bodyPr>
                                    </wps:wsp>
                                    <wps:wsp>
                                      <wps:cNvPr id="1667699707" name="文本框 2"/>
                                      <wps:cNvSpPr txBox="1">
                                        <a:spLocks noChangeArrowheads="1"/>
                                      </wps:cNvSpPr>
                                      <wps:spPr bwMode="auto">
                                        <a:xfrm>
                                          <a:off x="1349" y="3113"/>
                                          <a:ext cx="259" cy="328"/>
                                        </a:xfrm>
                                        <a:prstGeom prst="rect">
                                          <a:avLst/>
                                        </a:prstGeom>
                                        <a:noFill/>
                                        <a:ln w="9525">
                                          <a:noFill/>
                                          <a:miter lim="800000"/>
                                        </a:ln>
                                      </wps:spPr>
                                      <wps:txbx>
                                        <w:txbxContent>
                                          <w:p w14:paraId="72648A1A" w14:textId="0439318A" w:rsidR="007874FB" w:rsidRPr="007874FB" w:rsidRDefault="007874FB" w:rsidP="00377BCA">
                                            <w:pPr>
                                              <w:rPr>
                                                <w:sz w:val="18"/>
                                                <w:szCs w:val="18"/>
                                              </w:rPr>
                                            </w:pPr>
                                            <w:r w:rsidRPr="007874FB">
                                              <w:rPr>
                                                <w:rFonts w:hint="eastAsia"/>
                                                <w:sz w:val="18"/>
                                                <w:szCs w:val="18"/>
                                              </w:rPr>
                                              <w:t>V</w:t>
                                            </w:r>
                                          </w:p>
                                        </w:txbxContent>
                                      </wps:txbx>
                                      <wps:bodyPr rot="0" vert="horz" wrap="none" lIns="36000" tIns="0" rIns="36000" bIns="0" anchor="t" anchorCtr="0">
                                        <a:spAutoFit/>
                                      </wps:bodyPr>
                                    </wps:wsp>
                                  </wpg:grpSp>
                                  <wps:wsp>
                                    <wps:cNvPr id="1875004531" name="椭圆 299"/>
                                    <wps:cNvSpPr>
                                      <a:spLocks noChangeAspect="1"/>
                                    </wps:cNvSpPr>
                                    <wps:spPr>
                                      <a:xfrm>
                                        <a:off x="1820" y="3000"/>
                                        <a:ext cx="47" cy="47"/>
                                      </a:xfrm>
                                      <a:prstGeom prst="ellipse">
                                        <a:avLst/>
                                      </a:prstGeom>
                                      <a:solidFill>
                                        <a:schemeClr val="tx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wrap="none" lIns="36000" tIns="0" rIns="36000" bIns="0">
                                      <a:spAutoFit/>
                                    </wps:bodyPr>
                                  </wps:wsp>
                                  <wps:wsp>
                                    <wps:cNvPr id="1603174515" name="椭圆 300"/>
                                    <wps:cNvSpPr>
                                      <a:spLocks noChangeAspect="1"/>
                                    </wps:cNvSpPr>
                                    <wps:spPr>
                                      <a:xfrm>
                                        <a:off x="3542" y="3000"/>
                                        <a:ext cx="47" cy="47"/>
                                      </a:xfrm>
                                      <a:prstGeom prst="ellipse">
                                        <a:avLst/>
                                      </a:prstGeom>
                                      <a:solidFill>
                                        <a:schemeClr val="tx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wrap="none" lIns="36000" tIns="0" rIns="36000" bIns="0">
                                      <a:spAutoFit/>
                                    </wps:bodyPr>
                                  </wps:wsp>
                                  <wps:wsp>
                                    <wps:cNvPr id="887598268" name="文本框 2"/>
                                    <wps:cNvSpPr txBox="1">
                                      <a:spLocks noChangeArrowheads="1"/>
                                    </wps:cNvSpPr>
                                    <wps:spPr bwMode="auto">
                                      <a:xfrm>
                                        <a:off x="3033" y="3231"/>
                                        <a:ext cx="239" cy="328"/>
                                      </a:xfrm>
                                      <a:prstGeom prst="rect">
                                        <a:avLst/>
                                      </a:prstGeom>
                                      <a:noFill/>
                                      <a:ln w="9525">
                                        <a:noFill/>
                                        <a:miter lim="800000"/>
                                      </a:ln>
                                    </wps:spPr>
                                    <wps:txbx>
                                      <w:txbxContent>
                                        <w:p w14:paraId="4D11B109" w14:textId="77777777" w:rsidR="00A1149A" w:rsidRPr="00377BCA" w:rsidRDefault="00A1149A" w:rsidP="00377BCA">
                                          <w:pPr>
                                            <w:rPr>
                                              <w:i/>
                                              <w:iCs/>
                                              <w:sz w:val="18"/>
                                              <w:szCs w:val="18"/>
                                            </w:rPr>
                                          </w:pPr>
                                          <w:r w:rsidRPr="00377BCA">
                                            <w:rPr>
                                              <w:i/>
                                              <w:iCs/>
                                              <w:sz w:val="18"/>
                                              <w:szCs w:val="18"/>
                                            </w:rPr>
                                            <w:t>B</w:t>
                                          </w:r>
                                        </w:p>
                                      </w:txbxContent>
                                    </wps:txbx>
                                    <wps:bodyPr rot="0" vert="horz" wrap="none" lIns="36000" tIns="0" rIns="36000" bIns="0" anchor="t" anchorCtr="0">
                                      <a:spAutoFit/>
                                    </wps:bodyPr>
                                  </wps:wsp>
                                </wpg:grpSp>
                                <wps:wsp>
                                  <wps:cNvPr id="2052972088" name="文本框 159"/>
                                  <wps:cNvSpPr txBox="1"/>
                                  <wps:spPr>
                                    <a:xfrm>
                                      <a:off x="2460" y="4219"/>
                                      <a:ext cx="564" cy="323"/>
                                    </a:xfrm>
                                    <a:prstGeom prst="rect">
                                      <a:avLst/>
                                    </a:prstGeom>
                                    <a:noFill/>
                                    <a:ln w="6350">
                                      <a:noFill/>
                                    </a:ln>
                                  </wps:spPr>
                                  <wps:txbx>
                                    <w:txbxContent>
                                      <w:p w14:paraId="2D08FC16" w14:textId="77777777" w:rsidR="00A1149A" w:rsidRPr="00377BCA" w:rsidRDefault="00A1149A" w:rsidP="00377BCA">
                                        <w:pPr>
                                          <w:rPr>
                                            <w:sz w:val="18"/>
                                            <w:szCs w:val="18"/>
                                          </w:rPr>
                                        </w:pPr>
                                        <w:r w:rsidRPr="00377BCA">
                                          <w:rPr>
                                            <w:sz w:val="18"/>
                                            <w:szCs w:val="18"/>
                                          </w:rPr>
                                          <w:t>（</w:t>
                                        </w:r>
                                        <w:r w:rsidRPr="00377BCA">
                                          <w:rPr>
                                            <w:sz w:val="18"/>
                                            <w:szCs w:val="18"/>
                                          </w:rPr>
                                          <w:t>a</w:t>
                                        </w:r>
                                        <w:r w:rsidRPr="00377BCA">
                                          <w:rPr>
                                            <w:sz w:val="18"/>
                                            <w:szCs w:val="18"/>
                                          </w:rPr>
                                          <w:t>）</w:t>
                                        </w:r>
                                      </w:p>
                                    </w:txbxContent>
                                  </wps:txbx>
                                  <wps:bodyPr rot="0" spcFirstLastPara="0" vertOverflow="overflow" horzOverflow="overflow" vert="horz" wrap="none" lIns="36000" tIns="0" rIns="36000" bIns="0" numCol="1" spcCol="0" rtlCol="0" fromWordArt="0" anchor="t" anchorCtr="0" forceAA="0" compatLnSpc="1">
                                    <a:spAutoFit/>
                                  </wps:bodyPr>
                                </wps:wsp>
                              </wpg:grpSp>
                              <wps:wsp>
                                <wps:cNvPr id="207347925" name="文本框 23"/>
                                <wps:cNvSpPr txBox="1"/>
                                <wps:spPr>
                                  <a:xfrm>
                                    <a:off x="7203" y="37684"/>
                                    <a:ext cx="675" cy="333"/>
                                  </a:xfrm>
                                  <a:prstGeom prst="rect">
                                    <a:avLst/>
                                  </a:prstGeom>
                                  <a:noFill/>
                                  <a:ln w="12700">
                                    <a:solidFill>
                                      <a:schemeClr val="tx1"/>
                                    </a:solidFill>
                                  </a:ln>
                                </wps:spPr>
                                <wps:txbx>
                                  <w:txbxContent>
                                    <w:p w14:paraId="55016850" w14:textId="77777777" w:rsidR="00A1149A" w:rsidRPr="00377BCA" w:rsidRDefault="00A1149A" w:rsidP="00377BCA">
                                      <w:pPr>
                                        <w:rPr>
                                          <w:sz w:val="18"/>
                                          <w:szCs w:val="18"/>
                                        </w:rPr>
                                      </w:pPr>
                                      <w:r w:rsidRPr="00377BCA">
                                        <w:rPr>
                                          <w:sz w:val="18"/>
                                          <w:szCs w:val="18"/>
                                        </w:rPr>
                                        <w:t>恒流源</w:t>
                                      </w:r>
                                    </w:p>
                                  </w:txbxContent>
                                </wps:txbx>
                                <wps:bodyPr wrap="none" lIns="36000" tIns="0" rIns="36000" bIns="0" rtlCol="0" anchor="ctr" anchorCtr="0">
                                  <a:spAutoFit/>
                                </wps:bodyPr>
                              </wps:wsp>
                            </wpg:grpSp>
                            <wps:wsp>
                              <wps:cNvPr id="59910727" name="弧形 2"/>
                              <wps:cNvSpPr/>
                              <wps:spPr>
                                <a:xfrm rot="18900000">
                                  <a:off x="3441" y="2052"/>
                                  <a:ext cx="226" cy="227"/>
                                </a:xfrm>
                                <a:prstGeom prst="arc">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rap="none" lIns="36000" tIns="0" rIns="36000" bIns="0">
                                <a:spAutoFit/>
                              </wps:bodyPr>
                            </wps:wsp>
                            <wps:wsp>
                              <wps:cNvPr id="1974725796" name="Oval 4827"/>
                              <wps:cNvSpPr>
                                <a:spLocks noChangeArrowheads="1"/>
                              </wps:cNvSpPr>
                              <wps:spPr bwMode="auto">
                                <a:xfrm>
                                  <a:off x="3070" y="2324"/>
                                  <a:ext cx="239" cy="240"/>
                                </a:xfrm>
                                <a:prstGeom prst="ellipse">
                                  <a:avLst/>
                                </a:prstGeom>
                                <a:noFill/>
                                <a:ln w="9525" algn="ctr">
                                  <a:solidFill>
                                    <a:srgbClr val="000000"/>
                                  </a:solidFill>
                                  <a:round/>
                                </a:ln>
                                <a:effectLst/>
                              </wps:spPr>
                              <wps:bodyPr rot="0" vert="horz" wrap="none" lIns="36000" tIns="0" rIns="36000" bIns="0" anchor="t" anchorCtr="0" upright="1">
                                <a:spAutoFit/>
                              </wps:bodyPr>
                            </wps:wsp>
                            <wps:wsp>
                              <wps:cNvPr id="1463887913" name="Line 2633"/>
                              <wps:cNvCnPr>
                                <a:cxnSpLocks noChangeShapeType="1"/>
                              </wps:cNvCnPr>
                              <wps:spPr bwMode="auto">
                                <a:xfrm>
                                  <a:off x="3634" y="2085"/>
                                  <a:ext cx="285" cy="0"/>
                                </a:xfrm>
                                <a:prstGeom prst="line">
                                  <a:avLst/>
                                </a:prstGeom>
                                <a:noFill/>
                                <a:ln w="6350">
                                  <a:solidFill>
                                    <a:srgbClr val="000000"/>
                                  </a:solidFill>
                                  <a:round/>
                                </a:ln>
                              </wps:spPr>
                              <wps:bodyPr/>
                            </wps:wsp>
                            <wps:wsp>
                              <wps:cNvPr id="1001916348" name="Line 2633"/>
                              <wps:cNvCnPr>
                                <a:cxnSpLocks noChangeShapeType="1"/>
                              </wps:cNvCnPr>
                              <wps:spPr bwMode="auto">
                                <a:xfrm>
                                  <a:off x="4012" y="1745"/>
                                  <a:ext cx="87" cy="0"/>
                                </a:xfrm>
                                <a:prstGeom prst="line">
                                  <a:avLst/>
                                </a:prstGeom>
                                <a:noFill/>
                                <a:ln w="6350">
                                  <a:solidFill>
                                    <a:srgbClr val="000000"/>
                                  </a:solidFill>
                                  <a:round/>
                                </a:ln>
                              </wps:spPr>
                              <wps:bodyPr/>
                            </wps:wsp>
                          </wpg:grpSp>
                        </wpg:grpSp>
                        <wps:wsp>
                          <wps:cNvPr id="849712906" name="自定义形状 11"/>
                          <wps:cNvSpPr/>
                          <wps:spPr>
                            <a:xfrm>
                              <a:off x="1156378" y="475587"/>
                              <a:ext cx="66818" cy="66818"/>
                            </a:xfrm>
                            <a:custGeom>
                              <a:avLst/>
                              <a:gdLst/>
                              <a:ahLst/>
                              <a:cxnLst/>
                              <a:rect l="l" t="t" r="r" b="b"/>
                              <a:pathLst>
                                <a:path w="419651" h="419651">
                                  <a:moveTo>
                                    <a:pt x="209825" y="0"/>
                                  </a:moveTo>
                                  <a:lnTo>
                                    <a:pt x="209825" y="419651"/>
                                  </a:lnTo>
                                  <a:moveTo>
                                    <a:pt x="0" y="209825"/>
                                  </a:moveTo>
                                  <a:lnTo>
                                    <a:pt x="419651" y="209825"/>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grpSp>
                        <wpg:cNvPr id="1026693614" name="组合 1429"/>
                        <wpg:cNvGrpSpPr/>
                        <wpg:grpSpPr>
                          <a:xfrm>
                            <a:off x="446701" y="429600"/>
                            <a:ext cx="814705" cy="320040"/>
                            <a:chOff x="0" y="0"/>
                            <a:chExt cx="815153" cy="320601"/>
                          </a:xfrm>
                        </wpg:grpSpPr>
                        <wpg:grpSp>
                          <wpg:cNvPr id="1625971122" name="组合 1428"/>
                          <wpg:cNvGrpSpPr/>
                          <wpg:grpSpPr>
                            <a:xfrm>
                              <a:off x="0" y="0"/>
                              <a:ext cx="814705" cy="51435"/>
                              <a:chOff x="0" y="0"/>
                              <a:chExt cx="815153" cy="51528"/>
                            </a:xfrm>
                          </wpg:grpSpPr>
                          <wps:wsp>
                            <wps:cNvPr id="329236983" name="自定义形状 5"/>
                            <wps:cNvSpPr/>
                            <wps:spPr>
                              <a:xfrm>
                                <a:off x="0" y="1909"/>
                                <a:ext cx="49653" cy="49619"/>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995924882" name="自定义形状 5"/>
                            <wps:cNvSpPr/>
                            <wps:spPr>
                              <a:xfrm>
                                <a:off x="190897" y="0"/>
                                <a:ext cx="49653" cy="49619"/>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5503703" name="自定义形状 5"/>
                            <wps:cNvSpPr/>
                            <wps:spPr>
                              <a:xfrm>
                                <a:off x="383704" y="1909"/>
                                <a:ext cx="49653" cy="49619"/>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501938171" name="自定义形状 5"/>
                            <wps:cNvSpPr/>
                            <wps:spPr>
                              <a:xfrm>
                                <a:off x="574602" y="0"/>
                                <a:ext cx="49653" cy="49619"/>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452300014" name="自定义形状 5"/>
                            <wps:cNvSpPr/>
                            <wps:spPr>
                              <a:xfrm>
                                <a:off x="765500" y="0"/>
                                <a:ext cx="49653" cy="49619"/>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grpSp>
                          <wpg:cNvPr id="482721516" name="组合 1428"/>
                          <wpg:cNvGrpSpPr/>
                          <wpg:grpSpPr>
                            <a:xfrm>
                              <a:off x="0" y="135537"/>
                              <a:ext cx="815153" cy="51528"/>
                              <a:chOff x="0" y="0"/>
                              <a:chExt cx="815153" cy="51528"/>
                            </a:xfrm>
                          </wpg:grpSpPr>
                          <wps:wsp>
                            <wps:cNvPr id="280385030" name="自定义形状 5"/>
                            <wps:cNvSpPr/>
                            <wps:spPr>
                              <a:xfrm>
                                <a:off x="0" y="1909"/>
                                <a:ext cx="49653" cy="49619"/>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519015271" name="自定义形状 5"/>
                            <wps:cNvSpPr/>
                            <wps:spPr>
                              <a:xfrm>
                                <a:off x="190897" y="0"/>
                                <a:ext cx="49653" cy="49619"/>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02941994" name="自定义形状 5"/>
                            <wps:cNvSpPr/>
                            <wps:spPr>
                              <a:xfrm>
                                <a:off x="383704" y="1909"/>
                                <a:ext cx="49653" cy="49619"/>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736230129" name="自定义形状 5"/>
                            <wps:cNvSpPr/>
                            <wps:spPr>
                              <a:xfrm>
                                <a:off x="574602" y="0"/>
                                <a:ext cx="49653" cy="49619"/>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469450472" name="自定义形状 5"/>
                            <wps:cNvSpPr/>
                            <wps:spPr>
                              <a:xfrm>
                                <a:off x="765500" y="0"/>
                                <a:ext cx="49653" cy="49619"/>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grpSp>
                          <wpg:cNvPr id="1272145254" name="组合 1428"/>
                          <wpg:cNvGrpSpPr/>
                          <wpg:grpSpPr>
                            <a:xfrm>
                              <a:off x="0" y="269166"/>
                              <a:ext cx="814705" cy="51435"/>
                              <a:chOff x="0" y="0"/>
                              <a:chExt cx="815153" cy="51528"/>
                            </a:xfrm>
                          </wpg:grpSpPr>
                          <wps:wsp>
                            <wps:cNvPr id="183421021" name="自定义形状 5"/>
                            <wps:cNvSpPr/>
                            <wps:spPr>
                              <a:xfrm>
                                <a:off x="0" y="1909"/>
                                <a:ext cx="49653" cy="49619"/>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006272786" name="自定义形状 5"/>
                            <wps:cNvSpPr/>
                            <wps:spPr>
                              <a:xfrm>
                                <a:off x="190897" y="0"/>
                                <a:ext cx="49653" cy="49619"/>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149213693" name="自定义形状 5"/>
                            <wps:cNvSpPr/>
                            <wps:spPr>
                              <a:xfrm>
                                <a:off x="383704" y="1909"/>
                                <a:ext cx="49653" cy="49619"/>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835975495" name="自定义形状 5"/>
                            <wps:cNvSpPr/>
                            <wps:spPr>
                              <a:xfrm>
                                <a:off x="574602" y="0"/>
                                <a:ext cx="49653" cy="49619"/>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83144230" name="自定义形状 5"/>
                            <wps:cNvSpPr/>
                            <wps:spPr>
                              <a:xfrm>
                                <a:off x="765500" y="0"/>
                                <a:ext cx="49653" cy="49619"/>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grpSp>
                    </wpg:wgp>
                  </a:graphicData>
                </a:graphic>
                <wp14:sizeRelH relativeFrom="margin">
                  <wp14:pctWidth>0</wp14:pctWidth>
                </wp14:sizeRelH>
              </wp:anchor>
            </w:drawing>
          </mc:Choice>
          <mc:Fallback>
            <w:pict>
              <v:group w14:anchorId="0426EF0A" id="组合 1430" o:spid="_x0000_s1611" style="position:absolute;left:0;text-align:left;margin-left:178.85pt;margin-top:3.05pt;width:239.35pt;height:94.7pt;z-index:251748352;mso-position-horizontal-relative:text;mso-position-vertical-relative:text;mso-width-relative:margin" coordorigin="-57" coordsize="30403,1202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">
                <v:group id="组合 1427" o:spid="_x0000_s1612" style="position:absolute;left:-57;width:30403;height:12024" coordorigin="-57,3912" coordsize="30416,120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">
                  <v:group id="组合 1426" o:spid="_x0000_s1613" style="position:absolute;left:-57;top:3912;width:30416;height:12038" coordorigin="-57,115" coordsize="30423,120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">
                    <v:group id="_x0000_s1614" style="position:absolute;left:744;top:115;width:29622;height:12044" coordorigin="2163,2618" coordsize="5166,20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">
                      <v:shape id="文本框 2" o:spid="_x0000_s1615" type="#_x0000_t202" style="position:absolute;left:4836;top:2618;width:486;height:36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" filled="f" stroked="f">
                        <v:textbox style="mso-fit-shape-to-text:t" inset="1mm,0,1mm,0">
                          <w:txbxContent>
                            <w:p w14:paraId="7C626EDE" w14:textId="78147265" w:rsidR="00A1149A" w:rsidRPr="00377BCA" w:rsidRDefault="00A1149A" w:rsidP="00377BCA">
                              <w:pPr>
                                <w:rPr>
                                  <w:sz w:val="18"/>
                                  <w:szCs w:val="18"/>
                                </w:rPr>
                              </w:pPr>
                              <w:r w:rsidRPr="00377BCA">
                                <w:rPr>
                                  <w:i/>
                                  <w:iCs/>
                                  <w:sz w:val="18"/>
                                  <w:szCs w:val="18"/>
                                </w:rPr>
                                <w:t>U</w:t>
                              </w:r>
                              <w:r w:rsidRPr="00377BCA">
                                <w:rPr>
                                  <w:sz w:val="18"/>
                                  <w:szCs w:val="18"/>
                                </w:rPr>
                                <w:t>/V</w:t>
                              </w:r>
                            </w:p>
                          </w:txbxContent>
                        </v:textbox>
                      </v:shape>
                      <v:group id="组合 319" o:spid="_x0000_s1616" style="position:absolute;left:2163;top:2660;width:5166;height:2051" coordorigin="2163,2660" coordsize="5166,20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">
                        <v:group id="组合 160" o:spid="_x0000_s1617" style="position:absolute;left:2163;top:2660;width:5166;height:2051" coordorigin="4998,3921" coordsize="5166,20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">
                          <v:group id="组合 28" o:spid="_x0000_s1618" style="position:absolute;left:4998;top:3921;width:5166;height:1736" coordorigin="-17701,1049" coordsize="32854,110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">
                            <v:group id="组合 29" o:spid="_x0000_s1619" style="position:absolute;left:-17701;top:1049;width:32853;height:11036" coordorigin="-17701,1049" coordsize="32854,110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">
                              <v:shape id="Freeform 54" o:spid="_x0000_s1620" style="position:absolute;left:2510;top:1049;width:11355;height:8555;rotation:180;visibility:visible;mso-wrap-style:none;v-text-anchor:top" coordsize="782,9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" path="m,l782,r,975e" filled="f" strokecolor="black [3213]" strokeweight=".5pt">
                                <v:stroke startarrow="block" startarrowwidth="narrow" endarrow="block" endarrowwidth="narrow" joinstyle="bevel"/>
                                <v:path arrowok="t" o:connecttype="custom" o:connectlocs="0,0;1135505,0;1135505,855577" o:connectangles="0,0,0"/>
                              </v:shape>
                              <v:shape id="文本框 23" o:spid="_x0000_s1621" type="#_x0000_t202" style="position:absolute;left:11463;top:9893;width:3689;height:219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" filled="f" stroked="f">
                                <v:textbox style="mso-fit-shape-to-text:t" inset="1mm,0,1mm,0">
                                  <w:txbxContent>
                                    <w:p w14:paraId="4158BA82" w14:textId="77777777" w:rsidR="00A1149A" w:rsidRPr="00377BCA" w:rsidRDefault="00A1149A" w:rsidP="00377BCA">
                                      <w:pPr>
                                        <w:rPr>
                                          <w:sz w:val="18"/>
                                          <w:szCs w:val="18"/>
                                        </w:rPr>
                                      </w:pPr>
                                      <w:r w:rsidRPr="00377BCA">
                                        <w:rPr>
                                          <w:i/>
                                          <w:iCs/>
                                          <w:sz w:val="18"/>
                                          <w:szCs w:val="18"/>
                                        </w:rPr>
                                        <w:t>B</w:t>
                                      </w:r>
                                      <w:r w:rsidRPr="00377BCA">
                                        <w:rPr>
                                          <w:sz w:val="18"/>
                                          <w:szCs w:val="18"/>
                                        </w:rPr>
                                        <w:t>/mT</w:t>
                                      </w:r>
                                    </w:p>
                                  </w:txbxContent>
                                </v:textbox>
                              </v:shape>
                              <v:shape id="文本框 23" o:spid="_x0000_s1622" type="#_x0000_t202" style="position:absolute;left:-532;top:4395;width:3026;height:219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" filled="f" stroked="f">
                                <v:textbox style="mso-fit-shape-to-text:t" inset="1mm,0,1mm,0">
                                  <w:txbxContent>
                                    <w:p w14:paraId="598A9BC9" w14:textId="77777777" w:rsidR="00A1149A" w:rsidRPr="00377BCA" w:rsidRDefault="00A1149A" w:rsidP="00377BCA">
                                      <w:pPr>
                                        <w:rPr>
                                          <w:sz w:val="18"/>
                                          <w:szCs w:val="18"/>
                                        </w:rPr>
                                      </w:pPr>
                                      <w:r w:rsidRPr="00377BCA">
                                        <w:rPr>
                                          <w:sz w:val="18"/>
                                          <w:szCs w:val="18"/>
                                        </w:rPr>
                                        <w:t>0.</w:t>
                                      </w:r>
                                      <w:r w:rsidRPr="00377BCA">
                                        <w:rPr>
                                          <w:rFonts w:hint="eastAsia"/>
                                          <w:sz w:val="18"/>
                                          <w:szCs w:val="18"/>
                                        </w:rPr>
                                        <w:t>25</w:t>
                                      </w:r>
                                    </w:p>
                                  </w:txbxContent>
                                </v:textbox>
                              </v:shape>
                              <v:shape id="文本框 23" o:spid="_x0000_s1623" type="#_x0000_t202" style="position:absolute;left:780;top:8890;width:1716;height:219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" filled="f" stroked="f">
                                <v:textbox style="mso-fit-shape-to-text:t" inset="1mm,0,1mm,0">
                                  <w:txbxContent>
                                    <w:p w14:paraId="22A8AB6A" w14:textId="77777777" w:rsidR="00A1149A" w:rsidRPr="00377BCA" w:rsidRDefault="00A1149A" w:rsidP="00377BCA">
                                      <w:pPr>
                                        <w:rPr>
                                          <w:i/>
                                          <w:iCs/>
                                          <w:sz w:val="18"/>
                                          <w:szCs w:val="18"/>
                                        </w:rPr>
                                      </w:pPr>
                                      <w:r w:rsidRPr="00377BCA">
                                        <w:rPr>
                                          <w:i/>
                                          <w:iCs/>
                                          <w:sz w:val="18"/>
                                          <w:szCs w:val="18"/>
                                        </w:rPr>
                                        <w:t>O</w:t>
                                      </w:r>
                                    </w:p>
                                  </w:txbxContent>
                                </v:textbox>
                              </v:shape>
                              <v:shape id="Freeform 54" o:spid="_x0000_s1624" style="position:absolute;left:2562;top:5095;width:6550;height:4518;visibility:visible;mso-wrap-style:none;v-text-anchor:top" coordsize="782,9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" path="m,l782,r,975e" filled="f" strokecolor="black [3213]" strokeweight=".5pt">
                                <v:stroke dashstyle="dash" startarrowwidth="narrow" endarrowwidth="narrow" joinstyle="bevel"/>
                                <v:path arrowok="t" o:connecttype="custom" o:connectlocs="0,0;655007,0;655007,451757" o:connectangles="0,0,0"/>
                              </v:shape>
                              <v:shape id="Freeform 54" o:spid="_x0000_s1625" style="position:absolute;left:-6094;top:2918;width:3136;height:2556;visibility:visible;mso-wrap-style:square;v-text-anchor:top" coordsize="782,9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" path="m,l782,r,975e" filled="f" strokecolor="black [3213]" strokeweight=".5pt">
                                <v:stroke startarrowwidth="narrow" endarrowwidth="narrow" joinstyle="bevel"/>
                                <v:path arrowok="t" o:connecttype="custom" o:connectlocs="0,0;313617,0;313617,255568" o:connectangles="0,0,0"/>
                              </v:shape>
                              <v:shape id="Freeform 54" o:spid="_x0000_s1626" style="position:absolute;left:-17519;top:4317;width:1688;height:2051;rotation:-90;visibility:visible;mso-wrap-style:square;v-text-anchor:top" coordsize="782,9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" path="m,l782,r,975e" filled="f" strokecolor="black [3213]" strokeweight=".5pt">
                                <v:stroke startarrowwidth="narrow" endarrowwidth="narrow" joinstyle="bevel"/>
                                <v:path arrowok="t" o:connecttype="custom" o:connectlocs="0,0;168777,0;168777,205132" o:connectangles="0,0,0"/>
                              </v:shape>
                              <v:shape id="Freeform 54" o:spid="_x0000_s1627" style="position:absolute;left:-17680;top:7908;width:5085;height:2179;rotation:180;visibility:visible;mso-wrap-style:square;v-text-anchor:top" coordsize="782,9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" path="m,l782,r,975e" filled="f" strokecolor="black [3213]" strokeweight=".5pt">
                                <v:stroke startarrowwidth="narrow" endarrowwidth="narrow" joinstyle="bevel"/>
                                <v:path arrowok="t" o:connecttype="custom" o:connectlocs="0,0;508498,0;508498,217917" o:connectangles="0,0,0"/>
                              </v:shape>
                              <v:shape id="Freeform 54" o:spid="_x0000_s1628" style="position:absolute;left:-15101;top:2982;width:4264;height:2555;flip:x;visibility:visible;mso-wrap-style:square;v-text-anchor:top" coordsize="782,9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" path="m,l782,r,975e" filled="f" strokecolor="black [3213]" strokeweight=".5pt">
                                <v:stroke startarrowwidth="narrow" endarrowwidth="narrow" joinstyle="bevel"/>
                                <v:path arrowok="t" o:connecttype="custom" o:connectlocs="0,0;426402,0;426402,255568" o:connectangles="0,0,0"/>
                              </v:shape>
                            </v:group>
                            <v:line id="直接连接符 49" o:spid="_x0000_s1629" style="position:absolute;flip:y;visibility:visible;mso-wrap-style:square" from="2494,3433" to="11409,95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" strokecolor="black [3213]" strokeweight="1pt">
                              <v:stroke startarrowwidth="narrow" joinstyle="miter"/>
                            </v:line>
                          </v:group>
                          <v:shape id="文本框 159" o:spid="_x0000_s1630" type="#_x0000_t202" style="position:absolute;left:8692;top:5616;width:637;height:35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" filled="f" stroked="f" strokeweight=".5pt">
                            <v:textbox style="mso-fit-shape-to-text:t" inset="1mm,0,1mm,0">
                              <w:txbxContent>
                                <w:p w14:paraId="0673C14C" w14:textId="77777777" w:rsidR="00A1149A" w:rsidRPr="00377BCA" w:rsidRDefault="00A1149A" w:rsidP="00377BCA">
                                  <w:pPr>
                                    <w:rPr>
                                      <w:sz w:val="18"/>
                                      <w:szCs w:val="18"/>
                                    </w:rPr>
                                  </w:pPr>
                                  <w:r w:rsidRPr="00377BCA">
                                    <w:rPr>
                                      <w:sz w:val="18"/>
                                      <w:szCs w:val="18"/>
                                    </w:rPr>
                                    <w:t>（</w:t>
                                  </w:r>
                                  <w:r w:rsidRPr="00377BCA">
                                    <w:rPr>
                                      <w:sz w:val="18"/>
                                      <w:szCs w:val="18"/>
                                    </w:rPr>
                                    <w:t>b</w:t>
                                  </w:r>
                                  <w:r w:rsidRPr="00377BCA">
                                    <w:rPr>
                                      <w:sz w:val="18"/>
                                      <w:szCs w:val="18"/>
                                    </w:rPr>
                                    <w:t>）</w:t>
                                  </w:r>
                                </w:p>
                              </w:txbxContent>
                            </v:textbox>
                          </v:shape>
                        </v:group>
                        <v:shape id="文本框 23" o:spid="_x0000_s1631" type="#_x0000_t202" style="position:absolute;left:6167;top:4016;width:426;height:34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" filled="f" stroked="f">
                          <v:textbox style="mso-fit-shape-to-text:t" inset="1mm,0,1mm,0">
                            <w:txbxContent>
                              <w:p w14:paraId="0C439A0A" w14:textId="77777777" w:rsidR="00A1149A" w:rsidRPr="00377BCA" w:rsidRDefault="00A1149A" w:rsidP="00377BCA">
                                <w:pPr>
                                  <w:rPr>
                                    <w:sz w:val="18"/>
                                    <w:szCs w:val="18"/>
                                  </w:rPr>
                                </w:pPr>
                                <w:r w:rsidRPr="00377BCA">
                                  <w:rPr>
                                    <w:sz w:val="18"/>
                                    <w:szCs w:val="18"/>
                                  </w:rPr>
                                  <w:t>20</w:t>
                                </w:r>
                                <w:r w:rsidRPr="00377BCA">
                                  <w:rPr>
                                    <w:rFonts w:hint="eastAsia"/>
                                    <w:sz w:val="18"/>
                                    <w:szCs w:val="18"/>
                                  </w:rPr>
                                  <w:t>0</w:t>
                                </w:r>
                              </w:p>
                            </w:txbxContent>
                          </v:textbox>
                        </v:shape>
                      </v:group>
                    </v:group>
                    <v:group id="组合 17" o:spid="_x0000_s1632" style="position:absolute;left:-57;top:1239;width:16230;height:10909" coordorigin="3061,1732" coordsize="2556,17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">
                      <v:group id="组合 26" o:spid="_x0000_s1633" style="position:absolute;left:3061;top:1732;width:2556;height:1718" coordorigin="6097,37684" coordsize="2556,17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">
                        <v:group id="组合 318" o:spid="_x0000_s1634" style="position:absolute;left:6097;top:37888;width:2556;height:1514" coordorigin="1300,3028" coordsize="2556,15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">
                          <v:group id="组合 316" o:spid="_x0000_s1635" style="position:absolute;left:1300;top:3028;width:2556;height:1189" coordorigin="1349,2712" coordsize="2556,11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">
                            <v:group id="组合 298" o:spid="_x0000_s1636" style="position:absolute;left:1349;top:2712;width:2556;height:1189" coordorigin="1349,2712" coordsize="2556,11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">
                              <v:group id="组合 289" o:spid="_x0000_s1637" style="position:absolute;left:1749;top:2919;width:2156;height:681" coordorigin="1749,2919" coordsize="2156,6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">
                                <v:rect id="矩形 4" o:spid="_x0000_s1638" style="position:absolute;left:1749;top:2926;width:1903;height:66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" filled="f" strokecolor="black [3213]" strokeweight="1pt">
                                  <v:textbox style="mso-fit-shape-to-text:t" inset="1mm,0,1mm,0"/>
                                </v:rect>
                                <v:line id="直接连接符 238" o:spid="_x0000_s1639" style="position:absolute;visibility:visible;mso-wrap-style:square" from="1927,2919" to="1927,36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" strokecolor="black [3213]">
                                  <v:stroke joinstyle="miter"/>
                                </v:line>
                                <v:line id="直接连接符 239" o:spid="_x0000_s1640" style="position:absolute;visibility:visible;mso-wrap-style:square" from="3479,2919" to="3479,36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" strokecolor="black [3213]">
                                  <v:stroke joinstyle="miter"/>
                                </v:line>
                                <v:shape id="文本框 2" o:spid="_x0000_s1641" type="#_x0000_t202" style="position:absolute;left:3725;top:3141;width:180;height:32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" filled="f" stroked="f">
                                  <v:textbox style="mso-fit-shape-to-text:t" inset="1mm,0,1mm,0">
                                    <w:txbxContent>
                                      <w:p w14:paraId="57EAA56D" w14:textId="77777777" w:rsidR="00A1149A" w:rsidRPr="00377BCA" w:rsidRDefault="00A1149A" w:rsidP="00377BCA">
                                        <w:pPr>
                                          <w:rPr>
                                            <w:i/>
                                            <w:iCs/>
                                            <w:sz w:val="18"/>
                                            <w:szCs w:val="18"/>
                                          </w:rPr>
                                        </w:pPr>
                                        <w:r w:rsidRPr="00377BCA">
                                          <w:rPr>
                                            <w:i/>
                                            <w:iCs/>
                                            <w:sz w:val="18"/>
                                            <w:szCs w:val="18"/>
                                          </w:rPr>
                                          <w:t>l</w:t>
                                        </w:r>
                                      </w:p>
                                    </w:txbxContent>
                                  </v:textbox>
                                </v:shape>
                                <v:line id="直接连接符 76" o:spid="_x0000_s1642" style="position:absolute;rotation:-90;visibility:visible;mso-wrap-style:square" from="3711,2859" to="3711,29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" strokecolor="black [3213]">
                                  <v:stroke joinstyle="miter"/>
                                </v:line>
                                <v:line id="直接连接符 76" o:spid="_x0000_s1643" style="position:absolute;rotation:-90;visibility:visible;mso-wrap-style:square" from="3717,3529" to="3717,36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" strokecolor="black [3213]">
                                  <v:stroke joinstyle="miter"/>
                                </v:line>
                                <v:shape id="直接箭头连接符 77" o:spid="_x0000_s1644" type="#_x0000_t32" style="position:absolute;left:3728;top:2925;width:0;height:669;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" strokecolor="black [3213]" strokeweight=".5pt">
                                  <v:stroke startarrow="block" startarrowwidth="narrow" startarrowlength="short" endarrow="block" endarrowwidth="narrow" endarrowlength="short" joinstyle="miter"/>
                                </v:shape>
                              </v:group>
                              <v:rect id="矩形 290" o:spid="_x0000_s1645" style="position:absolute;left:2153;top:2806;width:119;height:11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" filled="f" strokecolor="black [3213]" strokeweight="1pt">
                                <v:textbox style="mso-fit-shape-to-text:t" inset="1mm,0,1mm,0"/>
                              </v:rect>
                              <v:rect id="矩形 291" o:spid="_x0000_s1646" style="position:absolute;left:2153;top:3600;width:119;height:11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" filled="f" strokecolor="black [3213]" strokeweight="1pt">
                                <v:textbox style="mso-fit-shape-to-text:t" inset="1mm,0,1mm,0"/>
                              </v:rect>
                              <v:oval id="椭圆 294" o:spid="_x0000_s1647" style="position:absolute;left:2189;top:3635;width:47;height:4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" fillcolor="black [3213]" strokecolor="black [3213]">
                                <v:stroke joinstyle="miter"/>
                                <v:path arrowok="t"/>
                                <o:lock v:ext="edit" aspectratio="t"/>
                                <v:textbox style="mso-fit-shape-to-text:t" inset="1mm,0,1mm,0"/>
                              </v:oval>
                              <v:oval id="椭圆 295" o:spid="_x0000_s1648" style="position:absolute;left:2189;top:2837;width:47;height:4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" fillcolor="black [3213]" strokecolor="black [3213]">
                                <v:stroke joinstyle="miter"/>
                                <v:path arrowok="t"/>
                                <o:lock v:ext="edit" aspectratio="t"/>
                                <v:textbox style="mso-fit-shape-to-text:t" inset="1mm,0,1mm,0"/>
                              </v:oval>
                              <v:shape id="文本框 2" o:spid="_x0000_s1649" type="#_x0000_t202" style="position:absolute;left:2281;top:2712;width:220;height:32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" filled="f" stroked="f">
                                <v:textbox style="mso-fit-shape-to-text:t" inset="1mm,0,1mm,0">
                                  <w:txbxContent>
                                    <w:p w14:paraId="2B16D3D2" w14:textId="77777777" w:rsidR="00A1149A" w:rsidRPr="00377BCA" w:rsidRDefault="00A1149A" w:rsidP="00377BCA">
                                      <w:pPr>
                                        <w:rPr>
                                          <w:i/>
                                          <w:iCs/>
                                          <w:sz w:val="18"/>
                                          <w:szCs w:val="18"/>
                                        </w:rPr>
                                      </w:pPr>
                                      <w:r w:rsidRPr="00377BCA">
                                        <w:rPr>
                                          <w:i/>
                                          <w:iCs/>
                                          <w:sz w:val="18"/>
                                          <w:szCs w:val="18"/>
                                        </w:rPr>
                                        <w:t>a</w:t>
                                      </w:r>
                                    </w:p>
                                  </w:txbxContent>
                                </v:textbox>
                              </v:shape>
                              <v:shape id="文本框 2" o:spid="_x0000_s1650" type="#_x0000_t202" style="position:absolute;left:2274;top:3573;width:220;height:32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" filled="f" stroked="f">
                                <v:textbox style="mso-fit-shape-to-text:t" inset="1mm,0,1mm,0">
                                  <w:txbxContent>
                                    <w:p w14:paraId="29E7BA37" w14:textId="77777777" w:rsidR="00A1149A" w:rsidRPr="00377BCA" w:rsidRDefault="00A1149A" w:rsidP="00377BCA">
                                      <w:pPr>
                                        <w:rPr>
                                          <w:i/>
                                          <w:iCs/>
                                          <w:sz w:val="18"/>
                                          <w:szCs w:val="18"/>
                                        </w:rPr>
                                      </w:pPr>
                                      <w:r w:rsidRPr="00377BCA">
                                        <w:rPr>
                                          <w:i/>
                                          <w:iCs/>
                                          <w:sz w:val="18"/>
                                          <w:szCs w:val="18"/>
                                        </w:rPr>
                                        <w:t>b</w:t>
                                      </w:r>
                                    </w:p>
                                  </w:txbxContent>
                                </v:textbox>
                              </v:shape>
                              <v:shape id="文本框 2" o:spid="_x0000_s1651" type="#_x0000_t202" style="position:absolute;left:1739;top:3017;width:209;height:32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" filled="f" stroked="f">
                                <v:textbox style="mso-fit-shape-to-text:t" inset="1mm,0,1mm,0">
                                  <w:txbxContent>
                                    <w:p w14:paraId="505B1ED0" w14:textId="77777777" w:rsidR="00A1149A" w:rsidRPr="00377BCA" w:rsidRDefault="00A1149A" w:rsidP="00377BCA">
                                      <w:pPr>
                                        <w:rPr>
                                          <w:i/>
                                          <w:iCs/>
                                          <w:sz w:val="18"/>
                                          <w:szCs w:val="18"/>
                                        </w:rPr>
                                      </w:pPr>
                                      <w:r w:rsidRPr="00377BCA">
                                        <w:rPr>
                                          <w:i/>
                                          <w:iCs/>
                                          <w:sz w:val="18"/>
                                          <w:szCs w:val="18"/>
                                        </w:rPr>
                                        <w:t>c</w:t>
                                      </w:r>
                                    </w:p>
                                  </w:txbxContent>
                                </v:textbox>
                              </v:shape>
                              <v:shape id="文本框 2" o:spid="_x0000_s1652" type="#_x0000_t202" style="position:absolute;left:3447;top:3053;width:220;height:32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" filled="f" stroked="f">
                                <v:textbox style="mso-fit-shape-to-text:t" inset="1mm,0,1mm,0">
                                  <w:txbxContent>
                                    <w:p w14:paraId="4001B1AE" w14:textId="77777777" w:rsidR="00A1149A" w:rsidRPr="00377BCA" w:rsidRDefault="00A1149A" w:rsidP="00377BCA">
                                      <w:pPr>
                                        <w:rPr>
                                          <w:i/>
                                          <w:iCs/>
                                          <w:sz w:val="18"/>
                                          <w:szCs w:val="18"/>
                                        </w:rPr>
                                      </w:pPr>
                                      <w:r w:rsidRPr="00377BCA">
                                        <w:rPr>
                                          <w:i/>
                                          <w:iCs/>
                                          <w:sz w:val="18"/>
                                          <w:szCs w:val="18"/>
                                        </w:rPr>
                                        <w:t>d</w:t>
                                      </w:r>
                                    </w:p>
                                  </w:txbxContent>
                                </v:textbox>
                              </v:shape>
                              <v:shape id="文本框 2" o:spid="_x0000_s1653" type="#_x0000_t202" style="position:absolute;left:1349;top:3113;width:259;height:32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" filled="f" stroked="f">
                                <v:textbox style="mso-fit-shape-to-text:t" inset="1mm,0,1mm,0">
                                  <w:txbxContent>
                                    <w:p w14:paraId="72648A1A" w14:textId="0439318A" w:rsidR="007874FB" w:rsidRPr="007874FB" w:rsidRDefault="007874FB" w:rsidP="00377BCA">
                                      <w:pPr>
                                        <w:rPr>
                                          <w:sz w:val="18"/>
                                          <w:szCs w:val="18"/>
                                        </w:rPr>
                                      </w:pPr>
                                      <w:r w:rsidRPr="007874FB">
                                        <w:rPr>
                                          <w:rFonts w:hint="eastAsia"/>
                                          <w:sz w:val="18"/>
                                          <w:szCs w:val="18"/>
                                        </w:rPr>
                                        <w:t>V</w:t>
                                      </w:r>
                                    </w:p>
                                  </w:txbxContent>
                                </v:textbox>
                              </v:shape>
                            </v:group>
                            <v:oval id="椭圆 299" o:spid="_x0000_s1654" style="position:absolute;left:1820;top:3000;width:47;height:4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" fillcolor="black [3213]" strokecolor="black [3213]">
                              <v:stroke joinstyle="miter"/>
                              <v:path arrowok="t"/>
                              <o:lock v:ext="edit" aspectratio="t"/>
                              <v:textbox style="mso-fit-shape-to-text:t" inset="1mm,0,1mm,0"/>
                            </v:oval>
                            <v:oval id="椭圆 300" o:spid="_x0000_s1655" style="position:absolute;left:3542;top:3000;width:47;height:4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" fillcolor="black [3213]" strokecolor="black [3213]">
                              <v:stroke joinstyle="miter"/>
                              <v:path arrowok="t"/>
                              <o:lock v:ext="edit" aspectratio="t"/>
                              <v:textbox style="mso-fit-shape-to-text:t" inset="1mm,0,1mm,0"/>
                            </v:oval>
                            <v:shape id="文本框 2" o:spid="_x0000_s1656" type="#_x0000_t202" style="position:absolute;left:3033;top:3231;width:239;height:32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" filled="f" stroked="f">
                              <v:textbox style="mso-fit-shape-to-text:t" inset="1mm,0,1mm,0">
                                <w:txbxContent>
                                  <w:p w14:paraId="4D11B109" w14:textId="77777777" w:rsidR="00A1149A" w:rsidRPr="00377BCA" w:rsidRDefault="00A1149A" w:rsidP="00377BCA">
                                    <w:pPr>
                                      <w:rPr>
                                        <w:i/>
                                        <w:iCs/>
                                        <w:sz w:val="18"/>
                                        <w:szCs w:val="18"/>
                                      </w:rPr>
                                    </w:pPr>
                                    <w:r w:rsidRPr="00377BCA">
                                      <w:rPr>
                                        <w:i/>
                                        <w:iCs/>
                                        <w:sz w:val="18"/>
                                        <w:szCs w:val="18"/>
                                      </w:rPr>
                                      <w:t>B</w:t>
                                    </w:r>
                                  </w:p>
                                </w:txbxContent>
                              </v:textbox>
                            </v:shape>
                          </v:group>
                          <v:shape id="文本框 159" o:spid="_x0000_s1657" type="#_x0000_t202" style="position:absolute;left:2460;top:4219;width:564;height:32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" filled="f" stroked="f" strokeweight=".5pt">
                            <v:textbox style="mso-fit-shape-to-text:t" inset="1mm,0,1mm,0">
                              <w:txbxContent>
                                <w:p w14:paraId="2D08FC16" w14:textId="77777777" w:rsidR="00A1149A" w:rsidRPr="00377BCA" w:rsidRDefault="00A1149A" w:rsidP="00377BCA">
                                  <w:pPr>
                                    <w:rPr>
                                      <w:sz w:val="18"/>
                                      <w:szCs w:val="18"/>
                                    </w:rPr>
                                  </w:pPr>
                                  <w:r w:rsidRPr="00377BCA">
                                    <w:rPr>
                                      <w:sz w:val="18"/>
                                      <w:szCs w:val="18"/>
                                    </w:rPr>
                                    <w:t>（</w:t>
                                  </w:r>
                                  <w:r w:rsidRPr="00377BCA">
                                    <w:rPr>
                                      <w:sz w:val="18"/>
                                      <w:szCs w:val="18"/>
                                    </w:rPr>
                                    <w:t>a</w:t>
                                  </w:r>
                                  <w:r w:rsidRPr="00377BCA">
                                    <w:rPr>
                                      <w:sz w:val="18"/>
                                      <w:szCs w:val="18"/>
                                    </w:rPr>
                                    <w:t>）</w:t>
                                  </w:r>
                                </w:p>
                              </w:txbxContent>
                            </v:textbox>
                          </v:shape>
                        </v:group>
                        <v:shape id="文本框 23" o:spid="_x0000_s1658" type="#_x0000_t202" style="position:absolute;left:7203;top:37684;width:675;height:333;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" filled="f" strokecolor="black [3213]" strokeweight="1pt">
                          <v:textbox style="mso-fit-shape-to-text:t" inset="1mm,0,1mm,0">
                            <w:txbxContent>
                              <w:p w14:paraId="55016850" w14:textId="77777777" w:rsidR="00A1149A" w:rsidRPr="00377BCA" w:rsidRDefault="00A1149A" w:rsidP="00377BCA">
                                <w:pPr>
                                  <w:rPr>
                                    <w:sz w:val="18"/>
                                    <w:szCs w:val="18"/>
                                  </w:rPr>
                                </w:pPr>
                                <w:r w:rsidRPr="00377BCA">
                                  <w:rPr>
                                    <w:sz w:val="18"/>
                                    <w:szCs w:val="18"/>
                                  </w:rPr>
                                  <w:t>恒流源</w:t>
                                </w:r>
                              </w:p>
                            </w:txbxContent>
                          </v:textbox>
                        </v:shape>
                      </v:group>
                      <v:shape id="弧形 2" o:spid="_x0000_s1659" style="position:absolute;left:3441;top:2052;width:226;height:227;rotation:-45;visibility:visible;mso-wrap-style:none;v-text-anchor:top" coordsize="10000,1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" path="m5000,nsc7761,,10000,2248,10000,5022r-5000,l5000,xem5000,nfc7761,,10000,2248,10000,5022e" filled="f" strokecolor="black [3213]" strokeweight=".5pt">
                        <v:stroke joinstyle="miter"/>
                        <v:path arrowok="t" o:connecttype="custom" o:connectlocs="113,0;226,114" o:connectangles="0,0"/>
                      </v:shape>
                      <v:oval id="Oval 4827" o:spid="_x0000_s1660" style="position:absolute;left:3070;top:2324;width:239;height:24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" filled="f">
                        <v:textbox style="mso-fit-shape-to-text:t" inset="1mm,0,1mm,0"/>
                      </v:oval>
                      <v:line id="Line 2633" o:spid="_x0000_s1661" style="position:absolute;visibility:visible;mso-wrap-style:square" from="3634,2085" to="3919,20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" strokeweight=".5pt"/>
                      <v:line id="Line 2633" o:spid="_x0000_s1662" style="position:absolute;visibility:visible;mso-wrap-style:square" from="4012,1745" to="4099,17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" strokeweight=".5pt"/>
                    </v:group>
                  </v:group>
                  <v:shape id="自定义形状 11" o:spid="_x0000_s1663" style="position:absolute;left:11563;top:4755;width:668;height:669;visibility:visible;mso-wrap-style:square;v-text-anchor:middle" coordsize="419651,4196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" path="m209825,r,419651m,209825r419651,e" filled="f" strokecolor="black [3213]" strokeweight=".5pt">
                    <v:stroke joinstyle="miter"/>
                    <v:path arrowok="t"/>
                  </v:shape>
                </v:group>
                <v:group id="组合 1429" o:spid="_x0000_s1664" style="position:absolute;left:4467;top:4296;width:8147;height:3200" coordsize="8151,32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">
                  <v:group id="组合 1428" o:spid="_x0000_s1665" style="position:absolute;width:8147;height:514" coordsize="8151,5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">
                    <v:shape id="自定义形状 5" o:spid="_x0000_s1666" style="position:absolute;top:19;width:496;height:496;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" path="m,l396764,396764m396764,l,396764e" filled="f" strokecolor="black [3213]" strokeweight=".5pt">
                      <v:stroke joinstyle="miter"/>
                      <v:path arrowok="t"/>
                    </v:shape>
                    <v:shape id="自定义形状 5" o:spid="_x0000_s1667" style="position:absolute;left:1908;width:497;height:496;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" path="m,l396764,396764m396764,l,396764e" filled="f" strokecolor="black [3213]" strokeweight=".5pt">
                      <v:stroke joinstyle="miter"/>
                      <v:path arrowok="t"/>
                    </v:shape>
                    <v:shape id="自定义形状 5" o:spid="_x0000_s1668" style="position:absolute;left:3837;top:19;width:496;height:496;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" path="m,l396764,396764m396764,l,396764e" filled="f" strokecolor="black [3213]" strokeweight=".5pt">
                      <v:stroke joinstyle="miter"/>
                      <v:path arrowok="t"/>
                    </v:shape>
                    <v:shape id="自定义形状 5" o:spid="_x0000_s1669" style="position:absolute;left:5746;width:496;height:496;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" path="m,l396764,396764m396764,l,396764e" filled="f" strokecolor="black [3213]" strokeweight=".5pt">
                      <v:stroke joinstyle="miter"/>
                      <v:path arrowok="t"/>
                    </v:shape>
                    <v:shape id="自定义形状 5" o:spid="_x0000_s1670" style="position:absolute;left:7655;width:496;height:496;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" path="m,l396764,396764m396764,l,396764e" filled="f" strokecolor="black [3213]" strokeweight=".5pt">
                      <v:stroke joinstyle="miter"/>
                      <v:path arrowok="t"/>
                    </v:shape>
                  </v:group>
                  <v:group id="组合 1428" o:spid="_x0000_s1671" style="position:absolute;top:1355;width:8151;height:515" coordsize="8151,5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">
                    <v:shape id="自定义形状 5" o:spid="_x0000_s1672" style="position:absolute;top:19;width:496;height:496;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" path="m,l396764,396764m396764,l,396764e" filled="f" strokecolor="black [3213]" strokeweight=".5pt">
                      <v:stroke joinstyle="miter"/>
                      <v:path arrowok="t"/>
                    </v:shape>
                    <v:shape id="自定义形状 5" o:spid="_x0000_s1673" style="position:absolute;left:1908;width:497;height:496;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" path="m,l396764,396764m396764,l,396764e" filled="f" strokecolor="black [3213]" strokeweight=".5pt">
                      <v:stroke joinstyle="miter"/>
                      <v:path arrowok="t"/>
                    </v:shape>
                    <v:shape id="自定义形状 5" o:spid="_x0000_s1674" style="position:absolute;left:3837;top:19;width:496;height:496;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" path="m,l396764,396764m396764,l,396764e" filled="f" strokecolor="black [3213]" strokeweight=".5pt">
                      <v:stroke joinstyle="miter"/>
                      <v:path arrowok="t"/>
                    </v:shape>
                    <v:shape id="自定义形状 5" o:spid="_x0000_s1675" style="position:absolute;left:5746;width:496;height:496;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" path="m,l396764,396764m396764,l,396764e" filled="f" strokecolor="black [3213]" strokeweight=".5pt">
                      <v:stroke joinstyle="miter"/>
                      <v:path arrowok="t"/>
                    </v:shape>
                    <v:shape id="自定义形状 5" o:spid="_x0000_s1676" style="position:absolute;left:7655;width:496;height:496;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" path="m,l396764,396764m396764,l,396764e" filled="f" strokecolor="black [3213]" strokeweight=".5pt">
                      <v:stroke joinstyle="miter"/>
                      <v:path arrowok="t"/>
                    </v:shape>
                  </v:group>
                  <v:group id="组合 1428" o:spid="_x0000_s1677" style="position:absolute;top:2691;width:8147;height:515" coordsize="8151,5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">
                    <v:shape id="自定义形状 5" o:spid="_x0000_s1678" style="position:absolute;top:19;width:496;height:496;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" path="m,l396764,396764m396764,l,396764e" filled="f" strokecolor="black [3213]" strokeweight=".5pt">
                      <v:stroke joinstyle="miter"/>
                      <v:path arrowok="t"/>
                    </v:shape>
                    <v:shape id="自定义形状 5" o:spid="_x0000_s1679" style="position:absolute;left:1908;width:497;height:496;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" path="m,l396764,396764m396764,l,396764e" filled="f" strokecolor="black [3213]" strokeweight=".5pt">
                      <v:stroke joinstyle="miter"/>
                      <v:path arrowok="t"/>
                    </v:shape>
                    <v:shape id="自定义形状 5" o:spid="_x0000_s1680" style="position:absolute;left:3837;top:19;width:496;height:496;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" path="m,l396764,396764m396764,l,396764e" filled="f" strokecolor="black [3213]" strokeweight=".5pt">
                      <v:stroke joinstyle="miter"/>
                      <v:path arrowok="t"/>
                    </v:shape>
                    <v:shape id="自定义形状 5" o:spid="_x0000_s1681" style="position:absolute;left:5746;width:496;height:496;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" path="m,l396764,396764m396764,l,396764e" filled="f" strokecolor="black [3213]" strokeweight=".5pt">
                      <v:stroke joinstyle="miter"/>
                      <v:path arrowok="t"/>
                    </v:shape>
                    <v:shape id="自定义形状 5" o:spid="_x0000_s1682" style="position:absolute;left:7655;width:496;height:496;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" path="m,l396764,396764m396764,l,396764e" filled="f" strokecolor="black [3213]" strokeweight=".5pt">
                      <v:stroke joinstyle="miter"/>
                      <v:path arrowok="t"/>
                    </v:shape>
                  </v:group>
                </v:group>
                <w10:wrap type="square"/>
              </v:group>
            </w:pict>
          </mc:Fallback>
        </mc:AlternateContent>
      </w:r>
      <w:r w:rsidR="00A1149A">
        <w:rPr>
          <w:rFonts w:hint="eastAsia"/>
        </w:rPr>
        <w:t>2</w:t>
      </w:r>
      <w:r w:rsidR="00A1149A">
        <w:rPr>
          <w:rFonts w:hint="eastAsia"/>
        </w:rPr>
        <w:t>．</w:t>
      </w:r>
      <w:r w:rsidR="00A1149A">
        <w:rPr>
          <w:szCs w:val="21"/>
        </w:rPr>
        <w:t>如图</w:t>
      </w:r>
      <w:r w:rsidR="00A1149A">
        <w:t>（</w:t>
      </w:r>
      <w:r w:rsidR="00A1149A">
        <w:t>a</w:t>
      </w:r>
      <w:r w:rsidR="00A1149A">
        <w:t>）</w:t>
      </w:r>
      <w:r w:rsidR="00A1149A">
        <w:rPr>
          <w:szCs w:val="21"/>
        </w:rPr>
        <w:t>，</w:t>
      </w:r>
      <w:r w:rsidR="00A1149A">
        <w:rPr>
          <w:rFonts w:hint="eastAsia"/>
          <w:szCs w:val="21"/>
        </w:rPr>
        <w:t>矩形</w:t>
      </w:r>
      <w:r w:rsidR="00A1149A">
        <w:rPr>
          <w:szCs w:val="21"/>
        </w:rPr>
        <w:t>石墨烯</w:t>
      </w:r>
      <w:r w:rsidR="00A1149A">
        <w:rPr>
          <w:rFonts w:hint="eastAsia"/>
          <w:szCs w:val="21"/>
        </w:rPr>
        <w:t>薄膜样品</w:t>
      </w:r>
      <w:r w:rsidR="00A1149A">
        <w:rPr>
          <w:szCs w:val="21"/>
        </w:rPr>
        <w:t>处于匀强磁场中，磁场方向垂直样品表面向里</w:t>
      </w:r>
      <w:r w:rsidR="00A1149A">
        <w:rPr>
          <w:rFonts w:hint="eastAsia"/>
          <w:szCs w:val="21"/>
        </w:rPr>
        <w:t>，</w:t>
      </w:r>
      <w:r w:rsidR="00A1149A">
        <w:rPr>
          <w:szCs w:val="21"/>
        </w:rPr>
        <w:t>电极</w:t>
      </w:r>
      <w:r w:rsidR="00A1149A">
        <w:rPr>
          <w:rFonts w:hint="eastAsia"/>
          <w:i/>
          <w:iCs/>
          <w:szCs w:val="21"/>
        </w:rPr>
        <w:t>c</w:t>
      </w:r>
      <w:r w:rsidR="00A1149A">
        <w:rPr>
          <w:szCs w:val="21"/>
        </w:rPr>
        <w:t>、</w:t>
      </w:r>
      <w:r w:rsidR="00A1149A">
        <w:rPr>
          <w:rFonts w:hint="eastAsia"/>
          <w:i/>
          <w:iCs/>
          <w:szCs w:val="21"/>
        </w:rPr>
        <w:t>d</w:t>
      </w:r>
      <w:r w:rsidR="00A1149A">
        <w:rPr>
          <w:rFonts w:hint="eastAsia"/>
          <w:szCs w:val="21"/>
        </w:rPr>
        <w:t>接恒流源（输出电流恒定）。</w:t>
      </w:r>
      <w:r w:rsidR="00A1149A">
        <w:rPr>
          <w:szCs w:val="21"/>
        </w:rPr>
        <w:t>电压表测得电极</w:t>
      </w:r>
      <w:r w:rsidR="00A1149A">
        <w:rPr>
          <w:rFonts w:hint="eastAsia"/>
          <w:i/>
          <w:iCs/>
          <w:szCs w:val="21"/>
        </w:rPr>
        <w:t>a</w:t>
      </w:r>
      <w:r w:rsidR="00A1149A">
        <w:rPr>
          <w:szCs w:val="21"/>
        </w:rPr>
        <w:t>、</w:t>
      </w:r>
      <w:r w:rsidR="00A1149A">
        <w:rPr>
          <w:rFonts w:hint="eastAsia"/>
          <w:i/>
          <w:iCs/>
          <w:szCs w:val="21"/>
        </w:rPr>
        <w:t>b</w:t>
      </w:r>
      <w:r w:rsidR="00A1149A">
        <w:rPr>
          <w:szCs w:val="21"/>
        </w:rPr>
        <w:t>间的电压</w:t>
      </w:r>
      <w:r w:rsidR="00A1149A">
        <w:rPr>
          <w:rFonts w:hint="eastAsia"/>
          <w:szCs w:val="21"/>
        </w:rPr>
        <w:t>大小随</w:t>
      </w:r>
      <w:r w:rsidR="00A1149A">
        <w:rPr>
          <w:szCs w:val="21"/>
        </w:rPr>
        <w:t>磁感应强度</w:t>
      </w:r>
      <w:r w:rsidR="00A1149A">
        <w:rPr>
          <w:rFonts w:hint="eastAsia"/>
          <w:szCs w:val="21"/>
        </w:rPr>
        <w:t>变化的</w:t>
      </w:r>
      <w:r w:rsidR="00A1149A">
        <w:rPr>
          <w:rFonts w:hint="eastAsia"/>
          <w:i/>
          <w:iCs/>
          <w:szCs w:val="21"/>
        </w:rPr>
        <w:t>U</w:t>
      </w:r>
      <w:r w:rsidR="006F1854">
        <w:t>–</w:t>
      </w:r>
      <w:r w:rsidR="00A1149A">
        <w:rPr>
          <w:rFonts w:hint="eastAsia"/>
          <w:i/>
          <w:iCs/>
        </w:rPr>
        <w:t>B</w:t>
      </w:r>
      <w:r w:rsidR="00A1149A">
        <w:rPr>
          <w:rFonts w:hint="eastAsia"/>
          <w:szCs w:val="21"/>
        </w:rPr>
        <w:t>图象</w:t>
      </w:r>
      <w:r w:rsidR="00A1149A">
        <w:rPr>
          <w:szCs w:val="21"/>
        </w:rPr>
        <w:t>如图</w:t>
      </w:r>
      <w:r w:rsidR="00A1149A">
        <w:t>（</w:t>
      </w:r>
      <w:r w:rsidR="00A1149A">
        <w:t>b</w:t>
      </w:r>
      <w:r w:rsidR="00A1149A">
        <w:t>）</w:t>
      </w:r>
      <w:r w:rsidR="00A1149A">
        <w:rPr>
          <w:rFonts w:hint="eastAsia"/>
        </w:rPr>
        <w:t>所示</w:t>
      </w:r>
      <w:r w:rsidR="00A1149A">
        <w:rPr>
          <w:szCs w:val="21"/>
        </w:rPr>
        <w:t>。</w:t>
      </w:r>
    </w:p>
    <w:p w14:paraId="509C3BC3" w14:textId="3E93E1A4" w:rsidR="00A1149A" w:rsidRDefault="00A1149A" w:rsidP="00A1149A">
      <w:pPr>
        <w:rPr>
          <w:szCs w:val="21"/>
        </w:rPr>
      </w:pPr>
      <w:r>
        <w:rPr>
          <w:rFonts w:ascii="宋体" w:hAnsi="宋体" w:hint="eastAsia"/>
          <w:kern w:val="0"/>
          <w:szCs w:val="21"/>
        </w:rPr>
        <w:t>（</w:t>
      </w:r>
      <w:r>
        <w:rPr>
          <w:rFonts w:hint="eastAsia"/>
          <w:kern w:val="0"/>
          <w:szCs w:val="21"/>
        </w:rPr>
        <w:t>1</w:t>
      </w:r>
      <w:r>
        <w:rPr>
          <w:rFonts w:ascii="宋体" w:hAnsi="宋体" w:hint="eastAsia"/>
          <w:kern w:val="0"/>
          <w:szCs w:val="21"/>
        </w:rPr>
        <w:t>）</w:t>
      </w:r>
      <w:r>
        <w:rPr>
          <w:szCs w:val="21"/>
        </w:rPr>
        <w:t>电极</w:t>
      </w:r>
      <w:r>
        <w:rPr>
          <w:rFonts w:hint="eastAsia"/>
          <w:i/>
          <w:iCs/>
          <w:szCs w:val="21"/>
        </w:rPr>
        <w:t>a</w:t>
      </w:r>
      <w:r>
        <w:rPr>
          <w:szCs w:val="21"/>
        </w:rPr>
        <w:t>的电势</w:t>
      </w:r>
      <w:r>
        <w:rPr>
          <w:szCs w:val="21"/>
        </w:rPr>
        <w:t>________</w:t>
      </w:r>
      <w:r>
        <w:rPr>
          <w:szCs w:val="21"/>
        </w:rPr>
        <w:t>电极</w:t>
      </w:r>
      <w:r>
        <w:rPr>
          <w:rFonts w:hint="eastAsia"/>
          <w:i/>
          <w:iCs/>
          <w:szCs w:val="21"/>
        </w:rPr>
        <w:t>b</w:t>
      </w:r>
      <w:r>
        <w:rPr>
          <w:szCs w:val="21"/>
        </w:rPr>
        <w:t>的电势。</w:t>
      </w:r>
    </w:p>
    <w:p w14:paraId="14AD7EFC" w14:textId="6A66674F" w:rsidR="00A1149A" w:rsidRDefault="00A1149A" w:rsidP="00A1149A">
      <w:pPr>
        <w:rPr>
          <w:szCs w:val="21"/>
        </w:rPr>
      </w:pPr>
      <w:r>
        <w:rPr>
          <w:kern w:val="0"/>
          <w:szCs w:val="21"/>
        </w:rPr>
        <w:t>A</w:t>
      </w:r>
      <w:r>
        <w:rPr>
          <w:kern w:val="0"/>
          <w:szCs w:val="21"/>
        </w:rPr>
        <w:t>．高于</w:t>
      </w:r>
      <w:r>
        <w:rPr>
          <w:kern w:val="0"/>
          <w:szCs w:val="21"/>
        </w:rPr>
        <w:tab/>
      </w:r>
      <w:r w:rsidR="006F1854">
        <w:rPr>
          <w:kern w:val="0"/>
          <w:szCs w:val="21"/>
        </w:rPr>
        <w:tab/>
      </w:r>
      <w:r w:rsidR="006F1854">
        <w:rPr>
          <w:kern w:val="0"/>
          <w:szCs w:val="21"/>
        </w:rPr>
        <w:tab/>
      </w:r>
      <w:r>
        <w:rPr>
          <w:kern w:val="0"/>
          <w:szCs w:val="21"/>
        </w:rPr>
        <w:t>B</w:t>
      </w:r>
      <w:r>
        <w:rPr>
          <w:kern w:val="0"/>
          <w:szCs w:val="21"/>
        </w:rPr>
        <w:t>．低于</w:t>
      </w:r>
      <w:r>
        <w:rPr>
          <w:kern w:val="0"/>
          <w:szCs w:val="21"/>
        </w:rPr>
        <w:tab/>
      </w:r>
      <w:r w:rsidR="006F1854">
        <w:rPr>
          <w:kern w:val="0"/>
          <w:szCs w:val="21"/>
        </w:rPr>
        <w:tab/>
      </w:r>
      <w:r w:rsidR="006F1854">
        <w:rPr>
          <w:kern w:val="0"/>
          <w:szCs w:val="21"/>
        </w:rPr>
        <w:tab/>
      </w:r>
      <w:r>
        <w:rPr>
          <w:kern w:val="0"/>
          <w:szCs w:val="21"/>
        </w:rPr>
        <w:t>C</w:t>
      </w:r>
      <w:r>
        <w:rPr>
          <w:kern w:val="0"/>
          <w:szCs w:val="21"/>
        </w:rPr>
        <w:t>．等于</w:t>
      </w:r>
    </w:p>
    <w:p w14:paraId="5EED4689" w14:textId="1FF25206" w:rsidR="00A1149A" w:rsidRDefault="00A1149A" w:rsidP="00A1149A">
      <w:pPr>
        <w:rPr>
          <w:sz w:val="24"/>
        </w:rPr>
      </w:pPr>
      <w:r>
        <w:rPr>
          <w:rFonts w:ascii="宋体" w:hAnsi="宋体" w:hint="eastAsia"/>
          <w:kern w:val="0"/>
          <w:szCs w:val="21"/>
        </w:rPr>
        <w:t>（</w:t>
      </w:r>
      <w:r>
        <w:rPr>
          <w:rFonts w:hint="eastAsia"/>
          <w:kern w:val="0"/>
          <w:szCs w:val="21"/>
        </w:rPr>
        <w:t>2</w:t>
      </w:r>
      <w:r>
        <w:rPr>
          <w:rFonts w:ascii="宋体" w:hAnsi="宋体" w:hint="eastAsia"/>
          <w:kern w:val="0"/>
          <w:szCs w:val="21"/>
        </w:rPr>
        <w:t>）若样品</w:t>
      </w:r>
      <w:r>
        <w:rPr>
          <w:rFonts w:hint="eastAsia"/>
          <w:szCs w:val="21"/>
        </w:rPr>
        <w:t>宽度</w:t>
      </w:r>
      <w:r>
        <w:rPr>
          <w:rFonts w:hint="eastAsia"/>
          <w:i/>
          <w:iCs/>
          <w:szCs w:val="21"/>
        </w:rPr>
        <w:t xml:space="preserve">l </w:t>
      </w:r>
      <w:r>
        <w:rPr>
          <w:rFonts w:hint="eastAsia"/>
          <w:szCs w:val="21"/>
        </w:rPr>
        <w:t xml:space="preserve">= </w:t>
      </w:r>
      <w:r>
        <w:rPr>
          <w:szCs w:val="21"/>
        </w:rPr>
        <w:t>5</w:t>
      </w:r>
      <w:r w:rsidR="006F1854">
        <w:rPr>
          <w:rFonts w:hint="eastAsia"/>
          <w:szCs w:val="21"/>
        </w:rPr>
        <w:t xml:space="preserve"> </w:t>
      </w:r>
      <w:r>
        <w:rPr>
          <w:szCs w:val="21"/>
        </w:rPr>
        <w:t>cm</w:t>
      </w:r>
      <w:r>
        <w:rPr>
          <w:szCs w:val="21"/>
        </w:rPr>
        <w:t>，电子的定向漂移速度为</w:t>
      </w:r>
      <w:r>
        <w:rPr>
          <w:szCs w:val="21"/>
        </w:rPr>
        <w:t>________m/s</w:t>
      </w:r>
      <w:r>
        <w:rPr>
          <w:szCs w:val="21"/>
        </w:rPr>
        <w:t>。</w:t>
      </w:r>
    </w:p>
    <w:p w14:paraId="2078D499" w14:textId="77777777" w:rsidR="006F1854" w:rsidRDefault="006F1854" w:rsidP="00A1149A">
      <w:pPr>
        <w:rPr>
          <w:szCs w:val="21"/>
        </w:rPr>
      </w:pPr>
    </w:p>
    <w:p w14:paraId="4FB7F06D" w14:textId="6DAEBA30" w:rsidR="00A1149A" w:rsidRDefault="007874FB" w:rsidP="007874FB">
      <w:pPr>
        <w:rPr>
          <w:szCs w:val="21"/>
        </w:rPr>
      </w:pPr>
      <w:r>
        <w:rPr>
          <w:noProof/>
          <w:szCs w:val="21"/>
        </w:rPr>
        <mc:AlternateContent>
          <mc:Choice Requires="wpg">
            <w:drawing>
              <wp:anchor distT="0" distB="0" distL="114300" distR="114300" simplePos="0" relativeHeight="251752448" behindDoc="0" locked="0" layoutInCell="1" allowOverlap="1" wp14:anchorId="30E2EB4D" wp14:editId="782C7657">
                <wp:simplePos x="0" y="0"/>
                <wp:positionH relativeFrom="column">
                  <wp:posOffset>2298700</wp:posOffset>
                </wp:positionH>
                <wp:positionV relativeFrom="paragraph">
                  <wp:posOffset>20320</wp:posOffset>
                </wp:positionV>
                <wp:extent cx="2945130" cy="1315085"/>
                <wp:effectExtent l="0" t="19050" r="0" b="0"/>
                <wp:wrapSquare wrapText="bothSides"/>
                <wp:docPr id="1117516948" name="组合 1433"/>
                <wp:cNvGraphicFramePr/>
                <a:graphic xmlns:a="http://schemas.openxmlformats.org/drawingml/2006/main">
                  <a:graphicData uri="http://schemas.microsoft.com/office/word/2010/wordprocessingGroup">
                    <wpg:wgp>
                      <wpg:cNvGrpSpPr/>
                      <wpg:grpSpPr>
                        <a:xfrm>
                          <a:off x="0" y="0"/>
                          <a:ext cx="2945130" cy="1315085"/>
                          <a:chOff x="0" y="-1270"/>
                          <a:chExt cx="2945131" cy="1315085"/>
                        </a:xfrm>
                      </wpg:grpSpPr>
                      <wpg:grpSp>
                        <wpg:cNvPr id="2094088953" name="组合 1431"/>
                        <wpg:cNvGrpSpPr/>
                        <wpg:grpSpPr>
                          <a:xfrm>
                            <a:off x="0" y="-1270"/>
                            <a:ext cx="2945131" cy="1315085"/>
                            <a:chOff x="0" y="-1905"/>
                            <a:chExt cx="2945485" cy="1315085"/>
                          </a:xfrm>
                        </wpg:grpSpPr>
                        <wpg:grpSp>
                          <wpg:cNvPr id="136140252" name="组合 725"/>
                          <wpg:cNvGrpSpPr/>
                          <wpg:grpSpPr>
                            <a:xfrm>
                              <a:off x="0" y="17824"/>
                              <a:ext cx="1276985" cy="1294794"/>
                              <a:chOff x="8241" y="44875"/>
                              <a:chExt cx="2133" cy="2225"/>
                            </a:xfrm>
                          </wpg:grpSpPr>
                          <wpg:grpSp>
                            <wpg:cNvPr id="1419189861" name="组合 27"/>
                            <wpg:cNvGrpSpPr/>
                            <wpg:grpSpPr>
                              <a:xfrm>
                                <a:off x="8241" y="44875"/>
                                <a:ext cx="2133" cy="1704"/>
                                <a:chOff x="741" y="1822"/>
                                <a:chExt cx="2660" cy="2294"/>
                              </a:xfrm>
                            </wpg:grpSpPr>
                            <wps:wsp>
                              <wps:cNvPr id="106714616" name="Freeform 6288"/>
                              <wps:cNvSpPr/>
                              <wps:spPr bwMode="auto">
                                <a:xfrm>
                                  <a:off x="1425" y="2659"/>
                                  <a:ext cx="1137" cy="712"/>
                                </a:xfrm>
                                <a:custGeom>
                                  <a:avLst/>
                                  <a:gdLst>
                                    <a:gd name="T0" fmla="*/ 130 w 1474"/>
                                    <a:gd name="T1" fmla="*/ 900 h 914"/>
                                    <a:gd name="T2" fmla="*/ 376 w 1474"/>
                                    <a:gd name="T3" fmla="*/ 645 h 914"/>
                                    <a:gd name="T4" fmla="*/ 0 w 1474"/>
                                    <a:gd name="T5" fmla="*/ 645 h 914"/>
                                    <a:gd name="T6" fmla="*/ 622 w 1474"/>
                                    <a:gd name="T7" fmla="*/ 0 h 914"/>
                                    <a:gd name="T8" fmla="*/ 1474 w 1474"/>
                                    <a:gd name="T9" fmla="*/ 0 h 914"/>
                                    <a:gd name="T10" fmla="*/ 853 w 1474"/>
                                    <a:gd name="T11" fmla="*/ 645 h 914"/>
                                    <a:gd name="T12" fmla="*/ 477 w 1474"/>
                                    <a:gd name="T13" fmla="*/ 645 h 914"/>
                                    <a:gd name="T14" fmla="*/ 219 w 1474"/>
                                    <a:gd name="T15" fmla="*/ 914 h 914"/>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474" h="914">
                                      <a:moveTo>
                                        <a:pt x="130" y="900"/>
                                      </a:moveTo>
                                      <a:lnTo>
                                        <a:pt x="376" y="645"/>
                                      </a:lnTo>
                                      <a:lnTo>
                                        <a:pt x="0" y="645"/>
                                      </a:lnTo>
                                      <a:lnTo>
                                        <a:pt x="622" y="0"/>
                                      </a:lnTo>
                                      <a:lnTo>
                                        <a:pt x="1474" y="0"/>
                                      </a:lnTo>
                                      <a:lnTo>
                                        <a:pt x="853" y="645"/>
                                      </a:lnTo>
                                      <a:lnTo>
                                        <a:pt x="477" y="645"/>
                                      </a:lnTo>
                                      <a:lnTo>
                                        <a:pt x="219" y="914"/>
                                      </a:lnTo>
                                    </a:path>
                                  </a:pathLst>
                                </a:custGeom>
                                <a:noFill/>
                                <a:ln w="12700">
                                  <a:solidFill>
                                    <a:srgbClr val="000000"/>
                                  </a:solidFill>
                                  <a:round/>
                                </a:ln>
                              </wps:spPr>
                              <wps:bodyPr rot="0" vert="horz" wrap="none" lIns="36000" tIns="0" rIns="36000" bIns="0" anchor="t" anchorCtr="0" upright="1">
                                <a:spAutoFit/>
                              </wps:bodyPr>
                            </wps:wsp>
                            <wps:wsp>
                              <wps:cNvPr id="1763057239" name="Line 6289"/>
                              <wps:cNvCnPr>
                                <a:cxnSpLocks noChangeShapeType="1"/>
                              </wps:cNvCnPr>
                              <wps:spPr bwMode="auto">
                                <a:xfrm flipH="1">
                                  <a:off x="1456" y="3368"/>
                                  <a:ext cx="151" cy="152"/>
                                </a:xfrm>
                                <a:prstGeom prst="line">
                                  <a:avLst/>
                                </a:prstGeom>
                                <a:noFill/>
                                <a:ln w="12700">
                                  <a:solidFill>
                                    <a:srgbClr val="000000"/>
                                  </a:solidFill>
                                  <a:round/>
                                </a:ln>
                              </wps:spPr>
                              <wps:bodyPr/>
                            </wps:wsp>
                            <wps:wsp>
                              <wps:cNvPr id="1247806712" name="Line 6290"/>
                              <wps:cNvCnPr>
                                <a:cxnSpLocks noChangeShapeType="1"/>
                              </wps:cNvCnPr>
                              <wps:spPr bwMode="auto">
                                <a:xfrm flipH="1">
                                  <a:off x="1600" y="2535"/>
                                  <a:ext cx="750" cy="788"/>
                                </a:xfrm>
                                <a:prstGeom prst="line">
                                  <a:avLst/>
                                </a:prstGeom>
                                <a:noFill/>
                                <a:ln w="6350">
                                  <a:solidFill>
                                    <a:srgbClr val="000000"/>
                                  </a:solidFill>
                                  <a:prstDash val="dash"/>
                                  <a:round/>
                                </a:ln>
                              </wps:spPr>
                              <wps:bodyPr/>
                            </wps:wsp>
                            <wps:wsp>
                              <wps:cNvPr id="1303726583" name="Oval 6291"/>
                              <wps:cNvSpPr>
                                <a:spLocks noChangeArrowheads="1"/>
                              </wps:cNvSpPr>
                              <wps:spPr bwMode="auto">
                                <a:xfrm>
                                  <a:off x="1370" y="3444"/>
                                  <a:ext cx="150" cy="117"/>
                                </a:xfrm>
                                <a:prstGeom prst="ellipse">
                                  <a:avLst/>
                                </a:prstGeom>
                                <a:noFill/>
                                <a:ln w="6350">
                                  <a:solidFill>
                                    <a:srgbClr val="000000"/>
                                  </a:solidFill>
                                  <a:round/>
                                </a:ln>
                                <a:effectLst/>
                                <a:scene3d>
                                  <a:camera prst="legacyObliqueTopRight"/>
                                  <a:lightRig rig="legacyFlat3" dir="b"/>
                                </a:scene3d>
                                <a:sp3d extrusionH="23800" prstMaterial="legacyMetal">
                                  <a:bevelT w="13500" h="13500" prst="angle"/>
                                  <a:bevelB w="13500" h="13500" prst="angle"/>
                                  <a:extrusionClr>
                                    <a:srgbClr val="FFFFFF"/>
                                  </a:extrusionClr>
                                  <a:contourClr>
                                    <a:srgbClr val="FFFFFF"/>
                                  </a:contourClr>
                                </a:sp3d>
                              </wps:spPr>
                              <wps:bodyPr rot="0" vert="horz" wrap="none" lIns="36000" tIns="0" rIns="36000" bIns="0" anchor="t" anchorCtr="0" upright="1">
                                <a:spAutoFit/>
                              </wps:bodyPr>
                            </wps:wsp>
                            <wps:wsp>
                              <wps:cNvPr id="916014737" name="Line 6292"/>
                              <wps:cNvCnPr>
                                <a:cxnSpLocks noChangeShapeType="1"/>
                              </wps:cNvCnPr>
                              <wps:spPr bwMode="auto">
                                <a:xfrm flipH="1">
                                  <a:off x="1343" y="3511"/>
                                  <a:ext cx="96" cy="101"/>
                                </a:xfrm>
                                <a:prstGeom prst="line">
                                  <a:avLst/>
                                </a:prstGeom>
                                <a:noFill/>
                                <a:ln w="6350">
                                  <a:solidFill>
                                    <a:srgbClr val="000000"/>
                                  </a:solidFill>
                                  <a:prstDash val="dash"/>
                                  <a:round/>
                                </a:ln>
                              </wps:spPr>
                              <wps:bodyPr/>
                            </wps:wsp>
                            <wps:wsp>
                              <wps:cNvPr id="1904806823" name="Oval 6293"/>
                              <wps:cNvSpPr>
                                <a:spLocks noChangeArrowheads="1"/>
                              </wps:cNvSpPr>
                              <wps:spPr bwMode="auto">
                                <a:xfrm>
                                  <a:off x="1518" y="3292"/>
                                  <a:ext cx="150" cy="117"/>
                                </a:xfrm>
                                <a:prstGeom prst="ellipse">
                                  <a:avLst/>
                                </a:prstGeom>
                                <a:noFill/>
                                <a:ln w="6350" algn="ctr">
                                  <a:solidFill>
                                    <a:srgbClr val="000000"/>
                                  </a:solidFill>
                                  <a:round/>
                                </a:ln>
                                <a:effectLst/>
                                <a:scene3d>
                                  <a:camera prst="legacyObliqueTopRight"/>
                                  <a:lightRig rig="legacyFlat3" dir="b"/>
                                </a:scene3d>
                                <a:sp3d extrusionH="23800" prstMaterial="legacyMetal">
                                  <a:bevelT w="13500" h="13500" prst="angle"/>
                                  <a:bevelB w="13500" h="13500" prst="angle"/>
                                  <a:extrusionClr>
                                    <a:srgbClr val="FFFFFF"/>
                                  </a:extrusionClr>
                                  <a:contourClr>
                                    <a:srgbClr val="FFFFFF"/>
                                  </a:contourClr>
                                </a:sp3d>
                              </wps:spPr>
                              <wps:bodyPr rot="0" vert="horz" wrap="none" lIns="36000" tIns="0" rIns="36000" bIns="0" anchor="t" anchorCtr="0" upright="1">
                                <a:spAutoFit/>
                              </wps:bodyPr>
                            </wps:wsp>
                            <wps:wsp>
                              <wps:cNvPr id="854016002" name="Line 6294"/>
                              <wps:cNvCnPr>
                                <a:cxnSpLocks noChangeShapeType="1"/>
                              </wps:cNvCnPr>
                              <wps:spPr bwMode="auto">
                                <a:xfrm flipH="1">
                                  <a:off x="1494" y="3346"/>
                                  <a:ext cx="96" cy="101"/>
                                </a:xfrm>
                                <a:prstGeom prst="line">
                                  <a:avLst/>
                                </a:prstGeom>
                                <a:noFill/>
                                <a:ln w="6350">
                                  <a:solidFill>
                                    <a:srgbClr val="000000"/>
                                  </a:solidFill>
                                  <a:prstDash val="dash"/>
                                  <a:round/>
                                </a:ln>
                              </wps:spPr>
                              <wps:bodyPr/>
                            </wps:wsp>
                            <wps:wsp>
                              <wps:cNvPr id="1413859417" name="Freeform 6295"/>
                              <wps:cNvSpPr/>
                              <wps:spPr bwMode="auto">
                                <a:xfrm>
                                  <a:off x="1522" y="3455"/>
                                  <a:ext cx="94" cy="135"/>
                                </a:xfrm>
                                <a:custGeom>
                                  <a:avLst/>
                                  <a:gdLst>
                                    <a:gd name="T0" fmla="*/ 0 w 204"/>
                                    <a:gd name="T1" fmla="*/ 0 h 139"/>
                                    <a:gd name="T2" fmla="*/ 41 w 204"/>
                                    <a:gd name="T3" fmla="*/ 95 h 139"/>
                                    <a:gd name="T4" fmla="*/ 141 w 204"/>
                                    <a:gd name="T5" fmla="*/ 133 h 139"/>
                                    <a:gd name="T6" fmla="*/ 204 w 204"/>
                                    <a:gd name="T7" fmla="*/ 133 h 139"/>
                                  </a:gdLst>
                                  <a:ahLst/>
                                  <a:cxnLst>
                                    <a:cxn ang="0">
                                      <a:pos x="T0" y="T1"/>
                                    </a:cxn>
                                    <a:cxn ang="0">
                                      <a:pos x="T2" y="T3"/>
                                    </a:cxn>
                                    <a:cxn ang="0">
                                      <a:pos x="T4" y="T5"/>
                                    </a:cxn>
                                    <a:cxn ang="0">
                                      <a:pos x="T6" y="T7"/>
                                    </a:cxn>
                                  </a:cxnLst>
                                  <a:rect l="0" t="0" r="r" b="b"/>
                                  <a:pathLst>
                                    <a:path w="204" h="139">
                                      <a:moveTo>
                                        <a:pt x="0" y="0"/>
                                      </a:moveTo>
                                      <a:cubicBezTo>
                                        <a:pt x="8" y="36"/>
                                        <a:pt x="17" y="73"/>
                                        <a:pt x="41" y="95"/>
                                      </a:cubicBezTo>
                                      <a:cubicBezTo>
                                        <a:pt x="65" y="117"/>
                                        <a:pt x="114" y="127"/>
                                        <a:pt x="141" y="133"/>
                                      </a:cubicBezTo>
                                      <a:cubicBezTo>
                                        <a:pt x="168" y="139"/>
                                        <a:pt x="186" y="136"/>
                                        <a:pt x="204" y="133"/>
                                      </a:cubicBezTo>
                                    </a:path>
                                  </a:pathLst>
                                </a:custGeom>
                                <a:noFill/>
                                <a:ln w="9525">
                                  <a:solidFill>
                                    <a:schemeClr val="tx1"/>
                                  </a:solidFill>
                                  <a:round/>
                                </a:ln>
                                <a:scene3d>
                                  <a:camera prst="legacyObliqueTopRight"/>
                                  <a:lightRig rig="legacyFlat3" dir="b"/>
                                </a:scene3d>
                                <a:sp3d prstMaterial="legacyMatte">
                                  <a:bevelT w="13500" h="13500" prst="angle"/>
                                  <a:bevelB w="13500" h="13500" prst="angle"/>
                                  <a:extrusionClr>
                                    <a:srgbClr val="000000"/>
                                  </a:extrusionClr>
                                  <a:contourClr>
                                    <a:srgbClr val="000000"/>
                                  </a:contourClr>
                                </a:sp3d>
                              </wps:spPr>
                              <wps:bodyPr rot="0" vert="horz" wrap="none" lIns="36000" tIns="0" rIns="36000" bIns="0" anchor="t" anchorCtr="0" upright="1">
                                <a:spAutoFit/>
                              </wps:bodyPr>
                            </wps:wsp>
                            <wps:wsp>
                              <wps:cNvPr id="1687983821" name="Freeform 6296"/>
                              <wps:cNvSpPr/>
                              <wps:spPr bwMode="auto">
                                <a:xfrm>
                                  <a:off x="1677" y="3323"/>
                                  <a:ext cx="94" cy="135"/>
                                </a:xfrm>
                                <a:custGeom>
                                  <a:avLst/>
                                  <a:gdLst>
                                    <a:gd name="T0" fmla="*/ 0 w 204"/>
                                    <a:gd name="T1" fmla="*/ 0 h 139"/>
                                    <a:gd name="T2" fmla="*/ 41 w 204"/>
                                    <a:gd name="T3" fmla="*/ 95 h 139"/>
                                    <a:gd name="T4" fmla="*/ 141 w 204"/>
                                    <a:gd name="T5" fmla="*/ 133 h 139"/>
                                    <a:gd name="T6" fmla="*/ 204 w 204"/>
                                    <a:gd name="T7" fmla="*/ 133 h 139"/>
                                  </a:gdLst>
                                  <a:ahLst/>
                                  <a:cxnLst>
                                    <a:cxn ang="0">
                                      <a:pos x="T0" y="T1"/>
                                    </a:cxn>
                                    <a:cxn ang="0">
                                      <a:pos x="T2" y="T3"/>
                                    </a:cxn>
                                    <a:cxn ang="0">
                                      <a:pos x="T4" y="T5"/>
                                    </a:cxn>
                                    <a:cxn ang="0">
                                      <a:pos x="T6" y="T7"/>
                                    </a:cxn>
                                  </a:cxnLst>
                                  <a:rect l="0" t="0" r="r" b="b"/>
                                  <a:pathLst>
                                    <a:path w="204" h="139">
                                      <a:moveTo>
                                        <a:pt x="0" y="0"/>
                                      </a:moveTo>
                                      <a:cubicBezTo>
                                        <a:pt x="8" y="36"/>
                                        <a:pt x="17" y="73"/>
                                        <a:pt x="41" y="95"/>
                                      </a:cubicBezTo>
                                      <a:cubicBezTo>
                                        <a:pt x="65" y="117"/>
                                        <a:pt x="114" y="127"/>
                                        <a:pt x="141" y="133"/>
                                      </a:cubicBezTo>
                                      <a:cubicBezTo>
                                        <a:pt x="168" y="139"/>
                                        <a:pt x="186" y="136"/>
                                        <a:pt x="204" y="133"/>
                                      </a:cubicBezTo>
                                    </a:path>
                                  </a:pathLst>
                                </a:custGeom>
                                <a:noFill/>
                                <a:ln w="9525">
                                  <a:solidFill>
                                    <a:schemeClr val="tx1"/>
                                  </a:solidFill>
                                  <a:round/>
                                </a:ln>
                                <a:scene3d>
                                  <a:camera prst="legacyObliqueTopRight"/>
                                  <a:lightRig rig="legacyFlat3" dir="b"/>
                                </a:scene3d>
                                <a:sp3d prstMaterial="legacyMatte">
                                  <a:bevelT w="13500" h="13500" prst="angle"/>
                                  <a:bevelB w="13500" h="13500" prst="angle"/>
                                  <a:extrusionClr>
                                    <a:srgbClr val="000000"/>
                                  </a:extrusionClr>
                                  <a:contourClr>
                                    <a:srgbClr val="000000"/>
                                  </a:contourClr>
                                </a:sp3d>
                              </wps:spPr>
                              <wps:bodyPr rot="0" vert="horz" wrap="none" lIns="36000" tIns="0" rIns="36000" bIns="0" anchor="t" anchorCtr="0" upright="1">
                                <a:spAutoFit/>
                              </wps:bodyPr>
                            </wps:wsp>
                            <wpg:grpSp>
                              <wpg:cNvPr id="2091472234" name="Group 6298"/>
                              <wpg:cNvGrpSpPr/>
                              <wpg:grpSpPr>
                                <a:xfrm>
                                  <a:off x="1336" y="3769"/>
                                  <a:ext cx="421" cy="347"/>
                                  <a:chOff x="3469" y="8864"/>
                                  <a:chExt cx="1174" cy="954"/>
                                </a:xfrm>
                              </wpg:grpSpPr>
                              <wps:wsp>
                                <wps:cNvPr id="1969588275" name="AutoShape 6299"/>
                                <wps:cNvSpPr>
                                  <a:spLocks noChangeArrowheads="1"/>
                                </wps:cNvSpPr>
                                <wps:spPr bwMode="auto">
                                  <a:xfrm rot="19021032">
                                    <a:off x="3765" y="9091"/>
                                    <a:ext cx="486" cy="90"/>
                                  </a:xfrm>
                                  <a:prstGeom prst="roundRect">
                                    <a:avLst>
                                      <a:gd name="adj" fmla="val 50000"/>
                                    </a:avLst>
                                  </a:prstGeom>
                                  <a:solidFill>
                                    <a:srgbClr val="FFFFFF"/>
                                  </a:solidFill>
                                  <a:ln w="9525">
                                    <a:solidFill>
                                      <a:srgbClr val="000000"/>
                                    </a:solidFill>
                                    <a:round/>
                                  </a:ln>
                                </wps:spPr>
                                <wps:bodyPr rot="0" vert="horz" wrap="none" lIns="36000" tIns="0" rIns="36000" bIns="0" anchor="t" anchorCtr="0" upright="1">
                                  <a:spAutoFit/>
                                </wps:bodyPr>
                              </wps:wsp>
                              <wps:wsp>
                                <wps:cNvPr id="1064402416" name="Freeform 6300" descr="栎木"/>
                                <wps:cNvSpPr/>
                                <wps:spPr bwMode="auto">
                                  <a:xfrm>
                                    <a:off x="3469" y="9705"/>
                                    <a:ext cx="935" cy="113"/>
                                  </a:xfrm>
                                  <a:custGeom>
                                    <a:avLst/>
                                    <a:gdLst>
                                      <a:gd name="T0" fmla="*/ 0 w 935"/>
                                      <a:gd name="T1" fmla="*/ 0 h 113"/>
                                      <a:gd name="T2" fmla="*/ 935 w 935"/>
                                      <a:gd name="T3" fmla="*/ 0 h 113"/>
                                      <a:gd name="T4" fmla="*/ 935 w 935"/>
                                      <a:gd name="T5" fmla="*/ 113 h 113"/>
                                      <a:gd name="T6" fmla="*/ 0 w 935"/>
                                      <a:gd name="T7" fmla="*/ 113 h 113"/>
                                      <a:gd name="T8" fmla="*/ 0 w 935"/>
                                      <a:gd name="T9" fmla="*/ 0 h 113"/>
                                    </a:gdLst>
                                    <a:ahLst/>
                                    <a:cxnLst>
                                      <a:cxn ang="0">
                                        <a:pos x="T0" y="T1"/>
                                      </a:cxn>
                                      <a:cxn ang="0">
                                        <a:pos x="T2" y="T3"/>
                                      </a:cxn>
                                      <a:cxn ang="0">
                                        <a:pos x="T4" y="T5"/>
                                      </a:cxn>
                                      <a:cxn ang="0">
                                        <a:pos x="T6" y="T7"/>
                                      </a:cxn>
                                      <a:cxn ang="0">
                                        <a:pos x="T8" y="T9"/>
                                      </a:cxn>
                                    </a:cxnLst>
                                    <a:rect l="0" t="0" r="r" b="b"/>
                                    <a:pathLst>
                                      <a:path w="935" h="113">
                                        <a:moveTo>
                                          <a:pt x="0" y="0"/>
                                        </a:moveTo>
                                        <a:lnTo>
                                          <a:pt x="935" y="0"/>
                                        </a:lnTo>
                                        <a:lnTo>
                                          <a:pt x="935" y="113"/>
                                        </a:lnTo>
                                        <a:lnTo>
                                          <a:pt x="0" y="113"/>
                                        </a:lnTo>
                                        <a:lnTo>
                                          <a:pt x="0" y="0"/>
                                        </a:lnTo>
                                        <a:close/>
                                      </a:path>
                                    </a:pathLst>
                                  </a:custGeom>
                                  <a:noFill/>
                                  <a:ln w="9525">
                                    <a:solidFill>
                                      <a:srgbClr val="000000"/>
                                    </a:solidFill>
                                    <a:round/>
                                  </a:ln>
                                </wps:spPr>
                                <wps:bodyPr rot="0" vert="horz" wrap="none" lIns="36000" tIns="0" rIns="36000" bIns="0" anchor="t" anchorCtr="0" upright="1">
                                  <a:spAutoFit/>
                                </wps:bodyPr>
                              </wps:wsp>
                              <wps:wsp>
                                <wps:cNvPr id="96691002" name="Freeform 6301" descr="栎木"/>
                                <wps:cNvSpPr/>
                                <wps:spPr bwMode="auto">
                                  <a:xfrm>
                                    <a:off x="3474" y="9425"/>
                                    <a:ext cx="1169" cy="271"/>
                                  </a:xfrm>
                                  <a:custGeom>
                                    <a:avLst/>
                                    <a:gdLst>
                                      <a:gd name="T0" fmla="*/ 0 w 1150"/>
                                      <a:gd name="T1" fmla="*/ 271 h 271"/>
                                      <a:gd name="T2" fmla="*/ 243 w 1150"/>
                                      <a:gd name="T3" fmla="*/ 0 h 271"/>
                                      <a:gd name="T4" fmla="*/ 1150 w 1150"/>
                                      <a:gd name="T5" fmla="*/ 0 h 271"/>
                                      <a:gd name="T6" fmla="*/ 916 w 1150"/>
                                      <a:gd name="T7" fmla="*/ 271 h 271"/>
                                    </a:gdLst>
                                    <a:ahLst/>
                                    <a:cxnLst>
                                      <a:cxn ang="0">
                                        <a:pos x="T0" y="T1"/>
                                      </a:cxn>
                                      <a:cxn ang="0">
                                        <a:pos x="T2" y="T3"/>
                                      </a:cxn>
                                      <a:cxn ang="0">
                                        <a:pos x="T4" y="T5"/>
                                      </a:cxn>
                                      <a:cxn ang="0">
                                        <a:pos x="T6" y="T7"/>
                                      </a:cxn>
                                    </a:cxnLst>
                                    <a:rect l="0" t="0" r="r" b="b"/>
                                    <a:pathLst>
                                      <a:path w="1150" h="271">
                                        <a:moveTo>
                                          <a:pt x="0" y="271"/>
                                        </a:moveTo>
                                        <a:lnTo>
                                          <a:pt x="243" y="0"/>
                                        </a:lnTo>
                                        <a:lnTo>
                                          <a:pt x="1150" y="0"/>
                                        </a:lnTo>
                                        <a:lnTo>
                                          <a:pt x="916" y="271"/>
                                        </a:lnTo>
                                      </a:path>
                                    </a:pathLst>
                                  </a:custGeom>
                                  <a:noFill/>
                                  <a:ln w="9525" cap="flat" cmpd="sng">
                                    <a:solidFill>
                                      <a:srgbClr val="000000"/>
                                    </a:solidFill>
                                    <a:prstDash val="solid"/>
                                    <a:round/>
                                    <a:headEnd type="none" w="med" len="med"/>
                                    <a:tailEnd type="none" w="med" len="med"/>
                                  </a:ln>
                                  <a:effectLst/>
                                </wps:spPr>
                                <wps:bodyPr rot="0" vert="horz" wrap="none" lIns="36000" tIns="0" rIns="36000" bIns="0" anchor="t" anchorCtr="0" upright="1">
                                  <a:spAutoFit/>
                                </wps:bodyPr>
                              </wps:wsp>
                              <wps:wsp>
                                <wps:cNvPr id="1331245058" name="Freeform 6302" descr="栎木"/>
                                <wps:cNvSpPr/>
                                <wps:spPr bwMode="auto">
                                  <a:xfrm>
                                    <a:off x="4404" y="9425"/>
                                    <a:ext cx="234" cy="392"/>
                                  </a:xfrm>
                                  <a:custGeom>
                                    <a:avLst/>
                                    <a:gdLst>
                                      <a:gd name="T0" fmla="*/ 234 w 234"/>
                                      <a:gd name="T1" fmla="*/ 0 h 430"/>
                                      <a:gd name="T2" fmla="*/ 234 w 234"/>
                                      <a:gd name="T3" fmla="*/ 131 h 430"/>
                                      <a:gd name="T4" fmla="*/ 0 w 234"/>
                                      <a:gd name="T5" fmla="*/ 430 h 430"/>
                                    </a:gdLst>
                                    <a:ahLst/>
                                    <a:cxnLst>
                                      <a:cxn ang="0">
                                        <a:pos x="T0" y="T1"/>
                                      </a:cxn>
                                      <a:cxn ang="0">
                                        <a:pos x="T2" y="T3"/>
                                      </a:cxn>
                                      <a:cxn ang="0">
                                        <a:pos x="T4" y="T5"/>
                                      </a:cxn>
                                    </a:cxnLst>
                                    <a:rect l="0" t="0" r="r" b="b"/>
                                    <a:pathLst>
                                      <a:path w="234" h="430">
                                        <a:moveTo>
                                          <a:pt x="234" y="0"/>
                                        </a:moveTo>
                                        <a:lnTo>
                                          <a:pt x="234" y="131"/>
                                        </a:lnTo>
                                        <a:lnTo>
                                          <a:pt x="0" y="430"/>
                                        </a:lnTo>
                                      </a:path>
                                    </a:pathLst>
                                  </a:custGeom>
                                  <a:noFill/>
                                  <a:ln w="9525">
                                    <a:solidFill>
                                      <a:srgbClr val="000000"/>
                                    </a:solidFill>
                                    <a:round/>
                                  </a:ln>
                                </wps:spPr>
                                <wps:bodyPr rot="0" vert="horz" wrap="none" lIns="36000" tIns="0" rIns="36000" bIns="0" anchor="t" anchorCtr="0" upright="1">
                                  <a:spAutoFit/>
                                </wps:bodyPr>
                              </wps:wsp>
                              <wps:wsp>
                                <wps:cNvPr id="1570520491" name="Freeform 6303"/>
                                <wps:cNvSpPr/>
                                <wps:spPr bwMode="auto">
                                  <a:xfrm>
                                    <a:off x="3730" y="9481"/>
                                    <a:ext cx="225" cy="150"/>
                                  </a:xfrm>
                                  <a:custGeom>
                                    <a:avLst/>
                                    <a:gdLst>
                                      <a:gd name="T0" fmla="*/ 112 w 225"/>
                                      <a:gd name="T1" fmla="*/ 0 h 150"/>
                                      <a:gd name="T2" fmla="*/ 0 w 225"/>
                                      <a:gd name="T3" fmla="*/ 150 h 150"/>
                                      <a:gd name="T4" fmla="*/ 122 w 225"/>
                                      <a:gd name="T5" fmla="*/ 150 h 150"/>
                                      <a:gd name="T6" fmla="*/ 225 w 225"/>
                                      <a:gd name="T7" fmla="*/ 0 h 150"/>
                                      <a:gd name="T8" fmla="*/ 112 w 225"/>
                                      <a:gd name="T9" fmla="*/ 0 h 150"/>
                                    </a:gdLst>
                                    <a:ahLst/>
                                    <a:cxnLst>
                                      <a:cxn ang="0">
                                        <a:pos x="T0" y="T1"/>
                                      </a:cxn>
                                      <a:cxn ang="0">
                                        <a:pos x="T2" y="T3"/>
                                      </a:cxn>
                                      <a:cxn ang="0">
                                        <a:pos x="T4" y="T5"/>
                                      </a:cxn>
                                      <a:cxn ang="0">
                                        <a:pos x="T6" y="T7"/>
                                      </a:cxn>
                                      <a:cxn ang="0">
                                        <a:pos x="T8" y="T9"/>
                                      </a:cxn>
                                    </a:cxnLst>
                                    <a:rect l="0" t="0" r="r" b="b"/>
                                    <a:pathLst>
                                      <a:path w="225" h="150">
                                        <a:moveTo>
                                          <a:pt x="112" y="0"/>
                                        </a:moveTo>
                                        <a:lnTo>
                                          <a:pt x="0" y="150"/>
                                        </a:lnTo>
                                        <a:lnTo>
                                          <a:pt x="122" y="150"/>
                                        </a:lnTo>
                                        <a:lnTo>
                                          <a:pt x="225" y="0"/>
                                        </a:lnTo>
                                        <a:lnTo>
                                          <a:pt x="112" y="0"/>
                                        </a:lnTo>
                                        <a:close/>
                                      </a:path>
                                    </a:pathLst>
                                  </a:custGeom>
                                  <a:solidFill>
                                    <a:srgbClr val="FFFFFF"/>
                                  </a:solidFill>
                                  <a:ln w="9525">
                                    <a:solidFill>
                                      <a:srgbClr val="000000"/>
                                    </a:solidFill>
                                    <a:round/>
                                  </a:ln>
                                </wps:spPr>
                                <wps:bodyPr rot="0" vert="horz" wrap="none" lIns="36000" tIns="0" rIns="36000" bIns="0" anchor="t" anchorCtr="0" upright="1">
                                  <a:spAutoFit/>
                                </wps:bodyPr>
                              </wps:wsp>
                              <wps:wsp>
                                <wps:cNvPr id="527730001" name="Freeform 6304"/>
                                <wps:cNvSpPr/>
                                <wps:spPr bwMode="auto">
                                  <a:xfrm>
                                    <a:off x="4086" y="9481"/>
                                    <a:ext cx="225" cy="150"/>
                                  </a:xfrm>
                                  <a:custGeom>
                                    <a:avLst/>
                                    <a:gdLst>
                                      <a:gd name="T0" fmla="*/ 112 w 225"/>
                                      <a:gd name="T1" fmla="*/ 0 h 150"/>
                                      <a:gd name="T2" fmla="*/ 0 w 225"/>
                                      <a:gd name="T3" fmla="*/ 150 h 150"/>
                                      <a:gd name="T4" fmla="*/ 122 w 225"/>
                                      <a:gd name="T5" fmla="*/ 150 h 150"/>
                                      <a:gd name="T6" fmla="*/ 225 w 225"/>
                                      <a:gd name="T7" fmla="*/ 0 h 150"/>
                                      <a:gd name="T8" fmla="*/ 112 w 225"/>
                                      <a:gd name="T9" fmla="*/ 0 h 150"/>
                                    </a:gdLst>
                                    <a:ahLst/>
                                    <a:cxnLst>
                                      <a:cxn ang="0">
                                        <a:pos x="T0" y="T1"/>
                                      </a:cxn>
                                      <a:cxn ang="0">
                                        <a:pos x="T2" y="T3"/>
                                      </a:cxn>
                                      <a:cxn ang="0">
                                        <a:pos x="T4" y="T5"/>
                                      </a:cxn>
                                      <a:cxn ang="0">
                                        <a:pos x="T6" y="T7"/>
                                      </a:cxn>
                                      <a:cxn ang="0">
                                        <a:pos x="T8" y="T9"/>
                                      </a:cxn>
                                    </a:cxnLst>
                                    <a:rect l="0" t="0" r="r" b="b"/>
                                    <a:pathLst>
                                      <a:path w="225" h="150">
                                        <a:moveTo>
                                          <a:pt x="112" y="0"/>
                                        </a:moveTo>
                                        <a:lnTo>
                                          <a:pt x="0" y="150"/>
                                        </a:lnTo>
                                        <a:lnTo>
                                          <a:pt x="122" y="150"/>
                                        </a:lnTo>
                                        <a:lnTo>
                                          <a:pt x="225" y="0"/>
                                        </a:lnTo>
                                        <a:lnTo>
                                          <a:pt x="112" y="0"/>
                                        </a:lnTo>
                                        <a:close/>
                                      </a:path>
                                    </a:pathLst>
                                  </a:custGeom>
                                  <a:solidFill>
                                    <a:srgbClr val="FFFFFF"/>
                                  </a:solidFill>
                                  <a:ln w="9525">
                                    <a:solidFill>
                                      <a:srgbClr val="000000"/>
                                    </a:solidFill>
                                    <a:round/>
                                  </a:ln>
                                </wps:spPr>
                                <wps:bodyPr rot="0" vert="horz" wrap="none" lIns="36000" tIns="0" rIns="36000" bIns="0" anchor="t" anchorCtr="0" upright="1">
                                  <a:spAutoFit/>
                                </wps:bodyPr>
                              </wps:wsp>
                              <wps:wsp>
                                <wps:cNvPr id="551320672" name="AutoShape 6305"/>
                                <wps:cNvSpPr>
                                  <a:spLocks noChangeArrowheads="1"/>
                                </wps:cNvSpPr>
                                <wps:spPr bwMode="auto">
                                  <a:xfrm>
                                    <a:off x="3797" y="9230"/>
                                    <a:ext cx="105" cy="318"/>
                                  </a:xfrm>
                                  <a:prstGeom prst="roundRect">
                                    <a:avLst>
                                      <a:gd name="adj" fmla="val 16667"/>
                                    </a:avLst>
                                  </a:prstGeom>
                                  <a:solidFill>
                                    <a:srgbClr val="FFFFFF"/>
                                  </a:solidFill>
                                  <a:ln w="9525">
                                    <a:solidFill>
                                      <a:srgbClr val="000000"/>
                                    </a:solidFill>
                                    <a:round/>
                                  </a:ln>
                                </wps:spPr>
                                <wps:bodyPr rot="0" vert="horz" wrap="none" lIns="36000" tIns="0" rIns="36000" bIns="0" anchor="t" anchorCtr="0" upright="1">
                                  <a:spAutoFit/>
                                </wps:bodyPr>
                              </wps:wsp>
                              <wps:wsp>
                                <wps:cNvPr id="295253861" name="AutoShape 6306"/>
                                <wps:cNvSpPr>
                                  <a:spLocks noChangeArrowheads="1"/>
                                </wps:cNvSpPr>
                                <wps:spPr bwMode="auto">
                                  <a:xfrm>
                                    <a:off x="4161" y="9230"/>
                                    <a:ext cx="105" cy="318"/>
                                  </a:xfrm>
                                  <a:prstGeom prst="roundRect">
                                    <a:avLst>
                                      <a:gd name="adj" fmla="val 16667"/>
                                    </a:avLst>
                                  </a:prstGeom>
                                  <a:solidFill>
                                    <a:srgbClr val="FFFFFF"/>
                                  </a:solidFill>
                                  <a:ln w="9525">
                                    <a:solidFill>
                                      <a:srgbClr val="000000"/>
                                    </a:solidFill>
                                    <a:round/>
                                  </a:ln>
                                </wps:spPr>
                                <wps:bodyPr rot="0" vert="horz" wrap="none" lIns="36000" tIns="0" rIns="36000" bIns="0" anchor="t" anchorCtr="0" upright="1">
                                  <a:spAutoFit/>
                                </wps:bodyPr>
                              </wps:wsp>
                              <wps:wsp>
                                <wps:cNvPr id="1969442288" name="AutoShape 6307" descr="窄竖线"/>
                                <wps:cNvSpPr>
                                  <a:spLocks noChangeArrowheads="1"/>
                                </wps:cNvSpPr>
                                <wps:spPr bwMode="auto">
                                  <a:xfrm>
                                    <a:off x="3620" y="9452"/>
                                    <a:ext cx="105" cy="140"/>
                                  </a:xfrm>
                                  <a:prstGeom prst="can">
                                    <a:avLst>
                                      <a:gd name="adj" fmla="val 33333"/>
                                    </a:avLst>
                                  </a:prstGeom>
                                  <a:pattFill prst="narVert">
                                    <a:fgClr>
                                      <a:srgbClr val="000000"/>
                                    </a:fgClr>
                                    <a:bgClr>
                                      <a:srgbClr val="FFFFFF"/>
                                    </a:bgClr>
                                  </a:pattFill>
                                  <a:ln w="9525">
                                    <a:solidFill>
                                      <a:srgbClr val="000000"/>
                                    </a:solidFill>
                                    <a:round/>
                                  </a:ln>
                                </wps:spPr>
                                <wps:bodyPr rot="0" vert="horz" wrap="none" lIns="36000" tIns="0" rIns="36000" bIns="0" anchor="t" anchorCtr="0" upright="1">
                                  <a:spAutoFit/>
                                </wps:bodyPr>
                              </wps:wsp>
                              <wps:wsp>
                                <wps:cNvPr id="185160120" name="AutoShape 6308" descr="窄竖线"/>
                                <wps:cNvSpPr>
                                  <a:spLocks noChangeArrowheads="1"/>
                                </wps:cNvSpPr>
                                <wps:spPr bwMode="auto">
                                  <a:xfrm>
                                    <a:off x="4327" y="9452"/>
                                    <a:ext cx="105" cy="140"/>
                                  </a:xfrm>
                                  <a:prstGeom prst="can">
                                    <a:avLst>
                                      <a:gd name="adj" fmla="val 33333"/>
                                    </a:avLst>
                                  </a:prstGeom>
                                  <a:pattFill prst="narVert">
                                    <a:fgClr>
                                      <a:srgbClr val="000000"/>
                                    </a:fgClr>
                                    <a:bgClr>
                                      <a:srgbClr val="FFFFFF"/>
                                    </a:bgClr>
                                  </a:pattFill>
                                  <a:ln w="9525">
                                    <a:solidFill>
                                      <a:srgbClr val="000000"/>
                                    </a:solidFill>
                                    <a:round/>
                                  </a:ln>
                                </wps:spPr>
                                <wps:bodyPr rot="0" vert="horz" wrap="none" lIns="36000" tIns="0" rIns="36000" bIns="0" anchor="t" anchorCtr="0" upright="1">
                                  <a:spAutoFit/>
                                </wps:bodyPr>
                              </wps:wsp>
                              <wps:wsp>
                                <wps:cNvPr id="1186551146" name="Oval 6309"/>
                                <wps:cNvSpPr>
                                  <a:spLocks noChangeArrowheads="1"/>
                                </wps:cNvSpPr>
                                <wps:spPr bwMode="auto">
                                  <a:xfrm>
                                    <a:off x="3829" y="9263"/>
                                    <a:ext cx="40" cy="39"/>
                                  </a:xfrm>
                                  <a:prstGeom prst="ellipse">
                                    <a:avLst/>
                                  </a:prstGeom>
                                  <a:solidFill>
                                    <a:srgbClr val="000000"/>
                                  </a:solidFill>
                                  <a:ln>
                                    <a:noFill/>
                                  </a:ln>
                                </wps:spPr>
                                <wps:bodyPr rot="0" vert="horz" wrap="none" lIns="36000" tIns="0" rIns="36000" bIns="0" anchor="t" anchorCtr="0" upright="1">
                                  <a:spAutoFit/>
                                </wps:bodyPr>
                              </wps:wsp>
                              <wps:wsp>
                                <wps:cNvPr id="590792233" name="AutoShape 6310" descr="深色上对角线"/>
                                <wps:cNvSpPr>
                                  <a:spLocks noChangeArrowheads="1"/>
                                </wps:cNvSpPr>
                                <wps:spPr bwMode="auto">
                                  <a:xfrm rot="2818628">
                                    <a:off x="4191" y="8847"/>
                                    <a:ext cx="105" cy="140"/>
                                  </a:xfrm>
                                  <a:prstGeom prst="can">
                                    <a:avLst>
                                      <a:gd name="adj" fmla="val 33333"/>
                                    </a:avLst>
                                  </a:prstGeom>
                                  <a:blipFill dpi="0" rotWithShape="0">
                                    <a:blip r:embed="rId18"/>
                                    <a:srcRect/>
                                    <a:tile tx="0" ty="0" sx="100000" sy="100000" flip="none" algn="tl"/>
                                  </a:blipFill>
                                  <a:ln w="9525">
                                    <a:solidFill>
                                      <a:srgbClr val="000000"/>
                                    </a:solidFill>
                                    <a:round/>
                                  </a:ln>
                                </wps:spPr>
                                <wps:bodyPr rot="0" vert="horz" wrap="none" lIns="36000" tIns="0" rIns="36000" bIns="0" anchor="t" anchorCtr="0" upright="1">
                                  <a:spAutoFit/>
                                </wps:bodyPr>
                              </wps:wsp>
                            </wpg:grpSp>
                            <wpg:grpSp>
                              <wpg:cNvPr id="42357473" name="Group 7846"/>
                              <wpg:cNvGrpSpPr>
                                <a:grpSpLocks noChangeAspect="1"/>
                              </wpg:cNvGrpSpPr>
                              <wpg:grpSpPr>
                                <a:xfrm>
                                  <a:off x="2153" y="3893"/>
                                  <a:ext cx="549" cy="211"/>
                                  <a:chOff x="5379" y="10979"/>
                                  <a:chExt cx="1144" cy="439"/>
                                </a:xfrm>
                              </wpg:grpSpPr>
                              <wps:wsp>
                                <wps:cNvPr id="1633725891" name="Freeform 7847"/>
                                <wps:cNvSpPr>
                                  <a:spLocks noChangeAspect="1"/>
                                </wps:cNvSpPr>
                                <wps:spPr bwMode="auto">
                                  <a:xfrm>
                                    <a:off x="5379" y="11141"/>
                                    <a:ext cx="1144" cy="277"/>
                                  </a:xfrm>
                                  <a:custGeom>
                                    <a:avLst/>
                                    <a:gdLst>
                                      <a:gd name="T0" fmla="*/ 183 w 992"/>
                                      <a:gd name="T1" fmla="*/ 0 h 240"/>
                                      <a:gd name="T2" fmla="*/ 0 w 992"/>
                                      <a:gd name="T3" fmla="*/ 183 h 240"/>
                                      <a:gd name="T4" fmla="*/ 0 w 992"/>
                                      <a:gd name="T5" fmla="*/ 240 h 240"/>
                                      <a:gd name="T6" fmla="*/ 809 w 992"/>
                                      <a:gd name="T7" fmla="*/ 240 h 240"/>
                                      <a:gd name="T8" fmla="*/ 992 w 992"/>
                                      <a:gd name="T9" fmla="*/ 57 h 240"/>
                                      <a:gd name="T10" fmla="*/ 992 w 992"/>
                                      <a:gd name="T11" fmla="*/ 0 h 240"/>
                                      <a:gd name="T12" fmla="*/ 183 w 992"/>
                                      <a:gd name="T13" fmla="*/ 0 h 240"/>
                                    </a:gdLst>
                                    <a:ahLst/>
                                    <a:cxnLst>
                                      <a:cxn ang="0">
                                        <a:pos x="T0" y="T1"/>
                                      </a:cxn>
                                      <a:cxn ang="0">
                                        <a:pos x="T2" y="T3"/>
                                      </a:cxn>
                                      <a:cxn ang="0">
                                        <a:pos x="T4" y="T5"/>
                                      </a:cxn>
                                      <a:cxn ang="0">
                                        <a:pos x="T6" y="T7"/>
                                      </a:cxn>
                                      <a:cxn ang="0">
                                        <a:pos x="T8" y="T9"/>
                                      </a:cxn>
                                      <a:cxn ang="0">
                                        <a:pos x="T10" y="T11"/>
                                      </a:cxn>
                                      <a:cxn ang="0">
                                        <a:pos x="T12" y="T13"/>
                                      </a:cxn>
                                    </a:cxnLst>
                                    <a:rect l="0" t="0" r="r" b="b"/>
                                    <a:pathLst>
                                      <a:path w="992" h="240">
                                        <a:moveTo>
                                          <a:pt x="183" y="0"/>
                                        </a:moveTo>
                                        <a:lnTo>
                                          <a:pt x="0" y="183"/>
                                        </a:lnTo>
                                        <a:lnTo>
                                          <a:pt x="0" y="240"/>
                                        </a:lnTo>
                                        <a:lnTo>
                                          <a:pt x="809" y="240"/>
                                        </a:lnTo>
                                        <a:lnTo>
                                          <a:pt x="992" y="57"/>
                                        </a:lnTo>
                                        <a:lnTo>
                                          <a:pt x="992" y="0"/>
                                        </a:lnTo>
                                        <a:lnTo>
                                          <a:pt x="183" y="0"/>
                                        </a:lnTo>
                                        <a:close/>
                                      </a:path>
                                    </a:pathLst>
                                  </a:custGeom>
                                  <a:solidFill>
                                    <a:srgbClr val="FFCC99"/>
                                  </a:solidFill>
                                  <a:ln>
                                    <a:noFill/>
                                  </a:ln>
                                </wps:spPr>
                                <wps:bodyPr rot="0" vert="horz" wrap="none" lIns="36000" tIns="0" rIns="36000" bIns="0" anchor="t" anchorCtr="0" upright="1">
                                  <a:spAutoFit/>
                                </wps:bodyPr>
                              </wps:wsp>
                              <wps:wsp>
                                <wps:cNvPr id="202632269" name="Freeform 7848"/>
                                <wps:cNvSpPr>
                                  <a:spLocks noChangeAspect="1"/>
                                </wps:cNvSpPr>
                                <wps:spPr bwMode="auto">
                                  <a:xfrm>
                                    <a:off x="5379" y="11141"/>
                                    <a:ext cx="1144" cy="211"/>
                                  </a:xfrm>
                                  <a:custGeom>
                                    <a:avLst/>
                                    <a:gdLst>
                                      <a:gd name="T0" fmla="*/ 0 w 992"/>
                                      <a:gd name="T1" fmla="*/ 183 h 183"/>
                                      <a:gd name="T2" fmla="*/ 809 w 992"/>
                                      <a:gd name="T3" fmla="*/ 183 h 183"/>
                                      <a:gd name="T4" fmla="*/ 992 w 992"/>
                                      <a:gd name="T5" fmla="*/ 0 h 183"/>
                                      <a:gd name="T6" fmla="*/ 183 w 992"/>
                                      <a:gd name="T7" fmla="*/ 0 h 183"/>
                                      <a:gd name="T8" fmla="*/ 0 w 992"/>
                                      <a:gd name="T9" fmla="*/ 183 h 183"/>
                                    </a:gdLst>
                                    <a:ahLst/>
                                    <a:cxnLst>
                                      <a:cxn ang="0">
                                        <a:pos x="T0" y="T1"/>
                                      </a:cxn>
                                      <a:cxn ang="0">
                                        <a:pos x="T2" y="T3"/>
                                      </a:cxn>
                                      <a:cxn ang="0">
                                        <a:pos x="T4" y="T5"/>
                                      </a:cxn>
                                      <a:cxn ang="0">
                                        <a:pos x="T6" y="T7"/>
                                      </a:cxn>
                                      <a:cxn ang="0">
                                        <a:pos x="T8" y="T9"/>
                                      </a:cxn>
                                    </a:cxnLst>
                                    <a:rect l="0" t="0" r="r" b="b"/>
                                    <a:pathLst>
                                      <a:path w="992" h="183">
                                        <a:moveTo>
                                          <a:pt x="0" y="183"/>
                                        </a:moveTo>
                                        <a:lnTo>
                                          <a:pt x="809" y="183"/>
                                        </a:lnTo>
                                        <a:lnTo>
                                          <a:pt x="992" y="0"/>
                                        </a:lnTo>
                                        <a:lnTo>
                                          <a:pt x="183" y="0"/>
                                        </a:lnTo>
                                        <a:lnTo>
                                          <a:pt x="0" y="183"/>
                                        </a:lnTo>
                                        <a:close/>
                                      </a:path>
                                    </a:pathLst>
                                  </a:custGeom>
                                  <a:solidFill>
                                    <a:srgbClr val="FFD6AD"/>
                                  </a:solidFill>
                                  <a:ln>
                                    <a:noFill/>
                                  </a:ln>
                                </wps:spPr>
                                <wps:bodyPr rot="0" vert="horz" wrap="none" lIns="36000" tIns="0" rIns="36000" bIns="0" anchor="t" anchorCtr="0" upright="1">
                                  <a:spAutoFit/>
                                </wps:bodyPr>
                              </wps:wsp>
                              <wps:wsp>
                                <wps:cNvPr id="1242965929" name="Freeform 7849"/>
                                <wps:cNvSpPr>
                                  <a:spLocks noChangeAspect="1"/>
                                </wps:cNvSpPr>
                                <wps:spPr bwMode="auto">
                                  <a:xfrm>
                                    <a:off x="6312" y="11141"/>
                                    <a:ext cx="211" cy="277"/>
                                  </a:xfrm>
                                  <a:custGeom>
                                    <a:avLst/>
                                    <a:gdLst>
                                      <a:gd name="T0" fmla="*/ 0 w 183"/>
                                      <a:gd name="T1" fmla="*/ 183 h 240"/>
                                      <a:gd name="T2" fmla="*/ 183 w 183"/>
                                      <a:gd name="T3" fmla="*/ 0 h 240"/>
                                      <a:gd name="T4" fmla="*/ 183 w 183"/>
                                      <a:gd name="T5" fmla="*/ 57 h 240"/>
                                      <a:gd name="T6" fmla="*/ 0 w 183"/>
                                      <a:gd name="T7" fmla="*/ 240 h 240"/>
                                      <a:gd name="T8" fmla="*/ 0 w 183"/>
                                      <a:gd name="T9" fmla="*/ 183 h 240"/>
                                    </a:gdLst>
                                    <a:ahLst/>
                                    <a:cxnLst>
                                      <a:cxn ang="0">
                                        <a:pos x="T0" y="T1"/>
                                      </a:cxn>
                                      <a:cxn ang="0">
                                        <a:pos x="T2" y="T3"/>
                                      </a:cxn>
                                      <a:cxn ang="0">
                                        <a:pos x="T4" y="T5"/>
                                      </a:cxn>
                                      <a:cxn ang="0">
                                        <a:pos x="T6" y="T7"/>
                                      </a:cxn>
                                      <a:cxn ang="0">
                                        <a:pos x="T8" y="T9"/>
                                      </a:cxn>
                                    </a:cxnLst>
                                    <a:rect l="0" t="0" r="r" b="b"/>
                                    <a:pathLst>
                                      <a:path w="183" h="240">
                                        <a:moveTo>
                                          <a:pt x="0" y="183"/>
                                        </a:moveTo>
                                        <a:lnTo>
                                          <a:pt x="183" y="0"/>
                                        </a:lnTo>
                                        <a:lnTo>
                                          <a:pt x="183" y="57"/>
                                        </a:lnTo>
                                        <a:lnTo>
                                          <a:pt x="0" y="240"/>
                                        </a:lnTo>
                                        <a:lnTo>
                                          <a:pt x="0" y="183"/>
                                        </a:lnTo>
                                        <a:close/>
                                      </a:path>
                                    </a:pathLst>
                                  </a:custGeom>
                                  <a:solidFill>
                                    <a:srgbClr val="CDA47B"/>
                                  </a:solidFill>
                                  <a:ln>
                                    <a:noFill/>
                                  </a:ln>
                                </wps:spPr>
                                <wps:bodyPr rot="0" vert="horz" wrap="none" lIns="36000" tIns="0" rIns="36000" bIns="0" anchor="t" anchorCtr="0" upright="1">
                                  <a:spAutoFit/>
                                </wps:bodyPr>
                              </wps:wsp>
                              <wps:wsp>
                                <wps:cNvPr id="1315201715" name="Freeform 7850"/>
                                <wps:cNvSpPr>
                                  <a:spLocks noChangeAspect="1"/>
                                </wps:cNvSpPr>
                                <wps:spPr bwMode="auto">
                                  <a:xfrm>
                                    <a:off x="5379" y="11141"/>
                                    <a:ext cx="1144" cy="277"/>
                                  </a:xfrm>
                                  <a:custGeom>
                                    <a:avLst/>
                                    <a:gdLst>
                                      <a:gd name="T0" fmla="*/ 183 w 992"/>
                                      <a:gd name="T1" fmla="*/ 0 h 240"/>
                                      <a:gd name="T2" fmla="*/ 0 w 992"/>
                                      <a:gd name="T3" fmla="*/ 183 h 240"/>
                                      <a:gd name="T4" fmla="*/ 0 w 992"/>
                                      <a:gd name="T5" fmla="*/ 240 h 240"/>
                                      <a:gd name="T6" fmla="*/ 809 w 992"/>
                                      <a:gd name="T7" fmla="*/ 240 h 240"/>
                                      <a:gd name="T8" fmla="*/ 992 w 992"/>
                                      <a:gd name="T9" fmla="*/ 57 h 240"/>
                                      <a:gd name="T10" fmla="*/ 992 w 992"/>
                                      <a:gd name="T11" fmla="*/ 0 h 240"/>
                                      <a:gd name="T12" fmla="*/ 183 w 992"/>
                                      <a:gd name="T13" fmla="*/ 0 h 240"/>
                                    </a:gdLst>
                                    <a:ahLst/>
                                    <a:cxnLst>
                                      <a:cxn ang="0">
                                        <a:pos x="T0" y="T1"/>
                                      </a:cxn>
                                      <a:cxn ang="0">
                                        <a:pos x="T2" y="T3"/>
                                      </a:cxn>
                                      <a:cxn ang="0">
                                        <a:pos x="T4" y="T5"/>
                                      </a:cxn>
                                      <a:cxn ang="0">
                                        <a:pos x="T6" y="T7"/>
                                      </a:cxn>
                                      <a:cxn ang="0">
                                        <a:pos x="T8" y="T9"/>
                                      </a:cxn>
                                      <a:cxn ang="0">
                                        <a:pos x="T10" y="T11"/>
                                      </a:cxn>
                                      <a:cxn ang="0">
                                        <a:pos x="T12" y="T13"/>
                                      </a:cxn>
                                    </a:cxnLst>
                                    <a:rect l="0" t="0" r="r" b="b"/>
                                    <a:pathLst>
                                      <a:path w="992" h="240">
                                        <a:moveTo>
                                          <a:pt x="183" y="0"/>
                                        </a:moveTo>
                                        <a:lnTo>
                                          <a:pt x="0" y="183"/>
                                        </a:lnTo>
                                        <a:lnTo>
                                          <a:pt x="0" y="240"/>
                                        </a:lnTo>
                                        <a:lnTo>
                                          <a:pt x="809" y="240"/>
                                        </a:lnTo>
                                        <a:lnTo>
                                          <a:pt x="992" y="57"/>
                                        </a:lnTo>
                                        <a:lnTo>
                                          <a:pt x="992" y="0"/>
                                        </a:lnTo>
                                        <a:lnTo>
                                          <a:pt x="183" y="0"/>
                                        </a:lnTo>
                                        <a:close/>
                                      </a:path>
                                    </a:pathLst>
                                  </a:custGeom>
                                  <a:noFill/>
                                  <a:ln w="8255" cap="rnd">
                                    <a:solidFill>
                                      <a:srgbClr val="000000"/>
                                    </a:solidFill>
                                    <a:prstDash val="solid"/>
                                    <a:round/>
                                  </a:ln>
                                </wps:spPr>
                                <wps:bodyPr rot="0" vert="horz" wrap="none" lIns="36000" tIns="0" rIns="36000" bIns="0" anchor="t" anchorCtr="0" upright="1">
                                  <a:spAutoFit/>
                                </wps:bodyPr>
                              </wps:wsp>
                              <wps:wsp>
                                <wps:cNvPr id="1744153208" name="Freeform 7851"/>
                                <wps:cNvSpPr>
                                  <a:spLocks noChangeAspect="1"/>
                                </wps:cNvSpPr>
                                <wps:spPr bwMode="auto">
                                  <a:xfrm>
                                    <a:off x="5379" y="11141"/>
                                    <a:ext cx="1144" cy="211"/>
                                  </a:xfrm>
                                  <a:custGeom>
                                    <a:avLst/>
                                    <a:gdLst>
                                      <a:gd name="T0" fmla="*/ 0 w 992"/>
                                      <a:gd name="T1" fmla="*/ 183 h 183"/>
                                      <a:gd name="T2" fmla="*/ 809 w 992"/>
                                      <a:gd name="T3" fmla="*/ 183 h 183"/>
                                      <a:gd name="T4" fmla="*/ 992 w 992"/>
                                      <a:gd name="T5" fmla="*/ 0 h 183"/>
                                    </a:gdLst>
                                    <a:ahLst/>
                                    <a:cxnLst>
                                      <a:cxn ang="0">
                                        <a:pos x="T0" y="T1"/>
                                      </a:cxn>
                                      <a:cxn ang="0">
                                        <a:pos x="T2" y="T3"/>
                                      </a:cxn>
                                      <a:cxn ang="0">
                                        <a:pos x="T4" y="T5"/>
                                      </a:cxn>
                                    </a:cxnLst>
                                    <a:rect l="0" t="0" r="r" b="b"/>
                                    <a:pathLst>
                                      <a:path w="992" h="183">
                                        <a:moveTo>
                                          <a:pt x="0" y="183"/>
                                        </a:moveTo>
                                        <a:lnTo>
                                          <a:pt x="809" y="183"/>
                                        </a:lnTo>
                                        <a:lnTo>
                                          <a:pt x="992" y="0"/>
                                        </a:lnTo>
                                      </a:path>
                                    </a:pathLst>
                                  </a:custGeom>
                                  <a:noFill/>
                                  <a:ln w="8255" cap="rnd">
                                    <a:solidFill>
                                      <a:srgbClr val="000000"/>
                                    </a:solidFill>
                                    <a:prstDash val="solid"/>
                                    <a:round/>
                                  </a:ln>
                                </wps:spPr>
                                <wps:bodyPr rot="0" vert="horz" wrap="none" lIns="36000" tIns="0" rIns="36000" bIns="0" anchor="t" anchorCtr="0" upright="1">
                                  <a:spAutoFit/>
                                </wps:bodyPr>
                              </wps:wsp>
                              <wps:wsp>
                                <wps:cNvPr id="367323853" name="Line 7852"/>
                                <wps:cNvCnPr>
                                  <a:cxnSpLocks noChangeAspect="1" noChangeShapeType="1"/>
                                </wps:cNvCnPr>
                                <wps:spPr bwMode="auto">
                                  <a:xfrm>
                                    <a:off x="6312" y="11352"/>
                                    <a:ext cx="1" cy="66"/>
                                  </a:xfrm>
                                  <a:prstGeom prst="line">
                                    <a:avLst/>
                                  </a:prstGeom>
                                  <a:noFill/>
                                  <a:ln w="8255" cap="rnd">
                                    <a:solidFill>
                                      <a:srgbClr val="000000"/>
                                    </a:solidFill>
                                    <a:round/>
                                  </a:ln>
                                </wps:spPr>
                                <wps:bodyPr/>
                              </wps:wsp>
                              <wpg:grpSp>
                                <wpg:cNvPr id="778603625" name="Group 7853"/>
                                <wpg:cNvGrpSpPr>
                                  <a:grpSpLocks noChangeAspect="1"/>
                                </wpg:cNvGrpSpPr>
                                <wpg:grpSpPr>
                                  <a:xfrm>
                                    <a:off x="6241" y="11188"/>
                                    <a:ext cx="92" cy="88"/>
                                    <a:chOff x="6215" y="7137"/>
                                    <a:chExt cx="79" cy="76"/>
                                  </a:xfrm>
                                </wpg:grpSpPr>
                                <wpg:grpSp>
                                  <wpg:cNvPr id="1281410712" name="Group 7854"/>
                                  <wpg:cNvGrpSpPr>
                                    <a:grpSpLocks noChangeAspect="1"/>
                                  </wpg:cNvGrpSpPr>
                                  <wpg:grpSpPr>
                                    <a:xfrm>
                                      <a:off x="6215" y="7168"/>
                                      <a:ext cx="79" cy="45"/>
                                      <a:chOff x="6215" y="7168"/>
                                      <a:chExt cx="79" cy="45"/>
                                    </a:xfrm>
                                  </wpg:grpSpPr>
                                  <wps:wsp>
                                    <wps:cNvPr id="1420367650" name="Freeform 7855"/>
                                    <wps:cNvSpPr>
                                      <a:spLocks noChangeAspect="1"/>
                                    </wps:cNvSpPr>
                                    <wps:spPr bwMode="auto">
                                      <a:xfrm>
                                        <a:off x="6215" y="7168"/>
                                        <a:ext cx="79" cy="45"/>
                                      </a:xfrm>
                                      <a:custGeom>
                                        <a:avLst/>
                                        <a:gdLst>
                                          <a:gd name="T0" fmla="*/ 152 w 304"/>
                                          <a:gd name="T1" fmla="*/ 0 h 173"/>
                                          <a:gd name="T2" fmla="*/ 0 w 304"/>
                                          <a:gd name="T3" fmla="*/ 29 h 173"/>
                                          <a:gd name="T4" fmla="*/ 0 w 304"/>
                                          <a:gd name="T5" fmla="*/ 144 h 173"/>
                                          <a:gd name="T6" fmla="*/ 152 w 304"/>
                                          <a:gd name="T7" fmla="*/ 173 h 173"/>
                                          <a:gd name="T8" fmla="*/ 304 w 304"/>
                                          <a:gd name="T9" fmla="*/ 144 h 173"/>
                                          <a:gd name="T10" fmla="*/ 304 w 304"/>
                                          <a:gd name="T11" fmla="*/ 29 h 173"/>
                                          <a:gd name="T12" fmla="*/ 152 w 304"/>
                                          <a:gd name="T13" fmla="*/ 0 h 173"/>
                                        </a:gdLst>
                                        <a:ahLst/>
                                        <a:cxnLst>
                                          <a:cxn ang="0">
                                            <a:pos x="T0" y="T1"/>
                                          </a:cxn>
                                          <a:cxn ang="0">
                                            <a:pos x="T2" y="T3"/>
                                          </a:cxn>
                                          <a:cxn ang="0">
                                            <a:pos x="T4" y="T5"/>
                                          </a:cxn>
                                          <a:cxn ang="0">
                                            <a:pos x="T6" y="T7"/>
                                          </a:cxn>
                                          <a:cxn ang="0">
                                            <a:pos x="T8" y="T9"/>
                                          </a:cxn>
                                          <a:cxn ang="0">
                                            <a:pos x="T10" y="T11"/>
                                          </a:cxn>
                                          <a:cxn ang="0">
                                            <a:pos x="T12" y="T13"/>
                                          </a:cxn>
                                        </a:cxnLst>
                                        <a:rect l="0" t="0" r="r" b="b"/>
                                        <a:pathLst>
                                          <a:path w="304" h="173">
                                            <a:moveTo>
                                              <a:pt x="152" y="0"/>
                                            </a:moveTo>
                                            <a:cubicBezTo>
                                              <a:pt x="68" y="0"/>
                                              <a:pt x="0" y="13"/>
                                              <a:pt x="0" y="29"/>
                                            </a:cubicBezTo>
                                            <a:lnTo>
                                              <a:pt x="0" y="144"/>
                                            </a:lnTo>
                                            <a:cubicBezTo>
                                              <a:pt x="0" y="160"/>
                                              <a:pt x="68" y="173"/>
                                              <a:pt x="152" y="173"/>
                                            </a:cubicBezTo>
                                            <a:cubicBezTo>
                                              <a:pt x="236" y="173"/>
                                              <a:pt x="304" y="160"/>
                                              <a:pt x="304" y="144"/>
                                            </a:cubicBezTo>
                                            <a:lnTo>
                                              <a:pt x="304" y="29"/>
                                            </a:lnTo>
                                            <a:cubicBezTo>
                                              <a:pt x="304" y="13"/>
                                              <a:pt x="236" y="0"/>
                                              <a:pt x="152" y="0"/>
                                            </a:cubicBezTo>
                                            <a:close/>
                                          </a:path>
                                        </a:pathLst>
                                      </a:custGeom>
                                      <a:solidFill>
                                        <a:srgbClr val="C0C0C0"/>
                                      </a:solidFill>
                                      <a:ln w="0">
                                        <a:solidFill>
                                          <a:srgbClr val="000000"/>
                                        </a:solidFill>
                                        <a:prstDash val="solid"/>
                                        <a:round/>
                                      </a:ln>
                                    </wps:spPr>
                                    <wps:bodyPr rot="0" vert="horz" wrap="none" lIns="36000" tIns="0" rIns="36000" bIns="0" anchor="t" anchorCtr="0" upright="1">
                                      <a:spAutoFit/>
                                    </wps:bodyPr>
                                  </wps:wsp>
                                  <wps:wsp>
                                    <wps:cNvPr id="433649153" name="Oval 7856"/>
                                    <wps:cNvSpPr>
                                      <a:spLocks noChangeAspect="1" noChangeArrowheads="1"/>
                                    </wps:cNvSpPr>
                                    <wps:spPr bwMode="auto">
                                      <a:xfrm>
                                        <a:off x="6215" y="7168"/>
                                        <a:ext cx="79" cy="15"/>
                                      </a:xfrm>
                                      <a:prstGeom prst="ellipse">
                                        <a:avLst/>
                                      </a:prstGeom>
                                      <a:solidFill>
                                        <a:srgbClr val="CDCDCD"/>
                                      </a:solidFill>
                                      <a:ln w="0">
                                        <a:solidFill>
                                          <a:srgbClr val="000000"/>
                                        </a:solidFill>
                                        <a:round/>
                                      </a:ln>
                                    </wps:spPr>
                                    <wps:bodyPr rot="0" vert="horz" wrap="none" lIns="36000" tIns="0" rIns="36000" bIns="0" anchor="t" anchorCtr="0" upright="1">
                                      <a:spAutoFit/>
                                    </wps:bodyPr>
                                  </wps:wsp>
                                  <wps:wsp>
                                    <wps:cNvPr id="170176861" name="Freeform 7857"/>
                                    <wps:cNvSpPr>
                                      <a:spLocks noChangeAspect="1"/>
                                    </wps:cNvSpPr>
                                    <wps:spPr bwMode="auto">
                                      <a:xfrm>
                                        <a:off x="6215" y="7168"/>
                                        <a:ext cx="79" cy="45"/>
                                      </a:xfrm>
                                      <a:custGeom>
                                        <a:avLst/>
                                        <a:gdLst>
                                          <a:gd name="T0" fmla="*/ 152 w 304"/>
                                          <a:gd name="T1" fmla="*/ 0 h 173"/>
                                          <a:gd name="T2" fmla="*/ 0 w 304"/>
                                          <a:gd name="T3" fmla="*/ 29 h 173"/>
                                          <a:gd name="T4" fmla="*/ 0 w 304"/>
                                          <a:gd name="T5" fmla="*/ 144 h 173"/>
                                          <a:gd name="T6" fmla="*/ 152 w 304"/>
                                          <a:gd name="T7" fmla="*/ 173 h 173"/>
                                          <a:gd name="T8" fmla="*/ 304 w 304"/>
                                          <a:gd name="T9" fmla="*/ 144 h 173"/>
                                          <a:gd name="T10" fmla="*/ 304 w 304"/>
                                          <a:gd name="T11" fmla="*/ 29 h 173"/>
                                          <a:gd name="T12" fmla="*/ 152 w 304"/>
                                          <a:gd name="T13" fmla="*/ 0 h 173"/>
                                        </a:gdLst>
                                        <a:ahLst/>
                                        <a:cxnLst>
                                          <a:cxn ang="0">
                                            <a:pos x="T0" y="T1"/>
                                          </a:cxn>
                                          <a:cxn ang="0">
                                            <a:pos x="T2" y="T3"/>
                                          </a:cxn>
                                          <a:cxn ang="0">
                                            <a:pos x="T4" y="T5"/>
                                          </a:cxn>
                                          <a:cxn ang="0">
                                            <a:pos x="T6" y="T7"/>
                                          </a:cxn>
                                          <a:cxn ang="0">
                                            <a:pos x="T8" y="T9"/>
                                          </a:cxn>
                                          <a:cxn ang="0">
                                            <a:pos x="T10" y="T11"/>
                                          </a:cxn>
                                          <a:cxn ang="0">
                                            <a:pos x="T12" y="T13"/>
                                          </a:cxn>
                                        </a:cxnLst>
                                        <a:rect l="0" t="0" r="r" b="b"/>
                                        <a:pathLst>
                                          <a:path w="304" h="173">
                                            <a:moveTo>
                                              <a:pt x="152" y="0"/>
                                            </a:moveTo>
                                            <a:cubicBezTo>
                                              <a:pt x="68" y="0"/>
                                              <a:pt x="0" y="13"/>
                                              <a:pt x="0" y="29"/>
                                            </a:cubicBezTo>
                                            <a:lnTo>
                                              <a:pt x="0" y="144"/>
                                            </a:lnTo>
                                            <a:cubicBezTo>
                                              <a:pt x="0" y="160"/>
                                              <a:pt x="68" y="173"/>
                                              <a:pt x="152" y="173"/>
                                            </a:cubicBezTo>
                                            <a:cubicBezTo>
                                              <a:pt x="236" y="173"/>
                                              <a:pt x="304" y="160"/>
                                              <a:pt x="304" y="144"/>
                                            </a:cubicBezTo>
                                            <a:lnTo>
                                              <a:pt x="304" y="29"/>
                                            </a:lnTo>
                                            <a:cubicBezTo>
                                              <a:pt x="304" y="13"/>
                                              <a:pt x="236" y="0"/>
                                              <a:pt x="152" y="0"/>
                                            </a:cubicBezTo>
                                            <a:close/>
                                          </a:path>
                                        </a:pathLst>
                                      </a:custGeom>
                                      <a:noFill/>
                                      <a:ln w="8255" cap="rnd">
                                        <a:solidFill>
                                          <a:srgbClr val="000000"/>
                                        </a:solidFill>
                                        <a:prstDash val="solid"/>
                                        <a:round/>
                                      </a:ln>
                                    </wps:spPr>
                                    <wps:bodyPr rot="0" vert="horz" wrap="none" lIns="36000" tIns="0" rIns="36000" bIns="0" anchor="t" anchorCtr="0" upright="1">
                                      <a:spAutoFit/>
                                    </wps:bodyPr>
                                  </wps:wsp>
                                  <wps:wsp>
                                    <wps:cNvPr id="1636206070" name="Freeform 7858"/>
                                    <wps:cNvSpPr>
                                      <a:spLocks noChangeAspect="1"/>
                                    </wps:cNvSpPr>
                                    <wps:spPr bwMode="auto">
                                      <a:xfrm>
                                        <a:off x="6215" y="7175"/>
                                        <a:ext cx="79" cy="8"/>
                                      </a:xfrm>
                                      <a:custGeom>
                                        <a:avLst/>
                                        <a:gdLst>
                                          <a:gd name="T0" fmla="*/ 0 w 79"/>
                                          <a:gd name="T1" fmla="*/ 0 h 8"/>
                                          <a:gd name="T2" fmla="*/ 40 w 79"/>
                                          <a:gd name="T3" fmla="*/ 8 h 8"/>
                                          <a:gd name="T4" fmla="*/ 79 w 79"/>
                                          <a:gd name="T5" fmla="*/ 0 h 8"/>
                                        </a:gdLst>
                                        <a:ahLst/>
                                        <a:cxnLst>
                                          <a:cxn ang="0">
                                            <a:pos x="T0" y="T1"/>
                                          </a:cxn>
                                          <a:cxn ang="0">
                                            <a:pos x="T2" y="T3"/>
                                          </a:cxn>
                                          <a:cxn ang="0">
                                            <a:pos x="T4" y="T5"/>
                                          </a:cxn>
                                        </a:cxnLst>
                                        <a:rect l="0" t="0" r="r" b="b"/>
                                        <a:pathLst>
                                          <a:path w="79" h="8">
                                            <a:moveTo>
                                              <a:pt x="0" y="0"/>
                                            </a:moveTo>
                                            <a:cubicBezTo>
                                              <a:pt x="0" y="4"/>
                                              <a:pt x="18" y="8"/>
                                              <a:pt x="40" y="8"/>
                                            </a:cubicBezTo>
                                            <a:cubicBezTo>
                                              <a:pt x="62" y="8"/>
                                              <a:pt x="79" y="4"/>
                                              <a:pt x="79" y="0"/>
                                            </a:cubicBezTo>
                                          </a:path>
                                        </a:pathLst>
                                      </a:custGeom>
                                      <a:noFill/>
                                      <a:ln w="8255" cap="rnd">
                                        <a:solidFill>
                                          <a:srgbClr val="000000"/>
                                        </a:solidFill>
                                        <a:prstDash val="solid"/>
                                        <a:round/>
                                      </a:ln>
                                    </wps:spPr>
                                    <wps:bodyPr rot="0" vert="horz" wrap="none" lIns="36000" tIns="0" rIns="36000" bIns="0" anchor="t" anchorCtr="0" upright="1">
                                      <a:spAutoFit/>
                                    </wps:bodyPr>
                                  </wps:wsp>
                                </wpg:grpSp>
                                <wpg:grpSp>
                                  <wpg:cNvPr id="118746259" name="Group 7859"/>
                                  <wpg:cNvGrpSpPr>
                                    <a:grpSpLocks noChangeAspect="1"/>
                                  </wpg:cNvGrpSpPr>
                                  <wpg:grpSpPr>
                                    <a:xfrm>
                                      <a:off x="6231" y="7137"/>
                                      <a:ext cx="45" cy="41"/>
                                      <a:chOff x="6231" y="7137"/>
                                      <a:chExt cx="45" cy="41"/>
                                    </a:xfrm>
                                  </wpg:grpSpPr>
                                  <wps:wsp>
                                    <wps:cNvPr id="332663875" name="Freeform 7860"/>
                                    <wps:cNvSpPr>
                                      <a:spLocks noChangeAspect="1"/>
                                    </wps:cNvSpPr>
                                    <wps:spPr bwMode="auto">
                                      <a:xfrm>
                                        <a:off x="6231" y="7137"/>
                                        <a:ext cx="45" cy="41"/>
                                      </a:xfrm>
                                      <a:custGeom>
                                        <a:avLst/>
                                        <a:gdLst>
                                          <a:gd name="T0" fmla="*/ 87 w 174"/>
                                          <a:gd name="T1" fmla="*/ 0 h 160"/>
                                          <a:gd name="T2" fmla="*/ 0 w 174"/>
                                          <a:gd name="T3" fmla="*/ 20 h 160"/>
                                          <a:gd name="T4" fmla="*/ 0 w 174"/>
                                          <a:gd name="T5" fmla="*/ 140 h 160"/>
                                          <a:gd name="T6" fmla="*/ 87 w 174"/>
                                          <a:gd name="T7" fmla="*/ 160 h 160"/>
                                          <a:gd name="T8" fmla="*/ 174 w 174"/>
                                          <a:gd name="T9" fmla="*/ 140 h 160"/>
                                          <a:gd name="T10" fmla="*/ 174 w 174"/>
                                          <a:gd name="T11" fmla="*/ 20 h 160"/>
                                          <a:gd name="T12" fmla="*/ 87 w 174"/>
                                          <a:gd name="T13" fmla="*/ 0 h 160"/>
                                        </a:gdLst>
                                        <a:ahLst/>
                                        <a:cxnLst>
                                          <a:cxn ang="0">
                                            <a:pos x="T0" y="T1"/>
                                          </a:cxn>
                                          <a:cxn ang="0">
                                            <a:pos x="T2" y="T3"/>
                                          </a:cxn>
                                          <a:cxn ang="0">
                                            <a:pos x="T4" y="T5"/>
                                          </a:cxn>
                                          <a:cxn ang="0">
                                            <a:pos x="T6" y="T7"/>
                                          </a:cxn>
                                          <a:cxn ang="0">
                                            <a:pos x="T8" y="T9"/>
                                          </a:cxn>
                                          <a:cxn ang="0">
                                            <a:pos x="T10" y="T11"/>
                                          </a:cxn>
                                          <a:cxn ang="0">
                                            <a:pos x="T12" y="T13"/>
                                          </a:cxn>
                                        </a:cxnLst>
                                        <a:rect l="0" t="0" r="r" b="b"/>
                                        <a:pathLst>
                                          <a:path w="174" h="160">
                                            <a:moveTo>
                                              <a:pt x="87" y="0"/>
                                            </a:moveTo>
                                            <a:cubicBezTo>
                                              <a:pt x="39" y="0"/>
                                              <a:pt x="0" y="9"/>
                                              <a:pt x="0" y="20"/>
                                            </a:cubicBezTo>
                                            <a:lnTo>
                                              <a:pt x="0" y="140"/>
                                            </a:lnTo>
                                            <a:cubicBezTo>
                                              <a:pt x="0" y="151"/>
                                              <a:pt x="39" y="160"/>
                                              <a:pt x="87" y="160"/>
                                            </a:cubicBezTo>
                                            <a:cubicBezTo>
                                              <a:pt x="135" y="160"/>
                                              <a:pt x="174" y="151"/>
                                              <a:pt x="174" y="140"/>
                                            </a:cubicBezTo>
                                            <a:lnTo>
                                              <a:pt x="174" y="20"/>
                                            </a:lnTo>
                                            <a:cubicBezTo>
                                              <a:pt x="174" y="9"/>
                                              <a:pt x="135" y="0"/>
                                              <a:pt x="87" y="0"/>
                                            </a:cubicBezTo>
                                            <a:close/>
                                          </a:path>
                                        </a:pathLst>
                                      </a:custGeom>
                                      <a:solidFill>
                                        <a:srgbClr val="C0C0C0"/>
                                      </a:solidFill>
                                      <a:ln w="0">
                                        <a:solidFill>
                                          <a:srgbClr val="000000"/>
                                        </a:solidFill>
                                        <a:prstDash val="solid"/>
                                        <a:round/>
                                      </a:ln>
                                    </wps:spPr>
                                    <wps:bodyPr rot="0" vert="horz" wrap="none" lIns="36000" tIns="0" rIns="36000" bIns="0" anchor="t" anchorCtr="0" upright="1">
                                      <a:spAutoFit/>
                                    </wps:bodyPr>
                                  </wps:wsp>
                                  <wps:wsp>
                                    <wps:cNvPr id="695710260" name="Oval 7861"/>
                                    <wps:cNvSpPr>
                                      <a:spLocks noChangeAspect="1" noChangeArrowheads="1"/>
                                    </wps:cNvSpPr>
                                    <wps:spPr bwMode="auto">
                                      <a:xfrm>
                                        <a:off x="6231" y="7137"/>
                                        <a:ext cx="45" cy="10"/>
                                      </a:xfrm>
                                      <a:prstGeom prst="ellipse">
                                        <a:avLst/>
                                      </a:prstGeom>
                                      <a:solidFill>
                                        <a:srgbClr val="CDCDCD"/>
                                      </a:solidFill>
                                      <a:ln w="0">
                                        <a:solidFill>
                                          <a:srgbClr val="000000"/>
                                        </a:solidFill>
                                        <a:round/>
                                      </a:ln>
                                    </wps:spPr>
                                    <wps:bodyPr rot="0" vert="horz" wrap="none" lIns="36000" tIns="0" rIns="36000" bIns="0" anchor="t" anchorCtr="0" upright="1">
                                      <a:spAutoFit/>
                                    </wps:bodyPr>
                                  </wps:wsp>
                                  <wps:wsp>
                                    <wps:cNvPr id="1884334948" name="Freeform 7862"/>
                                    <wps:cNvSpPr>
                                      <a:spLocks noChangeAspect="1"/>
                                    </wps:cNvSpPr>
                                    <wps:spPr bwMode="auto">
                                      <a:xfrm>
                                        <a:off x="6231" y="7137"/>
                                        <a:ext cx="45" cy="41"/>
                                      </a:xfrm>
                                      <a:custGeom>
                                        <a:avLst/>
                                        <a:gdLst>
                                          <a:gd name="T0" fmla="*/ 87 w 174"/>
                                          <a:gd name="T1" fmla="*/ 0 h 160"/>
                                          <a:gd name="T2" fmla="*/ 0 w 174"/>
                                          <a:gd name="T3" fmla="*/ 20 h 160"/>
                                          <a:gd name="T4" fmla="*/ 0 w 174"/>
                                          <a:gd name="T5" fmla="*/ 140 h 160"/>
                                          <a:gd name="T6" fmla="*/ 87 w 174"/>
                                          <a:gd name="T7" fmla="*/ 160 h 160"/>
                                          <a:gd name="T8" fmla="*/ 174 w 174"/>
                                          <a:gd name="T9" fmla="*/ 140 h 160"/>
                                          <a:gd name="T10" fmla="*/ 174 w 174"/>
                                          <a:gd name="T11" fmla="*/ 20 h 160"/>
                                          <a:gd name="T12" fmla="*/ 87 w 174"/>
                                          <a:gd name="T13" fmla="*/ 0 h 160"/>
                                        </a:gdLst>
                                        <a:ahLst/>
                                        <a:cxnLst>
                                          <a:cxn ang="0">
                                            <a:pos x="T0" y="T1"/>
                                          </a:cxn>
                                          <a:cxn ang="0">
                                            <a:pos x="T2" y="T3"/>
                                          </a:cxn>
                                          <a:cxn ang="0">
                                            <a:pos x="T4" y="T5"/>
                                          </a:cxn>
                                          <a:cxn ang="0">
                                            <a:pos x="T6" y="T7"/>
                                          </a:cxn>
                                          <a:cxn ang="0">
                                            <a:pos x="T8" y="T9"/>
                                          </a:cxn>
                                          <a:cxn ang="0">
                                            <a:pos x="T10" y="T11"/>
                                          </a:cxn>
                                          <a:cxn ang="0">
                                            <a:pos x="T12" y="T13"/>
                                          </a:cxn>
                                        </a:cxnLst>
                                        <a:rect l="0" t="0" r="r" b="b"/>
                                        <a:pathLst>
                                          <a:path w="174" h="160">
                                            <a:moveTo>
                                              <a:pt x="87" y="0"/>
                                            </a:moveTo>
                                            <a:cubicBezTo>
                                              <a:pt x="39" y="0"/>
                                              <a:pt x="0" y="9"/>
                                              <a:pt x="0" y="20"/>
                                            </a:cubicBezTo>
                                            <a:lnTo>
                                              <a:pt x="0" y="140"/>
                                            </a:lnTo>
                                            <a:cubicBezTo>
                                              <a:pt x="0" y="151"/>
                                              <a:pt x="39" y="160"/>
                                              <a:pt x="87" y="160"/>
                                            </a:cubicBezTo>
                                            <a:cubicBezTo>
                                              <a:pt x="135" y="160"/>
                                              <a:pt x="174" y="151"/>
                                              <a:pt x="174" y="140"/>
                                            </a:cubicBezTo>
                                            <a:lnTo>
                                              <a:pt x="174" y="20"/>
                                            </a:lnTo>
                                            <a:cubicBezTo>
                                              <a:pt x="174" y="9"/>
                                              <a:pt x="135" y="0"/>
                                              <a:pt x="87" y="0"/>
                                            </a:cubicBezTo>
                                            <a:close/>
                                          </a:path>
                                        </a:pathLst>
                                      </a:custGeom>
                                      <a:noFill/>
                                      <a:ln w="8255" cap="rnd">
                                        <a:solidFill>
                                          <a:srgbClr val="000000"/>
                                        </a:solidFill>
                                        <a:prstDash val="solid"/>
                                        <a:round/>
                                      </a:ln>
                                    </wps:spPr>
                                    <wps:bodyPr rot="0" vert="horz" wrap="none" lIns="36000" tIns="0" rIns="36000" bIns="0" anchor="t" anchorCtr="0" upright="1">
                                      <a:spAutoFit/>
                                    </wps:bodyPr>
                                  </wps:wsp>
                                  <wps:wsp>
                                    <wps:cNvPr id="2083293717" name="Freeform 7863"/>
                                    <wps:cNvSpPr>
                                      <a:spLocks noChangeAspect="1"/>
                                    </wps:cNvSpPr>
                                    <wps:spPr bwMode="auto">
                                      <a:xfrm>
                                        <a:off x="6231" y="7142"/>
                                        <a:ext cx="45" cy="5"/>
                                      </a:xfrm>
                                      <a:custGeom>
                                        <a:avLst/>
                                        <a:gdLst>
                                          <a:gd name="T0" fmla="*/ 0 w 45"/>
                                          <a:gd name="T1" fmla="*/ 0 h 5"/>
                                          <a:gd name="T2" fmla="*/ 22 w 45"/>
                                          <a:gd name="T3" fmla="*/ 5 h 5"/>
                                          <a:gd name="T4" fmla="*/ 45 w 45"/>
                                          <a:gd name="T5" fmla="*/ 0 h 5"/>
                                        </a:gdLst>
                                        <a:ahLst/>
                                        <a:cxnLst>
                                          <a:cxn ang="0">
                                            <a:pos x="T0" y="T1"/>
                                          </a:cxn>
                                          <a:cxn ang="0">
                                            <a:pos x="T2" y="T3"/>
                                          </a:cxn>
                                          <a:cxn ang="0">
                                            <a:pos x="T4" y="T5"/>
                                          </a:cxn>
                                        </a:cxnLst>
                                        <a:rect l="0" t="0" r="r" b="b"/>
                                        <a:pathLst>
                                          <a:path w="45" h="5">
                                            <a:moveTo>
                                              <a:pt x="0" y="0"/>
                                            </a:moveTo>
                                            <a:cubicBezTo>
                                              <a:pt x="0" y="3"/>
                                              <a:pt x="10" y="5"/>
                                              <a:pt x="22" y="5"/>
                                            </a:cubicBezTo>
                                            <a:cubicBezTo>
                                              <a:pt x="35" y="5"/>
                                              <a:pt x="45" y="3"/>
                                              <a:pt x="45" y="0"/>
                                            </a:cubicBezTo>
                                          </a:path>
                                        </a:pathLst>
                                      </a:custGeom>
                                      <a:noFill/>
                                      <a:ln w="8255" cap="rnd">
                                        <a:solidFill>
                                          <a:srgbClr val="000000"/>
                                        </a:solidFill>
                                        <a:prstDash val="solid"/>
                                        <a:round/>
                                      </a:ln>
                                    </wps:spPr>
                                    <wps:bodyPr rot="0" vert="horz" wrap="none" lIns="36000" tIns="0" rIns="36000" bIns="0" anchor="t" anchorCtr="0" upright="1">
                                      <a:spAutoFit/>
                                    </wps:bodyPr>
                                  </wps:wsp>
                                </wpg:grpSp>
                              </wpg:grpSp>
                              <wpg:grpSp>
                                <wpg:cNvPr id="403593278" name="Group 7864"/>
                                <wpg:cNvGrpSpPr>
                                  <a:grpSpLocks noChangeAspect="1"/>
                                </wpg:cNvGrpSpPr>
                                <wpg:grpSpPr>
                                  <a:xfrm>
                                    <a:off x="6238" y="11134"/>
                                    <a:ext cx="96" cy="84"/>
                                    <a:chOff x="6212" y="7090"/>
                                    <a:chExt cx="83" cy="73"/>
                                  </a:xfrm>
                                </wpg:grpSpPr>
                                <wps:wsp>
                                  <wps:cNvPr id="1307588090" name="Freeform 7865"/>
                                  <wps:cNvSpPr>
                                    <a:spLocks noChangeAspect="1"/>
                                  </wps:cNvSpPr>
                                  <wps:spPr bwMode="auto">
                                    <a:xfrm>
                                      <a:off x="6212" y="7090"/>
                                      <a:ext cx="83" cy="73"/>
                                    </a:xfrm>
                                    <a:custGeom>
                                      <a:avLst/>
                                      <a:gdLst>
                                        <a:gd name="T0" fmla="*/ 160 w 320"/>
                                        <a:gd name="T1" fmla="*/ 0 h 280"/>
                                        <a:gd name="T2" fmla="*/ 0 w 320"/>
                                        <a:gd name="T3" fmla="*/ 55 h 280"/>
                                        <a:gd name="T4" fmla="*/ 0 w 320"/>
                                        <a:gd name="T5" fmla="*/ 225 h 280"/>
                                        <a:gd name="T6" fmla="*/ 160 w 320"/>
                                        <a:gd name="T7" fmla="*/ 280 h 280"/>
                                        <a:gd name="T8" fmla="*/ 320 w 320"/>
                                        <a:gd name="T9" fmla="*/ 225 h 280"/>
                                        <a:gd name="T10" fmla="*/ 320 w 320"/>
                                        <a:gd name="T11" fmla="*/ 55 h 280"/>
                                        <a:gd name="T12" fmla="*/ 160 w 320"/>
                                        <a:gd name="T13" fmla="*/ 0 h 280"/>
                                      </a:gdLst>
                                      <a:ahLst/>
                                      <a:cxnLst>
                                        <a:cxn ang="0">
                                          <a:pos x="T0" y="T1"/>
                                        </a:cxn>
                                        <a:cxn ang="0">
                                          <a:pos x="T2" y="T3"/>
                                        </a:cxn>
                                        <a:cxn ang="0">
                                          <a:pos x="T4" y="T5"/>
                                        </a:cxn>
                                        <a:cxn ang="0">
                                          <a:pos x="T6" y="T7"/>
                                        </a:cxn>
                                        <a:cxn ang="0">
                                          <a:pos x="T8" y="T9"/>
                                        </a:cxn>
                                        <a:cxn ang="0">
                                          <a:pos x="T10" y="T11"/>
                                        </a:cxn>
                                        <a:cxn ang="0">
                                          <a:pos x="T12" y="T13"/>
                                        </a:cxn>
                                      </a:cxnLst>
                                      <a:rect l="0" t="0" r="r" b="b"/>
                                      <a:pathLst>
                                        <a:path w="320" h="280">
                                          <a:moveTo>
                                            <a:pt x="160" y="0"/>
                                          </a:moveTo>
                                          <a:cubicBezTo>
                                            <a:pt x="72" y="0"/>
                                            <a:pt x="0" y="24"/>
                                            <a:pt x="0" y="55"/>
                                          </a:cubicBezTo>
                                          <a:lnTo>
                                            <a:pt x="0" y="225"/>
                                          </a:lnTo>
                                          <a:cubicBezTo>
                                            <a:pt x="0" y="255"/>
                                            <a:pt x="72" y="280"/>
                                            <a:pt x="160" y="280"/>
                                          </a:cubicBezTo>
                                          <a:cubicBezTo>
                                            <a:pt x="249" y="280"/>
                                            <a:pt x="320" y="255"/>
                                            <a:pt x="320" y="225"/>
                                          </a:cubicBezTo>
                                          <a:lnTo>
                                            <a:pt x="320" y="55"/>
                                          </a:lnTo>
                                          <a:cubicBezTo>
                                            <a:pt x="320" y="24"/>
                                            <a:pt x="249" y="0"/>
                                            <a:pt x="160" y="0"/>
                                          </a:cubicBezTo>
                                          <a:close/>
                                        </a:path>
                                      </a:pathLst>
                                    </a:custGeom>
                                    <a:solidFill>
                                      <a:srgbClr val="FF0000"/>
                                    </a:solidFill>
                                    <a:ln w="0">
                                      <a:solidFill>
                                        <a:srgbClr val="000000"/>
                                      </a:solidFill>
                                      <a:prstDash val="solid"/>
                                      <a:round/>
                                    </a:ln>
                                  </wps:spPr>
                                  <wps:bodyPr rot="0" vert="horz" wrap="none" lIns="36000" tIns="0" rIns="36000" bIns="0" anchor="t" anchorCtr="0" upright="1">
                                    <a:spAutoFit/>
                                  </wps:bodyPr>
                                </wps:wsp>
                                <wps:wsp>
                                  <wps:cNvPr id="1168376910" name="Oval 7866"/>
                                  <wps:cNvSpPr>
                                    <a:spLocks noChangeAspect="1" noChangeArrowheads="1"/>
                                  </wps:cNvSpPr>
                                  <wps:spPr bwMode="auto">
                                    <a:xfrm>
                                      <a:off x="6212" y="7090"/>
                                      <a:ext cx="83" cy="28"/>
                                    </a:xfrm>
                                    <a:prstGeom prst="ellipse">
                                      <a:avLst/>
                                    </a:prstGeom>
                                    <a:solidFill>
                                      <a:srgbClr val="FF3232"/>
                                    </a:solidFill>
                                    <a:ln w="0">
                                      <a:solidFill>
                                        <a:srgbClr val="000000"/>
                                      </a:solidFill>
                                      <a:round/>
                                    </a:ln>
                                  </wps:spPr>
                                  <wps:bodyPr rot="0" vert="horz" wrap="none" lIns="36000" tIns="0" rIns="36000" bIns="0" anchor="t" anchorCtr="0" upright="1">
                                    <a:spAutoFit/>
                                  </wps:bodyPr>
                                </wps:wsp>
                                <wps:wsp>
                                  <wps:cNvPr id="1008271823" name="Freeform 7867"/>
                                  <wps:cNvSpPr>
                                    <a:spLocks noChangeAspect="1"/>
                                  </wps:cNvSpPr>
                                  <wps:spPr bwMode="auto">
                                    <a:xfrm>
                                      <a:off x="6212" y="7090"/>
                                      <a:ext cx="83" cy="73"/>
                                    </a:xfrm>
                                    <a:custGeom>
                                      <a:avLst/>
                                      <a:gdLst>
                                        <a:gd name="T0" fmla="*/ 160 w 320"/>
                                        <a:gd name="T1" fmla="*/ 0 h 280"/>
                                        <a:gd name="T2" fmla="*/ 0 w 320"/>
                                        <a:gd name="T3" fmla="*/ 55 h 280"/>
                                        <a:gd name="T4" fmla="*/ 0 w 320"/>
                                        <a:gd name="T5" fmla="*/ 225 h 280"/>
                                        <a:gd name="T6" fmla="*/ 160 w 320"/>
                                        <a:gd name="T7" fmla="*/ 280 h 280"/>
                                        <a:gd name="T8" fmla="*/ 320 w 320"/>
                                        <a:gd name="T9" fmla="*/ 225 h 280"/>
                                        <a:gd name="T10" fmla="*/ 320 w 320"/>
                                        <a:gd name="T11" fmla="*/ 55 h 280"/>
                                        <a:gd name="T12" fmla="*/ 160 w 320"/>
                                        <a:gd name="T13" fmla="*/ 0 h 280"/>
                                      </a:gdLst>
                                      <a:ahLst/>
                                      <a:cxnLst>
                                        <a:cxn ang="0">
                                          <a:pos x="T0" y="T1"/>
                                        </a:cxn>
                                        <a:cxn ang="0">
                                          <a:pos x="T2" y="T3"/>
                                        </a:cxn>
                                        <a:cxn ang="0">
                                          <a:pos x="T4" y="T5"/>
                                        </a:cxn>
                                        <a:cxn ang="0">
                                          <a:pos x="T6" y="T7"/>
                                        </a:cxn>
                                        <a:cxn ang="0">
                                          <a:pos x="T8" y="T9"/>
                                        </a:cxn>
                                        <a:cxn ang="0">
                                          <a:pos x="T10" y="T11"/>
                                        </a:cxn>
                                        <a:cxn ang="0">
                                          <a:pos x="T12" y="T13"/>
                                        </a:cxn>
                                      </a:cxnLst>
                                      <a:rect l="0" t="0" r="r" b="b"/>
                                      <a:pathLst>
                                        <a:path w="320" h="280">
                                          <a:moveTo>
                                            <a:pt x="160" y="0"/>
                                          </a:moveTo>
                                          <a:cubicBezTo>
                                            <a:pt x="72" y="0"/>
                                            <a:pt x="0" y="24"/>
                                            <a:pt x="0" y="55"/>
                                          </a:cubicBezTo>
                                          <a:lnTo>
                                            <a:pt x="0" y="225"/>
                                          </a:lnTo>
                                          <a:cubicBezTo>
                                            <a:pt x="0" y="255"/>
                                            <a:pt x="72" y="280"/>
                                            <a:pt x="160" y="280"/>
                                          </a:cubicBezTo>
                                          <a:cubicBezTo>
                                            <a:pt x="249" y="280"/>
                                            <a:pt x="320" y="255"/>
                                            <a:pt x="320" y="225"/>
                                          </a:cubicBezTo>
                                          <a:lnTo>
                                            <a:pt x="320" y="55"/>
                                          </a:lnTo>
                                          <a:cubicBezTo>
                                            <a:pt x="320" y="24"/>
                                            <a:pt x="249" y="0"/>
                                            <a:pt x="160" y="0"/>
                                          </a:cubicBezTo>
                                          <a:close/>
                                        </a:path>
                                      </a:pathLst>
                                    </a:custGeom>
                                    <a:noFill/>
                                    <a:ln w="8255" cap="rnd">
                                      <a:solidFill>
                                        <a:srgbClr val="000000"/>
                                      </a:solidFill>
                                      <a:prstDash val="solid"/>
                                      <a:round/>
                                    </a:ln>
                                  </wps:spPr>
                                  <wps:bodyPr rot="0" vert="horz" wrap="none" lIns="36000" tIns="0" rIns="36000" bIns="0" anchor="t" anchorCtr="0" upright="1">
                                    <a:spAutoFit/>
                                  </wps:bodyPr>
                                </wps:wsp>
                                <wps:wsp>
                                  <wps:cNvPr id="1586024746" name="Freeform 7868"/>
                                  <wps:cNvSpPr>
                                    <a:spLocks noChangeAspect="1"/>
                                  </wps:cNvSpPr>
                                  <wps:spPr bwMode="auto">
                                    <a:xfrm>
                                      <a:off x="6212" y="7104"/>
                                      <a:ext cx="83" cy="14"/>
                                    </a:xfrm>
                                    <a:custGeom>
                                      <a:avLst/>
                                      <a:gdLst>
                                        <a:gd name="T0" fmla="*/ 0 w 83"/>
                                        <a:gd name="T1" fmla="*/ 0 h 14"/>
                                        <a:gd name="T2" fmla="*/ 41 w 83"/>
                                        <a:gd name="T3" fmla="*/ 14 h 14"/>
                                        <a:gd name="T4" fmla="*/ 83 w 83"/>
                                        <a:gd name="T5" fmla="*/ 0 h 14"/>
                                      </a:gdLst>
                                      <a:ahLst/>
                                      <a:cxnLst>
                                        <a:cxn ang="0">
                                          <a:pos x="T0" y="T1"/>
                                        </a:cxn>
                                        <a:cxn ang="0">
                                          <a:pos x="T2" y="T3"/>
                                        </a:cxn>
                                        <a:cxn ang="0">
                                          <a:pos x="T4" y="T5"/>
                                        </a:cxn>
                                      </a:cxnLst>
                                      <a:rect l="0" t="0" r="r" b="b"/>
                                      <a:pathLst>
                                        <a:path w="83" h="14">
                                          <a:moveTo>
                                            <a:pt x="0" y="0"/>
                                          </a:moveTo>
                                          <a:cubicBezTo>
                                            <a:pt x="0" y="8"/>
                                            <a:pt x="19" y="14"/>
                                            <a:pt x="41" y="14"/>
                                          </a:cubicBezTo>
                                          <a:cubicBezTo>
                                            <a:pt x="65" y="14"/>
                                            <a:pt x="83" y="8"/>
                                            <a:pt x="83" y="0"/>
                                          </a:cubicBezTo>
                                        </a:path>
                                      </a:pathLst>
                                    </a:custGeom>
                                    <a:noFill/>
                                    <a:ln w="8255" cap="rnd">
                                      <a:solidFill>
                                        <a:srgbClr val="000000"/>
                                      </a:solidFill>
                                      <a:prstDash val="solid"/>
                                      <a:round/>
                                    </a:ln>
                                  </wps:spPr>
                                  <wps:bodyPr rot="0" vert="horz" wrap="none" lIns="36000" tIns="0" rIns="36000" bIns="0" anchor="t" anchorCtr="0" upright="1">
                                    <a:spAutoFit/>
                                  </wps:bodyPr>
                                </wps:wsp>
                              </wpg:grpSp>
                              <wpg:grpSp>
                                <wpg:cNvPr id="1269793039" name="Group 7869"/>
                                <wpg:cNvGrpSpPr>
                                  <a:grpSpLocks noChangeAspect="1"/>
                                </wpg:cNvGrpSpPr>
                                <wpg:grpSpPr>
                                  <a:xfrm>
                                    <a:off x="5544" y="11184"/>
                                    <a:ext cx="91" cy="99"/>
                                    <a:chOff x="5610" y="7133"/>
                                    <a:chExt cx="79" cy="86"/>
                                  </a:xfrm>
                                </wpg:grpSpPr>
                                <wpg:grpSp>
                                  <wpg:cNvPr id="318001608" name="Group 7870"/>
                                  <wpg:cNvGrpSpPr>
                                    <a:grpSpLocks noChangeAspect="1"/>
                                  </wpg:cNvGrpSpPr>
                                  <wpg:grpSpPr>
                                    <a:xfrm>
                                      <a:off x="5610" y="7168"/>
                                      <a:ext cx="79" cy="51"/>
                                      <a:chOff x="5610" y="7168"/>
                                      <a:chExt cx="79" cy="51"/>
                                    </a:xfrm>
                                  </wpg:grpSpPr>
                                  <wps:wsp>
                                    <wps:cNvPr id="733623509" name="Freeform 7871"/>
                                    <wps:cNvSpPr>
                                      <a:spLocks noChangeAspect="1"/>
                                    </wps:cNvSpPr>
                                    <wps:spPr bwMode="auto">
                                      <a:xfrm>
                                        <a:off x="5610" y="7168"/>
                                        <a:ext cx="79" cy="51"/>
                                      </a:xfrm>
                                      <a:custGeom>
                                        <a:avLst/>
                                        <a:gdLst>
                                          <a:gd name="T0" fmla="*/ 151 w 303"/>
                                          <a:gd name="T1" fmla="*/ 0 h 196"/>
                                          <a:gd name="T2" fmla="*/ 0 w 303"/>
                                          <a:gd name="T3" fmla="*/ 33 h 196"/>
                                          <a:gd name="T4" fmla="*/ 0 w 303"/>
                                          <a:gd name="T5" fmla="*/ 163 h 196"/>
                                          <a:gd name="T6" fmla="*/ 151 w 303"/>
                                          <a:gd name="T7" fmla="*/ 196 h 196"/>
                                          <a:gd name="T8" fmla="*/ 303 w 303"/>
                                          <a:gd name="T9" fmla="*/ 163 h 196"/>
                                          <a:gd name="T10" fmla="*/ 303 w 303"/>
                                          <a:gd name="T11" fmla="*/ 33 h 196"/>
                                          <a:gd name="T12" fmla="*/ 151 w 303"/>
                                          <a:gd name="T13" fmla="*/ 0 h 196"/>
                                        </a:gdLst>
                                        <a:ahLst/>
                                        <a:cxnLst>
                                          <a:cxn ang="0">
                                            <a:pos x="T0" y="T1"/>
                                          </a:cxn>
                                          <a:cxn ang="0">
                                            <a:pos x="T2" y="T3"/>
                                          </a:cxn>
                                          <a:cxn ang="0">
                                            <a:pos x="T4" y="T5"/>
                                          </a:cxn>
                                          <a:cxn ang="0">
                                            <a:pos x="T6" y="T7"/>
                                          </a:cxn>
                                          <a:cxn ang="0">
                                            <a:pos x="T8" y="T9"/>
                                          </a:cxn>
                                          <a:cxn ang="0">
                                            <a:pos x="T10" y="T11"/>
                                          </a:cxn>
                                          <a:cxn ang="0">
                                            <a:pos x="T12" y="T13"/>
                                          </a:cxn>
                                        </a:cxnLst>
                                        <a:rect l="0" t="0" r="r" b="b"/>
                                        <a:pathLst>
                                          <a:path w="303" h="196">
                                            <a:moveTo>
                                              <a:pt x="151" y="0"/>
                                            </a:moveTo>
                                            <a:cubicBezTo>
                                              <a:pt x="68" y="0"/>
                                              <a:pt x="0" y="15"/>
                                              <a:pt x="0" y="33"/>
                                            </a:cubicBezTo>
                                            <a:lnTo>
                                              <a:pt x="0" y="163"/>
                                            </a:lnTo>
                                            <a:cubicBezTo>
                                              <a:pt x="0" y="182"/>
                                              <a:pt x="68" y="196"/>
                                              <a:pt x="151" y="196"/>
                                            </a:cubicBezTo>
                                            <a:cubicBezTo>
                                              <a:pt x="235" y="196"/>
                                              <a:pt x="303" y="182"/>
                                              <a:pt x="303" y="163"/>
                                            </a:cubicBezTo>
                                            <a:lnTo>
                                              <a:pt x="303" y="33"/>
                                            </a:lnTo>
                                            <a:cubicBezTo>
                                              <a:pt x="303" y="15"/>
                                              <a:pt x="235" y="0"/>
                                              <a:pt x="151" y="0"/>
                                            </a:cubicBezTo>
                                            <a:close/>
                                          </a:path>
                                        </a:pathLst>
                                      </a:custGeom>
                                      <a:solidFill>
                                        <a:srgbClr val="FFCC99"/>
                                      </a:solidFill>
                                      <a:ln w="0">
                                        <a:solidFill>
                                          <a:srgbClr val="000000"/>
                                        </a:solidFill>
                                        <a:prstDash val="solid"/>
                                        <a:round/>
                                      </a:ln>
                                    </wps:spPr>
                                    <wps:bodyPr rot="0" vert="horz" wrap="none" lIns="36000" tIns="0" rIns="36000" bIns="0" anchor="t" anchorCtr="0" upright="1">
                                      <a:spAutoFit/>
                                    </wps:bodyPr>
                                  </wps:wsp>
                                  <wps:wsp>
                                    <wps:cNvPr id="294282027" name="Oval 7872"/>
                                    <wps:cNvSpPr>
                                      <a:spLocks noChangeAspect="1" noChangeArrowheads="1"/>
                                    </wps:cNvSpPr>
                                    <wps:spPr bwMode="auto">
                                      <a:xfrm>
                                        <a:off x="5610" y="7168"/>
                                        <a:ext cx="79" cy="17"/>
                                      </a:xfrm>
                                      <a:prstGeom prst="ellipse">
                                        <a:avLst/>
                                      </a:prstGeom>
                                      <a:solidFill>
                                        <a:srgbClr val="FFD6AD"/>
                                      </a:solidFill>
                                      <a:ln w="0">
                                        <a:solidFill>
                                          <a:srgbClr val="000000"/>
                                        </a:solidFill>
                                        <a:round/>
                                      </a:ln>
                                    </wps:spPr>
                                    <wps:bodyPr rot="0" vert="horz" wrap="none" lIns="36000" tIns="0" rIns="36000" bIns="0" anchor="t" anchorCtr="0" upright="1">
                                      <a:spAutoFit/>
                                    </wps:bodyPr>
                                  </wps:wsp>
                                  <wps:wsp>
                                    <wps:cNvPr id="1351315368" name="Freeform 7873"/>
                                    <wps:cNvSpPr>
                                      <a:spLocks noChangeAspect="1"/>
                                    </wps:cNvSpPr>
                                    <wps:spPr bwMode="auto">
                                      <a:xfrm>
                                        <a:off x="5610" y="7168"/>
                                        <a:ext cx="79" cy="51"/>
                                      </a:xfrm>
                                      <a:custGeom>
                                        <a:avLst/>
                                        <a:gdLst>
                                          <a:gd name="T0" fmla="*/ 151 w 303"/>
                                          <a:gd name="T1" fmla="*/ 0 h 196"/>
                                          <a:gd name="T2" fmla="*/ 0 w 303"/>
                                          <a:gd name="T3" fmla="*/ 33 h 196"/>
                                          <a:gd name="T4" fmla="*/ 0 w 303"/>
                                          <a:gd name="T5" fmla="*/ 163 h 196"/>
                                          <a:gd name="T6" fmla="*/ 151 w 303"/>
                                          <a:gd name="T7" fmla="*/ 196 h 196"/>
                                          <a:gd name="T8" fmla="*/ 303 w 303"/>
                                          <a:gd name="T9" fmla="*/ 163 h 196"/>
                                          <a:gd name="T10" fmla="*/ 303 w 303"/>
                                          <a:gd name="T11" fmla="*/ 33 h 196"/>
                                          <a:gd name="T12" fmla="*/ 151 w 303"/>
                                          <a:gd name="T13" fmla="*/ 0 h 196"/>
                                        </a:gdLst>
                                        <a:ahLst/>
                                        <a:cxnLst>
                                          <a:cxn ang="0">
                                            <a:pos x="T0" y="T1"/>
                                          </a:cxn>
                                          <a:cxn ang="0">
                                            <a:pos x="T2" y="T3"/>
                                          </a:cxn>
                                          <a:cxn ang="0">
                                            <a:pos x="T4" y="T5"/>
                                          </a:cxn>
                                          <a:cxn ang="0">
                                            <a:pos x="T6" y="T7"/>
                                          </a:cxn>
                                          <a:cxn ang="0">
                                            <a:pos x="T8" y="T9"/>
                                          </a:cxn>
                                          <a:cxn ang="0">
                                            <a:pos x="T10" y="T11"/>
                                          </a:cxn>
                                          <a:cxn ang="0">
                                            <a:pos x="T12" y="T13"/>
                                          </a:cxn>
                                        </a:cxnLst>
                                        <a:rect l="0" t="0" r="r" b="b"/>
                                        <a:pathLst>
                                          <a:path w="303" h="196">
                                            <a:moveTo>
                                              <a:pt x="151" y="0"/>
                                            </a:moveTo>
                                            <a:cubicBezTo>
                                              <a:pt x="68" y="0"/>
                                              <a:pt x="0" y="15"/>
                                              <a:pt x="0" y="33"/>
                                            </a:cubicBezTo>
                                            <a:lnTo>
                                              <a:pt x="0" y="163"/>
                                            </a:lnTo>
                                            <a:cubicBezTo>
                                              <a:pt x="0" y="182"/>
                                              <a:pt x="68" y="196"/>
                                              <a:pt x="151" y="196"/>
                                            </a:cubicBezTo>
                                            <a:cubicBezTo>
                                              <a:pt x="235" y="196"/>
                                              <a:pt x="303" y="182"/>
                                              <a:pt x="303" y="163"/>
                                            </a:cubicBezTo>
                                            <a:lnTo>
                                              <a:pt x="303" y="33"/>
                                            </a:lnTo>
                                            <a:cubicBezTo>
                                              <a:pt x="303" y="15"/>
                                              <a:pt x="235" y="0"/>
                                              <a:pt x="151" y="0"/>
                                            </a:cubicBezTo>
                                            <a:close/>
                                          </a:path>
                                        </a:pathLst>
                                      </a:custGeom>
                                      <a:noFill/>
                                      <a:ln w="8255" cap="rnd">
                                        <a:solidFill>
                                          <a:srgbClr val="000000"/>
                                        </a:solidFill>
                                        <a:prstDash val="solid"/>
                                        <a:round/>
                                      </a:ln>
                                    </wps:spPr>
                                    <wps:bodyPr rot="0" vert="horz" wrap="none" lIns="36000" tIns="0" rIns="36000" bIns="0" anchor="t" anchorCtr="0" upright="1">
                                      <a:spAutoFit/>
                                    </wps:bodyPr>
                                  </wps:wsp>
                                  <wps:wsp>
                                    <wps:cNvPr id="1131076335" name="Freeform 7874"/>
                                    <wps:cNvSpPr>
                                      <a:spLocks noChangeAspect="1"/>
                                    </wps:cNvSpPr>
                                    <wps:spPr bwMode="auto">
                                      <a:xfrm>
                                        <a:off x="5610" y="7176"/>
                                        <a:ext cx="79" cy="9"/>
                                      </a:xfrm>
                                      <a:custGeom>
                                        <a:avLst/>
                                        <a:gdLst>
                                          <a:gd name="T0" fmla="*/ 0 w 79"/>
                                          <a:gd name="T1" fmla="*/ 0 h 9"/>
                                          <a:gd name="T2" fmla="*/ 39 w 79"/>
                                          <a:gd name="T3" fmla="*/ 9 h 9"/>
                                          <a:gd name="T4" fmla="*/ 79 w 79"/>
                                          <a:gd name="T5" fmla="*/ 0 h 9"/>
                                        </a:gdLst>
                                        <a:ahLst/>
                                        <a:cxnLst>
                                          <a:cxn ang="0">
                                            <a:pos x="T0" y="T1"/>
                                          </a:cxn>
                                          <a:cxn ang="0">
                                            <a:pos x="T2" y="T3"/>
                                          </a:cxn>
                                          <a:cxn ang="0">
                                            <a:pos x="T4" y="T5"/>
                                          </a:cxn>
                                        </a:cxnLst>
                                        <a:rect l="0" t="0" r="r" b="b"/>
                                        <a:pathLst>
                                          <a:path w="79" h="9">
                                            <a:moveTo>
                                              <a:pt x="0" y="0"/>
                                            </a:moveTo>
                                            <a:cubicBezTo>
                                              <a:pt x="0" y="5"/>
                                              <a:pt x="18" y="9"/>
                                              <a:pt x="39" y="9"/>
                                            </a:cubicBezTo>
                                            <a:cubicBezTo>
                                              <a:pt x="61" y="9"/>
                                              <a:pt x="79" y="5"/>
                                              <a:pt x="79" y="0"/>
                                            </a:cubicBezTo>
                                          </a:path>
                                        </a:pathLst>
                                      </a:custGeom>
                                      <a:noFill/>
                                      <a:ln w="8255" cap="rnd">
                                        <a:solidFill>
                                          <a:srgbClr val="000000"/>
                                        </a:solidFill>
                                        <a:prstDash val="solid"/>
                                        <a:round/>
                                      </a:ln>
                                    </wps:spPr>
                                    <wps:bodyPr rot="0" vert="horz" wrap="none" lIns="36000" tIns="0" rIns="36000" bIns="0" anchor="t" anchorCtr="0" upright="1">
                                      <a:spAutoFit/>
                                    </wps:bodyPr>
                                  </wps:wsp>
                                </wpg:grpSp>
                                <wpg:grpSp>
                                  <wpg:cNvPr id="1344338881" name="Group 7875"/>
                                  <wpg:cNvGrpSpPr>
                                    <a:grpSpLocks noChangeAspect="1"/>
                                  </wpg:cNvGrpSpPr>
                                  <wpg:grpSpPr>
                                    <a:xfrm>
                                      <a:off x="5626" y="7133"/>
                                      <a:ext cx="45" cy="47"/>
                                      <a:chOff x="5626" y="7133"/>
                                      <a:chExt cx="45" cy="47"/>
                                    </a:xfrm>
                                  </wpg:grpSpPr>
                                  <wps:wsp>
                                    <wps:cNvPr id="1291909505" name="Freeform 7876"/>
                                    <wps:cNvSpPr>
                                      <a:spLocks noChangeAspect="1"/>
                                    </wps:cNvSpPr>
                                    <wps:spPr bwMode="auto">
                                      <a:xfrm>
                                        <a:off x="5626" y="7133"/>
                                        <a:ext cx="45" cy="47"/>
                                      </a:xfrm>
                                      <a:custGeom>
                                        <a:avLst/>
                                        <a:gdLst>
                                          <a:gd name="T0" fmla="*/ 86 w 173"/>
                                          <a:gd name="T1" fmla="*/ 0 h 180"/>
                                          <a:gd name="T2" fmla="*/ 0 w 173"/>
                                          <a:gd name="T3" fmla="*/ 23 h 180"/>
                                          <a:gd name="T4" fmla="*/ 0 w 173"/>
                                          <a:gd name="T5" fmla="*/ 158 h 180"/>
                                          <a:gd name="T6" fmla="*/ 86 w 173"/>
                                          <a:gd name="T7" fmla="*/ 180 h 180"/>
                                          <a:gd name="T8" fmla="*/ 173 w 173"/>
                                          <a:gd name="T9" fmla="*/ 158 h 180"/>
                                          <a:gd name="T10" fmla="*/ 173 w 173"/>
                                          <a:gd name="T11" fmla="*/ 23 h 180"/>
                                          <a:gd name="T12" fmla="*/ 86 w 173"/>
                                          <a:gd name="T13" fmla="*/ 0 h 180"/>
                                        </a:gdLst>
                                        <a:ahLst/>
                                        <a:cxnLst>
                                          <a:cxn ang="0">
                                            <a:pos x="T0" y="T1"/>
                                          </a:cxn>
                                          <a:cxn ang="0">
                                            <a:pos x="T2" y="T3"/>
                                          </a:cxn>
                                          <a:cxn ang="0">
                                            <a:pos x="T4" y="T5"/>
                                          </a:cxn>
                                          <a:cxn ang="0">
                                            <a:pos x="T6" y="T7"/>
                                          </a:cxn>
                                          <a:cxn ang="0">
                                            <a:pos x="T8" y="T9"/>
                                          </a:cxn>
                                          <a:cxn ang="0">
                                            <a:pos x="T10" y="T11"/>
                                          </a:cxn>
                                          <a:cxn ang="0">
                                            <a:pos x="T12" y="T13"/>
                                          </a:cxn>
                                        </a:cxnLst>
                                        <a:rect l="0" t="0" r="r" b="b"/>
                                        <a:pathLst>
                                          <a:path w="173" h="180">
                                            <a:moveTo>
                                              <a:pt x="86" y="0"/>
                                            </a:moveTo>
                                            <a:cubicBezTo>
                                              <a:pt x="39" y="0"/>
                                              <a:pt x="0" y="11"/>
                                              <a:pt x="0" y="23"/>
                                            </a:cubicBezTo>
                                            <a:lnTo>
                                              <a:pt x="0" y="158"/>
                                            </a:lnTo>
                                            <a:cubicBezTo>
                                              <a:pt x="0" y="170"/>
                                              <a:pt x="39" y="180"/>
                                              <a:pt x="86" y="180"/>
                                            </a:cubicBezTo>
                                            <a:cubicBezTo>
                                              <a:pt x="134" y="180"/>
                                              <a:pt x="173" y="170"/>
                                              <a:pt x="173" y="158"/>
                                            </a:cubicBezTo>
                                            <a:lnTo>
                                              <a:pt x="173" y="23"/>
                                            </a:lnTo>
                                            <a:cubicBezTo>
                                              <a:pt x="173" y="11"/>
                                              <a:pt x="134" y="0"/>
                                              <a:pt x="86" y="0"/>
                                            </a:cubicBezTo>
                                            <a:close/>
                                          </a:path>
                                        </a:pathLst>
                                      </a:custGeom>
                                      <a:solidFill>
                                        <a:srgbClr val="FFCC99"/>
                                      </a:solidFill>
                                      <a:ln w="0">
                                        <a:solidFill>
                                          <a:srgbClr val="000000"/>
                                        </a:solidFill>
                                        <a:prstDash val="solid"/>
                                        <a:round/>
                                      </a:ln>
                                    </wps:spPr>
                                    <wps:bodyPr rot="0" vert="horz" wrap="none" lIns="36000" tIns="0" rIns="36000" bIns="0" anchor="t" anchorCtr="0" upright="1">
                                      <a:spAutoFit/>
                                    </wps:bodyPr>
                                  </wps:wsp>
                                  <wps:wsp>
                                    <wps:cNvPr id="1604794628" name="Oval 7877"/>
                                    <wps:cNvSpPr>
                                      <a:spLocks noChangeAspect="1" noChangeArrowheads="1"/>
                                    </wps:cNvSpPr>
                                    <wps:spPr bwMode="auto">
                                      <a:xfrm>
                                        <a:off x="5626" y="7133"/>
                                        <a:ext cx="45" cy="12"/>
                                      </a:xfrm>
                                      <a:prstGeom prst="ellipse">
                                        <a:avLst/>
                                      </a:prstGeom>
                                      <a:solidFill>
                                        <a:srgbClr val="FFD6AD"/>
                                      </a:solidFill>
                                      <a:ln w="0">
                                        <a:solidFill>
                                          <a:srgbClr val="000000"/>
                                        </a:solidFill>
                                        <a:round/>
                                      </a:ln>
                                    </wps:spPr>
                                    <wps:bodyPr rot="0" vert="horz" wrap="none" lIns="36000" tIns="0" rIns="36000" bIns="0" anchor="t" anchorCtr="0" upright="1">
                                      <a:spAutoFit/>
                                    </wps:bodyPr>
                                  </wps:wsp>
                                  <wps:wsp>
                                    <wps:cNvPr id="829329897" name="Freeform 7878"/>
                                    <wps:cNvSpPr>
                                      <a:spLocks noChangeAspect="1"/>
                                    </wps:cNvSpPr>
                                    <wps:spPr bwMode="auto">
                                      <a:xfrm>
                                        <a:off x="5626" y="7133"/>
                                        <a:ext cx="45" cy="47"/>
                                      </a:xfrm>
                                      <a:custGeom>
                                        <a:avLst/>
                                        <a:gdLst>
                                          <a:gd name="T0" fmla="*/ 86 w 173"/>
                                          <a:gd name="T1" fmla="*/ 0 h 180"/>
                                          <a:gd name="T2" fmla="*/ 0 w 173"/>
                                          <a:gd name="T3" fmla="*/ 23 h 180"/>
                                          <a:gd name="T4" fmla="*/ 0 w 173"/>
                                          <a:gd name="T5" fmla="*/ 158 h 180"/>
                                          <a:gd name="T6" fmla="*/ 86 w 173"/>
                                          <a:gd name="T7" fmla="*/ 180 h 180"/>
                                          <a:gd name="T8" fmla="*/ 173 w 173"/>
                                          <a:gd name="T9" fmla="*/ 158 h 180"/>
                                          <a:gd name="T10" fmla="*/ 173 w 173"/>
                                          <a:gd name="T11" fmla="*/ 23 h 180"/>
                                          <a:gd name="T12" fmla="*/ 86 w 173"/>
                                          <a:gd name="T13" fmla="*/ 0 h 180"/>
                                        </a:gdLst>
                                        <a:ahLst/>
                                        <a:cxnLst>
                                          <a:cxn ang="0">
                                            <a:pos x="T0" y="T1"/>
                                          </a:cxn>
                                          <a:cxn ang="0">
                                            <a:pos x="T2" y="T3"/>
                                          </a:cxn>
                                          <a:cxn ang="0">
                                            <a:pos x="T4" y="T5"/>
                                          </a:cxn>
                                          <a:cxn ang="0">
                                            <a:pos x="T6" y="T7"/>
                                          </a:cxn>
                                          <a:cxn ang="0">
                                            <a:pos x="T8" y="T9"/>
                                          </a:cxn>
                                          <a:cxn ang="0">
                                            <a:pos x="T10" y="T11"/>
                                          </a:cxn>
                                          <a:cxn ang="0">
                                            <a:pos x="T12" y="T13"/>
                                          </a:cxn>
                                        </a:cxnLst>
                                        <a:rect l="0" t="0" r="r" b="b"/>
                                        <a:pathLst>
                                          <a:path w="173" h="180">
                                            <a:moveTo>
                                              <a:pt x="86" y="0"/>
                                            </a:moveTo>
                                            <a:cubicBezTo>
                                              <a:pt x="39" y="0"/>
                                              <a:pt x="0" y="11"/>
                                              <a:pt x="0" y="23"/>
                                            </a:cubicBezTo>
                                            <a:lnTo>
                                              <a:pt x="0" y="158"/>
                                            </a:lnTo>
                                            <a:cubicBezTo>
                                              <a:pt x="0" y="170"/>
                                              <a:pt x="39" y="180"/>
                                              <a:pt x="86" y="180"/>
                                            </a:cubicBezTo>
                                            <a:cubicBezTo>
                                              <a:pt x="134" y="180"/>
                                              <a:pt x="173" y="170"/>
                                              <a:pt x="173" y="158"/>
                                            </a:cubicBezTo>
                                            <a:lnTo>
                                              <a:pt x="173" y="23"/>
                                            </a:lnTo>
                                            <a:cubicBezTo>
                                              <a:pt x="173" y="11"/>
                                              <a:pt x="134" y="0"/>
                                              <a:pt x="86" y="0"/>
                                            </a:cubicBezTo>
                                            <a:close/>
                                          </a:path>
                                        </a:pathLst>
                                      </a:custGeom>
                                      <a:noFill/>
                                      <a:ln w="8255" cap="rnd">
                                        <a:solidFill>
                                          <a:srgbClr val="000000"/>
                                        </a:solidFill>
                                        <a:prstDash val="solid"/>
                                        <a:round/>
                                      </a:ln>
                                    </wps:spPr>
                                    <wps:bodyPr rot="0" vert="horz" wrap="none" lIns="36000" tIns="0" rIns="36000" bIns="0" anchor="t" anchorCtr="0" upright="1">
                                      <a:spAutoFit/>
                                    </wps:bodyPr>
                                  </wps:wsp>
                                  <wps:wsp>
                                    <wps:cNvPr id="933892172" name="Freeform 7879"/>
                                    <wps:cNvSpPr>
                                      <a:spLocks noChangeAspect="1"/>
                                    </wps:cNvSpPr>
                                    <wps:spPr bwMode="auto">
                                      <a:xfrm>
                                        <a:off x="5626" y="7139"/>
                                        <a:ext cx="45" cy="6"/>
                                      </a:xfrm>
                                      <a:custGeom>
                                        <a:avLst/>
                                        <a:gdLst>
                                          <a:gd name="T0" fmla="*/ 0 w 45"/>
                                          <a:gd name="T1" fmla="*/ 0 h 6"/>
                                          <a:gd name="T2" fmla="*/ 22 w 45"/>
                                          <a:gd name="T3" fmla="*/ 6 h 6"/>
                                          <a:gd name="T4" fmla="*/ 45 w 45"/>
                                          <a:gd name="T5" fmla="*/ 0 h 6"/>
                                        </a:gdLst>
                                        <a:ahLst/>
                                        <a:cxnLst>
                                          <a:cxn ang="0">
                                            <a:pos x="T0" y="T1"/>
                                          </a:cxn>
                                          <a:cxn ang="0">
                                            <a:pos x="T2" y="T3"/>
                                          </a:cxn>
                                          <a:cxn ang="0">
                                            <a:pos x="T4" y="T5"/>
                                          </a:cxn>
                                        </a:cxnLst>
                                        <a:rect l="0" t="0" r="r" b="b"/>
                                        <a:pathLst>
                                          <a:path w="45" h="6">
                                            <a:moveTo>
                                              <a:pt x="0" y="0"/>
                                            </a:moveTo>
                                            <a:cubicBezTo>
                                              <a:pt x="0" y="3"/>
                                              <a:pt x="10" y="6"/>
                                              <a:pt x="22" y="6"/>
                                            </a:cubicBezTo>
                                            <a:cubicBezTo>
                                              <a:pt x="34" y="6"/>
                                              <a:pt x="45" y="3"/>
                                              <a:pt x="45" y="0"/>
                                            </a:cubicBezTo>
                                          </a:path>
                                        </a:pathLst>
                                      </a:custGeom>
                                      <a:noFill/>
                                      <a:ln w="8255" cap="rnd">
                                        <a:solidFill>
                                          <a:srgbClr val="000000"/>
                                        </a:solidFill>
                                        <a:prstDash val="solid"/>
                                        <a:round/>
                                      </a:ln>
                                    </wps:spPr>
                                    <wps:bodyPr rot="0" vert="horz" wrap="none" lIns="36000" tIns="0" rIns="36000" bIns="0" anchor="t" anchorCtr="0" upright="1">
                                      <a:spAutoFit/>
                                    </wps:bodyPr>
                                  </wps:wsp>
                                </wpg:grpSp>
                              </wpg:grpSp>
                              <wpg:grpSp>
                                <wpg:cNvPr id="286372961" name="Group 7880"/>
                                <wpg:cNvGrpSpPr>
                                  <a:grpSpLocks noChangeAspect="1"/>
                                </wpg:cNvGrpSpPr>
                                <wpg:grpSpPr>
                                  <a:xfrm>
                                    <a:off x="5539" y="11124"/>
                                    <a:ext cx="98" cy="94"/>
                                    <a:chOff x="5606" y="7081"/>
                                    <a:chExt cx="85" cy="82"/>
                                  </a:xfrm>
                                </wpg:grpSpPr>
                                <wps:wsp>
                                  <wps:cNvPr id="1456146303" name="Freeform 7881"/>
                                  <wps:cNvSpPr>
                                    <a:spLocks noChangeAspect="1"/>
                                  </wps:cNvSpPr>
                                  <wps:spPr bwMode="auto">
                                    <a:xfrm>
                                      <a:off x="5606" y="7081"/>
                                      <a:ext cx="85" cy="82"/>
                                    </a:xfrm>
                                    <a:custGeom>
                                      <a:avLst/>
                                      <a:gdLst>
                                        <a:gd name="T0" fmla="*/ 162 w 324"/>
                                        <a:gd name="T1" fmla="*/ 0 h 314"/>
                                        <a:gd name="T2" fmla="*/ 0 w 324"/>
                                        <a:gd name="T3" fmla="*/ 62 h 314"/>
                                        <a:gd name="T4" fmla="*/ 0 w 324"/>
                                        <a:gd name="T5" fmla="*/ 252 h 314"/>
                                        <a:gd name="T6" fmla="*/ 162 w 324"/>
                                        <a:gd name="T7" fmla="*/ 314 h 314"/>
                                        <a:gd name="T8" fmla="*/ 324 w 324"/>
                                        <a:gd name="T9" fmla="*/ 252 h 314"/>
                                        <a:gd name="T10" fmla="*/ 324 w 324"/>
                                        <a:gd name="T11" fmla="*/ 62 h 314"/>
                                        <a:gd name="T12" fmla="*/ 162 w 324"/>
                                        <a:gd name="T13" fmla="*/ 0 h 314"/>
                                      </a:gdLst>
                                      <a:ahLst/>
                                      <a:cxnLst>
                                        <a:cxn ang="0">
                                          <a:pos x="T0" y="T1"/>
                                        </a:cxn>
                                        <a:cxn ang="0">
                                          <a:pos x="T2" y="T3"/>
                                        </a:cxn>
                                        <a:cxn ang="0">
                                          <a:pos x="T4" y="T5"/>
                                        </a:cxn>
                                        <a:cxn ang="0">
                                          <a:pos x="T6" y="T7"/>
                                        </a:cxn>
                                        <a:cxn ang="0">
                                          <a:pos x="T8" y="T9"/>
                                        </a:cxn>
                                        <a:cxn ang="0">
                                          <a:pos x="T10" y="T11"/>
                                        </a:cxn>
                                        <a:cxn ang="0">
                                          <a:pos x="T12" y="T13"/>
                                        </a:cxn>
                                      </a:cxnLst>
                                      <a:rect l="0" t="0" r="r" b="b"/>
                                      <a:pathLst>
                                        <a:path w="324" h="314">
                                          <a:moveTo>
                                            <a:pt x="162" y="0"/>
                                          </a:moveTo>
                                          <a:cubicBezTo>
                                            <a:pt x="73" y="0"/>
                                            <a:pt x="0" y="28"/>
                                            <a:pt x="0" y="62"/>
                                          </a:cubicBezTo>
                                          <a:lnTo>
                                            <a:pt x="0" y="252"/>
                                          </a:lnTo>
                                          <a:cubicBezTo>
                                            <a:pt x="0" y="286"/>
                                            <a:pt x="73" y="314"/>
                                            <a:pt x="162" y="314"/>
                                          </a:cubicBezTo>
                                          <a:cubicBezTo>
                                            <a:pt x="251" y="314"/>
                                            <a:pt x="324" y="286"/>
                                            <a:pt x="324" y="252"/>
                                          </a:cubicBezTo>
                                          <a:lnTo>
                                            <a:pt x="324" y="62"/>
                                          </a:lnTo>
                                          <a:cubicBezTo>
                                            <a:pt x="324" y="28"/>
                                            <a:pt x="251" y="0"/>
                                            <a:pt x="162" y="0"/>
                                          </a:cubicBezTo>
                                          <a:close/>
                                        </a:path>
                                      </a:pathLst>
                                    </a:custGeom>
                                    <a:solidFill>
                                      <a:srgbClr val="FFCC99"/>
                                    </a:solidFill>
                                    <a:ln w="0">
                                      <a:solidFill>
                                        <a:srgbClr val="000000"/>
                                      </a:solidFill>
                                      <a:prstDash val="solid"/>
                                      <a:round/>
                                    </a:ln>
                                  </wps:spPr>
                                  <wps:bodyPr rot="0" vert="horz" wrap="none" lIns="36000" tIns="0" rIns="36000" bIns="0" anchor="t" anchorCtr="0" upright="1">
                                    <a:spAutoFit/>
                                  </wps:bodyPr>
                                </wps:wsp>
                                <wps:wsp>
                                  <wps:cNvPr id="1413881143" name="Oval 7882"/>
                                  <wps:cNvSpPr>
                                    <a:spLocks noChangeAspect="1" noChangeArrowheads="1"/>
                                  </wps:cNvSpPr>
                                  <wps:spPr bwMode="auto">
                                    <a:xfrm>
                                      <a:off x="5606" y="7081"/>
                                      <a:ext cx="85" cy="32"/>
                                    </a:xfrm>
                                    <a:prstGeom prst="ellipse">
                                      <a:avLst/>
                                    </a:prstGeom>
                                    <a:solidFill>
                                      <a:srgbClr val="FFD6AD"/>
                                    </a:solidFill>
                                    <a:ln w="0">
                                      <a:solidFill>
                                        <a:srgbClr val="000000"/>
                                      </a:solidFill>
                                      <a:round/>
                                    </a:ln>
                                  </wps:spPr>
                                  <wps:bodyPr rot="0" vert="horz" wrap="none" lIns="36000" tIns="0" rIns="36000" bIns="0" anchor="t" anchorCtr="0" upright="1">
                                    <a:spAutoFit/>
                                  </wps:bodyPr>
                                </wps:wsp>
                                <wps:wsp>
                                  <wps:cNvPr id="1580210940" name="Freeform 7883"/>
                                  <wps:cNvSpPr>
                                    <a:spLocks noChangeAspect="1"/>
                                  </wps:cNvSpPr>
                                  <wps:spPr bwMode="auto">
                                    <a:xfrm>
                                      <a:off x="5606" y="7081"/>
                                      <a:ext cx="85" cy="82"/>
                                    </a:xfrm>
                                    <a:custGeom>
                                      <a:avLst/>
                                      <a:gdLst>
                                        <a:gd name="T0" fmla="*/ 162 w 324"/>
                                        <a:gd name="T1" fmla="*/ 0 h 314"/>
                                        <a:gd name="T2" fmla="*/ 0 w 324"/>
                                        <a:gd name="T3" fmla="*/ 62 h 314"/>
                                        <a:gd name="T4" fmla="*/ 0 w 324"/>
                                        <a:gd name="T5" fmla="*/ 252 h 314"/>
                                        <a:gd name="T6" fmla="*/ 162 w 324"/>
                                        <a:gd name="T7" fmla="*/ 314 h 314"/>
                                        <a:gd name="T8" fmla="*/ 324 w 324"/>
                                        <a:gd name="T9" fmla="*/ 252 h 314"/>
                                        <a:gd name="T10" fmla="*/ 324 w 324"/>
                                        <a:gd name="T11" fmla="*/ 62 h 314"/>
                                        <a:gd name="T12" fmla="*/ 162 w 324"/>
                                        <a:gd name="T13" fmla="*/ 0 h 314"/>
                                      </a:gdLst>
                                      <a:ahLst/>
                                      <a:cxnLst>
                                        <a:cxn ang="0">
                                          <a:pos x="T0" y="T1"/>
                                        </a:cxn>
                                        <a:cxn ang="0">
                                          <a:pos x="T2" y="T3"/>
                                        </a:cxn>
                                        <a:cxn ang="0">
                                          <a:pos x="T4" y="T5"/>
                                        </a:cxn>
                                        <a:cxn ang="0">
                                          <a:pos x="T6" y="T7"/>
                                        </a:cxn>
                                        <a:cxn ang="0">
                                          <a:pos x="T8" y="T9"/>
                                        </a:cxn>
                                        <a:cxn ang="0">
                                          <a:pos x="T10" y="T11"/>
                                        </a:cxn>
                                        <a:cxn ang="0">
                                          <a:pos x="T12" y="T13"/>
                                        </a:cxn>
                                      </a:cxnLst>
                                      <a:rect l="0" t="0" r="r" b="b"/>
                                      <a:pathLst>
                                        <a:path w="324" h="314">
                                          <a:moveTo>
                                            <a:pt x="162" y="0"/>
                                          </a:moveTo>
                                          <a:cubicBezTo>
                                            <a:pt x="73" y="0"/>
                                            <a:pt x="0" y="28"/>
                                            <a:pt x="0" y="62"/>
                                          </a:cubicBezTo>
                                          <a:lnTo>
                                            <a:pt x="0" y="252"/>
                                          </a:lnTo>
                                          <a:cubicBezTo>
                                            <a:pt x="0" y="286"/>
                                            <a:pt x="73" y="314"/>
                                            <a:pt x="162" y="314"/>
                                          </a:cubicBezTo>
                                          <a:cubicBezTo>
                                            <a:pt x="251" y="314"/>
                                            <a:pt x="324" y="286"/>
                                            <a:pt x="324" y="252"/>
                                          </a:cubicBezTo>
                                          <a:lnTo>
                                            <a:pt x="324" y="62"/>
                                          </a:lnTo>
                                          <a:cubicBezTo>
                                            <a:pt x="324" y="28"/>
                                            <a:pt x="251" y="0"/>
                                            <a:pt x="162" y="0"/>
                                          </a:cubicBezTo>
                                          <a:close/>
                                        </a:path>
                                      </a:pathLst>
                                    </a:custGeom>
                                    <a:noFill/>
                                    <a:ln w="8255" cap="rnd">
                                      <a:solidFill>
                                        <a:srgbClr val="000000"/>
                                      </a:solidFill>
                                      <a:prstDash val="solid"/>
                                      <a:round/>
                                    </a:ln>
                                  </wps:spPr>
                                  <wps:bodyPr rot="0" vert="horz" wrap="none" lIns="36000" tIns="0" rIns="36000" bIns="0" anchor="t" anchorCtr="0" upright="1">
                                    <a:spAutoFit/>
                                  </wps:bodyPr>
                                </wps:wsp>
                                <wps:wsp>
                                  <wps:cNvPr id="2138019486" name="Freeform 7884"/>
                                  <wps:cNvSpPr>
                                    <a:spLocks noChangeAspect="1"/>
                                  </wps:cNvSpPr>
                                  <wps:spPr bwMode="auto">
                                    <a:xfrm>
                                      <a:off x="5606" y="7097"/>
                                      <a:ext cx="85" cy="16"/>
                                    </a:xfrm>
                                    <a:custGeom>
                                      <a:avLst/>
                                      <a:gdLst>
                                        <a:gd name="T0" fmla="*/ 0 w 85"/>
                                        <a:gd name="T1" fmla="*/ 0 h 16"/>
                                        <a:gd name="T2" fmla="*/ 42 w 85"/>
                                        <a:gd name="T3" fmla="*/ 16 h 16"/>
                                        <a:gd name="T4" fmla="*/ 85 w 85"/>
                                        <a:gd name="T5" fmla="*/ 0 h 16"/>
                                      </a:gdLst>
                                      <a:ahLst/>
                                      <a:cxnLst>
                                        <a:cxn ang="0">
                                          <a:pos x="T0" y="T1"/>
                                        </a:cxn>
                                        <a:cxn ang="0">
                                          <a:pos x="T2" y="T3"/>
                                        </a:cxn>
                                        <a:cxn ang="0">
                                          <a:pos x="T4" y="T5"/>
                                        </a:cxn>
                                      </a:cxnLst>
                                      <a:rect l="0" t="0" r="r" b="b"/>
                                      <a:pathLst>
                                        <a:path w="85" h="16">
                                          <a:moveTo>
                                            <a:pt x="0" y="0"/>
                                          </a:moveTo>
                                          <a:cubicBezTo>
                                            <a:pt x="0" y="9"/>
                                            <a:pt x="19" y="16"/>
                                            <a:pt x="42" y="16"/>
                                          </a:cubicBezTo>
                                          <a:cubicBezTo>
                                            <a:pt x="66" y="16"/>
                                            <a:pt x="85" y="9"/>
                                            <a:pt x="85" y="0"/>
                                          </a:cubicBezTo>
                                        </a:path>
                                      </a:pathLst>
                                    </a:custGeom>
                                    <a:noFill/>
                                    <a:ln w="8255" cap="rnd">
                                      <a:solidFill>
                                        <a:srgbClr val="000000"/>
                                      </a:solidFill>
                                      <a:prstDash val="solid"/>
                                      <a:round/>
                                    </a:ln>
                                  </wps:spPr>
                                  <wps:bodyPr rot="0" vert="horz" wrap="none" lIns="36000" tIns="0" rIns="36000" bIns="0" anchor="t" anchorCtr="0" upright="1">
                                    <a:spAutoFit/>
                                  </wps:bodyPr>
                                </wps:wsp>
                              </wpg:grpSp>
                              <wps:wsp>
                                <wps:cNvPr id="625330931" name="Freeform 7885"/>
                                <wps:cNvSpPr>
                                  <a:spLocks noChangeAspect="1"/>
                                </wps:cNvSpPr>
                                <wps:spPr bwMode="auto">
                                  <a:xfrm>
                                    <a:off x="5650" y="11022"/>
                                    <a:ext cx="578" cy="227"/>
                                  </a:xfrm>
                                  <a:custGeom>
                                    <a:avLst/>
                                    <a:gdLst>
                                      <a:gd name="T0" fmla="*/ 109 w 675"/>
                                      <a:gd name="T1" fmla="*/ 265 h 265"/>
                                      <a:gd name="T2" fmla="*/ 98 w 675"/>
                                      <a:gd name="T3" fmla="*/ 190 h 265"/>
                                      <a:gd name="T4" fmla="*/ 23 w 675"/>
                                      <a:gd name="T5" fmla="*/ 29 h 265"/>
                                      <a:gd name="T6" fmla="*/ 238 w 675"/>
                                      <a:gd name="T7" fmla="*/ 19 h 265"/>
                                      <a:gd name="T8" fmla="*/ 400 w 675"/>
                                      <a:gd name="T9" fmla="*/ 19 h 265"/>
                                      <a:gd name="T10" fmla="*/ 646 w 675"/>
                                      <a:gd name="T11" fmla="*/ 29 h 265"/>
                                      <a:gd name="T12" fmla="*/ 572 w 675"/>
                                      <a:gd name="T13" fmla="*/ 188 h 265"/>
                                      <a:gd name="T14" fmla="*/ 572 w 675"/>
                                      <a:gd name="T15" fmla="*/ 263 h 265"/>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675" h="265">
                                        <a:moveTo>
                                          <a:pt x="109" y="265"/>
                                        </a:moveTo>
                                        <a:cubicBezTo>
                                          <a:pt x="109" y="253"/>
                                          <a:pt x="112" y="229"/>
                                          <a:pt x="98" y="190"/>
                                        </a:cubicBezTo>
                                        <a:cubicBezTo>
                                          <a:pt x="84" y="151"/>
                                          <a:pt x="0" y="58"/>
                                          <a:pt x="23" y="29"/>
                                        </a:cubicBezTo>
                                        <a:cubicBezTo>
                                          <a:pt x="46" y="0"/>
                                          <a:pt x="175" y="21"/>
                                          <a:pt x="238" y="19"/>
                                        </a:cubicBezTo>
                                        <a:cubicBezTo>
                                          <a:pt x="301" y="17"/>
                                          <a:pt x="332" y="17"/>
                                          <a:pt x="400" y="19"/>
                                        </a:cubicBezTo>
                                        <a:cubicBezTo>
                                          <a:pt x="468" y="21"/>
                                          <a:pt x="617" y="1"/>
                                          <a:pt x="646" y="29"/>
                                        </a:cubicBezTo>
                                        <a:cubicBezTo>
                                          <a:pt x="675" y="57"/>
                                          <a:pt x="584" y="149"/>
                                          <a:pt x="572" y="188"/>
                                        </a:cubicBezTo>
                                        <a:cubicBezTo>
                                          <a:pt x="560" y="227"/>
                                          <a:pt x="567" y="247"/>
                                          <a:pt x="572" y="263"/>
                                        </a:cubicBezTo>
                                      </a:path>
                                    </a:pathLst>
                                  </a:custGeom>
                                  <a:noFill/>
                                  <a:ln w="9525" cap="flat" cmpd="sng">
                                    <a:solidFill>
                                      <a:srgbClr val="000000"/>
                                    </a:solidFill>
                                    <a:prstDash val="solid"/>
                                    <a:round/>
                                    <a:headEnd type="none" w="med" len="med"/>
                                    <a:tailEnd type="none" w="med" len="med"/>
                                  </a:ln>
                                  <a:effectLst/>
                                </wps:spPr>
                                <wps:bodyPr rot="0" vert="horz" wrap="none" lIns="36000" tIns="0" rIns="36000" bIns="0" anchor="t" anchorCtr="0" upright="1">
                                  <a:spAutoFit/>
                                </wps:bodyPr>
                              </wps:wsp>
                              <wps:wsp>
                                <wps:cNvPr id="1306332798" name="Freeform 7886" descr="深色竖线"/>
                                <wps:cNvSpPr>
                                  <a:spLocks noChangeAspect="1"/>
                                </wps:cNvSpPr>
                                <wps:spPr bwMode="auto">
                                  <a:xfrm>
                                    <a:off x="5764" y="10979"/>
                                    <a:ext cx="342" cy="142"/>
                                  </a:xfrm>
                                  <a:custGeom>
                                    <a:avLst/>
                                    <a:gdLst>
                                      <a:gd name="T0" fmla="*/ 979 w 1904"/>
                                      <a:gd name="T1" fmla="*/ 182 h 793"/>
                                      <a:gd name="T2" fmla="*/ 1500 w 1904"/>
                                      <a:gd name="T3" fmla="*/ 163 h 793"/>
                                      <a:gd name="T4" fmla="*/ 1715 w 1904"/>
                                      <a:gd name="T5" fmla="*/ 1 h 793"/>
                                      <a:gd name="T6" fmla="*/ 1878 w 1904"/>
                                      <a:gd name="T7" fmla="*/ 169 h 793"/>
                                      <a:gd name="T8" fmla="*/ 1871 w 1904"/>
                                      <a:gd name="T9" fmla="*/ 665 h 793"/>
                                      <a:gd name="T10" fmla="*/ 1728 w 1904"/>
                                      <a:gd name="T11" fmla="*/ 776 h 793"/>
                                      <a:gd name="T12" fmla="*/ 1507 w 1904"/>
                                      <a:gd name="T13" fmla="*/ 677 h 793"/>
                                      <a:gd name="T14" fmla="*/ 979 w 1904"/>
                                      <a:gd name="T15" fmla="*/ 659 h 793"/>
                                      <a:gd name="T16" fmla="*/ 418 w 1904"/>
                                      <a:gd name="T17" fmla="*/ 668 h 793"/>
                                      <a:gd name="T18" fmla="*/ 207 w 1904"/>
                                      <a:gd name="T19" fmla="*/ 792 h 793"/>
                                      <a:gd name="T20" fmla="*/ 30 w 1904"/>
                                      <a:gd name="T21" fmla="*/ 659 h 793"/>
                                      <a:gd name="T22" fmla="*/ 29 w 1904"/>
                                      <a:gd name="T23" fmla="*/ 172 h 793"/>
                                      <a:gd name="T24" fmla="*/ 197 w 1904"/>
                                      <a:gd name="T25" fmla="*/ 12 h 793"/>
                                      <a:gd name="T26" fmla="*/ 444 w 1904"/>
                                      <a:gd name="T27" fmla="*/ 171 h 793"/>
                                      <a:gd name="T28" fmla="*/ 979 w 1904"/>
                                      <a:gd name="T29" fmla="*/ 182 h 79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904" h="793">
                                        <a:moveTo>
                                          <a:pt x="979" y="182"/>
                                        </a:moveTo>
                                        <a:cubicBezTo>
                                          <a:pt x="1155" y="181"/>
                                          <a:pt x="1377" y="193"/>
                                          <a:pt x="1500" y="163"/>
                                        </a:cubicBezTo>
                                        <a:cubicBezTo>
                                          <a:pt x="1623" y="133"/>
                                          <a:pt x="1652" y="0"/>
                                          <a:pt x="1715" y="1"/>
                                        </a:cubicBezTo>
                                        <a:cubicBezTo>
                                          <a:pt x="1778" y="2"/>
                                          <a:pt x="1852" y="58"/>
                                          <a:pt x="1878" y="169"/>
                                        </a:cubicBezTo>
                                        <a:cubicBezTo>
                                          <a:pt x="1904" y="280"/>
                                          <a:pt x="1896" y="564"/>
                                          <a:pt x="1871" y="665"/>
                                        </a:cubicBezTo>
                                        <a:cubicBezTo>
                                          <a:pt x="1846" y="766"/>
                                          <a:pt x="1789" y="774"/>
                                          <a:pt x="1728" y="776"/>
                                        </a:cubicBezTo>
                                        <a:cubicBezTo>
                                          <a:pt x="1667" y="778"/>
                                          <a:pt x="1632" y="696"/>
                                          <a:pt x="1507" y="677"/>
                                        </a:cubicBezTo>
                                        <a:cubicBezTo>
                                          <a:pt x="1382" y="658"/>
                                          <a:pt x="1160" y="660"/>
                                          <a:pt x="979" y="659"/>
                                        </a:cubicBezTo>
                                        <a:cubicBezTo>
                                          <a:pt x="798" y="658"/>
                                          <a:pt x="547" y="646"/>
                                          <a:pt x="418" y="668"/>
                                        </a:cubicBezTo>
                                        <a:cubicBezTo>
                                          <a:pt x="289" y="690"/>
                                          <a:pt x="272" y="793"/>
                                          <a:pt x="207" y="792"/>
                                        </a:cubicBezTo>
                                        <a:cubicBezTo>
                                          <a:pt x="142" y="791"/>
                                          <a:pt x="60" y="762"/>
                                          <a:pt x="30" y="659"/>
                                        </a:cubicBezTo>
                                        <a:cubicBezTo>
                                          <a:pt x="0" y="556"/>
                                          <a:pt x="1" y="280"/>
                                          <a:pt x="29" y="172"/>
                                        </a:cubicBezTo>
                                        <a:cubicBezTo>
                                          <a:pt x="57" y="64"/>
                                          <a:pt x="128" y="12"/>
                                          <a:pt x="197" y="12"/>
                                        </a:cubicBezTo>
                                        <a:cubicBezTo>
                                          <a:pt x="266" y="12"/>
                                          <a:pt x="314" y="143"/>
                                          <a:pt x="444" y="171"/>
                                        </a:cubicBezTo>
                                        <a:cubicBezTo>
                                          <a:pt x="574" y="199"/>
                                          <a:pt x="803" y="183"/>
                                          <a:pt x="979" y="182"/>
                                        </a:cubicBezTo>
                                        <a:close/>
                                      </a:path>
                                    </a:pathLst>
                                  </a:custGeom>
                                  <a:pattFill prst="dkVert">
                                    <a:fgClr>
                                      <a:srgbClr val="000000"/>
                                    </a:fgClr>
                                    <a:bgClr>
                                      <a:srgbClr val="FFFFFF"/>
                                    </a:bgClr>
                                  </a:pattFill>
                                  <a:ln w="9525" cap="flat" cmpd="sng">
                                    <a:solidFill>
                                      <a:srgbClr val="000000"/>
                                    </a:solidFill>
                                    <a:prstDash val="solid"/>
                                    <a:round/>
                                  </a:ln>
                                  <a:effectLst/>
                                </wps:spPr>
                                <wps:bodyPr rot="0" vert="horz" wrap="none" lIns="36000" tIns="0" rIns="36000" bIns="0" anchor="t" anchorCtr="0" upright="1">
                                  <a:spAutoFit/>
                                </wps:bodyPr>
                              </wps:wsp>
                            </wpg:grpSp>
                            <wpg:grpSp>
                              <wpg:cNvPr id="581912722" name="组合 17"/>
                              <wpg:cNvGrpSpPr/>
                              <wpg:grpSpPr>
                                <a:xfrm>
                                  <a:off x="741" y="2208"/>
                                  <a:ext cx="795" cy="1248"/>
                                  <a:chOff x="1813" y="1983"/>
                                  <a:chExt cx="795" cy="1248"/>
                                </a:xfrm>
                              </wpg:grpSpPr>
                              <wps:wsp>
                                <wps:cNvPr id="449730397" name="Line 6280"/>
                                <wps:cNvCnPr>
                                  <a:cxnSpLocks noChangeShapeType="1"/>
                                </wps:cNvCnPr>
                                <wps:spPr bwMode="auto">
                                  <a:xfrm>
                                    <a:off x="2267" y="1983"/>
                                    <a:ext cx="340" cy="1"/>
                                  </a:xfrm>
                                  <a:prstGeom prst="line">
                                    <a:avLst/>
                                  </a:prstGeom>
                                  <a:noFill/>
                                  <a:ln w="9525">
                                    <a:solidFill>
                                      <a:srgbClr val="000000"/>
                                    </a:solidFill>
                                    <a:round/>
                                  </a:ln>
                                </wps:spPr>
                                <wps:bodyPr/>
                              </wps:wsp>
                              <wps:wsp>
                                <wps:cNvPr id="625774908" name="矩形 8"/>
                                <wps:cNvSpPr/>
                                <wps:spPr>
                                  <a:xfrm>
                                    <a:off x="1813" y="2438"/>
                                    <a:ext cx="341" cy="793"/>
                                  </a:xfrm>
                                  <a:prstGeom prst="rect">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wrap="none" lIns="36000" tIns="0" rIns="36000" bIns="0" rtlCol="0" anchor="ctr">
                                  <a:spAutoFit/>
                                </wps:bodyPr>
                              </wps:wsp>
                              <wps:wsp>
                                <wps:cNvPr id="1146947987" name="Line 6279"/>
                                <wps:cNvCnPr>
                                  <a:cxnSpLocks noChangeShapeType="1"/>
                                </wps:cNvCnPr>
                                <wps:spPr bwMode="auto">
                                  <a:xfrm flipV="1">
                                    <a:off x="2154" y="1986"/>
                                    <a:ext cx="454" cy="453"/>
                                  </a:xfrm>
                                  <a:prstGeom prst="line">
                                    <a:avLst/>
                                  </a:prstGeom>
                                  <a:noFill/>
                                  <a:ln w="9525">
                                    <a:solidFill>
                                      <a:srgbClr val="000000"/>
                                    </a:solidFill>
                                    <a:round/>
                                  </a:ln>
                                </wps:spPr>
                                <wps:bodyPr/>
                              </wps:wsp>
                              <wps:wsp>
                                <wps:cNvPr id="1613364765" name="Line 6279"/>
                                <wps:cNvCnPr>
                                  <a:cxnSpLocks noChangeShapeType="1"/>
                                </wps:cNvCnPr>
                                <wps:spPr bwMode="auto">
                                  <a:xfrm flipV="1">
                                    <a:off x="2154" y="2770"/>
                                    <a:ext cx="454" cy="453"/>
                                  </a:xfrm>
                                  <a:prstGeom prst="line">
                                    <a:avLst/>
                                  </a:prstGeom>
                                  <a:noFill/>
                                  <a:ln w="9525">
                                    <a:solidFill>
                                      <a:srgbClr val="000000"/>
                                    </a:solidFill>
                                    <a:round/>
                                  </a:ln>
                                </wps:spPr>
                                <wps:bodyPr/>
                              </wps:wsp>
                              <wps:wsp>
                                <wps:cNvPr id="559830868" name="Line 6279"/>
                                <wps:cNvCnPr>
                                  <a:cxnSpLocks noChangeShapeType="1"/>
                                </wps:cNvCnPr>
                                <wps:spPr bwMode="auto">
                                  <a:xfrm flipV="1">
                                    <a:off x="2607" y="1983"/>
                                    <a:ext cx="1" cy="795"/>
                                  </a:xfrm>
                                  <a:prstGeom prst="line">
                                    <a:avLst/>
                                  </a:prstGeom>
                                  <a:noFill/>
                                  <a:ln w="9525">
                                    <a:solidFill>
                                      <a:srgbClr val="000000"/>
                                    </a:solidFill>
                                    <a:round/>
                                  </a:ln>
                                </wps:spPr>
                                <wps:bodyPr/>
                              </wps:wsp>
                              <wps:wsp>
                                <wps:cNvPr id="1367077839" name="Line 6279"/>
                                <wps:cNvCnPr>
                                  <a:cxnSpLocks noChangeShapeType="1"/>
                                </wps:cNvCnPr>
                                <wps:spPr bwMode="auto">
                                  <a:xfrm flipV="1">
                                    <a:off x="1813" y="1983"/>
                                    <a:ext cx="454" cy="453"/>
                                  </a:xfrm>
                                  <a:prstGeom prst="line">
                                    <a:avLst/>
                                  </a:prstGeom>
                                  <a:noFill/>
                                  <a:ln w="9525">
                                    <a:solidFill>
                                      <a:srgbClr val="000000"/>
                                    </a:solidFill>
                                    <a:round/>
                                  </a:ln>
                                </wps:spPr>
                                <wps:bodyPr/>
                              </wps:wsp>
                            </wpg:grpSp>
                            <wpg:grpSp>
                              <wpg:cNvPr id="1844064965" name="组合 2"/>
                              <wpg:cNvGrpSpPr/>
                              <wpg:grpSpPr>
                                <a:xfrm>
                                  <a:off x="2606" y="2208"/>
                                  <a:ext cx="795" cy="1248"/>
                                  <a:chOff x="1813" y="1983"/>
                                  <a:chExt cx="795" cy="1248"/>
                                </a:xfrm>
                              </wpg:grpSpPr>
                              <wps:wsp>
                                <wps:cNvPr id="1870632983" name="Line 6280"/>
                                <wps:cNvCnPr>
                                  <a:cxnSpLocks noChangeShapeType="1"/>
                                </wps:cNvCnPr>
                                <wps:spPr bwMode="auto">
                                  <a:xfrm>
                                    <a:off x="2267" y="1983"/>
                                    <a:ext cx="340" cy="1"/>
                                  </a:xfrm>
                                  <a:prstGeom prst="line">
                                    <a:avLst/>
                                  </a:prstGeom>
                                  <a:noFill/>
                                  <a:ln w="9525">
                                    <a:solidFill>
                                      <a:srgbClr val="000000"/>
                                    </a:solidFill>
                                    <a:round/>
                                  </a:ln>
                                </wps:spPr>
                                <wps:bodyPr/>
                              </wps:wsp>
                              <wps:wsp>
                                <wps:cNvPr id="1444069617" name="矩形 9"/>
                                <wps:cNvSpPr/>
                                <wps:spPr>
                                  <a:xfrm>
                                    <a:off x="1813" y="2438"/>
                                    <a:ext cx="341" cy="793"/>
                                  </a:xfrm>
                                  <a:prstGeom prst="rect">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wrap="none" lIns="36000" tIns="0" rIns="36000" bIns="0" rtlCol="0" anchor="ctr">
                                  <a:spAutoFit/>
                                </wps:bodyPr>
                              </wps:wsp>
                              <wps:wsp>
                                <wps:cNvPr id="223418124" name="Line 6279"/>
                                <wps:cNvCnPr>
                                  <a:cxnSpLocks noChangeShapeType="1"/>
                                </wps:cNvCnPr>
                                <wps:spPr bwMode="auto">
                                  <a:xfrm flipV="1">
                                    <a:off x="2154" y="1986"/>
                                    <a:ext cx="454" cy="453"/>
                                  </a:xfrm>
                                  <a:prstGeom prst="line">
                                    <a:avLst/>
                                  </a:prstGeom>
                                  <a:noFill/>
                                  <a:ln w="9525">
                                    <a:solidFill>
                                      <a:srgbClr val="000000"/>
                                    </a:solidFill>
                                    <a:round/>
                                  </a:ln>
                                </wps:spPr>
                                <wps:bodyPr/>
                              </wps:wsp>
                              <wps:wsp>
                                <wps:cNvPr id="23829370" name="Line 6279"/>
                                <wps:cNvCnPr>
                                  <a:cxnSpLocks noChangeShapeType="1"/>
                                </wps:cNvCnPr>
                                <wps:spPr bwMode="auto">
                                  <a:xfrm flipV="1">
                                    <a:off x="2154" y="2770"/>
                                    <a:ext cx="454" cy="453"/>
                                  </a:xfrm>
                                  <a:prstGeom prst="line">
                                    <a:avLst/>
                                  </a:prstGeom>
                                  <a:noFill/>
                                  <a:ln w="9525">
                                    <a:solidFill>
                                      <a:srgbClr val="000000"/>
                                    </a:solidFill>
                                    <a:round/>
                                  </a:ln>
                                </wps:spPr>
                                <wps:bodyPr/>
                              </wps:wsp>
                              <wps:wsp>
                                <wps:cNvPr id="1877689708" name="Line 6279"/>
                                <wps:cNvCnPr>
                                  <a:cxnSpLocks noChangeShapeType="1"/>
                                </wps:cNvCnPr>
                                <wps:spPr bwMode="auto">
                                  <a:xfrm flipV="1">
                                    <a:off x="2607" y="1983"/>
                                    <a:ext cx="1" cy="795"/>
                                  </a:xfrm>
                                  <a:prstGeom prst="line">
                                    <a:avLst/>
                                  </a:prstGeom>
                                  <a:noFill/>
                                  <a:ln w="9525">
                                    <a:solidFill>
                                      <a:srgbClr val="000000"/>
                                    </a:solidFill>
                                    <a:round/>
                                  </a:ln>
                                </wps:spPr>
                                <wps:bodyPr/>
                              </wps:wsp>
                              <wps:wsp>
                                <wps:cNvPr id="2007392846" name="Line 6279"/>
                                <wps:cNvCnPr>
                                  <a:cxnSpLocks noChangeShapeType="1"/>
                                </wps:cNvCnPr>
                                <wps:spPr bwMode="auto">
                                  <a:xfrm flipV="1">
                                    <a:off x="1813" y="1983"/>
                                    <a:ext cx="454" cy="453"/>
                                  </a:xfrm>
                                  <a:prstGeom prst="line">
                                    <a:avLst/>
                                  </a:prstGeom>
                                  <a:noFill/>
                                  <a:ln w="9525">
                                    <a:solidFill>
                                      <a:srgbClr val="000000"/>
                                    </a:solidFill>
                                    <a:round/>
                                  </a:ln>
                                </wps:spPr>
                                <wps:bodyPr/>
                              </wps:wsp>
                            </wpg:grpSp>
                            <wps:wsp>
                              <wps:cNvPr id="993312736" name="弧形 21"/>
                              <wps:cNvSpPr/>
                              <wps:spPr>
                                <a:xfrm rot="19080000">
                                  <a:off x="2111" y="2122"/>
                                  <a:ext cx="304" cy="310"/>
                                </a:xfrm>
                                <a:custGeom>
                                  <a:avLst/>
                                  <a:gdLst>
                                    <a:gd name="csX0" fmla="*/ 146181 w 292362"/>
                                    <a:gd name="csY0" fmla="*/ 0 h 268078"/>
                                    <a:gd name="csX1" fmla="*/ 292362 w 292362"/>
                                    <a:gd name="csY1" fmla="*/ 134039 h 268078"/>
                                    <a:gd name="csX2" fmla="*/ 146181 w 292362"/>
                                    <a:gd name="csY2" fmla="*/ 134039 h 268078"/>
                                    <a:gd name="csX3" fmla="*/ 146181 w 292362"/>
                                    <a:gd name="csY3" fmla="*/ 0 h 268078"/>
                                    <a:gd name="csX0" fmla="*/ 146181 w 292362"/>
                                    <a:gd name="csY0" fmla="*/ 0 h 268078"/>
                                    <a:gd name="csX1" fmla="*/ 292362 w 292362"/>
                                    <a:gd name="csY1" fmla="*/ 134039 h 268078"/>
                                    <a:gd name="csX0" fmla="*/ 0 w 146181"/>
                                    <a:gd name="csY0" fmla="*/ 0 h 134039"/>
                                    <a:gd name="csX1" fmla="*/ 146181 w 146181"/>
                                    <a:gd name="csY1" fmla="*/ 134039 h 134039"/>
                                    <a:gd name="csX2" fmla="*/ 0 w 146181"/>
                                    <a:gd name="csY2" fmla="*/ 0 h 134039"/>
                                    <a:gd name="csX0" fmla="*/ 0 w 146181"/>
                                    <a:gd name="csY0" fmla="*/ 0 h 134039"/>
                                    <a:gd name="csX1" fmla="*/ 146181 w 146181"/>
                                    <a:gd name="csY1" fmla="*/ 134039 h 134039"/>
                                  </a:gdLst>
                                  <a:ahLst/>
                                  <a:cxnLst>
                                    <a:cxn ang="0">
                                      <a:pos x="csX0" y="csY0"/>
                                    </a:cxn>
                                    <a:cxn ang="0">
                                      <a:pos x="csX1" y="csY1"/>
                                    </a:cxn>
                                  </a:cxnLst>
                                  <a:rect l="l" t="t" r="r" b="b"/>
                                  <a:pathLst>
                                    <a:path w="146181" h="134039" stroke="0" extrusionOk="0">
                                      <a:moveTo>
                                        <a:pt x="0" y="0"/>
                                      </a:moveTo>
                                      <a:cubicBezTo>
                                        <a:pt x="80734" y="0"/>
                                        <a:pt x="146181" y="60011"/>
                                        <a:pt x="146181" y="134039"/>
                                      </a:cubicBezTo>
                                      <a:lnTo>
                                        <a:pt x="0" y="0"/>
                                      </a:lnTo>
                                      <a:close/>
                                    </a:path>
                                    <a:path w="146181" h="134039" fill="none">
                                      <a:moveTo>
                                        <a:pt x="0" y="0"/>
                                      </a:moveTo>
                                      <a:cubicBezTo>
                                        <a:pt x="80734" y="0"/>
                                        <a:pt x="146181" y="60011"/>
                                        <a:pt x="146181" y="134039"/>
                                      </a:cubicBezTo>
                                    </a:path>
                                  </a:pathLst>
                                </a:custGeom>
                                <a:ln w="6350">
                                  <a:solidFill>
                                    <a:schemeClr val="tx1"/>
                                  </a:solidFill>
                                  <a:headEnd type="none"/>
                                  <a:tailEnd type="triangle" w="sm" len="sm"/>
                                </a:ln>
                              </wps:spPr>
                              <wps:style>
                                <a:lnRef idx="1">
                                  <a:schemeClr val="accent1"/>
                                </a:lnRef>
                                <a:fillRef idx="0">
                                  <a:schemeClr val="accent1"/>
                                </a:fillRef>
                                <a:effectRef idx="0">
                                  <a:schemeClr val="accent1"/>
                                </a:effectRef>
                                <a:fontRef idx="minor">
                                  <a:schemeClr val="tx1"/>
                                </a:fontRef>
                              </wps:style>
                              <wps:bodyPr wrap="none" lIns="36000" tIns="0" rIns="36000" bIns="0">
                                <a:spAutoFit/>
                              </wps:bodyPr>
                            </wps:wsp>
                            <wps:wsp>
                              <wps:cNvPr id="1695493697" name="Rectangle 1295"/>
                              <wps:cNvSpPr/>
                              <wps:spPr>
                                <a:xfrm>
                                  <a:off x="2110" y="1822"/>
                                  <a:ext cx="319" cy="458"/>
                                </a:xfrm>
                                <a:prstGeom prst="rect">
                                  <a:avLst/>
                                </a:prstGeom>
                                <a:ln>
                                  <a:noFill/>
                                </a:ln>
                              </wps:spPr>
                              <wps:txbx>
                                <w:txbxContent>
                                  <w:p w14:paraId="788EEBFD" w14:textId="77777777" w:rsidR="00A1149A" w:rsidRPr="007874FB" w:rsidRDefault="00A1149A" w:rsidP="007874FB">
                                    <w:pPr>
                                      <w:rPr>
                                        <w:i/>
                                        <w:iCs/>
                                        <w:sz w:val="18"/>
                                        <w:szCs w:val="18"/>
                                      </w:rPr>
                                    </w:pPr>
                                    <w:r w:rsidRPr="007874FB">
                                      <w:rPr>
                                        <w:i/>
                                        <w:iCs/>
                                        <w:sz w:val="18"/>
                                        <w:szCs w:val="18"/>
                                      </w:rPr>
                                      <w:t>ω</w:t>
                                    </w:r>
                                  </w:p>
                                </w:txbxContent>
                              </wps:txbx>
                              <wps:bodyPr horzOverflow="overflow" vert="horz" wrap="none" lIns="36000" tIns="0" rIns="36000" bIns="0" rtlCol="0">
                                <a:spAutoFit/>
                              </wps:bodyPr>
                            </wps:wsp>
                            <wps:wsp>
                              <wps:cNvPr id="1178622079" name="任意多边形 23"/>
                              <wps:cNvSpPr/>
                              <wps:spPr>
                                <a:xfrm>
                                  <a:off x="1752" y="3446"/>
                                  <a:ext cx="857" cy="558"/>
                                </a:xfrm>
                                <a:custGeom>
                                  <a:avLst/>
                                  <a:gdLst>
                                    <a:gd name="connisteX0" fmla="*/ 0 w 544195"/>
                                    <a:gd name="connsiteY0" fmla="*/ 0 h 354330"/>
                                    <a:gd name="connisteX1" fmla="*/ 403225 w 544195"/>
                                    <a:gd name="connsiteY1" fmla="*/ 92075 h 354330"/>
                                    <a:gd name="connisteX2" fmla="*/ 544195 w 544195"/>
                                    <a:gd name="connsiteY2" fmla="*/ 354330 h 354330"/>
                                  </a:gdLst>
                                  <a:ahLst/>
                                  <a:cxnLst>
                                    <a:cxn ang="0">
                                      <a:pos x="connisteX0" y="connsiteY0"/>
                                    </a:cxn>
                                    <a:cxn ang="0">
                                      <a:pos x="connisteX1" y="connsiteY1"/>
                                    </a:cxn>
                                    <a:cxn ang="0">
                                      <a:pos x="connisteX2" y="connsiteY2"/>
                                    </a:cxn>
                                  </a:cxnLst>
                                  <a:rect l="l" t="t" r="r" b="b"/>
                                  <a:pathLst>
                                    <a:path w="544195" h="354330">
                                      <a:moveTo>
                                        <a:pt x="0" y="0"/>
                                      </a:moveTo>
                                      <a:cubicBezTo>
                                        <a:pt x="78105" y="13335"/>
                                        <a:pt x="294640" y="20955"/>
                                        <a:pt x="403225" y="92075"/>
                                      </a:cubicBezTo>
                                      <a:cubicBezTo>
                                        <a:pt x="511810" y="163195"/>
                                        <a:pt x="523875" y="303530"/>
                                        <a:pt x="544195" y="354330"/>
                                      </a:cubicBezTo>
                                    </a:path>
                                  </a:pathLst>
                                </a:cu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wrap="none" lIns="36000" tIns="0" rIns="36000" bIns="0" rtlCol="0" anchor="ctr">
                                <a:spAutoFit/>
                              </wps:bodyPr>
                            </wps:wsp>
                            <wps:wsp>
                              <wps:cNvPr id="1347779394" name="任意多边形 24"/>
                              <wps:cNvSpPr/>
                              <wps:spPr>
                                <a:xfrm>
                                  <a:off x="1283" y="3576"/>
                                  <a:ext cx="428" cy="428"/>
                                </a:xfrm>
                                <a:custGeom>
                                  <a:avLst/>
                                  <a:gdLst>
                                    <a:gd name="connisteX0" fmla="*/ 215256 w 271543"/>
                                    <a:gd name="connsiteY0" fmla="*/ 0 h 271780"/>
                                    <a:gd name="connisteX1" fmla="*/ 259071 w 271543"/>
                                    <a:gd name="connsiteY1" fmla="*/ 29210 h 271780"/>
                                    <a:gd name="connisteX2" fmla="*/ 10786 w 271543"/>
                                    <a:gd name="connsiteY2" fmla="*/ 194310 h 271780"/>
                                    <a:gd name="connisteX3" fmla="*/ 64761 w 271543"/>
                                    <a:gd name="connsiteY3" fmla="*/ 271780 h 271780"/>
                                  </a:gdLst>
                                  <a:ahLst/>
                                  <a:cxnLst>
                                    <a:cxn ang="0">
                                      <a:pos x="connisteX0" y="connsiteY0"/>
                                    </a:cxn>
                                    <a:cxn ang="0">
                                      <a:pos x="connisteX1" y="connsiteY1"/>
                                    </a:cxn>
                                    <a:cxn ang="0">
                                      <a:pos x="connisteX2" y="connsiteY2"/>
                                    </a:cxn>
                                    <a:cxn ang="0">
                                      <a:pos x="connisteX3" y="connsiteY3"/>
                                    </a:cxn>
                                  </a:cxnLst>
                                  <a:rect l="l" t="t" r="r" b="b"/>
                                  <a:pathLst>
                                    <a:path w="271544" h="271780">
                                      <a:moveTo>
                                        <a:pt x="215257" y="0"/>
                                      </a:moveTo>
                                      <a:cubicBezTo>
                                        <a:pt x="229227" y="2540"/>
                                        <a:pt x="299712" y="-9525"/>
                                        <a:pt x="259072" y="29210"/>
                                      </a:cubicBezTo>
                                      <a:cubicBezTo>
                                        <a:pt x="218432" y="67945"/>
                                        <a:pt x="49522" y="146050"/>
                                        <a:pt x="10787" y="194310"/>
                                      </a:cubicBezTo>
                                      <a:cubicBezTo>
                                        <a:pt x="-27948" y="242570"/>
                                        <a:pt x="48887" y="259715"/>
                                        <a:pt x="64762" y="271780"/>
                                      </a:cubicBezTo>
                                    </a:path>
                                  </a:pathLst>
                                </a:cu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wrap="none" lIns="36000" tIns="0" rIns="36000" bIns="0" rtlCol="0" anchor="ctr">
                                <a:spAutoFit/>
                              </wps:bodyPr>
                            </wps:wsp>
                            <wps:wsp>
                              <wps:cNvPr id="256901342" name="任意多边形 26"/>
                              <wps:cNvSpPr/>
                              <wps:spPr>
                                <a:xfrm>
                                  <a:off x="1668" y="3981"/>
                                  <a:ext cx="581" cy="31"/>
                                </a:xfrm>
                                <a:custGeom>
                                  <a:avLst/>
                                  <a:gdLst>
                                    <a:gd name="connisteX0" fmla="*/ 0 w 368935"/>
                                    <a:gd name="connsiteY0" fmla="*/ 19685 h 19685"/>
                                    <a:gd name="connisteX1" fmla="*/ 194310 w 368935"/>
                                    <a:gd name="connsiteY1" fmla="*/ 0 h 19685"/>
                                    <a:gd name="connisteX2" fmla="*/ 368935 w 368935"/>
                                    <a:gd name="connsiteY2" fmla="*/ 19685 h 19685"/>
                                  </a:gdLst>
                                  <a:ahLst/>
                                  <a:cxnLst>
                                    <a:cxn ang="0">
                                      <a:pos x="connisteX0" y="connsiteY0"/>
                                    </a:cxn>
                                    <a:cxn ang="0">
                                      <a:pos x="connisteX1" y="connsiteY1"/>
                                    </a:cxn>
                                    <a:cxn ang="0">
                                      <a:pos x="connisteX2" y="connsiteY2"/>
                                    </a:cxn>
                                  </a:cxnLst>
                                  <a:rect l="l" t="t" r="r" b="b"/>
                                  <a:pathLst>
                                    <a:path w="368935" h="19685">
                                      <a:moveTo>
                                        <a:pt x="0" y="19685"/>
                                      </a:moveTo>
                                      <a:cubicBezTo>
                                        <a:pt x="35560" y="15240"/>
                                        <a:pt x="120650" y="0"/>
                                        <a:pt x="194310" y="0"/>
                                      </a:cubicBezTo>
                                      <a:cubicBezTo>
                                        <a:pt x="267970" y="0"/>
                                        <a:pt x="337820" y="15240"/>
                                        <a:pt x="368935" y="19685"/>
                                      </a:cubicBezTo>
                                    </a:path>
                                  </a:pathLst>
                                </a:cu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wrap="none" lIns="36000" tIns="0" rIns="36000" bIns="0" rtlCol="0" anchor="ctr">
                                <a:spAutoFit/>
                              </wps:bodyPr>
                            </wps:wsp>
                          </wpg:grpSp>
                          <wps:wsp>
                            <wps:cNvPr id="2029718383" name="文本框 159"/>
                            <wps:cNvSpPr txBox="1"/>
                            <wps:spPr>
                              <a:xfrm>
                                <a:off x="8984" y="46749"/>
                                <a:ext cx="598" cy="351"/>
                              </a:xfrm>
                              <a:prstGeom prst="rect">
                                <a:avLst/>
                              </a:prstGeom>
                              <a:noFill/>
                              <a:ln w="6350">
                                <a:noFill/>
                              </a:ln>
                            </wps:spPr>
                            <wps:txbx>
                              <w:txbxContent>
                                <w:p w14:paraId="0D40C101" w14:textId="77777777" w:rsidR="00A1149A" w:rsidRPr="007874FB" w:rsidRDefault="00A1149A" w:rsidP="007874FB">
                                  <w:pPr>
                                    <w:rPr>
                                      <w:sz w:val="18"/>
                                      <w:szCs w:val="18"/>
                                    </w:rPr>
                                  </w:pPr>
                                  <w:r w:rsidRPr="007874FB">
                                    <w:rPr>
                                      <w:sz w:val="18"/>
                                      <w:szCs w:val="18"/>
                                    </w:rPr>
                                    <w:t>（</w:t>
                                  </w:r>
                                  <w:r w:rsidRPr="007874FB">
                                    <w:rPr>
                                      <w:sz w:val="18"/>
                                      <w:szCs w:val="18"/>
                                    </w:rPr>
                                    <w:t>a</w:t>
                                  </w:r>
                                  <w:r w:rsidRPr="007874FB">
                                    <w:rPr>
                                      <w:sz w:val="18"/>
                                      <w:szCs w:val="18"/>
                                    </w:rPr>
                                    <w:t>）</w:t>
                                  </w:r>
                                </w:p>
                              </w:txbxContent>
                            </wps:txbx>
                            <wps:bodyPr rot="0" spcFirstLastPara="0" vertOverflow="overflow" horzOverflow="overflow" vert="horz" wrap="none" lIns="36000" tIns="0" rIns="36000" bIns="0" numCol="1" spcCol="0" rtlCol="0" fromWordArt="0" anchor="t" anchorCtr="0" forceAA="0" compatLnSpc="1">
                              <a:spAutoFit/>
                            </wps:bodyPr>
                          </wps:wsp>
                        </wpg:grpSp>
                        <wpg:grpSp>
                          <wpg:cNvPr id="501990876" name="组合 501990876"/>
                          <wpg:cNvGrpSpPr/>
                          <wpg:grpSpPr>
                            <a:xfrm>
                              <a:off x="4800" y="-1905"/>
                              <a:ext cx="2940685" cy="1315085"/>
                              <a:chOff x="6182" y="46122"/>
                              <a:chExt cx="4631" cy="2071"/>
                            </a:xfrm>
                          </wpg:grpSpPr>
                          <wpg:grpSp>
                            <wpg:cNvPr id="1149425022" name="组合 1149425022"/>
                            <wpg:cNvGrpSpPr/>
                            <wpg:grpSpPr>
                              <a:xfrm>
                                <a:off x="6182" y="46122"/>
                                <a:ext cx="4631" cy="2071"/>
                                <a:chOff x="4471" y="13085"/>
                                <a:chExt cx="5249" cy="2324"/>
                              </a:xfrm>
                            </wpg:grpSpPr>
                            <wpg:grpSp>
                              <wpg:cNvPr id="286547064" name="组合 529"/>
                              <wpg:cNvGrpSpPr/>
                              <wpg:grpSpPr>
                                <a:xfrm>
                                  <a:off x="4471" y="13085"/>
                                  <a:ext cx="5249" cy="1918"/>
                                  <a:chOff x="-2016559" y="-21760"/>
                                  <a:chExt cx="3344655" cy="1220061"/>
                                </a:xfrm>
                              </wpg:grpSpPr>
                              <wpg:grpSp>
                                <wpg:cNvPr id="304364048" name="组合 579"/>
                                <wpg:cNvGrpSpPr/>
                                <wpg:grpSpPr>
                                  <a:xfrm>
                                    <a:off x="3354" y="0"/>
                                    <a:ext cx="996950" cy="1180848"/>
                                    <a:chOff x="27804" y="-284411"/>
                                    <a:chExt cx="997122" cy="1181298"/>
                                  </a:xfrm>
                                </wpg:grpSpPr>
                                <wps:wsp>
                                  <wps:cNvPr id="414457804" name="直接箭头连接符 577"/>
                                  <wps:cNvCnPr/>
                                  <wps:spPr>
                                    <a:xfrm>
                                      <a:off x="27804" y="376927"/>
                                      <a:ext cx="997122" cy="0"/>
                                    </a:xfrm>
                                    <a:prstGeom prst="straightConnector1">
                                      <a:avLst/>
                                    </a:prstGeom>
                                    <a:ln w="6350">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1517353476" name="直接箭头连接符 578"/>
                                  <wps:cNvCnPr/>
                                  <wps:spPr>
                                    <a:xfrm flipV="1">
                                      <a:off x="30793" y="-284411"/>
                                      <a:ext cx="0" cy="1181298"/>
                                    </a:xfrm>
                                    <a:prstGeom prst="straightConnector1">
                                      <a:avLst/>
                                    </a:prstGeom>
                                    <a:ln w="6350">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g:grpSp>
                              <wps:wsp>
                                <wps:cNvPr id="57676420" name="Rectangle 2517"/>
                                <wps:cNvSpPr/>
                                <wps:spPr>
                                  <a:xfrm>
                                    <a:off x="-431655" y="-21760"/>
                                    <a:ext cx="404788" cy="222614"/>
                                  </a:xfrm>
                                  <a:prstGeom prst="rect">
                                    <a:avLst/>
                                  </a:prstGeom>
                                  <a:ln>
                                    <a:noFill/>
                                  </a:ln>
                                </wps:spPr>
                                <wps:txbx>
                                  <w:txbxContent>
                                    <w:p w14:paraId="0ED7EB75" w14:textId="24BFDA73" w:rsidR="00A1149A" w:rsidRPr="007874FB" w:rsidRDefault="00A1149A" w:rsidP="007874FB">
                                      <w:pPr>
                                        <w:rPr>
                                          <w:sz w:val="18"/>
                                          <w:szCs w:val="18"/>
                                        </w:rPr>
                                      </w:pPr>
                                      <w:r w:rsidRPr="007874FB">
                                        <w:rPr>
                                          <w:i/>
                                          <w:iCs/>
                                          <w:sz w:val="18"/>
                                          <w:szCs w:val="18"/>
                                        </w:rPr>
                                        <w:t>Φ</w:t>
                                      </w:r>
                                      <w:r w:rsidRPr="007874FB">
                                        <w:rPr>
                                          <w:sz w:val="18"/>
                                          <w:szCs w:val="18"/>
                                        </w:rPr>
                                        <w:t>/Wb</w:t>
                                      </w:r>
                                    </w:p>
                                  </w:txbxContent>
                                </wps:txbx>
                                <wps:bodyPr vert="horz" wrap="none" lIns="36000" tIns="0" rIns="36000" bIns="0" rtlCol="0">
                                  <a:spAutoFit/>
                                </wps:bodyPr>
                              </wps:wsp>
                              <wps:wsp>
                                <wps:cNvPr id="3773985" name="Rectangle 2517"/>
                                <wps:cNvSpPr/>
                                <wps:spPr>
                                  <a:xfrm>
                                    <a:off x="-240035" y="197430"/>
                                    <a:ext cx="245152" cy="222614"/>
                                  </a:xfrm>
                                  <a:prstGeom prst="rect">
                                    <a:avLst/>
                                  </a:prstGeom>
                                  <a:ln>
                                    <a:noFill/>
                                  </a:ln>
                                </wps:spPr>
                                <wps:txbx>
                                  <w:txbxContent>
                                    <w:p w14:paraId="599FA234" w14:textId="77777777" w:rsidR="00A1149A" w:rsidRPr="007874FB" w:rsidRDefault="00A1149A" w:rsidP="007874FB">
                                      <w:pPr>
                                        <w:rPr>
                                          <w:sz w:val="18"/>
                                          <w:szCs w:val="18"/>
                                        </w:rPr>
                                      </w:pPr>
                                      <w:r w:rsidRPr="007874FB">
                                        <w:rPr>
                                          <w:rFonts w:hint="eastAsia"/>
                                          <w:sz w:val="18"/>
                                          <w:szCs w:val="18"/>
                                        </w:rPr>
                                        <w:t>0.2</w:t>
                                      </w:r>
                                    </w:p>
                                  </w:txbxContent>
                                </wps:txbx>
                                <wps:bodyPr vert="horz" wrap="none" lIns="36000" tIns="0" rIns="36000" bIns="0" rtlCol="0">
                                  <a:spAutoFit/>
                                </wps:bodyPr>
                              </wps:wsp>
                              <wps:wsp>
                                <wps:cNvPr id="472206282" name="Rectangle 2517"/>
                                <wps:cNvSpPr/>
                                <wps:spPr>
                                  <a:xfrm>
                                    <a:off x="-173300" y="589789"/>
                                    <a:ext cx="175807" cy="222614"/>
                                  </a:xfrm>
                                  <a:prstGeom prst="rect">
                                    <a:avLst/>
                                  </a:prstGeom>
                                  <a:ln>
                                    <a:noFill/>
                                  </a:ln>
                                </wps:spPr>
                                <wps:txbx>
                                  <w:txbxContent>
                                    <w:p w14:paraId="1BFB9A90" w14:textId="77777777" w:rsidR="00A1149A" w:rsidRPr="007874FB" w:rsidRDefault="00A1149A" w:rsidP="007874FB">
                                      <w:pPr>
                                        <w:rPr>
                                          <w:i/>
                                          <w:iCs/>
                                          <w:sz w:val="18"/>
                                          <w:szCs w:val="18"/>
                                        </w:rPr>
                                      </w:pPr>
                                      <w:r w:rsidRPr="007874FB">
                                        <w:rPr>
                                          <w:i/>
                                          <w:iCs/>
                                          <w:sz w:val="18"/>
                                          <w:szCs w:val="18"/>
                                        </w:rPr>
                                        <w:t>O</w:t>
                                      </w:r>
                                    </w:p>
                                  </w:txbxContent>
                                </wps:txbx>
                                <wps:bodyPr vert="horz" wrap="none" lIns="36000" tIns="0" rIns="36000" bIns="0" rtlCol="0">
                                  <a:spAutoFit/>
                                </wps:bodyPr>
                              </wps:wsp>
                              <wps:wsp>
                                <wps:cNvPr id="1900112145" name="Rectangle 2517"/>
                                <wps:cNvSpPr/>
                                <wps:spPr>
                                  <a:xfrm>
                                    <a:off x="-345761" y="975687"/>
                                    <a:ext cx="350613" cy="222614"/>
                                  </a:xfrm>
                                  <a:prstGeom prst="rect">
                                    <a:avLst/>
                                  </a:prstGeom>
                                  <a:ln>
                                    <a:noFill/>
                                  </a:ln>
                                </wps:spPr>
                                <wps:txbx>
                                  <w:txbxContent>
                                    <w:p w14:paraId="2BB1B434" w14:textId="734014C9" w:rsidR="00A1149A" w:rsidRPr="007874FB" w:rsidRDefault="00A1149A" w:rsidP="007874FB">
                                      <w:pPr>
                                        <w:rPr>
                                          <w:sz w:val="18"/>
                                          <w:szCs w:val="18"/>
                                        </w:rPr>
                                      </w:pPr>
                                      <w:r w:rsidRPr="007874FB">
                                        <w:rPr>
                                          <w:sz w:val="18"/>
                                          <w:szCs w:val="18"/>
                                        </w:rPr>
                                        <w:t>−</w:t>
                                      </w:r>
                                      <w:r w:rsidR="007874FB">
                                        <w:rPr>
                                          <w:rFonts w:hint="eastAsia"/>
                                          <w:sz w:val="18"/>
                                          <w:szCs w:val="18"/>
                                        </w:rPr>
                                        <w:t xml:space="preserve"> </w:t>
                                      </w:r>
                                      <w:r w:rsidRPr="007874FB">
                                        <w:rPr>
                                          <w:rFonts w:hint="eastAsia"/>
                                          <w:sz w:val="18"/>
                                          <w:szCs w:val="18"/>
                                        </w:rPr>
                                        <w:t>0.</w:t>
                                      </w:r>
                                      <w:r w:rsidRPr="007874FB">
                                        <w:rPr>
                                          <w:sz w:val="18"/>
                                          <w:szCs w:val="18"/>
                                        </w:rPr>
                                        <w:t>2</w:t>
                                      </w:r>
                                    </w:p>
                                  </w:txbxContent>
                                </wps:txbx>
                                <wps:bodyPr vert="horz" wrap="none" lIns="36000" tIns="0" rIns="36000" bIns="0" rtlCol="0">
                                  <a:spAutoFit/>
                                </wps:bodyPr>
                              </wps:wsp>
                              <wps:wsp>
                                <wps:cNvPr id="80452675" name="Rectangle 2517"/>
                                <wps:cNvSpPr/>
                                <wps:spPr>
                                  <a:xfrm>
                                    <a:off x="605336" y="666872"/>
                                    <a:ext cx="147636" cy="222665"/>
                                  </a:xfrm>
                                  <a:prstGeom prst="rect">
                                    <a:avLst/>
                                  </a:prstGeom>
                                  <a:ln>
                                    <a:noFill/>
                                  </a:ln>
                                </wps:spPr>
                                <wps:txbx>
                                  <w:txbxContent>
                                    <w:p w14:paraId="4D036FC5" w14:textId="77777777" w:rsidR="00A1149A" w:rsidRPr="007874FB" w:rsidRDefault="00A1149A" w:rsidP="007874FB">
                                      <w:pPr>
                                        <w:rPr>
                                          <w:sz w:val="18"/>
                                          <w:szCs w:val="18"/>
                                        </w:rPr>
                                      </w:pPr>
                                      <w:r w:rsidRPr="007874FB">
                                        <w:rPr>
                                          <w:sz w:val="18"/>
                                          <w:szCs w:val="18"/>
                                        </w:rPr>
                                        <w:t>2</w:t>
                                      </w:r>
                                    </w:p>
                                  </w:txbxContent>
                                </wps:txbx>
                                <wps:bodyPr vert="horz" wrap="none" lIns="36000" tIns="0" rIns="36000" bIns="0" rtlCol="0">
                                  <a:spAutoFit/>
                                </wps:bodyPr>
                              </wps:wsp>
                              <wps:wsp>
                                <wps:cNvPr id="1110211632" name="Rectangle 2517"/>
                                <wps:cNvSpPr/>
                                <wps:spPr>
                                  <a:xfrm>
                                    <a:off x="224064" y="667181"/>
                                    <a:ext cx="147636" cy="222665"/>
                                  </a:xfrm>
                                  <a:prstGeom prst="rect">
                                    <a:avLst/>
                                  </a:prstGeom>
                                  <a:ln>
                                    <a:noFill/>
                                  </a:ln>
                                </wps:spPr>
                                <wps:txbx>
                                  <w:txbxContent>
                                    <w:p w14:paraId="17A455E9" w14:textId="77777777" w:rsidR="00A1149A" w:rsidRPr="007874FB" w:rsidRDefault="00A1149A" w:rsidP="007874FB">
                                      <w:pPr>
                                        <w:rPr>
                                          <w:sz w:val="18"/>
                                          <w:szCs w:val="18"/>
                                        </w:rPr>
                                      </w:pPr>
                                      <w:r w:rsidRPr="007874FB">
                                        <w:rPr>
                                          <w:sz w:val="18"/>
                                          <w:szCs w:val="18"/>
                                        </w:rPr>
                                        <w:t>1</w:t>
                                      </w:r>
                                    </w:p>
                                  </w:txbxContent>
                                </wps:txbx>
                                <wps:bodyPr vert="horz" wrap="none" lIns="36000" tIns="0" rIns="36000" bIns="0" rtlCol="0">
                                  <a:spAutoFit/>
                                </wps:bodyPr>
                              </wps:wsp>
                              <wps:wsp>
                                <wps:cNvPr id="777089925" name="Rectangle 2517"/>
                                <wps:cNvSpPr/>
                                <wps:spPr>
                                  <a:xfrm>
                                    <a:off x="794731" y="652097"/>
                                    <a:ext cx="533365" cy="222665"/>
                                  </a:xfrm>
                                  <a:prstGeom prst="rect">
                                    <a:avLst/>
                                  </a:prstGeom>
                                  <a:ln>
                                    <a:noFill/>
                                  </a:ln>
                                </wps:spPr>
                                <wps:txbx>
                                  <w:txbxContent>
                                    <w:p w14:paraId="5B37B2D2" w14:textId="4705A1F6" w:rsidR="00A1149A" w:rsidRPr="007874FB" w:rsidRDefault="00A1149A" w:rsidP="007874FB">
                                      <w:pPr>
                                        <w:rPr>
                                          <w:sz w:val="18"/>
                                          <w:szCs w:val="18"/>
                                        </w:rPr>
                                      </w:pPr>
                                      <w:r w:rsidRPr="007874FB">
                                        <w:rPr>
                                          <w:i/>
                                          <w:iCs/>
                                          <w:sz w:val="18"/>
                                          <w:szCs w:val="18"/>
                                        </w:rPr>
                                        <w:t>t</w:t>
                                      </w:r>
                                      <w:r w:rsidRPr="007874FB">
                                        <w:rPr>
                                          <w:sz w:val="18"/>
                                          <w:szCs w:val="18"/>
                                        </w:rPr>
                                        <w:t>/×10</w:t>
                                      </w:r>
                                      <w:r w:rsidR="007874FB">
                                        <w:rPr>
                                          <w:sz w:val="18"/>
                                          <w:szCs w:val="18"/>
                                          <w:vertAlign w:val="superscript"/>
                                        </w:rPr>
                                        <w:t>−</w:t>
                                      </w:r>
                                      <w:r w:rsidRPr="007874FB">
                                        <w:rPr>
                                          <w:sz w:val="18"/>
                                          <w:szCs w:val="18"/>
                                          <w:vertAlign w:val="superscript"/>
                                        </w:rPr>
                                        <w:t>2</w:t>
                                      </w:r>
                                      <w:r w:rsidR="007874FB">
                                        <w:rPr>
                                          <w:rFonts w:hint="eastAsia"/>
                                          <w:sz w:val="18"/>
                                          <w:szCs w:val="18"/>
                                        </w:rPr>
                                        <w:t xml:space="preserve"> </w:t>
                                      </w:r>
                                      <w:r w:rsidRPr="007874FB">
                                        <w:rPr>
                                          <w:sz w:val="18"/>
                                          <w:szCs w:val="18"/>
                                        </w:rPr>
                                        <w:t>s</w:t>
                                      </w:r>
                                    </w:p>
                                  </w:txbxContent>
                                </wps:txbx>
                                <wps:bodyPr vert="horz" wrap="none" lIns="36000" tIns="0" rIns="36000" bIns="0" rtlCol="0">
                                  <a:spAutoFit/>
                                </wps:bodyPr>
                              </wps:wsp>
                              <wps:wsp>
                                <wps:cNvPr id="1487739253" name="Rectangle 2517"/>
                                <wps:cNvSpPr/>
                                <wps:spPr>
                                  <a:xfrm>
                                    <a:off x="-1153437" y="245040"/>
                                    <a:ext cx="204695" cy="222665"/>
                                  </a:xfrm>
                                  <a:prstGeom prst="rect">
                                    <a:avLst/>
                                  </a:prstGeom>
                                  <a:ln>
                                    <a:noFill/>
                                  </a:ln>
                                </wps:spPr>
                                <wps:txbx>
                                  <w:txbxContent>
                                    <w:p w14:paraId="3A298D4C" w14:textId="08C8BE5B" w:rsidR="007874FB" w:rsidRPr="007874FB" w:rsidRDefault="007874FB" w:rsidP="007874FB">
                                      <w:pPr>
                                        <w:rPr>
                                          <w:sz w:val="18"/>
                                          <w:szCs w:val="18"/>
                                        </w:rPr>
                                      </w:pPr>
                                      <w:r w:rsidRPr="007874FB">
                                        <w:rPr>
                                          <w:rFonts w:hint="eastAsia"/>
                                          <w:i/>
                                          <w:iCs/>
                                          <w:sz w:val="18"/>
                                          <w:szCs w:val="18"/>
                                        </w:rPr>
                                        <w:t>O</w:t>
                                      </w:r>
                                      <w:r>
                                        <w:rPr>
                                          <w:sz w:val="18"/>
                                          <w:szCs w:val="18"/>
                                        </w:rPr>
                                        <w:t>ʹ</w:t>
                                      </w:r>
                                    </w:p>
                                  </w:txbxContent>
                                </wps:txbx>
                                <wps:bodyPr vert="horz" wrap="none" lIns="36000" tIns="0" rIns="36000" bIns="0" rtlCol="0">
                                  <a:spAutoFit/>
                                </wps:bodyPr>
                              </wps:wsp>
                              <wps:wsp>
                                <wps:cNvPr id="344433751" name="Rectangle 2517"/>
                                <wps:cNvSpPr/>
                                <wps:spPr>
                                  <a:xfrm>
                                    <a:off x="-1867516" y="842537"/>
                                    <a:ext cx="175802" cy="222665"/>
                                  </a:xfrm>
                                  <a:prstGeom prst="rect">
                                    <a:avLst/>
                                  </a:prstGeom>
                                  <a:ln>
                                    <a:noFill/>
                                  </a:ln>
                                </wps:spPr>
                                <wps:txbx>
                                  <w:txbxContent>
                                    <w:p w14:paraId="022E7D0C" w14:textId="246967F9" w:rsidR="007874FB" w:rsidRPr="007874FB" w:rsidRDefault="007874FB" w:rsidP="007874FB">
                                      <w:pPr>
                                        <w:rPr>
                                          <w:i/>
                                          <w:iCs/>
                                          <w:sz w:val="18"/>
                                          <w:szCs w:val="18"/>
                                        </w:rPr>
                                      </w:pPr>
                                      <w:r w:rsidRPr="007874FB">
                                        <w:rPr>
                                          <w:rFonts w:hint="eastAsia"/>
                                          <w:i/>
                                          <w:iCs/>
                                          <w:sz w:val="18"/>
                                          <w:szCs w:val="18"/>
                                        </w:rPr>
                                        <w:t>O</w:t>
                                      </w:r>
                                    </w:p>
                                  </w:txbxContent>
                                </wps:txbx>
                                <wps:bodyPr vert="horz" wrap="none" lIns="36000" tIns="0" rIns="36000" bIns="0" rtlCol="0">
                                  <a:spAutoFit/>
                                </wps:bodyPr>
                              </wps:wsp>
                              <wps:wsp>
                                <wps:cNvPr id="1548850926" name="Rectangle 2517"/>
                                <wps:cNvSpPr/>
                                <wps:spPr>
                                  <a:xfrm>
                                    <a:off x="-2016559" y="527966"/>
                                    <a:ext cx="175802" cy="222665"/>
                                  </a:xfrm>
                                  <a:prstGeom prst="rect">
                                    <a:avLst/>
                                  </a:prstGeom>
                                  <a:ln>
                                    <a:noFill/>
                                  </a:ln>
                                </wps:spPr>
                                <wps:txbx>
                                  <w:txbxContent>
                                    <w:p w14:paraId="75B47C24" w14:textId="12771D02" w:rsidR="007874FB" w:rsidRPr="007874FB" w:rsidRDefault="007874FB" w:rsidP="007874FB">
                                      <w:pPr>
                                        <w:rPr>
                                          <w:sz w:val="18"/>
                                          <w:szCs w:val="18"/>
                                        </w:rPr>
                                      </w:pPr>
                                      <w:r w:rsidRPr="007874FB">
                                        <w:rPr>
                                          <w:rFonts w:hint="eastAsia"/>
                                          <w:sz w:val="18"/>
                                          <w:szCs w:val="18"/>
                                        </w:rPr>
                                        <w:t>N</w:t>
                                      </w:r>
                                    </w:p>
                                  </w:txbxContent>
                                </wps:txbx>
                                <wps:bodyPr vert="horz" wrap="none" lIns="36000" tIns="0" rIns="36000" bIns="0" rtlCol="0">
                                  <a:spAutoFit/>
                                </wps:bodyPr>
                              </wps:wsp>
                              <wps:wsp>
                                <wps:cNvPr id="1809483447" name="Rectangle 2517"/>
                                <wps:cNvSpPr/>
                                <wps:spPr>
                                  <a:xfrm>
                                    <a:off x="-988446" y="537989"/>
                                    <a:ext cx="154855" cy="222665"/>
                                  </a:xfrm>
                                  <a:prstGeom prst="rect">
                                    <a:avLst/>
                                  </a:prstGeom>
                                  <a:ln>
                                    <a:noFill/>
                                  </a:ln>
                                </wps:spPr>
                                <wps:txbx>
                                  <w:txbxContent>
                                    <w:p w14:paraId="6C1AAB54" w14:textId="4250093A" w:rsidR="007874FB" w:rsidRPr="007874FB" w:rsidRDefault="007874FB" w:rsidP="007874FB">
                                      <w:pPr>
                                        <w:rPr>
                                          <w:sz w:val="18"/>
                                          <w:szCs w:val="18"/>
                                        </w:rPr>
                                      </w:pPr>
                                      <w:r>
                                        <w:rPr>
                                          <w:rFonts w:hint="eastAsia"/>
                                          <w:sz w:val="18"/>
                                          <w:szCs w:val="18"/>
                                        </w:rPr>
                                        <w:t>S</w:t>
                                      </w:r>
                                    </w:p>
                                  </w:txbxContent>
                                </wps:txbx>
                                <wps:bodyPr vert="horz" wrap="none" lIns="36000" tIns="0" rIns="36000" bIns="0" rtlCol="0">
                                  <a:spAutoFit/>
                                </wps:bodyPr>
                              </wps:wsp>
                              <wps:wsp>
                                <wps:cNvPr id="97859559" name="Rectangle 2517"/>
                                <wps:cNvSpPr/>
                                <wps:spPr>
                                  <a:xfrm>
                                    <a:off x="-1221878" y="857653"/>
                                    <a:ext cx="161356" cy="222665"/>
                                  </a:xfrm>
                                  <a:prstGeom prst="rect">
                                    <a:avLst/>
                                  </a:prstGeom>
                                  <a:ln>
                                    <a:noFill/>
                                  </a:ln>
                                </wps:spPr>
                                <wps:txbx>
                                  <w:txbxContent>
                                    <w:p w14:paraId="7DAE048C" w14:textId="5EC8589D" w:rsidR="00741AC2" w:rsidRPr="007874FB" w:rsidRDefault="00741AC2" w:rsidP="007874FB">
                                      <w:pPr>
                                        <w:rPr>
                                          <w:i/>
                                          <w:iCs/>
                                          <w:sz w:val="18"/>
                                          <w:szCs w:val="18"/>
                                        </w:rPr>
                                      </w:pPr>
                                      <w:r>
                                        <w:rPr>
                                          <w:rFonts w:hint="eastAsia"/>
                                          <w:i/>
                                          <w:iCs/>
                                          <w:sz w:val="18"/>
                                          <w:szCs w:val="18"/>
                                        </w:rPr>
                                        <w:t>R</w:t>
                                      </w:r>
                                    </w:p>
                                  </w:txbxContent>
                                </wps:txbx>
                                <wps:bodyPr vert="horz" wrap="none" lIns="36000" tIns="0" rIns="36000" bIns="0" rtlCol="0">
                                  <a:spAutoFit/>
                                </wps:bodyPr>
                              </wps:wsp>
                            </wpg:grpSp>
                            <wps:wsp>
                              <wps:cNvPr id="198529615" name="文本框 159"/>
                              <wps:cNvSpPr txBox="1"/>
                              <wps:spPr>
                                <a:xfrm>
                                  <a:off x="8210" y="15048"/>
                                  <a:ext cx="651" cy="361"/>
                                </a:xfrm>
                                <a:prstGeom prst="rect">
                                  <a:avLst/>
                                </a:prstGeom>
                                <a:noFill/>
                                <a:ln w="6350">
                                  <a:noFill/>
                                </a:ln>
                              </wps:spPr>
                              <wps:txbx>
                                <w:txbxContent>
                                  <w:p w14:paraId="19F22A5C" w14:textId="77777777" w:rsidR="00A1149A" w:rsidRPr="007874FB" w:rsidRDefault="00A1149A" w:rsidP="007874FB">
                                    <w:pPr>
                                      <w:rPr>
                                        <w:sz w:val="18"/>
                                        <w:szCs w:val="18"/>
                                      </w:rPr>
                                    </w:pPr>
                                    <w:r w:rsidRPr="007874FB">
                                      <w:rPr>
                                        <w:sz w:val="18"/>
                                        <w:szCs w:val="18"/>
                                      </w:rPr>
                                      <w:t>（</w:t>
                                    </w:r>
                                    <w:r w:rsidRPr="007874FB">
                                      <w:rPr>
                                        <w:rFonts w:hint="eastAsia"/>
                                        <w:sz w:val="18"/>
                                        <w:szCs w:val="18"/>
                                      </w:rPr>
                                      <w:t>b</w:t>
                                    </w:r>
                                    <w:r w:rsidRPr="007874FB">
                                      <w:rPr>
                                        <w:sz w:val="18"/>
                                        <w:szCs w:val="18"/>
                                      </w:rPr>
                                      <w:t>）</w:t>
                                    </w:r>
                                  </w:p>
                                </w:txbxContent>
                              </wps:txbx>
                              <wps:bodyPr rot="0" spcFirstLastPara="0" vertOverflow="overflow" horzOverflow="overflow" vert="horz" wrap="none" lIns="36000" tIns="0" rIns="36000" bIns="0" numCol="1" spcCol="0" rtlCol="0" fromWordArt="0" anchor="t" anchorCtr="0" forceAA="0" compatLnSpc="1">
                                <a:spAutoFit/>
                              </wps:bodyPr>
                            </wps:wsp>
                          </wpg:grpSp>
                          <wps:wsp>
                            <wps:cNvPr id="1608614959" name="任意多边形 403"/>
                            <wps:cNvSpPr/>
                            <wps:spPr>
                              <a:xfrm>
                                <a:off x="8985" y="46539"/>
                                <a:ext cx="850" cy="1086"/>
                              </a:xfrm>
                              <a:custGeom>
                                <a:avLst/>
                                <a:gdLst>
                                  <a:gd name="connsiteX0" fmla="*/ 0 w 947"/>
                                  <a:gd name="connsiteY0" fmla="*/ 0 h 866"/>
                                  <a:gd name="connsiteX1" fmla="*/ 53 w 947"/>
                                  <a:gd name="connsiteY1" fmla="*/ 7 h 866"/>
                                  <a:gd name="connsiteX2" fmla="*/ 105 w 947"/>
                                  <a:gd name="connsiteY2" fmla="*/ 26 h 866"/>
                                  <a:gd name="connsiteX3" fmla="*/ 158 w 947"/>
                                  <a:gd name="connsiteY3" fmla="*/ 58 h 866"/>
                                  <a:gd name="connsiteX4" fmla="*/ 210 w 947"/>
                                  <a:gd name="connsiteY4" fmla="*/ 101 h 866"/>
                                  <a:gd name="connsiteX5" fmla="*/ 263 w 947"/>
                                  <a:gd name="connsiteY5" fmla="*/ 155 h 866"/>
                                  <a:gd name="connsiteX6" fmla="*/ 316 w 947"/>
                                  <a:gd name="connsiteY6" fmla="*/ 217 h 866"/>
                                  <a:gd name="connsiteX7" fmla="*/ 368 w 947"/>
                                  <a:gd name="connsiteY7" fmla="*/ 285 h 866"/>
                                  <a:gd name="connsiteX8" fmla="*/ 421 w 947"/>
                                  <a:gd name="connsiteY8" fmla="*/ 358 h 866"/>
                                  <a:gd name="connsiteX9" fmla="*/ 474 w 947"/>
                                  <a:gd name="connsiteY9" fmla="*/ 433 h 866"/>
                                  <a:gd name="connsiteX10" fmla="*/ 526 w 947"/>
                                  <a:gd name="connsiteY10" fmla="*/ 508 h 866"/>
                                  <a:gd name="connsiteX11" fmla="*/ 579 w 947"/>
                                  <a:gd name="connsiteY11" fmla="*/ 581 h 866"/>
                                  <a:gd name="connsiteX12" fmla="*/ 631 w 947"/>
                                  <a:gd name="connsiteY12" fmla="*/ 650 h 866"/>
                                  <a:gd name="connsiteX13" fmla="*/ 684 w 947"/>
                                  <a:gd name="connsiteY13" fmla="*/ 711 h 866"/>
                                  <a:gd name="connsiteX14" fmla="*/ 737 w 947"/>
                                  <a:gd name="connsiteY14" fmla="*/ 765 h 866"/>
                                  <a:gd name="connsiteX15" fmla="*/ 789 w 947"/>
                                  <a:gd name="connsiteY15" fmla="*/ 808 h 866"/>
                                  <a:gd name="connsiteX16" fmla="*/ 842 w 947"/>
                                  <a:gd name="connsiteY16" fmla="*/ 840 h 866"/>
                                  <a:gd name="connsiteX17" fmla="*/ 895 w 947"/>
                                  <a:gd name="connsiteY17" fmla="*/ 860 h 866"/>
                                  <a:gd name="connsiteX18" fmla="*/ 947 w 947"/>
                                  <a:gd name="connsiteY18" fmla="*/ 866 h 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Lst>
                                <a:rect l="0" t="0" r="0" b="0"/>
                                <a:pathLst>
                                  <a:path w="947" h="866">
                                    <a:moveTo>
                                      <a:pt x="0" y="0"/>
                                    </a:moveTo>
                                    <a:cubicBezTo>
                                      <a:pt x="17" y="1"/>
                                      <a:pt x="35" y="2"/>
                                      <a:pt x="53" y="7"/>
                                    </a:cubicBezTo>
                                    <a:cubicBezTo>
                                      <a:pt x="70" y="11"/>
                                      <a:pt x="88" y="18"/>
                                      <a:pt x="105" y="26"/>
                                    </a:cubicBezTo>
                                    <a:cubicBezTo>
                                      <a:pt x="123" y="35"/>
                                      <a:pt x="140" y="46"/>
                                      <a:pt x="158" y="58"/>
                                    </a:cubicBezTo>
                                    <a:cubicBezTo>
                                      <a:pt x="175" y="71"/>
                                      <a:pt x="193" y="85"/>
                                      <a:pt x="210" y="101"/>
                                    </a:cubicBezTo>
                                    <a:cubicBezTo>
                                      <a:pt x="228" y="117"/>
                                      <a:pt x="245" y="135"/>
                                      <a:pt x="263" y="155"/>
                                    </a:cubicBezTo>
                                    <a:cubicBezTo>
                                      <a:pt x="281" y="174"/>
                                      <a:pt x="298" y="195"/>
                                      <a:pt x="316" y="217"/>
                                    </a:cubicBezTo>
                                    <a:cubicBezTo>
                                      <a:pt x="333" y="238"/>
                                      <a:pt x="351" y="261"/>
                                      <a:pt x="368" y="285"/>
                                    </a:cubicBezTo>
                                    <a:cubicBezTo>
                                      <a:pt x="386" y="309"/>
                                      <a:pt x="403" y="333"/>
                                      <a:pt x="421" y="358"/>
                                    </a:cubicBezTo>
                                    <a:cubicBezTo>
                                      <a:pt x="439" y="383"/>
                                      <a:pt x="456" y="408"/>
                                      <a:pt x="474" y="433"/>
                                    </a:cubicBezTo>
                                    <a:cubicBezTo>
                                      <a:pt x="491" y="458"/>
                                      <a:pt x="509" y="483"/>
                                      <a:pt x="526" y="508"/>
                                    </a:cubicBezTo>
                                    <a:cubicBezTo>
                                      <a:pt x="544" y="533"/>
                                      <a:pt x="561" y="558"/>
                                      <a:pt x="579" y="581"/>
                                    </a:cubicBezTo>
                                    <a:cubicBezTo>
                                      <a:pt x="596" y="605"/>
                                      <a:pt x="614" y="628"/>
                                      <a:pt x="631" y="650"/>
                                    </a:cubicBezTo>
                                    <a:cubicBezTo>
                                      <a:pt x="649" y="671"/>
                                      <a:pt x="666" y="692"/>
                                      <a:pt x="684" y="711"/>
                                    </a:cubicBezTo>
                                    <a:cubicBezTo>
                                      <a:pt x="702" y="730"/>
                                      <a:pt x="719" y="749"/>
                                      <a:pt x="737" y="765"/>
                                    </a:cubicBezTo>
                                    <a:cubicBezTo>
                                      <a:pt x="754" y="781"/>
                                      <a:pt x="772" y="795"/>
                                      <a:pt x="789" y="808"/>
                                    </a:cubicBezTo>
                                    <a:cubicBezTo>
                                      <a:pt x="807" y="821"/>
                                      <a:pt x="824" y="831"/>
                                      <a:pt x="842" y="840"/>
                                    </a:cubicBezTo>
                                    <a:cubicBezTo>
                                      <a:pt x="860" y="848"/>
                                      <a:pt x="877" y="855"/>
                                      <a:pt x="895" y="860"/>
                                    </a:cubicBezTo>
                                    <a:cubicBezTo>
                                      <a:pt x="912" y="864"/>
                                      <a:pt x="930" y="866"/>
                                      <a:pt x="947" y="866"/>
                                    </a:cubicBezTo>
                                  </a:path>
                                </a:pathLst>
                              </a:custGeom>
                              <a:noFill/>
                              <a:ln w="12700" cap="flat" cmpd="sng">
                                <a:solidFill>
                                  <a:srgbClr val="000000"/>
                                </a:solidFill>
                                <a:prstDash val="solid"/>
                                <a:headEnd type="none" w="med" len="med"/>
                                <a:tailEnd type="none" w="med" len="med"/>
                              </a:ln>
                            </wps:spPr>
                            <wps:bodyPr wrap="none" lIns="36000" tIns="0" rIns="36000" bIns="0">
                              <a:spAutoFit/>
                            </wps:bodyPr>
                          </wps:wsp>
                        </wpg:grpSp>
                      </wpg:grpSp>
                      <wps:wsp>
                        <wps:cNvPr id="2120951313" name="任意多边形: 形状 1432"/>
                        <wps:cNvSpPr/>
                        <wps:spPr>
                          <a:xfrm>
                            <a:off x="1789017" y="607715"/>
                            <a:ext cx="535159" cy="344856"/>
                          </a:xfrm>
                          <a:custGeom>
                            <a:avLst/>
                            <a:gdLst>
                              <a:gd name="csX0" fmla="*/ 0 w 423747"/>
                              <a:gd name="csY0" fmla="*/ 278780 h 278780"/>
                              <a:gd name="csX1" fmla="*/ 423747 w 423747"/>
                              <a:gd name="csY1" fmla="*/ 278780 h 278780"/>
                              <a:gd name="csX2" fmla="*/ 423747 w 423747"/>
                              <a:gd name="csY2" fmla="*/ 0 h 278780"/>
                            </a:gdLst>
                            <a:ahLst/>
                            <a:cxnLst>
                              <a:cxn ang="0">
                                <a:pos x="csX0" y="csY0"/>
                              </a:cxn>
                              <a:cxn ang="0">
                                <a:pos x="csX1" y="csY1"/>
                              </a:cxn>
                              <a:cxn ang="0">
                                <a:pos x="csX2" y="csY2"/>
                              </a:cxn>
                            </a:cxnLst>
                            <a:rect l="l" t="t" r="r" b="b"/>
                            <a:pathLst>
                              <a:path w="423747" h="278780">
                                <a:moveTo>
                                  <a:pt x="0" y="278780"/>
                                </a:moveTo>
                                <a:lnTo>
                                  <a:pt x="423747" y="278780"/>
                                </a:lnTo>
                                <a:lnTo>
                                  <a:pt x="423747" y="0"/>
                                </a:lnTo>
                              </a:path>
                            </a:pathLst>
                          </a:custGeom>
                          <a:noFill/>
                          <a:ln w="6350">
                            <a:prstDash val="dash"/>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w14:anchorId="30E2EB4D" id="组合 1433" o:spid="_x0000_s1683" style="position:absolute;left:0;text-align:left;margin-left:181pt;margin-top:1.6pt;width:231.9pt;height:103.55pt;z-index:251752448;mso-position-horizontal-relative:text;mso-position-vertical-relative:text" coordorigin=",-12" coordsize="29451,1315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">
                <v:group id="组合 1431" o:spid="_x0000_s1684" style="position:absolute;top:-12;width:29451;height:13150" coordorigin=",-19" coordsize="29454,131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">
                  <v:group id="组合 725" o:spid="_x0000_s1685" style="position:absolute;top:178;width:12769;height:12948" coordorigin="8241,44875" coordsize="2133,22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">
                    <v:group id="_x0000_s1686" style="position:absolute;left:8241;top:44875;width:2133;height:1704" coordorigin="741,1822" coordsize="2660,22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">
                      <v:shape id="Freeform 6288" o:spid="_x0000_s1687" style="position:absolute;left:1425;top:2659;width:1137;height:712;visibility:visible;mso-wrap-style:none;v-text-anchor:top" coordsize="1474,9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" path="m130,900l376,645,,645,622,r852,l853,645r-376,l219,914e" filled="f" strokeweight="1pt">
                        <v:path arrowok="t" o:connecttype="custom" o:connectlocs="100,701;290,502;0,502;480,0;1137,0;658,502;368,502;169,712" o:connectangles="0,0,0,0,0,0,0,0"/>
                      </v:shape>
                      <v:line id="Line 6289" o:spid="_x0000_s1688" style="position:absolute;flip:x;visibility:visible;mso-wrap-style:square" from="1456,3368" to="1607,35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" strokeweight="1pt"/>
                      <v:line id="Line 6290" o:spid="_x0000_s1689" style="position:absolute;flip:x;visibility:visible;mso-wrap-style:square" from="1600,2535" to="2350,33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" strokeweight=".5pt">
                        <v:stroke dashstyle="dash"/>
                      </v:line>
                      <v:oval id="Oval 6291" o:spid="_x0000_s1690" style="position:absolute;left:1370;top:3444;width:150;height:11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" filled="f" strokeweight=".5pt">
                        <o:extrusion v:ext="view" specularity="80000f" diffusity="43712f" backdepth="4pt" color="white" on="t" metal="t"/>
                        <v:textbox style="mso-fit-shape-to-text:t" inset="1mm,0,1mm,0"/>
                      </v:oval>
                      <v:line id="Line 6292" o:spid="_x0000_s1691" style="position:absolute;flip:x;visibility:visible;mso-wrap-style:square" from="1343,3511" to="1439,36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" strokeweight=".5pt">
                        <v:stroke dashstyle="dash"/>
                      </v:line>
                      <v:oval id="Oval 6293" o:spid="_x0000_s1692" style="position:absolute;left:1518;top:3292;width:150;height:11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" filled="f" strokeweight=".5pt">
                        <o:extrusion v:ext="view" specularity="80000f" diffusity="43712f" backdepth="4pt" color="white" on="t" metal="t"/>
                        <v:textbox style="mso-fit-shape-to-text:t" inset="1mm,0,1mm,0"/>
                      </v:oval>
                      <v:line id="Line 6294" o:spid="_x0000_s1693" style="position:absolute;flip:x;visibility:visible;mso-wrap-style:square" from="1494,3346" to="1590,34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" strokeweight=".5pt">
                        <v:stroke dashstyle="dash"/>
                      </v:line>
                      <v:shape id="Freeform 6295" o:spid="_x0000_s1694" style="position:absolute;left:1522;top:3455;width:94;height:135;visibility:visible;mso-wrap-style:none;v-text-anchor:top" coordsize="204,1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" path="m,c8,36,17,73,41,95v24,22,73,32,100,38c168,139,186,136,204,133e" filled="f" strokecolor="black [3213]">
                        <o:extrusion v:ext="view" backdepth=".75mm" color="black" on="t"/>
                        <v:path arrowok="t" o:connecttype="custom" o:connectlocs="0,0;19,92;65,129;94,129" o:connectangles="0,0,0,0"/>
                      </v:shape>
                      <v:shape id="Freeform 6296" o:spid="_x0000_s1695" style="position:absolute;left:1677;top:3323;width:94;height:135;visibility:visible;mso-wrap-style:none;v-text-anchor:top" coordsize="204,1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" path="m,c8,36,17,73,41,95v24,22,73,32,100,38c168,139,186,136,204,133e" filled="f" strokecolor="black [3213]">
                        <o:extrusion v:ext="view" backdepth=".75mm" color="black" on="t"/>
                        <v:path arrowok="t" o:connecttype="custom" o:connectlocs="0,0;19,92;65,129;94,129" o:connectangles="0,0,0,0"/>
                      </v:shape>
                      <v:group id="Group 6298" o:spid="_x0000_s1696" style="position:absolute;left:1336;top:3769;width:421;height:347" coordorigin="3469,8864" coordsize="1174,9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">
                        <v:roundrect id="AutoShape 6299" o:spid="_x0000_s1697" style="position:absolute;left:3765;top:9091;width:486;height:90;rotation:-2816921fd;visibility:visible;mso-wrap-style:none;v-text-anchor:top"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">
                          <v:textbox style="mso-fit-shape-to-text:t" inset="1mm,0,1mm,0"/>
                        </v:roundrect>
                        <v:shape id="Freeform 6300" o:spid="_x0000_s1698" alt="栎木" style="position:absolute;left:3469;top:9705;width:935;height:113;visibility:visible;mso-wrap-style:none;v-text-anchor:top" coordsize="935,1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" path="m,l935,r,113l,113,,xe" filled="f">
                          <v:path arrowok="t" o:connecttype="custom" o:connectlocs="0,0;935,0;935,113;0,113;0,0" o:connectangles="0,0,0,0,0"/>
                        </v:shape>
                        <v:shape id="Freeform 6301" o:spid="_x0000_s1699" alt="栎木" style="position:absolute;left:3474;top:9425;width:1169;height:271;visibility:visible;mso-wrap-style:none;v-text-anchor:top" coordsize="1150,27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" path="m,271l243,r907,l916,271e" filled="f">
                          <v:path arrowok="t" o:connecttype="custom" o:connectlocs="0,271;247,0;1169,0;931,271" o:connectangles="0,0,0,0"/>
                        </v:shape>
                        <v:shape id="Freeform 6302" o:spid="_x0000_s1700" alt="栎木" style="position:absolute;left:4404;top:9425;width:234;height:392;visibility:visible;mso-wrap-style:none;v-text-anchor:top" coordsize="234,4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" path="m234,r,131l,430e" filled="f">
                          <v:path arrowok="t" o:connecttype="custom" o:connectlocs="234,0;234,119;0,392" o:connectangles="0,0,0"/>
                        </v:shape>
                        <v:shape id="Freeform 6303" o:spid="_x0000_s1701" style="position:absolute;left:3730;top:9481;width:225;height:150;visibility:visible;mso-wrap-style:none;v-text-anchor:top" coordsize="225,1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" path="m112,l,150r122,l225,,112,xe">
                          <v:path arrowok="t" o:connecttype="custom" o:connectlocs="112,0;0,150;122,150;225,0;112,0" o:connectangles="0,0,0,0,0"/>
                        </v:shape>
                        <v:shape id="Freeform 6304" o:spid="_x0000_s1702" style="position:absolute;left:4086;top:9481;width:225;height:150;visibility:visible;mso-wrap-style:none;v-text-anchor:top" coordsize="225,1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" path="m112,l,150r122,l225,,112,xe">
                          <v:path arrowok="t" o:connecttype="custom" o:connectlocs="112,0;0,150;122,150;225,0;112,0" o:connectangles="0,0,0,0,0"/>
                        </v:shape>
                        <v:roundrect id="AutoShape 6305" o:spid="_x0000_s1703" style="position:absolute;left:3797;top:9230;width:105;height:318;visibility:visible;mso-wrap-style:none;v-text-anchor:top"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">
                          <v:textbox style="mso-fit-shape-to-text:t" inset="1mm,0,1mm,0"/>
                        </v:roundrect>
                        <v:roundrect id="AutoShape 6306" o:spid="_x0000_s1704" style="position:absolute;left:4161;top:9230;width:105;height:318;visibility:visible;mso-wrap-style:none;v-text-anchor:top"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">
                          <v:textbox style="mso-fit-shape-to-text:t" inset="1mm,0,1mm,0"/>
                        </v:roundrect>
                        <v:shape id="AutoShape 6307" o:spid="_x0000_s1705" type="#_x0000_t22" alt="窄竖线" style="position:absolute;left:3620;top:9452;width:105;height:14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" fillcolor="black">
                          <v:fill r:id="rId19" o:title="" type="pattern"/>
                          <v:textbox style="mso-fit-shape-to-text:t" inset="1mm,0,1mm,0"/>
                        </v:shape>
                        <v:shape id="AutoShape 6308" o:spid="_x0000_s1706" type="#_x0000_t22" alt="窄竖线" style="position:absolute;left:4327;top:9452;width:105;height:14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" fillcolor="black">
                          <v:fill r:id="rId19" o:title="" type="pattern"/>
                          <v:textbox style="mso-fit-shape-to-text:t" inset="1mm,0,1mm,0"/>
                        </v:shape>
                        <v:oval id="Oval 6309" o:spid="_x0000_s1707" style="position:absolute;left:3829;top:9263;width:40;height:3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" fillcolor="black" stroked="f">
                          <v:textbox style="mso-fit-shape-to-text:t" inset="1mm,0,1mm,0"/>
                        </v:oval>
                        <v:shape id="AutoShape 6310" o:spid="_x0000_s1708" type="#_x0000_t22" alt="深色上对角线" style="position:absolute;left:4191;top:8847;width:105;height:140;rotation:3078693fd;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">
                          <v:fill r:id="rId20" o:title="深色上对角线" recolor="t" type="tile"/>
                          <v:textbox style="mso-fit-shape-to-text:t" inset="1mm,0,1mm,0"/>
                        </v:shape>
                      </v:group>
                      <v:group id="Group 7846" o:spid="_x0000_s1709" style="position:absolute;left:2153;top:3893;width:549;height:211" coordorigin="5379,10979" coordsize="1144,4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">
                        <o:lock v:ext="edit" aspectratio="t"/>
                        <v:shape id="Freeform 7847" o:spid="_x0000_s1710" style="position:absolute;left:5379;top:11141;width:1144;height:277;visibility:visible;mso-wrap-style:none;v-text-anchor:top" coordsize="992,2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" path="m183,l,183r,57l809,240,992,57,992,,183,xe" fillcolor="#fc9" stroked="f">
                          <v:path arrowok="t" o:connecttype="custom" o:connectlocs="211,0;0,211;0,277;933,277;1144,66;1144,0;211,0" o:connectangles="0,0,0,0,0,0,0"/>
                          <o:lock v:ext="edit" aspectratio="t"/>
                        </v:shape>
                        <v:shape id="Freeform 7848" o:spid="_x0000_s1711" style="position:absolute;left:5379;top:11141;width:1144;height:211;visibility:visible;mso-wrap-style:none;v-text-anchor:top" coordsize="992,1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" path="m,183r809,l992,,183,,,183xe" fillcolor="#ffd6ad" stroked="f">
                          <v:path arrowok="t" o:connecttype="custom" o:connectlocs="0,211;933,211;1144,0;211,0;0,211" o:connectangles="0,0,0,0,0"/>
                          <o:lock v:ext="edit" aspectratio="t"/>
                        </v:shape>
                        <v:shape id="Freeform 7849" o:spid="_x0000_s1712" style="position:absolute;left:6312;top:11141;width:211;height:277;visibility:visible;mso-wrap-style:none;v-text-anchor:top" coordsize="183,2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" path="m,183l183,r,57l,240,,183xe" fillcolor="#cda47b" stroked="f">
                          <v:path arrowok="t" o:connecttype="custom" o:connectlocs="0,211;211,0;211,66;0,277;0,211" o:connectangles="0,0,0,0,0"/>
                          <o:lock v:ext="edit" aspectratio="t"/>
                        </v:shape>
                        <v:shape id="Freeform 7850" o:spid="_x0000_s1713" style="position:absolute;left:5379;top:11141;width:1144;height:277;visibility:visible;mso-wrap-style:none;v-text-anchor:top" coordsize="992,2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" path="m183,l,183r,57l809,240,992,57,992,,183,xe" filled="f" strokeweight=".65pt">
                          <v:stroke endcap="round"/>
                          <v:path arrowok="t" o:connecttype="custom" o:connectlocs="211,0;0,211;0,277;933,277;1144,66;1144,0;211,0" o:connectangles="0,0,0,0,0,0,0"/>
                          <o:lock v:ext="edit" aspectratio="t"/>
                        </v:shape>
                        <v:shape id="Freeform 7851" o:spid="_x0000_s1714" style="position:absolute;left:5379;top:11141;width:1144;height:211;visibility:visible;mso-wrap-style:none;v-text-anchor:top" coordsize="992,1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" path="m,183r809,l992,e" filled="f" strokeweight=".65pt">
                          <v:stroke endcap="round"/>
                          <v:path arrowok="t" o:connecttype="custom" o:connectlocs="0,211;933,211;1144,0" o:connectangles="0,0,0"/>
                          <o:lock v:ext="edit" aspectratio="t"/>
                        </v:shape>
                        <v:line id="Line 7852" o:spid="_x0000_s1715" style="position:absolute;visibility:visible;mso-wrap-style:square" from="6312,11352" to="6313,114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" strokeweight=".65pt">
                          <v:stroke endcap="round"/>
                          <o:lock v:ext="edit" aspectratio="t"/>
                        </v:line>
                        <v:group id="Group 7853" o:spid="_x0000_s1716" style="position:absolute;left:6241;top:11188;width:92;height:88" coordorigin="6215,7137" coordsize="79,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">
                          <o:lock v:ext="edit" aspectratio="t"/>
                          <v:group id="Group 7854" o:spid="_x0000_s1717" style="position:absolute;left:6215;top:7168;width:79;height:45" coordorigin="6215,7168" coordsize="79,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">
                            <o:lock v:ext="edit" aspectratio="t"/>
                            <v:shape id="Freeform 7855" o:spid="_x0000_s1718" style="position:absolute;left:6215;top:7168;width:79;height:45;visibility:visible;mso-wrap-style:none;v-text-anchor:top" coordsize="304,1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" path="m152,c68,,,13,,29l,144v,16,68,29,152,29c236,173,304,160,304,144r,-115c304,13,236,,152,xe" fillcolor="silver" strokeweight="0">
                              <v:path arrowok="t" o:connecttype="custom" o:connectlocs="40,0;0,8;0,37;40,45;79,37;79,8;40,0" o:connectangles="0,0,0,0,0,0,0"/>
                              <o:lock v:ext="edit" aspectratio="t"/>
                            </v:shape>
                            <v:oval id="Oval 7856" o:spid="_x0000_s1719" style="position:absolute;left:6215;top:7168;width:79;height:1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" fillcolor="#cdcdcd" strokeweight="0">
                              <o:lock v:ext="edit" aspectratio="t"/>
                              <v:textbox style="mso-fit-shape-to-text:t" inset="1mm,0,1mm,0"/>
                            </v:oval>
                            <v:shape id="Freeform 7857" o:spid="_x0000_s1720" style="position:absolute;left:6215;top:7168;width:79;height:45;visibility:visible;mso-wrap-style:none;v-text-anchor:top" coordsize="304,1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" path="m152,c68,,,13,,29l,144v,16,68,29,152,29c236,173,304,160,304,144r,-115c304,13,236,,152,xe" filled="f" strokeweight=".65pt">
                              <v:stroke endcap="round"/>
                              <v:path arrowok="t" o:connecttype="custom" o:connectlocs="40,0;0,8;0,37;40,45;79,37;79,8;40,0" o:connectangles="0,0,0,0,0,0,0"/>
                              <o:lock v:ext="edit" aspectratio="t"/>
                            </v:shape>
                            <v:shape id="Freeform 7858" o:spid="_x0000_s1721" style="position:absolute;left:6215;top:7175;width:79;height:8;visibility:visible;mso-wrap-style:none;v-text-anchor:top" coordsize="7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" path="m,c,4,18,8,40,8,62,8,79,4,79,e" filled="f" strokeweight=".65pt">
                              <v:stroke endcap="round"/>
                              <v:path arrowok="t" o:connecttype="custom" o:connectlocs="0,0;40,8;79,0" o:connectangles="0,0,0"/>
                              <o:lock v:ext="edit" aspectratio="t"/>
                            </v:shape>
                          </v:group>
                          <v:group id="Group 7859" o:spid="_x0000_s1722" style="position:absolute;left:6231;top:7137;width:45;height:41" coordorigin="6231,7137" coordsize="45,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">
                            <o:lock v:ext="edit" aspectratio="t"/>
                            <v:shape id="Freeform 7860" o:spid="_x0000_s1723" style="position:absolute;left:6231;top:7137;width:45;height:41;visibility:visible;mso-wrap-style:none;v-text-anchor:top" coordsize="174,1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" path="m87,c39,,,9,,20l,140v,11,39,20,87,20c135,160,174,151,174,140r,-120c174,9,135,,87,xe" fillcolor="silver" strokeweight="0">
                              <v:path arrowok="t" o:connecttype="custom" o:connectlocs="23,0;0,5;0,36;23,41;45,36;45,5;23,0" o:connectangles="0,0,0,0,0,0,0"/>
                              <o:lock v:ext="edit" aspectratio="t"/>
                            </v:shape>
                            <v:oval id="Oval 7861" o:spid="_x0000_s1724" style="position:absolute;left:6231;top:7137;width:45;height:1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" fillcolor="#cdcdcd" strokeweight="0">
                              <o:lock v:ext="edit" aspectratio="t"/>
                              <v:textbox style="mso-fit-shape-to-text:t" inset="1mm,0,1mm,0"/>
                            </v:oval>
                            <v:shape id="Freeform 7862" o:spid="_x0000_s1725" style="position:absolute;left:6231;top:7137;width:45;height:41;visibility:visible;mso-wrap-style:none;v-text-anchor:top" coordsize="174,1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" path="m87,c39,,,9,,20l,140v,11,39,20,87,20c135,160,174,151,174,140r,-120c174,9,135,,87,xe" filled="f" strokeweight=".65pt">
                              <v:stroke endcap="round"/>
                              <v:path arrowok="t" o:connecttype="custom" o:connectlocs="23,0;0,5;0,36;23,41;45,36;45,5;23,0" o:connectangles="0,0,0,0,0,0,0"/>
                              <o:lock v:ext="edit" aspectratio="t"/>
                            </v:shape>
                            <v:shape id="Freeform 7863" o:spid="_x0000_s1726" style="position:absolute;left:6231;top:7142;width:45;height:5;visibility:visible;mso-wrap-style:none;v-text-anchor:top" coordsize="4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" path="m,c,3,10,5,22,5,35,5,45,3,45,e" filled="f" strokeweight=".65pt">
                              <v:stroke endcap="round"/>
                              <v:path arrowok="t" o:connecttype="custom" o:connectlocs="0,0;22,5;45,0" o:connectangles="0,0,0"/>
                              <o:lock v:ext="edit" aspectratio="t"/>
                            </v:shape>
                          </v:group>
                        </v:group>
                        <v:group id="Group 7864" o:spid="_x0000_s1727" style="position:absolute;left:6238;top:11134;width:96;height:84" coordorigin="6212,7090" coordsize="83,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">
                          <o:lock v:ext="edit" aspectratio="t"/>
                          <v:shape id="Freeform 7865" o:spid="_x0000_s1728" style="position:absolute;left:6212;top:7090;width:83;height:73;visibility:visible;mso-wrap-style:none;v-text-anchor:top" coordsize="320,2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" path="m160,c72,,,24,,55l,225v,30,72,55,160,55c249,280,320,255,320,225r,-170c320,24,249,,160,xe" fillcolor="red" strokeweight="0">
                            <v:path arrowok="t" o:connecttype="custom" o:connectlocs="42,0;0,14;0,59;42,73;83,59;83,14;42,0" o:connectangles="0,0,0,0,0,0,0"/>
                            <o:lock v:ext="edit" aspectratio="t"/>
                          </v:shape>
                          <v:oval id="Oval 7866" o:spid="_x0000_s1729" style="position:absolute;left:6212;top:7090;width:83;height:2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" fillcolor="#ff3232" strokeweight="0">
                            <o:lock v:ext="edit" aspectratio="t"/>
                            <v:textbox style="mso-fit-shape-to-text:t" inset="1mm,0,1mm,0"/>
                          </v:oval>
                          <v:shape id="Freeform 7867" o:spid="_x0000_s1730" style="position:absolute;left:6212;top:7090;width:83;height:73;visibility:visible;mso-wrap-style:none;v-text-anchor:top" coordsize="320,2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" path="m160,c72,,,24,,55l,225v,30,72,55,160,55c249,280,320,255,320,225r,-170c320,24,249,,160,xe" filled="f" strokeweight=".65pt">
                            <v:stroke endcap="round"/>
                            <v:path arrowok="t" o:connecttype="custom" o:connectlocs="42,0;0,14;0,59;42,73;83,59;83,14;42,0" o:connectangles="0,0,0,0,0,0,0"/>
                            <o:lock v:ext="edit" aspectratio="t"/>
                          </v:shape>
                          <v:shape id="Freeform 7868" o:spid="_x0000_s1731" style="position:absolute;left:6212;top:7104;width:83;height:14;visibility:visible;mso-wrap-style:none;v-text-anchor:top" coordsize="83,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" path="m,c,8,19,14,41,14,65,14,83,8,83,e" filled="f" strokeweight=".65pt">
                            <v:stroke endcap="round"/>
                            <v:path arrowok="t" o:connecttype="custom" o:connectlocs="0,0;41,14;83,0" o:connectangles="0,0,0"/>
                            <o:lock v:ext="edit" aspectratio="t"/>
                          </v:shape>
                        </v:group>
                        <v:group id="Group 7869" o:spid="_x0000_s1732" style="position:absolute;left:5544;top:11184;width:91;height:99" coordorigin="5610,7133" coordsize="79,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">
                          <o:lock v:ext="edit" aspectratio="t"/>
                          <v:group id="Group 7870" o:spid="_x0000_s1733" style="position:absolute;left:5610;top:7168;width:79;height:51" coordorigin="5610,7168" coordsize="79,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">
                            <o:lock v:ext="edit" aspectratio="t"/>
                            <v:shape id="Freeform 7871" o:spid="_x0000_s1734" style="position:absolute;left:5610;top:7168;width:79;height:51;visibility:visible;mso-wrap-style:none;v-text-anchor:top" coordsize="303,1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" path="m151,c68,,,15,,33l,163v,19,68,33,151,33c235,196,303,182,303,163r,-130c303,15,235,,151,xe" fillcolor="#fc9" strokeweight="0">
                              <v:path arrowok="t" o:connecttype="custom" o:connectlocs="39,0;0,9;0,42;39,51;79,42;79,9;39,0" o:connectangles="0,0,0,0,0,0,0"/>
                              <o:lock v:ext="edit" aspectratio="t"/>
                            </v:shape>
                            <v:oval id="Oval 7872" o:spid="_x0000_s1735" style="position:absolute;left:5610;top:7168;width:79;height:1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" fillcolor="#ffd6ad" strokeweight="0">
                              <o:lock v:ext="edit" aspectratio="t"/>
                              <v:textbox style="mso-fit-shape-to-text:t" inset="1mm,0,1mm,0"/>
                            </v:oval>
                            <v:shape id="Freeform 7873" o:spid="_x0000_s1736" style="position:absolute;left:5610;top:7168;width:79;height:51;visibility:visible;mso-wrap-style:none;v-text-anchor:top" coordsize="303,1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" path="m151,c68,,,15,,33l,163v,19,68,33,151,33c235,196,303,182,303,163r,-130c303,15,235,,151,xe" filled="f" strokeweight=".65pt">
                              <v:stroke endcap="round"/>
                              <v:path arrowok="t" o:connecttype="custom" o:connectlocs="39,0;0,9;0,42;39,51;79,42;79,9;39,0" o:connectangles="0,0,0,0,0,0,0"/>
                              <o:lock v:ext="edit" aspectratio="t"/>
                            </v:shape>
                            <v:shape id="Freeform 7874" o:spid="_x0000_s1737" style="position:absolute;left:5610;top:7176;width:79;height:9;visibility:visible;mso-wrap-style:none;v-text-anchor:top" coordsize="7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" path="m,c,5,18,9,39,9,61,9,79,5,79,e" filled="f" strokeweight=".65pt">
                              <v:stroke endcap="round"/>
                              <v:path arrowok="t" o:connecttype="custom" o:connectlocs="0,0;39,9;79,0" o:connectangles="0,0,0"/>
                              <o:lock v:ext="edit" aspectratio="t"/>
                            </v:shape>
                          </v:group>
                          <v:group id="Group 7875" o:spid="_x0000_s1738" style="position:absolute;left:5626;top:7133;width:45;height:47" coordorigin="5626,7133" coordsize="45,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">
                            <o:lock v:ext="edit" aspectratio="t"/>
                            <v:shape id="Freeform 7876" o:spid="_x0000_s1739" style="position:absolute;left:5626;top:7133;width:45;height:47;visibility:visible;mso-wrap-style:none;v-text-anchor:top" coordsize="173,1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" path="m86,c39,,,11,,23l,158v,12,39,22,86,22c134,180,173,170,173,158r,-135c173,11,134,,86,xe" fillcolor="#fc9" strokeweight="0">
                              <v:path arrowok="t" o:connecttype="custom" o:connectlocs="22,0;0,6;0,41;22,47;45,41;45,6;22,0" o:connectangles="0,0,0,0,0,0,0"/>
                              <o:lock v:ext="edit" aspectratio="t"/>
                            </v:shape>
                            <v:oval id="Oval 7877" o:spid="_x0000_s1740" style="position:absolute;left:5626;top:7133;width:45;height: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" fillcolor="#ffd6ad" strokeweight="0">
                              <o:lock v:ext="edit" aspectratio="t"/>
                              <v:textbox style="mso-fit-shape-to-text:t" inset="1mm,0,1mm,0"/>
                            </v:oval>
                            <v:shape id="Freeform 7878" o:spid="_x0000_s1741" style="position:absolute;left:5626;top:7133;width:45;height:47;visibility:visible;mso-wrap-style:none;v-text-anchor:top" coordsize="173,1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" path="m86,c39,,,11,,23l,158v,12,39,22,86,22c134,180,173,170,173,158r,-135c173,11,134,,86,xe" filled="f" strokeweight=".65pt">
                              <v:stroke endcap="round"/>
                              <v:path arrowok="t" o:connecttype="custom" o:connectlocs="22,0;0,6;0,41;22,47;45,41;45,6;22,0" o:connectangles="0,0,0,0,0,0,0"/>
                              <o:lock v:ext="edit" aspectratio="t"/>
                            </v:shape>
                            <v:shape id="Freeform 7879" o:spid="_x0000_s1742" style="position:absolute;left:5626;top:7139;width:45;height:6;visibility:visible;mso-wrap-style:none;v-text-anchor:top" coordsize="4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" path="m,c,3,10,6,22,6,34,6,45,3,45,e" filled="f" strokeweight=".65pt">
                              <v:stroke endcap="round"/>
                              <v:path arrowok="t" o:connecttype="custom" o:connectlocs="0,0;22,6;45,0" o:connectangles="0,0,0"/>
                              <o:lock v:ext="edit" aspectratio="t"/>
                            </v:shape>
                          </v:group>
                        </v:group>
                        <v:group id="Group 7880" o:spid="_x0000_s1743" style="position:absolute;left:5539;top:11124;width:98;height:94" coordorigin="5606,7081" coordsize="85,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">
                          <o:lock v:ext="edit" aspectratio="t"/>
                          <v:shape id="Freeform 7881" o:spid="_x0000_s1744" style="position:absolute;left:5606;top:7081;width:85;height:82;visibility:visible;mso-wrap-style:none;v-text-anchor:top" coordsize="324,3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" path="m162,c73,,,28,,62l,252v,34,73,62,162,62c251,314,324,286,324,252r,-190c324,28,251,,162,xe" fillcolor="#fc9" strokeweight="0">
                            <v:path arrowok="t" o:connecttype="custom" o:connectlocs="43,0;0,16;0,66;43,82;85,66;85,16;43,0" o:connectangles="0,0,0,0,0,0,0"/>
                            <o:lock v:ext="edit" aspectratio="t"/>
                          </v:shape>
                          <v:oval id="Oval 7882" o:spid="_x0000_s1745" style="position:absolute;left:5606;top:7081;width:85;height:3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" fillcolor="#ffd6ad" strokeweight="0">
                            <o:lock v:ext="edit" aspectratio="t"/>
                            <v:textbox style="mso-fit-shape-to-text:t" inset="1mm,0,1mm,0"/>
                          </v:oval>
                          <v:shape id="Freeform 7883" o:spid="_x0000_s1746" style="position:absolute;left:5606;top:7081;width:85;height:82;visibility:visible;mso-wrap-style:none;v-text-anchor:top" coordsize="324,3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" path="m162,c73,,,28,,62l,252v,34,73,62,162,62c251,314,324,286,324,252r,-190c324,28,251,,162,xe" filled="f" strokeweight=".65pt">
                            <v:stroke endcap="round"/>
                            <v:path arrowok="t" o:connecttype="custom" o:connectlocs="43,0;0,16;0,66;43,82;85,66;85,16;43,0" o:connectangles="0,0,0,0,0,0,0"/>
                            <o:lock v:ext="edit" aspectratio="t"/>
                          </v:shape>
                          <v:shape id="Freeform 7884" o:spid="_x0000_s1747" style="position:absolute;left:5606;top:7097;width:85;height:16;visibility:visible;mso-wrap-style:none;v-text-anchor:top" coordsize="85,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" path="m,c,9,19,16,42,16,66,16,85,9,85,e" filled="f" strokeweight=".65pt">
                            <v:stroke endcap="round"/>
                            <v:path arrowok="t" o:connecttype="custom" o:connectlocs="0,0;42,16;85,0" o:connectangles="0,0,0"/>
                            <o:lock v:ext="edit" aspectratio="t"/>
                          </v:shape>
                        </v:group>
                        <v:shape id="Freeform 7885" o:spid="_x0000_s1748" style="position:absolute;left:5650;top:11022;width:578;height:227;visibility:visible;mso-wrap-style:none;v-text-anchor:top" coordsize="675,2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" path="m109,265v,-12,3,-36,-11,-75c84,151,,58,23,29,46,,175,21,238,19v63,-2,94,-2,162,c468,21,617,1,646,29v29,28,-62,120,-74,159c560,227,567,247,572,263e" filled="f">
                          <v:path arrowok="t" o:connecttype="custom" o:connectlocs="93,227;84,163;20,25;204,16;343,16;553,25;490,161;490,225" o:connectangles="0,0,0,0,0,0,0,0"/>
                          <o:lock v:ext="edit" aspectratio="t"/>
                        </v:shape>
                        <v:shape id="Freeform 7886" o:spid="_x0000_s1749" alt="深色竖线" style="position:absolute;left:5764;top:10979;width:342;height:142;visibility:visible;mso-wrap-style:none;v-text-anchor:top" coordsize="1904,7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" path="m979,182v176,-1,398,11,521,-19c1623,133,1652,,1715,1v63,1,137,57,163,168c1904,280,1896,564,1871,665v-25,101,-82,109,-143,111c1667,778,1632,696,1507,677,1382,658,1160,660,979,659,798,658,547,646,418,668,289,690,272,793,207,792,142,791,60,762,30,659,,556,1,280,29,172,57,64,128,12,197,12v69,,117,131,247,159c574,199,803,183,979,182xe" fillcolor="black">
                          <v:fill r:id="rId21" o:title="" type="pattern"/>
                          <v:path arrowok="t" o:connecttype="custom" o:connectlocs="176,33;269,29;308,0;337,30;336,119;310,139;271,121;176,118;75,120;37,142;5,118;5,31;35,2;80,31;176,33" o:connectangles="0,0,0,0,0,0,0,0,0,0,0,0,0,0,0"/>
                          <o:lock v:ext="edit" aspectratio="t"/>
                        </v:shape>
                      </v:group>
                      <v:group id="组合 17" o:spid="_x0000_s1750" style="position:absolute;left:741;top:2208;width:795;height:1248" coordorigin="1813,1983" coordsize="795,12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">
                        <v:line id="Line 6280" o:spid="_x0000_s1751" style="position:absolute;visibility:visible;mso-wrap-style:square" from="2267,1983" to="2607,19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"/>
                        <v:rect id="矩形 8" o:spid="_x0000_s1752" style="position:absolute;left:1813;top:2438;width:341;height:793;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" filled="f" strokecolor="black [3213]">
                          <v:textbox style="mso-fit-shape-to-text:t" inset="1mm,0,1mm,0"/>
                        </v:rect>
                        <v:line id="Line 6279" o:spid="_x0000_s1753" style="position:absolute;flip:y;visibility:visible;mso-wrap-style:square" from="2154,1986" to="2608,24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"/>
                        <v:line id="Line 6279" o:spid="_x0000_s1754" style="position:absolute;flip:y;visibility:visible;mso-wrap-style:square" from="2154,2770" to="2608,32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"/>
                        <v:line id="Line 6279" o:spid="_x0000_s1755" style="position:absolute;flip:y;visibility:visible;mso-wrap-style:square" from="2607,1983" to="2608,27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"/>
                        <v:line id="Line 6279" o:spid="_x0000_s1756" style="position:absolute;flip:y;visibility:visible;mso-wrap-style:square" from="1813,1983" to="2267,24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"/>
                      </v:group>
                      <v:group id="组合 2" o:spid="_x0000_s1757" style="position:absolute;left:2606;top:2208;width:795;height:1248" coordorigin="1813,1983" coordsize="795,12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">
                        <v:line id="Line 6280" o:spid="_x0000_s1758" style="position:absolute;visibility:visible;mso-wrap-style:square" from="2267,1983" to="2607,19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"/>
                        <v:rect id="矩形 9" o:spid="_x0000_s1759" style="position:absolute;left:1813;top:2438;width:341;height:793;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" filled="f" strokecolor="black [3213]">
                          <v:textbox style="mso-fit-shape-to-text:t" inset="1mm,0,1mm,0"/>
                        </v:rect>
                        <v:line id="Line 6279" o:spid="_x0000_s1760" style="position:absolute;flip:y;visibility:visible;mso-wrap-style:square" from="2154,1986" to="2608,24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"/>
                        <v:line id="Line 6279" o:spid="_x0000_s1761" style="position:absolute;flip:y;visibility:visible;mso-wrap-style:square" from="2154,2770" to="2608,32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"/>
                        <v:line id="Line 6279" o:spid="_x0000_s1762" style="position:absolute;flip:y;visibility:visible;mso-wrap-style:square" from="2607,1983" to="2608,27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"/>
                        <v:line id="Line 6279" o:spid="_x0000_s1763" style="position:absolute;flip:y;visibility:visible;mso-wrap-style:square" from="1813,1983" to="2267,24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"/>
                      </v:group>
                      <v:shape id="弧形 21" o:spid="_x0000_s1764" style="position:absolute;left:2111;top:2122;width:304;height:310;rotation:-42;visibility:visible;mso-wrap-style:none;v-text-anchor:top" coordsize="146181,1340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" path="m,nsc80734,,146181,60011,146181,134039l,xem,nfc80734,,146181,60011,146181,134039e" filled="f" strokecolor="black [3213]" strokeweight=".5pt">
                        <v:stroke endarrow="block" endarrowwidth="narrow" endarrowlength="short" joinstyle="miter"/>
                        <v:path arrowok="t" o:connecttype="custom" o:connectlocs="0,0;304,310" o:connectangles="0,0"/>
                      </v:shape>
                      <v:rect id="Rectangle 1295" o:spid="_x0000_s1765" style="position:absolute;left:2110;top:1822;width:319;height:45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" filled="f" stroked="f">
                        <v:textbox style="mso-fit-shape-to-text:t" inset="1mm,0,1mm,0">
                          <w:txbxContent>
                            <w:p w14:paraId="788EEBFD" w14:textId="77777777" w:rsidR="00A1149A" w:rsidRPr="007874FB" w:rsidRDefault="00A1149A" w:rsidP="007874FB">
                              <w:pPr>
                                <w:rPr>
                                  <w:i/>
                                  <w:iCs/>
                                  <w:sz w:val="18"/>
                                  <w:szCs w:val="18"/>
                                </w:rPr>
                              </w:pPr>
                              <w:r w:rsidRPr="007874FB">
                                <w:rPr>
                                  <w:i/>
                                  <w:iCs/>
                                  <w:sz w:val="18"/>
                                  <w:szCs w:val="18"/>
                                </w:rPr>
                                <w:t>ω</w:t>
                              </w:r>
                            </w:p>
                          </w:txbxContent>
                        </v:textbox>
                      </v:rect>
                      <v:shape id="任意多边形 23" o:spid="_x0000_s1766" style="position:absolute;left:1752;top:3446;width:857;height:558;visibility:visible;mso-wrap-style:none;v-text-anchor:middle" coordsize="544195,3543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" path="m,c78105,13335,294640,20955,403225,92075v108585,71120,120650,211455,140970,262255e" filled="f" strokecolor="black [3213]">
                        <v:stroke joinstyle="miter"/>
                        <v:path arrowok="t" o:connecttype="custom" o:connectlocs="0,0;635,145;857,558" o:connectangles="0,0,0"/>
                      </v:shape>
                      <v:shape id="任意多边形 24" o:spid="_x0000_s1767" style="position:absolute;left:1283;top:3576;width:428;height:428;visibility:visible;mso-wrap-style:none;v-text-anchor:middle" coordsize="271544,2717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" path="m215257,v13970,2540,84455,-9525,43815,29210c218432,67945,49522,146050,10787,194310v-38735,48260,38100,65405,53975,77470e" filled="f" strokecolor="black [3213]">
                        <v:stroke joinstyle="miter"/>
                        <v:path arrowok="t" o:connecttype="custom" o:connectlocs="339,0;408,46;17,306;102,428" o:connectangles="0,0,0,0"/>
                      </v:shape>
                      <v:shape id="任意多边形 26" o:spid="_x0000_s1768" style="position:absolute;left:1668;top:3981;width:581;height:31;visibility:visible;mso-wrap-style:none;v-text-anchor:middle" coordsize="368935,196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" path="m,19685c35560,15240,120650,,194310,v73660,,143510,15240,174625,19685e" filled="f" strokecolor="black [3213]">
                        <v:stroke joinstyle="miter"/>
                        <v:path arrowok="t" o:connecttype="custom" o:connectlocs="0,31;306,0;581,31" o:connectangles="0,0,0"/>
                      </v:shape>
                    </v:group>
                    <v:shape id="文本框 159" o:spid="_x0000_s1769" type="#_x0000_t202" style="position:absolute;left:8984;top:46749;width:598;height:35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" filled="f" stroked="f" strokeweight=".5pt">
                      <v:textbox style="mso-fit-shape-to-text:t" inset="1mm,0,1mm,0">
                        <w:txbxContent>
                          <w:p w14:paraId="0D40C101" w14:textId="77777777" w:rsidR="00A1149A" w:rsidRPr="007874FB" w:rsidRDefault="00A1149A" w:rsidP="007874FB">
                            <w:pPr>
                              <w:rPr>
                                <w:sz w:val="18"/>
                                <w:szCs w:val="18"/>
                              </w:rPr>
                            </w:pPr>
                            <w:r w:rsidRPr="007874FB">
                              <w:rPr>
                                <w:sz w:val="18"/>
                                <w:szCs w:val="18"/>
                              </w:rPr>
                              <w:t>（</w:t>
                            </w:r>
                            <w:r w:rsidRPr="007874FB">
                              <w:rPr>
                                <w:sz w:val="18"/>
                                <w:szCs w:val="18"/>
                              </w:rPr>
                              <w:t>a</w:t>
                            </w:r>
                            <w:r w:rsidRPr="007874FB">
                              <w:rPr>
                                <w:sz w:val="18"/>
                                <w:szCs w:val="18"/>
                              </w:rPr>
                              <w:t>）</w:t>
                            </w:r>
                          </w:p>
                        </w:txbxContent>
                      </v:textbox>
                    </v:shape>
                  </v:group>
                  <v:group id="组合 501990876" o:spid="_x0000_s1770" style="position:absolute;left:48;top:-19;width:29406;height:13150" coordorigin="6182,46122" coordsize="4631,207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">
                    <v:group id="组合 1149425022" o:spid="_x0000_s1771" style="position:absolute;left:6182;top:46122;width:4631;height:2071" coordorigin="4471,13085" coordsize="5249,23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">
                      <v:group id="组合 529" o:spid="_x0000_s1772" style="position:absolute;left:4471;top:13085;width:5249;height:1918" coordorigin="-20165,-217" coordsize="33446,12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">
                        <v:group id="组合 579" o:spid="_x0000_s1773" style="position:absolute;left:33;width:9970;height:11808" coordorigin="278,-2844" coordsize="9971,118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">
                          <v:shape id="直接箭头连接符 577" o:spid="_x0000_s1774" type="#_x0000_t32" style="position:absolute;left:278;top:3769;width:997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" strokecolor="black [3213]" strokeweight=".5pt">
                            <v:stroke endarrow="block" endarrowwidth="narrow" joinstyle="miter"/>
                          </v:shape>
                          <v:shape id="直接箭头连接符 578" o:spid="_x0000_s1775" type="#_x0000_t32" style="position:absolute;left:307;top:-2844;width:0;height:1181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" strokecolor="black [3213]" strokeweight=".5pt">
                            <v:stroke endarrow="block" endarrowwidth="narrow" joinstyle="miter"/>
                          </v:shape>
                        </v:group>
                        <v:rect id="Rectangle 2517" o:spid="_x0000_s1776" style="position:absolute;left:-4316;top:-217;width:4048;height:222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" filled="f" stroked="f">
                          <v:textbox style="mso-fit-shape-to-text:t" inset="1mm,0,1mm,0">
                            <w:txbxContent>
                              <w:p w14:paraId="0ED7EB75" w14:textId="24BFDA73" w:rsidR="00A1149A" w:rsidRPr="007874FB" w:rsidRDefault="00A1149A" w:rsidP="007874FB">
                                <w:pPr>
                                  <w:rPr>
                                    <w:sz w:val="18"/>
                                    <w:szCs w:val="18"/>
                                  </w:rPr>
                                </w:pPr>
                                <w:r w:rsidRPr="007874FB">
                                  <w:rPr>
                                    <w:i/>
                                    <w:iCs/>
                                    <w:sz w:val="18"/>
                                    <w:szCs w:val="18"/>
                                  </w:rPr>
                                  <w:t>Φ</w:t>
                                </w:r>
                                <w:r w:rsidRPr="007874FB">
                                  <w:rPr>
                                    <w:sz w:val="18"/>
                                    <w:szCs w:val="18"/>
                                  </w:rPr>
                                  <w:t>/Wb</w:t>
                                </w:r>
                              </w:p>
                            </w:txbxContent>
                          </v:textbox>
                        </v:rect>
                        <v:rect id="Rectangle 2517" o:spid="_x0000_s1777" style="position:absolute;left:-2400;top:1974;width:2451;height:222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" filled="f" stroked="f">
                          <v:textbox style="mso-fit-shape-to-text:t" inset="1mm,0,1mm,0">
                            <w:txbxContent>
                              <w:p w14:paraId="599FA234" w14:textId="77777777" w:rsidR="00A1149A" w:rsidRPr="007874FB" w:rsidRDefault="00A1149A" w:rsidP="007874FB">
                                <w:pPr>
                                  <w:rPr>
                                    <w:sz w:val="18"/>
                                    <w:szCs w:val="18"/>
                                  </w:rPr>
                                </w:pPr>
                                <w:r w:rsidRPr="007874FB">
                                  <w:rPr>
                                    <w:rFonts w:hint="eastAsia"/>
                                    <w:sz w:val="18"/>
                                    <w:szCs w:val="18"/>
                                  </w:rPr>
                                  <w:t>0.2</w:t>
                                </w:r>
                              </w:p>
                            </w:txbxContent>
                          </v:textbox>
                        </v:rect>
                        <v:rect id="Rectangle 2517" o:spid="_x0000_s1778" style="position:absolute;left:-1733;top:5897;width:1758;height:222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" filled="f" stroked="f">
                          <v:textbox style="mso-fit-shape-to-text:t" inset="1mm,0,1mm,0">
                            <w:txbxContent>
                              <w:p w14:paraId="1BFB9A90" w14:textId="77777777" w:rsidR="00A1149A" w:rsidRPr="007874FB" w:rsidRDefault="00A1149A" w:rsidP="007874FB">
                                <w:pPr>
                                  <w:rPr>
                                    <w:i/>
                                    <w:iCs/>
                                    <w:sz w:val="18"/>
                                    <w:szCs w:val="18"/>
                                  </w:rPr>
                                </w:pPr>
                                <w:r w:rsidRPr="007874FB">
                                  <w:rPr>
                                    <w:i/>
                                    <w:iCs/>
                                    <w:sz w:val="18"/>
                                    <w:szCs w:val="18"/>
                                  </w:rPr>
                                  <w:t>O</w:t>
                                </w:r>
                              </w:p>
                            </w:txbxContent>
                          </v:textbox>
                        </v:rect>
                        <v:rect id="Rectangle 2517" o:spid="_x0000_s1779" style="position:absolute;left:-3457;top:9756;width:3505;height:222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" filled="f" stroked="f">
                          <v:textbox style="mso-fit-shape-to-text:t" inset="1mm,0,1mm,0">
                            <w:txbxContent>
                              <w:p w14:paraId="2BB1B434" w14:textId="734014C9" w:rsidR="00A1149A" w:rsidRPr="007874FB" w:rsidRDefault="00A1149A" w:rsidP="007874FB">
                                <w:pPr>
                                  <w:rPr>
                                    <w:sz w:val="18"/>
                                    <w:szCs w:val="18"/>
                                  </w:rPr>
                                </w:pPr>
                                <w:r w:rsidRPr="007874FB">
                                  <w:rPr>
                                    <w:sz w:val="18"/>
                                    <w:szCs w:val="18"/>
                                  </w:rPr>
                                  <w:t>−</w:t>
                                </w:r>
                                <w:r w:rsidR="007874FB">
                                  <w:rPr>
                                    <w:rFonts w:hint="eastAsia"/>
                                    <w:sz w:val="18"/>
                                    <w:szCs w:val="18"/>
                                  </w:rPr>
                                  <w:t xml:space="preserve"> </w:t>
                                </w:r>
                                <w:r w:rsidRPr="007874FB">
                                  <w:rPr>
                                    <w:rFonts w:hint="eastAsia"/>
                                    <w:sz w:val="18"/>
                                    <w:szCs w:val="18"/>
                                  </w:rPr>
                                  <w:t>0.</w:t>
                                </w:r>
                                <w:r w:rsidRPr="007874FB">
                                  <w:rPr>
                                    <w:sz w:val="18"/>
                                    <w:szCs w:val="18"/>
                                  </w:rPr>
                                  <w:t>2</w:t>
                                </w:r>
                              </w:p>
                            </w:txbxContent>
                          </v:textbox>
                        </v:rect>
                        <v:rect id="Rectangle 2517" o:spid="_x0000_s1780" style="position:absolute;left:6053;top:6668;width:1476;height:222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" filled="f" stroked="f">
                          <v:textbox style="mso-fit-shape-to-text:t" inset="1mm,0,1mm,0">
                            <w:txbxContent>
                              <w:p w14:paraId="4D036FC5" w14:textId="77777777" w:rsidR="00A1149A" w:rsidRPr="007874FB" w:rsidRDefault="00A1149A" w:rsidP="007874FB">
                                <w:pPr>
                                  <w:rPr>
                                    <w:sz w:val="18"/>
                                    <w:szCs w:val="18"/>
                                  </w:rPr>
                                </w:pPr>
                                <w:r w:rsidRPr="007874FB">
                                  <w:rPr>
                                    <w:sz w:val="18"/>
                                    <w:szCs w:val="18"/>
                                  </w:rPr>
                                  <w:t>2</w:t>
                                </w:r>
                              </w:p>
                            </w:txbxContent>
                          </v:textbox>
                        </v:rect>
                        <v:rect id="Rectangle 2517" o:spid="_x0000_s1781" style="position:absolute;left:2240;top:6671;width:1477;height:222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" filled="f" stroked="f">
                          <v:textbox style="mso-fit-shape-to-text:t" inset="1mm,0,1mm,0">
                            <w:txbxContent>
                              <w:p w14:paraId="17A455E9" w14:textId="77777777" w:rsidR="00A1149A" w:rsidRPr="007874FB" w:rsidRDefault="00A1149A" w:rsidP="007874FB">
                                <w:pPr>
                                  <w:rPr>
                                    <w:sz w:val="18"/>
                                    <w:szCs w:val="18"/>
                                  </w:rPr>
                                </w:pPr>
                                <w:r w:rsidRPr="007874FB">
                                  <w:rPr>
                                    <w:sz w:val="18"/>
                                    <w:szCs w:val="18"/>
                                  </w:rPr>
                                  <w:t>1</w:t>
                                </w:r>
                              </w:p>
                            </w:txbxContent>
                          </v:textbox>
                        </v:rect>
                        <v:rect id="Rectangle 2517" o:spid="_x0000_s1782" style="position:absolute;left:7947;top:6520;width:5333;height:222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" filled="f" stroked="f">
                          <v:textbox style="mso-fit-shape-to-text:t" inset="1mm,0,1mm,0">
                            <w:txbxContent>
                              <w:p w14:paraId="5B37B2D2" w14:textId="4705A1F6" w:rsidR="00A1149A" w:rsidRPr="007874FB" w:rsidRDefault="00A1149A" w:rsidP="007874FB">
                                <w:pPr>
                                  <w:rPr>
                                    <w:sz w:val="18"/>
                                    <w:szCs w:val="18"/>
                                  </w:rPr>
                                </w:pPr>
                                <w:r w:rsidRPr="007874FB">
                                  <w:rPr>
                                    <w:i/>
                                    <w:iCs/>
                                    <w:sz w:val="18"/>
                                    <w:szCs w:val="18"/>
                                  </w:rPr>
                                  <w:t>t</w:t>
                                </w:r>
                                <w:r w:rsidRPr="007874FB">
                                  <w:rPr>
                                    <w:sz w:val="18"/>
                                    <w:szCs w:val="18"/>
                                  </w:rPr>
                                  <w:t>/×10</w:t>
                                </w:r>
                                <w:r w:rsidR="007874FB">
                                  <w:rPr>
                                    <w:sz w:val="18"/>
                                    <w:szCs w:val="18"/>
                                    <w:vertAlign w:val="superscript"/>
                                  </w:rPr>
                                  <w:t>−</w:t>
                                </w:r>
                                <w:r w:rsidRPr="007874FB">
                                  <w:rPr>
                                    <w:sz w:val="18"/>
                                    <w:szCs w:val="18"/>
                                    <w:vertAlign w:val="superscript"/>
                                  </w:rPr>
                                  <w:t>2</w:t>
                                </w:r>
                                <w:r w:rsidR="007874FB">
                                  <w:rPr>
                                    <w:rFonts w:hint="eastAsia"/>
                                    <w:sz w:val="18"/>
                                    <w:szCs w:val="18"/>
                                  </w:rPr>
                                  <w:t xml:space="preserve"> </w:t>
                                </w:r>
                                <w:r w:rsidRPr="007874FB">
                                  <w:rPr>
                                    <w:sz w:val="18"/>
                                    <w:szCs w:val="18"/>
                                  </w:rPr>
                                  <w:t>s</w:t>
                                </w:r>
                              </w:p>
                            </w:txbxContent>
                          </v:textbox>
                        </v:rect>
                        <v:rect id="Rectangle 2517" o:spid="_x0000_s1783" style="position:absolute;left:-11534;top:2450;width:2047;height:222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" filled="f" stroked="f">
                          <v:textbox style="mso-fit-shape-to-text:t" inset="1mm,0,1mm,0">
                            <w:txbxContent>
                              <w:p w14:paraId="3A298D4C" w14:textId="08C8BE5B" w:rsidR="007874FB" w:rsidRPr="007874FB" w:rsidRDefault="007874FB" w:rsidP="007874FB">
                                <w:pPr>
                                  <w:rPr>
                                    <w:sz w:val="18"/>
                                    <w:szCs w:val="18"/>
                                  </w:rPr>
                                </w:pPr>
                                <w:r w:rsidRPr="007874FB">
                                  <w:rPr>
                                    <w:rFonts w:hint="eastAsia"/>
                                    <w:i/>
                                    <w:iCs/>
                                    <w:sz w:val="18"/>
                                    <w:szCs w:val="18"/>
                                  </w:rPr>
                                  <w:t>O</w:t>
                                </w:r>
                                <w:r>
                                  <w:rPr>
                                    <w:sz w:val="18"/>
                                    <w:szCs w:val="18"/>
                                  </w:rPr>
                                  <w:t>ʹ</w:t>
                                </w:r>
                              </w:p>
                            </w:txbxContent>
                          </v:textbox>
                        </v:rect>
                        <v:rect id="Rectangle 2517" o:spid="_x0000_s1784" style="position:absolute;left:-18675;top:8425;width:1758;height:222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" filled="f" stroked="f">
                          <v:textbox style="mso-fit-shape-to-text:t" inset="1mm,0,1mm,0">
                            <w:txbxContent>
                              <w:p w14:paraId="022E7D0C" w14:textId="246967F9" w:rsidR="007874FB" w:rsidRPr="007874FB" w:rsidRDefault="007874FB" w:rsidP="007874FB">
                                <w:pPr>
                                  <w:rPr>
                                    <w:i/>
                                    <w:iCs/>
                                    <w:sz w:val="18"/>
                                    <w:szCs w:val="18"/>
                                  </w:rPr>
                                </w:pPr>
                                <w:r w:rsidRPr="007874FB">
                                  <w:rPr>
                                    <w:rFonts w:hint="eastAsia"/>
                                    <w:i/>
                                    <w:iCs/>
                                    <w:sz w:val="18"/>
                                    <w:szCs w:val="18"/>
                                  </w:rPr>
                                  <w:t>O</w:t>
                                </w:r>
                              </w:p>
                            </w:txbxContent>
                          </v:textbox>
                        </v:rect>
                        <v:rect id="Rectangle 2517" o:spid="_x0000_s1785" style="position:absolute;left:-20165;top:5279;width:1758;height:222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" filled="f" stroked="f">
                          <v:textbox style="mso-fit-shape-to-text:t" inset="1mm,0,1mm,0">
                            <w:txbxContent>
                              <w:p w14:paraId="75B47C24" w14:textId="12771D02" w:rsidR="007874FB" w:rsidRPr="007874FB" w:rsidRDefault="007874FB" w:rsidP="007874FB">
                                <w:pPr>
                                  <w:rPr>
                                    <w:sz w:val="18"/>
                                    <w:szCs w:val="18"/>
                                  </w:rPr>
                                </w:pPr>
                                <w:r w:rsidRPr="007874FB">
                                  <w:rPr>
                                    <w:rFonts w:hint="eastAsia"/>
                                    <w:sz w:val="18"/>
                                    <w:szCs w:val="18"/>
                                  </w:rPr>
                                  <w:t>N</w:t>
                                </w:r>
                              </w:p>
                            </w:txbxContent>
                          </v:textbox>
                        </v:rect>
                        <v:rect id="Rectangle 2517" o:spid="_x0000_s1786" style="position:absolute;left:-9884;top:5379;width:1549;height:222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" filled="f" stroked="f">
                          <v:textbox style="mso-fit-shape-to-text:t" inset="1mm,0,1mm,0">
                            <w:txbxContent>
                              <w:p w14:paraId="6C1AAB54" w14:textId="4250093A" w:rsidR="007874FB" w:rsidRPr="007874FB" w:rsidRDefault="007874FB" w:rsidP="007874FB">
                                <w:pPr>
                                  <w:rPr>
                                    <w:sz w:val="18"/>
                                    <w:szCs w:val="18"/>
                                  </w:rPr>
                                </w:pPr>
                                <w:r>
                                  <w:rPr>
                                    <w:rFonts w:hint="eastAsia"/>
                                    <w:sz w:val="18"/>
                                    <w:szCs w:val="18"/>
                                  </w:rPr>
                                  <w:t>S</w:t>
                                </w:r>
                              </w:p>
                            </w:txbxContent>
                          </v:textbox>
                        </v:rect>
                        <v:rect id="Rectangle 2517" o:spid="_x0000_s1787" style="position:absolute;left:-12218;top:8576;width:1613;height:222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" filled="f" stroked="f">
                          <v:textbox style="mso-fit-shape-to-text:t" inset="1mm,0,1mm,0">
                            <w:txbxContent>
                              <w:p w14:paraId="7DAE048C" w14:textId="5EC8589D" w:rsidR="00741AC2" w:rsidRPr="007874FB" w:rsidRDefault="00741AC2" w:rsidP="007874FB">
                                <w:pPr>
                                  <w:rPr>
                                    <w:i/>
                                    <w:iCs/>
                                    <w:sz w:val="18"/>
                                    <w:szCs w:val="18"/>
                                  </w:rPr>
                                </w:pPr>
                                <w:r>
                                  <w:rPr>
                                    <w:rFonts w:hint="eastAsia"/>
                                    <w:i/>
                                    <w:iCs/>
                                    <w:sz w:val="18"/>
                                    <w:szCs w:val="18"/>
                                  </w:rPr>
                                  <w:t>R</w:t>
                                </w:r>
                              </w:p>
                            </w:txbxContent>
                          </v:textbox>
                        </v:rect>
                      </v:group>
                      <v:shape id="文本框 159" o:spid="_x0000_s1788" type="#_x0000_t202" style="position:absolute;left:8210;top:15048;width:651;height:36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" filled="f" stroked="f" strokeweight=".5pt">
                        <v:textbox style="mso-fit-shape-to-text:t" inset="1mm,0,1mm,0">
                          <w:txbxContent>
                            <w:p w14:paraId="19F22A5C" w14:textId="77777777" w:rsidR="00A1149A" w:rsidRPr="007874FB" w:rsidRDefault="00A1149A" w:rsidP="007874FB">
                              <w:pPr>
                                <w:rPr>
                                  <w:sz w:val="18"/>
                                  <w:szCs w:val="18"/>
                                </w:rPr>
                              </w:pPr>
                              <w:r w:rsidRPr="007874FB">
                                <w:rPr>
                                  <w:sz w:val="18"/>
                                  <w:szCs w:val="18"/>
                                </w:rPr>
                                <w:t>（</w:t>
                              </w:r>
                              <w:r w:rsidRPr="007874FB">
                                <w:rPr>
                                  <w:rFonts w:hint="eastAsia"/>
                                  <w:sz w:val="18"/>
                                  <w:szCs w:val="18"/>
                                </w:rPr>
                                <w:t>b</w:t>
                              </w:r>
                              <w:r w:rsidRPr="007874FB">
                                <w:rPr>
                                  <w:sz w:val="18"/>
                                  <w:szCs w:val="18"/>
                                </w:rPr>
                                <w:t>）</w:t>
                              </w:r>
                            </w:p>
                          </w:txbxContent>
                        </v:textbox>
                      </v:shape>
                    </v:group>
                    <v:shape id="任意多边形 403" o:spid="_x0000_s1789" style="position:absolute;left:8985;top:46539;width:850;height:1086;visibility:visible;mso-wrap-style:none;v-text-anchor:top" coordsize="947,8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" path="m,c17,1,35,2,53,7v17,4,35,11,52,19c123,35,140,46,158,58v17,13,35,27,52,43c228,117,245,135,263,155v18,19,35,40,53,62c333,238,351,261,368,285v18,24,35,48,53,73c439,383,456,408,474,433v17,25,35,50,52,75c544,533,561,558,579,581v17,24,35,47,52,69c649,671,666,692,684,711v18,19,35,38,53,54c754,781,772,795,789,808v18,13,35,23,53,32c860,848,877,855,895,860v17,4,35,6,52,6e" filled="f" strokeweight="1pt">
                      <v:path arrowok="t" o:connecttype="custom" o:connectlocs="0,0;48,9;94,33;142,73;188,127;236,194;284,272;330,357;378,449;425,543;472,637;520,729;566,815;614,892;662,959;708,1013;756,1053;803,1078;850,1086" o:connectangles="0,0,0,0,0,0,0,0,0,0,0,0,0,0,0,0,0,0,0" textboxrect="0,0,947,866"/>
                    </v:shape>
                  </v:group>
                </v:group>
                <v:shape id="任意多边形: 形状 1432" o:spid="_x0000_s1790" style="position:absolute;left:17890;top:6077;width:5351;height:3448;visibility:visible;mso-wrap-style:square;v-text-anchor:middle" coordsize="423747,2787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" path="m,278780r423747,l423747,e" filled="f" strokecolor="#091723 [484]" strokeweight=".5pt">
                  <v:stroke dashstyle="dash" joinstyle="miter"/>
                  <v:path arrowok="t" o:connecttype="custom" o:connectlocs="0,344856;535159,344856;535159,0" o:connectangles="0,0,0"/>
                </v:shape>
                <w10:wrap type="square"/>
              </v:group>
            </w:pict>
          </mc:Fallback>
        </mc:AlternateContent>
      </w:r>
      <w:r w:rsidR="00A1149A">
        <w:rPr>
          <w:szCs w:val="21"/>
        </w:rPr>
        <w:t>3</w:t>
      </w:r>
      <w:r w:rsidR="00A1149A">
        <w:rPr>
          <w:szCs w:val="21"/>
        </w:rPr>
        <w:t>．石墨烯</w:t>
      </w:r>
      <w:r w:rsidR="00A1149A">
        <w:rPr>
          <w:rFonts w:hint="eastAsia"/>
          <w:szCs w:val="21"/>
        </w:rPr>
        <w:t>掺入发电机的线圈、永磁体可提高发电机的性能</w:t>
      </w:r>
      <w:r w:rsidR="00A1149A">
        <w:rPr>
          <w:szCs w:val="21"/>
        </w:rPr>
        <w:t>。如图</w:t>
      </w:r>
      <w:r w:rsidR="00A1149A">
        <w:rPr>
          <w:rFonts w:hint="eastAsia"/>
          <w:color w:val="000000"/>
          <w:kern w:val="0"/>
          <w:szCs w:val="21"/>
        </w:rPr>
        <w:t>（</w:t>
      </w:r>
      <w:r w:rsidR="00A1149A">
        <w:rPr>
          <w:rFonts w:hint="eastAsia"/>
          <w:color w:val="000000"/>
          <w:kern w:val="0"/>
          <w:szCs w:val="21"/>
        </w:rPr>
        <w:t>a</w:t>
      </w:r>
      <w:r w:rsidR="00A1149A">
        <w:rPr>
          <w:rFonts w:hint="eastAsia"/>
          <w:color w:val="000000"/>
          <w:kern w:val="0"/>
          <w:szCs w:val="21"/>
        </w:rPr>
        <w:t>）为某发电机的工作原理图：</w:t>
      </w:r>
      <w:r w:rsidR="00A1149A">
        <w:rPr>
          <w:rFonts w:hint="eastAsia"/>
          <w:szCs w:val="21"/>
        </w:rPr>
        <w:t>两固定磁极</w:t>
      </w:r>
      <w:r w:rsidR="00A1149A">
        <w:rPr>
          <w:szCs w:val="21"/>
        </w:rPr>
        <w:t>间</w:t>
      </w:r>
      <w:r w:rsidR="00A1149A">
        <w:rPr>
          <w:rFonts w:hint="eastAsia"/>
          <w:szCs w:val="21"/>
        </w:rPr>
        <w:t>产生</w:t>
      </w:r>
      <w:r w:rsidR="00A1149A">
        <w:rPr>
          <w:szCs w:val="21"/>
        </w:rPr>
        <w:t>匀强磁场，</w:t>
      </w:r>
      <w:r w:rsidR="00A1149A">
        <w:rPr>
          <w:rFonts w:hint="eastAsia"/>
          <w:szCs w:val="21"/>
        </w:rPr>
        <w:t>电阻为</w:t>
      </w:r>
      <w:r w:rsidR="00A1149A">
        <w:rPr>
          <w:rFonts w:hint="eastAsia"/>
          <w:szCs w:val="21"/>
        </w:rPr>
        <w:t>1</w:t>
      </w:r>
      <w:r w:rsidR="006F1854">
        <w:rPr>
          <w:rFonts w:hint="eastAsia"/>
          <w:szCs w:val="21"/>
        </w:rPr>
        <w:t xml:space="preserve"> </w:t>
      </w:r>
      <w:r w:rsidR="00A1149A">
        <w:rPr>
          <w:szCs w:val="21"/>
        </w:rPr>
        <w:t>Ω</w:t>
      </w:r>
      <w:r w:rsidR="00A1149A">
        <w:rPr>
          <w:rFonts w:hint="eastAsia"/>
          <w:szCs w:val="21"/>
        </w:rPr>
        <w:t>的单匝</w:t>
      </w:r>
      <w:r w:rsidR="00A1149A">
        <w:rPr>
          <w:szCs w:val="21"/>
        </w:rPr>
        <w:t>线圈绕轴</w:t>
      </w:r>
      <w:r w:rsidR="00A1149A">
        <w:rPr>
          <w:rFonts w:eastAsia="Times New Roman"/>
          <w:i/>
        </w:rPr>
        <w:t>OO</w:t>
      </w:r>
      <w:r w:rsidR="00A1149A" w:rsidRPr="006F1854">
        <w:rPr>
          <w:rFonts w:eastAsia="Times New Roman"/>
          <w:iCs/>
        </w:rPr>
        <w:t>ʹ</w:t>
      </w:r>
      <w:r w:rsidR="00A1149A">
        <w:rPr>
          <w:szCs w:val="21"/>
        </w:rPr>
        <w:t>匀速转动</w:t>
      </w:r>
      <w:r w:rsidR="00A1149A">
        <w:rPr>
          <w:rFonts w:hint="eastAsia"/>
          <w:szCs w:val="21"/>
        </w:rPr>
        <w:t>，经滑环电刷</w:t>
      </w:r>
      <w:r w:rsidR="00A1149A">
        <w:rPr>
          <w:szCs w:val="21"/>
        </w:rPr>
        <w:t>外接开关</w:t>
      </w:r>
      <w:r w:rsidR="00A1149A">
        <w:rPr>
          <w:rFonts w:hint="eastAsia"/>
          <w:szCs w:val="21"/>
        </w:rPr>
        <w:t>和阻值为</w:t>
      </w:r>
      <w:r w:rsidR="00A1149A">
        <w:rPr>
          <w:rFonts w:hint="eastAsia"/>
          <w:szCs w:val="21"/>
        </w:rPr>
        <w:t>9</w:t>
      </w:r>
      <w:r w:rsidR="006F1854">
        <w:rPr>
          <w:rFonts w:hint="eastAsia"/>
          <w:szCs w:val="21"/>
        </w:rPr>
        <w:t xml:space="preserve"> </w:t>
      </w:r>
      <w:r w:rsidR="00A1149A">
        <w:rPr>
          <w:szCs w:val="21"/>
        </w:rPr>
        <w:t>Ω</w:t>
      </w:r>
      <w:r w:rsidR="00A1149A">
        <w:rPr>
          <w:rFonts w:hint="eastAsia"/>
          <w:szCs w:val="21"/>
        </w:rPr>
        <w:t>的</w:t>
      </w:r>
      <w:r w:rsidR="00A1149A">
        <w:rPr>
          <w:szCs w:val="21"/>
        </w:rPr>
        <w:t>负载电阻</w:t>
      </w:r>
      <w:r w:rsidR="00A1149A">
        <w:rPr>
          <w:rFonts w:hint="eastAsia"/>
          <w:i/>
          <w:iCs/>
          <w:szCs w:val="21"/>
        </w:rPr>
        <w:t>R</w:t>
      </w:r>
      <w:r w:rsidR="00A1149A">
        <w:rPr>
          <w:rFonts w:hint="eastAsia"/>
          <w:szCs w:val="21"/>
        </w:rPr>
        <w:t>。从线圈处于中性面开始计时，通</w:t>
      </w:r>
      <w:r w:rsidR="00A1149A">
        <w:rPr>
          <w:szCs w:val="21"/>
        </w:rPr>
        <w:t>过线圈的磁通量随时间变化</w:t>
      </w:r>
      <w:r w:rsidR="00A1149A">
        <w:rPr>
          <w:rFonts w:hint="eastAsia"/>
          <w:szCs w:val="21"/>
        </w:rPr>
        <w:t>的</w:t>
      </w:r>
      <w:r w:rsidR="00A1149A">
        <w:rPr>
          <w:szCs w:val="21"/>
        </w:rPr>
        <w:t>关系如图</w:t>
      </w:r>
      <w:r w:rsidR="00A1149A">
        <w:rPr>
          <w:rFonts w:hint="eastAsia"/>
          <w:color w:val="000000"/>
          <w:kern w:val="0"/>
          <w:szCs w:val="21"/>
        </w:rPr>
        <w:t>（</w:t>
      </w:r>
      <w:r w:rsidR="00A1149A">
        <w:rPr>
          <w:rFonts w:hint="eastAsia"/>
          <w:color w:val="000000"/>
          <w:kern w:val="0"/>
          <w:szCs w:val="21"/>
        </w:rPr>
        <w:t>b</w:t>
      </w:r>
      <w:r w:rsidR="00A1149A">
        <w:rPr>
          <w:rFonts w:hint="eastAsia"/>
          <w:color w:val="000000"/>
          <w:kern w:val="0"/>
          <w:szCs w:val="21"/>
        </w:rPr>
        <w:t>）</w:t>
      </w:r>
      <w:r w:rsidR="00A1149A">
        <w:rPr>
          <w:szCs w:val="21"/>
        </w:rPr>
        <w:t>所示。</w:t>
      </w:r>
      <w:r w:rsidR="00A1149A">
        <w:rPr>
          <w:rFonts w:hint="eastAsia"/>
          <w:szCs w:val="21"/>
        </w:rPr>
        <w:t>（滑环电刷的电阻忽略不计）</w:t>
      </w:r>
    </w:p>
    <w:p w14:paraId="5E8F6CB3" w14:textId="292AC7AD" w:rsidR="00A1149A" w:rsidRDefault="00A1149A" w:rsidP="00A1149A">
      <w:r>
        <w:rPr>
          <w:rFonts w:ascii="宋体" w:hAnsi="宋体" w:hint="eastAsia"/>
          <w:kern w:val="0"/>
          <w:szCs w:val="21"/>
        </w:rPr>
        <w:t>（</w:t>
      </w:r>
      <w:r>
        <w:rPr>
          <w:rFonts w:hint="eastAsia"/>
          <w:kern w:val="0"/>
          <w:szCs w:val="21"/>
        </w:rPr>
        <w:t>1</w:t>
      </w:r>
      <w:r>
        <w:rPr>
          <w:rFonts w:ascii="宋体" w:hAnsi="宋体" w:hint="eastAsia"/>
          <w:kern w:val="0"/>
          <w:szCs w:val="21"/>
        </w:rPr>
        <w:t>）</w:t>
      </w:r>
      <w:r>
        <w:t>感应电动势随时间变化的关系式为</w:t>
      </w:r>
      <w:r>
        <w:rPr>
          <w:szCs w:val="21"/>
        </w:rPr>
        <w:t>________</w:t>
      </w:r>
      <w:r>
        <w:rPr>
          <w:rFonts w:hint="eastAsia"/>
          <w:szCs w:val="21"/>
        </w:rPr>
        <w:t>V</w:t>
      </w:r>
      <w:r>
        <w:rPr>
          <w:szCs w:val="21"/>
        </w:rPr>
        <w:t>。</w:t>
      </w:r>
    </w:p>
    <w:p w14:paraId="3F49E678" w14:textId="693B0133" w:rsidR="00A1149A" w:rsidRDefault="00A1149A" w:rsidP="00A1149A">
      <w:pPr>
        <w:rPr>
          <w:szCs w:val="21"/>
        </w:rPr>
      </w:pPr>
      <w:r>
        <w:rPr>
          <w:rFonts w:ascii="宋体" w:hAnsi="宋体" w:hint="eastAsia"/>
          <w:kern w:val="0"/>
          <w:szCs w:val="21"/>
        </w:rPr>
        <w:t>（</w:t>
      </w:r>
      <w:r>
        <w:rPr>
          <w:rFonts w:hint="eastAsia"/>
          <w:kern w:val="0"/>
          <w:szCs w:val="21"/>
        </w:rPr>
        <w:t>2</w:t>
      </w:r>
      <w:r>
        <w:rPr>
          <w:rFonts w:ascii="宋体" w:hAnsi="宋体" w:hint="eastAsia"/>
          <w:kern w:val="0"/>
          <w:szCs w:val="21"/>
        </w:rPr>
        <w:t>）</w:t>
      </w:r>
      <w:r>
        <w:rPr>
          <w:rFonts w:hint="eastAsia"/>
          <w:szCs w:val="21"/>
        </w:rPr>
        <w:t>闭合开关，电阻</w:t>
      </w:r>
      <w:r>
        <w:rPr>
          <w:rFonts w:hint="eastAsia"/>
          <w:i/>
          <w:iCs/>
          <w:szCs w:val="21"/>
        </w:rPr>
        <w:t>R</w:t>
      </w:r>
      <w:r>
        <w:rPr>
          <w:rFonts w:hint="eastAsia"/>
          <w:szCs w:val="21"/>
        </w:rPr>
        <w:t>的电功率为</w:t>
      </w:r>
      <w:r>
        <w:rPr>
          <w:szCs w:val="21"/>
        </w:rPr>
        <w:t>________</w:t>
      </w:r>
      <w:r>
        <w:rPr>
          <w:rFonts w:hint="eastAsia"/>
          <w:szCs w:val="21"/>
        </w:rPr>
        <w:t>W</w:t>
      </w:r>
      <w:r>
        <w:rPr>
          <w:szCs w:val="21"/>
        </w:rPr>
        <w:t>。</w:t>
      </w:r>
    </w:p>
    <w:p w14:paraId="111B6276" w14:textId="7B6FE5DE" w:rsidR="006F1854" w:rsidRDefault="00A1149A" w:rsidP="00A1149A">
      <w:pPr>
        <w:rPr>
          <w:rFonts w:ascii="宋体" w:hAnsi="宋体" w:hint="eastAsia"/>
          <w:kern w:val="0"/>
          <w:szCs w:val="21"/>
        </w:rPr>
      </w:pPr>
      <w:r>
        <w:rPr>
          <w:rFonts w:ascii="宋体" w:hAnsi="宋体" w:hint="eastAsia"/>
          <w:kern w:val="0"/>
          <w:szCs w:val="21"/>
        </w:rPr>
        <w:t>（</w:t>
      </w:r>
      <w:r>
        <w:rPr>
          <w:rFonts w:hint="eastAsia"/>
          <w:kern w:val="0"/>
          <w:szCs w:val="21"/>
        </w:rPr>
        <w:t>3</w:t>
      </w:r>
      <w:r>
        <w:rPr>
          <w:rFonts w:ascii="宋体" w:hAnsi="宋体" w:hint="eastAsia"/>
          <w:kern w:val="0"/>
          <w:szCs w:val="21"/>
        </w:rPr>
        <w:t>）求</w:t>
      </w:r>
      <w:r>
        <w:rPr>
          <w:rFonts w:hint="eastAsia"/>
        </w:rPr>
        <w:t>0 ~ 2</w:t>
      </w:r>
      <w:r w:rsidRPr="006F1854">
        <w:rPr>
          <w:color w:val="000000"/>
          <w:kern w:val="44"/>
          <w:szCs w:val="21"/>
        </w:rPr>
        <w:t>×</w:t>
      </w:r>
      <w:r>
        <w:rPr>
          <w:color w:val="000000"/>
          <w:kern w:val="44"/>
          <w:szCs w:val="21"/>
        </w:rPr>
        <w:t>10</w:t>
      </w:r>
      <w:r>
        <w:rPr>
          <w:color w:val="000000"/>
          <w:kern w:val="44"/>
          <w:position w:val="1"/>
          <w:szCs w:val="21"/>
          <w:vertAlign w:val="superscript"/>
        </w:rPr>
        <w:t>−2</w:t>
      </w:r>
      <w:r>
        <w:rPr>
          <w:rFonts w:hint="eastAsia"/>
        </w:rPr>
        <w:t xml:space="preserve"> s</w:t>
      </w:r>
      <w:r>
        <w:rPr>
          <w:rFonts w:hint="eastAsia"/>
        </w:rPr>
        <w:t>时间内</w:t>
      </w:r>
      <w:r>
        <w:rPr>
          <w:rFonts w:ascii="宋体" w:hAnsi="宋体" w:hint="eastAsia"/>
          <w:kern w:val="0"/>
          <w:szCs w:val="21"/>
        </w:rPr>
        <w:t>通过电阻</w:t>
      </w:r>
      <w:r>
        <w:rPr>
          <w:i/>
          <w:iCs/>
          <w:kern w:val="0"/>
          <w:szCs w:val="21"/>
        </w:rPr>
        <w:t>R</w:t>
      </w:r>
      <w:r>
        <w:rPr>
          <w:rFonts w:ascii="宋体" w:hAnsi="宋体" w:hint="eastAsia"/>
          <w:kern w:val="0"/>
          <w:szCs w:val="21"/>
        </w:rPr>
        <w:t>的电荷量。（计算）</w:t>
      </w:r>
    </w:p>
    <w:p w14:paraId="0ED26C7D" w14:textId="77777777" w:rsidR="006F1854" w:rsidRDefault="006F1854">
      <w:pPr>
        <w:jc w:val="left"/>
        <w:rPr>
          <w:rFonts w:ascii="宋体" w:hAnsi="宋体" w:hint="eastAsia"/>
          <w:kern w:val="0"/>
          <w:szCs w:val="21"/>
        </w:rPr>
      </w:pPr>
      <w:r>
        <w:rPr>
          <w:rFonts w:ascii="宋体" w:hAnsi="宋体" w:hint="eastAsia"/>
          <w:kern w:val="0"/>
          <w:szCs w:val="21"/>
        </w:rPr>
        <w:br w:type="page"/>
      </w:r>
    </w:p>
    <w:p w14:paraId="629D0CAD" w14:textId="3A924461" w:rsidR="00A1149A" w:rsidRDefault="00A1149A" w:rsidP="006F1854">
      <w:pPr>
        <w:pStyle w:val="2"/>
        <w:rPr>
          <w:shd w:val="clear" w:color="auto" w:fill="FFFFFF"/>
          <w:lang w:bidi="ar"/>
        </w:rPr>
      </w:pPr>
      <w:r>
        <w:rPr>
          <w:rFonts w:hint="eastAsia"/>
          <w:shd w:val="clear" w:color="auto" w:fill="FFFFFF"/>
          <w:lang w:bidi="ar"/>
        </w:rPr>
        <w:lastRenderedPageBreak/>
        <w:t>四</w:t>
      </w:r>
      <w:r>
        <w:rPr>
          <w:rFonts w:hint="eastAsia"/>
          <w:shd w:val="clear" w:color="auto" w:fill="FFFFFF"/>
          <w:lang w:bidi="ar"/>
        </w:rPr>
        <w:t xml:space="preserve"> </w:t>
      </w:r>
      <w:r>
        <w:rPr>
          <w:rFonts w:hint="eastAsia"/>
          <w:shd w:val="clear" w:color="auto" w:fill="FFFFFF"/>
          <w:lang w:bidi="ar"/>
        </w:rPr>
        <w:t>烟花</w:t>
      </w:r>
    </w:p>
    <w:p w14:paraId="3DFC3173" w14:textId="77777777" w:rsidR="00A1149A" w:rsidRDefault="00A1149A" w:rsidP="006F1854">
      <w:pPr>
        <w:pStyle w:val="af9"/>
        <w:rPr>
          <w:rFonts w:hint="eastAsia"/>
        </w:rPr>
      </w:pPr>
      <w:r>
        <w:rPr>
          <w:rFonts w:hint="eastAsia"/>
        </w:rPr>
        <w:t>小江在春节期间开展了“烟花背后的物理”探究活动，利用不同的器材和光学设备记录了绚丽的光学现象，并对现象进行了</w:t>
      </w:r>
      <w:commentRangeStart w:id="4"/>
      <w:r>
        <w:rPr>
          <w:rFonts w:hint="eastAsia"/>
        </w:rPr>
        <w:t>分析</w:t>
      </w:r>
      <w:commentRangeEnd w:id="4"/>
      <w:r w:rsidR="005D67A2">
        <w:rPr>
          <w:rStyle w:val="afb"/>
          <w:rFonts w:hint="eastAsia"/>
          <w:szCs w:val="24"/>
        </w:rPr>
        <w:commentReference w:id="4"/>
      </w:r>
      <w:r>
        <w:rPr>
          <w:rFonts w:hint="eastAsia"/>
        </w:rPr>
        <w:t>。</w:t>
      </w:r>
    </w:p>
    <w:p w14:paraId="315F1273" w14:textId="77777777" w:rsidR="006F1854" w:rsidRDefault="006F1854" w:rsidP="00A1149A"/>
    <w:p w14:paraId="0F01D223" w14:textId="2753834C" w:rsidR="00A1149A" w:rsidRDefault="00A1149A" w:rsidP="006F1854">
      <w:r>
        <w:rPr>
          <w:rFonts w:hint="eastAsia"/>
        </w:rPr>
        <w:t>1</w:t>
      </w:r>
      <w:r>
        <w:rPr>
          <w:rFonts w:hint="eastAsia"/>
        </w:rPr>
        <w:t>．下列分析</w:t>
      </w:r>
      <w:r>
        <w:t>正确的是</w:t>
      </w:r>
      <w:r>
        <w:t>_______</w:t>
      </w:r>
      <w:r>
        <w:t>。</w:t>
      </w:r>
      <w:r>
        <w:rPr>
          <w:rFonts w:hint="eastAsia"/>
        </w:rPr>
        <w:t>（多选）</w:t>
      </w:r>
    </w:p>
    <w:p w14:paraId="53E73585" w14:textId="77777777" w:rsidR="00A1149A" w:rsidRDefault="00A1149A" w:rsidP="00A1149A">
      <w:r>
        <w:rPr>
          <w:rFonts w:hint="eastAsia"/>
        </w:rPr>
        <w:t>A</w:t>
      </w:r>
      <w:r>
        <w:rPr>
          <w:rFonts w:hint="eastAsia"/>
        </w:rPr>
        <w:t>．</w:t>
      </w:r>
      <w:r>
        <w:t>烟花</w:t>
      </w:r>
      <w:r>
        <w:rPr>
          <w:rFonts w:hint="eastAsia"/>
        </w:rPr>
        <w:t>的</w:t>
      </w:r>
      <w:r>
        <w:t>颜色</w:t>
      </w:r>
      <w:r>
        <w:rPr>
          <w:rFonts w:hint="eastAsia"/>
        </w:rPr>
        <w:t>由原子的能级跃迁决定</w:t>
      </w:r>
    </w:p>
    <w:p w14:paraId="67FD20FB" w14:textId="77777777" w:rsidR="00A1149A" w:rsidRDefault="00A1149A" w:rsidP="00A1149A">
      <w:pPr>
        <w:rPr>
          <w:color w:val="0000FF"/>
        </w:rPr>
      </w:pPr>
      <w:r>
        <w:rPr>
          <w:rFonts w:hint="eastAsia"/>
        </w:rPr>
        <w:t>B</w:t>
      </w:r>
      <w:r>
        <w:rPr>
          <w:rFonts w:hint="eastAsia"/>
        </w:rPr>
        <w:t>．</w:t>
      </w:r>
      <w:r>
        <w:t>相机镜头</w:t>
      </w:r>
      <w:r>
        <w:rPr>
          <w:rFonts w:hint="eastAsia"/>
        </w:rPr>
        <w:t>的</w:t>
      </w:r>
      <w:r>
        <w:t>增透膜</w:t>
      </w:r>
      <w:r>
        <w:rPr>
          <w:rFonts w:hint="eastAsia"/>
        </w:rPr>
        <w:t>减弱反射光的原理是</w:t>
      </w:r>
      <w:r>
        <w:t>薄膜干涉</w:t>
      </w:r>
    </w:p>
    <w:p w14:paraId="74E72C13" w14:textId="77777777" w:rsidR="00A1149A" w:rsidRDefault="00A1149A" w:rsidP="00A1149A">
      <w:r>
        <w:rPr>
          <w:rFonts w:hint="eastAsia"/>
        </w:rPr>
        <w:t>C</w:t>
      </w:r>
      <w:r>
        <w:rPr>
          <w:rFonts w:hint="eastAsia"/>
        </w:rPr>
        <w:t>．从一条窄缝观测烟花，能看到彩色条纹的原理是光的干涉</w:t>
      </w:r>
    </w:p>
    <w:p w14:paraId="6392CE82" w14:textId="77777777" w:rsidR="00A1149A" w:rsidRDefault="00A1149A" w:rsidP="00A1149A">
      <w:r>
        <w:rPr>
          <w:rFonts w:hint="eastAsia"/>
        </w:rPr>
        <w:t>D</w:t>
      </w:r>
      <w:r>
        <w:rPr>
          <w:rFonts w:hint="eastAsia"/>
        </w:rPr>
        <w:t>．</w:t>
      </w:r>
      <w:r>
        <w:t>戴上偏振光墨镜</w:t>
      </w:r>
      <w:r>
        <w:rPr>
          <w:rFonts w:hint="eastAsia"/>
        </w:rPr>
        <w:t>看到烟花整体变暗，其原因是光是横波</w:t>
      </w:r>
    </w:p>
    <w:p w14:paraId="4C3E2B42" w14:textId="77777777" w:rsidR="006F1854" w:rsidRDefault="006F1854" w:rsidP="00A1149A"/>
    <w:p w14:paraId="120949F0" w14:textId="5FEDF154" w:rsidR="00A1149A" w:rsidRDefault="00A1149A" w:rsidP="00A1149A">
      <w:r>
        <w:rPr>
          <w:rFonts w:hint="eastAsia"/>
          <w:noProof/>
          <w:lang w:val="zh-CN"/>
        </w:rPr>
        <mc:AlternateContent>
          <mc:Choice Requires="wpg">
            <w:drawing>
              <wp:anchor distT="0" distB="0" distL="114300" distR="114300" simplePos="0" relativeHeight="251654144" behindDoc="0" locked="0" layoutInCell="1" allowOverlap="1" wp14:anchorId="11263E36" wp14:editId="6EFAA983">
                <wp:simplePos x="0" y="0"/>
                <wp:positionH relativeFrom="column">
                  <wp:posOffset>2698750</wp:posOffset>
                </wp:positionH>
                <wp:positionV relativeFrom="paragraph">
                  <wp:posOffset>73660</wp:posOffset>
                </wp:positionV>
                <wp:extent cx="2601595" cy="890736"/>
                <wp:effectExtent l="0" t="0" r="46355" b="0"/>
                <wp:wrapSquare wrapText="bothSides"/>
                <wp:docPr id="1524510377" name="组合 1"/>
                <wp:cNvGraphicFramePr/>
                <a:graphic xmlns:a="http://schemas.openxmlformats.org/drawingml/2006/main">
                  <a:graphicData uri="http://schemas.microsoft.com/office/word/2010/wordprocessingGroup">
                    <wpg:wgp>
                      <wpg:cNvGrpSpPr/>
                      <wpg:grpSpPr>
                        <a:xfrm>
                          <a:off x="0" y="0"/>
                          <a:ext cx="2601595" cy="890736"/>
                          <a:chOff x="560231" y="-155533"/>
                          <a:chExt cx="3662079" cy="1427768"/>
                        </a:xfrm>
                      </wpg:grpSpPr>
                      <wpg:grpSp>
                        <wpg:cNvPr id="458444192" name="组合 50"/>
                        <wpg:cNvGrpSpPr/>
                        <wpg:grpSpPr>
                          <a:xfrm>
                            <a:off x="560231" y="97006"/>
                            <a:ext cx="3662079" cy="839987"/>
                            <a:chOff x="0" y="211948"/>
                            <a:chExt cx="6668540" cy="1473824"/>
                          </a:xfrm>
                        </wpg:grpSpPr>
                        <wpg:grpSp>
                          <wpg:cNvPr id="1719945191" name="组合 2077204465"/>
                          <wpg:cNvGrpSpPr/>
                          <wpg:grpSpPr>
                            <a:xfrm>
                              <a:off x="0" y="343743"/>
                              <a:ext cx="1414592" cy="1265848"/>
                              <a:chOff x="0" y="343743"/>
                              <a:chExt cx="1414592" cy="1265848"/>
                            </a:xfrm>
                          </wpg:grpSpPr>
                          <wps:wsp>
                            <wps:cNvPr id="1162248901" name="圆柱体 451722370"/>
                            <wps:cNvSpPr/>
                            <wps:spPr>
                              <a:xfrm rot="5400000">
                                <a:off x="-81444" y="425187"/>
                                <a:ext cx="1265848" cy="1102959"/>
                              </a:xfrm>
                              <a:prstGeom prst="can">
                                <a:avLst>
                                  <a:gd name="adj" fmla="val 29297"/>
                                </a:avLst>
                              </a:prstGeom>
                              <a:solidFill>
                                <a:schemeClr val="bg1">
                                  <a:lumMod val="85000"/>
                                </a:schemeClr>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675858527" name="椭圆 19105477"/>
                            <wps:cNvSpPr/>
                            <wps:spPr>
                              <a:xfrm>
                                <a:off x="774481" y="350955"/>
                                <a:ext cx="328479" cy="1258635"/>
                              </a:xfrm>
                              <a:prstGeom prst="ellipse">
                                <a:avLst/>
                              </a:prstGeom>
                              <a:solidFill>
                                <a:schemeClr val="bg1">
                                  <a:lumMod val="85000"/>
                                </a:schemeClr>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857601215" name="圆柱体 254365069"/>
                            <wps:cNvSpPr/>
                            <wps:spPr>
                              <a:xfrm rot="5400000">
                                <a:off x="829999" y="701920"/>
                                <a:ext cx="662476" cy="506710"/>
                              </a:xfrm>
                              <a:prstGeom prst="can">
                                <a:avLst>
                                  <a:gd name="adj" fmla="val 29297"/>
                                </a:avLst>
                              </a:prstGeom>
                              <a:solidFill>
                                <a:schemeClr val="bg1"/>
                              </a:soli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grpSp>
                          <wpg:cNvPr id="1315018145" name="组合 777716809"/>
                          <wpg:cNvGrpSpPr/>
                          <wpg:grpSpPr>
                            <a:xfrm>
                              <a:off x="471023" y="211948"/>
                              <a:ext cx="6197517" cy="1473824"/>
                              <a:chOff x="471023" y="211948"/>
                              <a:chExt cx="6197517" cy="1473824"/>
                            </a:xfrm>
                          </wpg:grpSpPr>
                          <wpg:grpSp>
                            <wpg:cNvPr id="2123231604" name="组合 1409728504"/>
                            <wpg:cNvGrpSpPr/>
                            <wpg:grpSpPr>
                              <a:xfrm>
                                <a:off x="471023" y="211948"/>
                                <a:ext cx="6197517" cy="1473824"/>
                                <a:chOff x="471023" y="211948"/>
                                <a:chExt cx="6197517" cy="1473824"/>
                              </a:xfrm>
                            </wpg:grpSpPr>
                            <wpg:grpSp>
                              <wpg:cNvPr id="2117018738" name="组合 344649836"/>
                              <wpg:cNvGrpSpPr/>
                              <wpg:grpSpPr>
                                <a:xfrm>
                                  <a:off x="1673047" y="334421"/>
                                  <a:ext cx="4995493" cy="1287103"/>
                                  <a:chOff x="1673047" y="334421"/>
                                  <a:chExt cx="4995493" cy="1287103"/>
                                </a:xfrm>
                              </wpg:grpSpPr>
                              <wpg:grpSp>
                                <wpg:cNvPr id="2062538541" name="组合 1862531413"/>
                                <wpg:cNvGrpSpPr/>
                                <wpg:grpSpPr>
                                  <a:xfrm>
                                    <a:off x="1689924" y="334421"/>
                                    <a:ext cx="4946694" cy="1287103"/>
                                    <a:chOff x="1689924" y="334421"/>
                                    <a:chExt cx="4946694" cy="1287103"/>
                                  </a:xfrm>
                                </wpg:grpSpPr>
                                <wpg:grpSp>
                                  <wpg:cNvPr id="311223144" name="组合 267416642"/>
                                  <wpg:cNvGrpSpPr/>
                                  <wpg:grpSpPr>
                                    <a:xfrm>
                                      <a:off x="1689924" y="334421"/>
                                      <a:ext cx="4946694" cy="1287103"/>
                                      <a:chOff x="1689924" y="334421"/>
                                      <a:chExt cx="4946694" cy="1287103"/>
                                    </a:xfrm>
                                  </wpg:grpSpPr>
                                  <wps:wsp>
                                    <wps:cNvPr id="1392679764" name="矩形 12"/>
                                    <wps:cNvSpPr/>
                                    <wps:spPr>
                                      <a:xfrm>
                                        <a:off x="1707273" y="334421"/>
                                        <a:ext cx="4916225" cy="298656"/>
                                      </a:xfrm>
                                      <a:custGeom>
                                        <a:avLst/>
                                        <a:gdLst>
                                          <a:gd name="connsiteX0" fmla="*/ 339 w 4911458"/>
                                          <a:gd name="connsiteY0" fmla="*/ 0 h 298656"/>
                                          <a:gd name="connsiteX1" fmla="*/ 4911458 w 4911458"/>
                                          <a:gd name="connsiteY1" fmla="*/ 0 h 298656"/>
                                          <a:gd name="connsiteX2" fmla="*/ 4910866 w 4911458"/>
                                          <a:gd name="connsiteY2" fmla="*/ 208876 h 298656"/>
                                          <a:gd name="connsiteX3" fmla="*/ 4911458 w 4911458"/>
                                          <a:gd name="connsiteY3" fmla="*/ 298656 h 298656"/>
                                          <a:gd name="connsiteX4" fmla="*/ 43369 w 4911458"/>
                                          <a:gd name="connsiteY4" fmla="*/ 298656 h 298656"/>
                                          <a:gd name="connsiteX5" fmla="*/ 0 w 4911458"/>
                                          <a:gd name="connsiteY5" fmla="*/ 138952 h 298656"/>
                                          <a:gd name="connsiteX6" fmla="*/ 339 w 4911458"/>
                                          <a:gd name="connsiteY6" fmla="*/ 0 h 29865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911458" h="298656">
                                            <a:moveTo>
                                              <a:pt x="339" y="0"/>
                                            </a:moveTo>
                                            <a:lnTo>
                                              <a:pt x="4911458" y="0"/>
                                            </a:lnTo>
                                            <a:cubicBezTo>
                                              <a:pt x="4911261" y="69625"/>
                                              <a:pt x="4878790" y="171524"/>
                                              <a:pt x="4910866" y="208876"/>
                                            </a:cubicBezTo>
                                            <a:cubicBezTo>
                                              <a:pt x="4911063" y="238803"/>
                                              <a:pt x="4911261" y="268729"/>
                                              <a:pt x="4911458" y="298656"/>
                                            </a:cubicBezTo>
                                            <a:lnTo>
                                              <a:pt x="43369" y="298656"/>
                                            </a:lnTo>
                                            <a:lnTo>
                                              <a:pt x="0" y="138952"/>
                                            </a:lnTo>
                                            <a:lnTo>
                                              <a:pt x="339" y="0"/>
                                            </a:lnTo>
                                            <a:close/>
                                          </a:path>
                                        </a:pathLst>
                                      </a:custGeom>
                                      <a:solidFill>
                                        <a:schemeClr val="bg1">
                                          <a:lumMod val="85000"/>
                                        </a:schemeClr>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734413742" name="矩形 13"/>
                                    <wps:cNvSpPr/>
                                    <wps:spPr>
                                      <a:xfrm>
                                        <a:off x="1689924" y="1322868"/>
                                        <a:ext cx="4923482" cy="298656"/>
                                      </a:xfrm>
                                      <a:custGeom>
                                        <a:avLst/>
                                        <a:gdLst>
                                          <a:gd name="connsiteX0" fmla="*/ 53182 w 4964301"/>
                                          <a:gd name="connsiteY0" fmla="*/ 0 h 298656"/>
                                          <a:gd name="connsiteX1" fmla="*/ 4964301 w 4964301"/>
                                          <a:gd name="connsiteY1" fmla="*/ 0 h 298656"/>
                                          <a:gd name="connsiteX2" fmla="*/ 4964301 w 4964301"/>
                                          <a:gd name="connsiteY2" fmla="*/ 298656 h 298656"/>
                                          <a:gd name="connsiteX3" fmla="*/ 53182 w 4964301"/>
                                          <a:gd name="connsiteY3" fmla="*/ 298656 h 298656"/>
                                          <a:gd name="connsiteX4" fmla="*/ 0 w 4964301"/>
                                          <a:gd name="connsiteY4" fmla="*/ 148552 h 298656"/>
                                          <a:gd name="connsiteX5" fmla="*/ 53182 w 4964301"/>
                                          <a:gd name="connsiteY5" fmla="*/ 0 h 29865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964301" h="298656">
                                            <a:moveTo>
                                              <a:pt x="53182" y="0"/>
                                            </a:moveTo>
                                            <a:lnTo>
                                              <a:pt x="4964301" y="0"/>
                                            </a:lnTo>
                                            <a:lnTo>
                                              <a:pt x="4964301" y="298656"/>
                                            </a:lnTo>
                                            <a:lnTo>
                                              <a:pt x="53182" y="298656"/>
                                            </a:lnTo>
                                            <a:cubicBezTo>
                                              <a:pt x="3749" y="210190"/>
                                              <a:pt x="0" y="198328"/>
                                              <a:pt x="0" y="148552"/>
                                            </a:cubicBezTo>
                                            <a:cubicBezTo>
                                              <a:pt x="0" y="98776"/>
                                              <a:pt x="2684" y="90294"/>
                                              <a:pt x="53182" y="0"/>
                                            </a:cubicBezTo>
                                            <a:close/>
                                          </a:path>
                                        </a:pathLst>
                                      </a:custGeom>
                                      <a:solidFill>
                                        <a:schemeClr val="bg1">
                                          <a:lumMod val="85000"/>
                                        </a:schemeClr>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005325676" name="直接连接符 1893068569"/>
                                    <wps:cNvCnPr/>
                                    <wps:spPr>
                                      <a:xfrm>
                                        <a:off x="1720393" y="966778"/>
                                        <a:ext cx="4916225" cy="0"/>
                                      </a:xfrm>
                                      <a:prstGeom prst="line">
                                        <a:avLst/>
                                      </a:prstGeom>
                                      <a:ln w="6350">
                                        <a:solidFill>
                                          <a:schemeClr val="tx1"/>
                                        </a:solidFill>
                                        <a:prstDash val="lgDashDot"/>
                                      </a:ln>
                                    </wps:spPr>
                                    <wps:style>
                                      <a:lnRef idx="1">
                                        <a:schemeClr val="accent1"/>
                                      </a:lnRef>
                                      <a:fillRef idx="0">
                                        <a:schemeClr val="accent1"/>
                                      </a:fillRef>
                                      <a:effectRef idx="0">
                                        <a:schemeClr val="accent1"/>
                                      </a:effectRef>
                                      <a:fontRef idx="minor">
                                        <a:schemeClr val="tx1"/>
                                      </a:fontRef>
                                    </wps:style>
                                    <wps:bodyPr/>
                                  </wps:wsp>
                                </wpg:grpSp>
                                <wps:wsp>
                                  <wps:cNvPr id="473662931" name="任意多边形: 形状 1182373873"/>
                                  <wps:cNvSpPr/>
                                  <wps:spPr>
                                    <a:xfrm>
                                      <a:off x="1715061" y="637958"/>
                                      <a:ext cx="4883450" cy="674946"/>
                                    </a:xfrm>
                                    <a:custGeom>
                                      <a:avLst/>
                                      <a:gdLst>
                                        <a:gd name="connsiteX0" fmla="*/ 0 w 4830184"/>
                                        <a:gd name="connsiteY0" fmla="*/ 188919 h 678475"/>
                                        <a:gd name="connsiteX1" fmla="*/ 371907 w 4830184"/>
                                        <a:gd name="connsiteY1" fmla="*/ 0 h 678475"/>
                                        <a:gd name="connsiteX2" fmla="*/ 1726602 w 4830184"/>
                                        <a:gd name="connsiteY2" fmla="*/ 678475 h 678475"/>
                                        <a:gd name="connsiteX3" fmla="*/ 3028278 w 4830184"/>
                                        <a:gd name="connsiteY3" fmla="*/ 3 h 678475"/>
                                        <a:gd name="connsiteX4" fmla="*/ 4378362 w 4830184"/>
                                        <a:gd name="connsiteY4" fmla="*/ 678392 h 678475"/>
                                        <a:gd name="connsiteX5" fmla="*/ 4830184 w 4830184"/>
                                        <a:gd name="connsiteY5" fmla="*/ 382556 h 6784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830184" h="678475">
                                          <a:moveTo>
                                            <a:pt x="0" y="188919"/>
                                          </a:moveTo>
                                          <a:lnTo>
                                            <a:pt x="371907" y="0"/>
                                          </a:lnTo>
                                          <a:lnTo>
                                            <a:pt x="1726602" y="678475"/>
                                          </a:lnTo>
                                          <a:lnTo>
                                            <a:pt x="3028278" y="3"/>
                                          </a:lnTo>
                                          <a:lnTo>
                                            <a:pt x="4378362" y="678392"/>
                                          </a:lnTo>
                                          <a:lnTo>
                                            <a:pt x="4830184" y="382556"/>
                                          </a:lnTo>
                                        </a:path>
                                      </a:pathLst>
                                    </a:custGeom>
                                    <a:noFill/>
                                    <a:ln w="9525">
                                      <a:solidFill>
                                        <a:schemeClr val="tx1"/>
                                      </a:solidFill>
                                      <a:tailEnd type="none" w="lg" len="lg"/>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s:wsp>
                                <wps:cNvPr id="297255161" name="任意多边形: 形状 1502497182"/>
                                <wps:cNvSpPr/>
                                <wps:spPr>
                                  <a:xfrm>
                                    <a:off x="1673047" y="629660"/>
                                    <a:ext cx="91282" cy="691475"/>
                                  </a:xfrm>
                                  <a:custGeom>
                                    <a:avLst/>
                                    <a:gdLst>
                                      <a:gd name="connsiteX0" fmla="*/ 83218 w 91282"/>
                                      <a:gd name="connsiteY0" fmla="*/ 0 h 691475"/>
                                      <a:gd name="connsiteX1" fmla="*/ 0 w 91282"/>
                                      <a:gd name="connsiteY1" fmla="*/ 144080 h 691475"/>
                                      <a:gd name="connsiteX2" fmla="*/ 6221 w 91282"/>
                                      <a:gd name="connsiteY2" fmla="*/ 442659 h 691475"/>
                                      <a:gd name="connsiteX3" fmla="*/ 86075 w 91282"/>
                                      <a:gd name="connsiteY3" fmla="*/ 691475 h 691475"/>
                                    </a:gdLst>
                                    <a:ahLst/>
                                    <a:cxnLst>
                                      <a:cxn ang="0">
                                        <a:pos x="connsiteX0" y="connsiteY0"/>
                                      </a:cxn>
                                      <a:cxn ang="0">
                                        <a:pos x="connsiteX1" y="connsiteY1"/>
                                      </a:cxn>
                                      <a:cxn ang="0">
                                        <a:pos x="connsiteX2" y="connsiteY2"/>
                                      </a:cxn>
                                      <a:cxn ang="0">
                                        <a:pos x="connsiteX3" y="connsiteY3"/>
                                      </a:cxn>
                                    </a:cxnLst>
                                    <a:rect l="l" t="t" r="r" b="b"/>
                                    <a:pathLst>
                                      <a:path w="91282" h="691475">
                                        <a:moveTo>
                                          <a:pt x="83218" y="0"/>
                                        </a:moveTo>
                                        <a:cubicBezTo>
                                          <a:pt x="51597" y="39914"/>
                                          <a:pt x="47123" y="67447"/>
                                          <a:pt x="0" y="144080"/>
                                        </a:cubicBezTo>
                                        <a:cubicBezTo>
                                          <a:pt x="41459" y="266434"/>
                                          <a:pt x="13782" y="351427"/>
                                          <a:pt x="6221" y="442659"/>
                                        </a:cubicBezTo>
                                        <a:cubicBezTo>
                                          <a:pt x="115817" y="505316"/>
                                          <a:pt x="89516" y="612683"/>
                                          <a:pt x="86075" y="691475"/>
                                        </a:cubicBezTo>
                                      </a:path>
                                    </a:pathLst>
                                  </a:cu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106019439" name="任意多边形: 形状 46061206"/>
                                <wps:cNvSpPr/>
                                <wps:spPr>
                                  <a:xfrm>
                                    <a:off x="6618272" y="633159"/>
                                    <a:ext cx="50268" cy="690465"/>
                                  </a:xfrm>
                                  <a:custGeom>
                                    <a:avLst/>
                                    <a:gdLst>
                                      <a:gd name="connsiteX0" fmla="*/ 6220 w 50268"/>
                                      <a:gd name="connsiteY0" fmla="*/ 0 h 690465"/>
                                      <a:gd name="connsiteX1" fmla="*/ 6220 w 50268"/>
                                      <a:gd name="connsiteY1" fmla="*/ 223935 h 690465"/>
                                      <a:gd name="connsiteX2" fmla="*/ 50268 w 50268"/>
                                      <a:gd name="connsiteY2" fmla="*/ 271347 h 690465"/>
                                      <a:gd name="connsiteX3" fmla="*/ 22024 w 50268"/>
                                      <a:gd name="connsiteY3" fmla="*/ 335902 h 690465"/>
                                      <a:gd name="connsiteX4" fmla="*/ 43037 w 50268"/>
                                      <a:gd name="connsiteY4" fmla="*/ 515789 h 690465"/>
                                      <a:gd name="connsiteX5" fmla="*/ 0 w 50268"/>
                                      <a:gd name="connsiteY5" fmla="*/ 690465 h 69046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0268" h="690465">
                                        <a:moveTo>
                                          <a:pt x="6220" y="0"/>
                                        </a:moveTo>
                                        <a:cubicBezTo>
                                          <a:pt x="29080" y="128938"/>
                                          <a:pt x="23365" y="146433"/>
                                          <a:pt x="6220" y="223935"/>
                                        </a:cubicBezTo>
                                        <a:cubicBezTo>
                                          <a:pt x="22808" y="242596"/>
                                          <a:pt x="42252" y="238399"/>
                                          <a:pt x="50268" y="271347"/>
                                        </a:cubicBezTo>
                                        <a:lnTo>
                                          <a:pt x="22024" y="335902"/>
                                        </a:lnTo>
                                        <a:cubicBezTo>
                                          <a:pt x="20819" y="376642"/>
                                          <a:pt x="46708" y="456695"/>
                                          <a:pt x="43037" y="515789"/>
                                        </a:cubicBezTo>
                                        <a:cubicBezTo>
                                          <a:pt x="39366" y="574883"/>
                                          <a:pt x="14346" y="632240"/>
                                          <a:pt x="0" y="690465"/>
                                        </a:cubicBezTo>
                                      </a:path>
                                    </a:pathLst>
                                  </a:cu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s:wsp>
                              <wps:cNvPr id="643947275" name="直接连接符 1332928693"/>
                              <wps:cNvCnPr/>
                              <wps:spPr>
                                <a:xfrm flipV="1">
                                  <a:off x="1090236" y="1293211"/>
                                  <a:ext cx="70909" cy="392561"/>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31328769" name="直接连接符 217544670"/>
                              <wps:cNvCnPr/>
                              <wps:spPr>
                                <a:xfrm flipV="1">
                                  <a:off x="471023" y="211948"/>
                                  <a:ext cx="0" cy="117148"/>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2072061373" name="等腰三角形 1646656351"/>
                            <wps:cNvSpPr/>
                            <wps:spPr>
                              <a:xfrm rot="3768120">
                                <a:off x="1824238" y="664234"/>
                                <a:ext cx="82129" cy="169277"/>
                              </a:xfrm>
                              <a:prstGeom prst="triangle">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602622059" name="等腰三角形 1434858108"/>
                            <wps:cNvSpPr/>
                            <wps:spPr>
                              <a:xfrm rot="3768120">
                                <a:off x="3980893" y="939268"/>
                                <a:ext cx="82129" cy="170905"/>
                              </a:xfrm>
                              <a:prstGeom prst="triangle">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503759313" name="等腰三角形 1624523052"/>
                            <wps:cNvSpPr/>
                            <wps:spPr>
                              <a:xfrm rot="3412327">
                                <a:off x="6477730" y="982039"/>
                                <a:ext cx="82129" cy="169277"/>
                              </a:xfrm>
                              <a:prstGeom prst="triangle">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5387185" name="等腰三角形 247594088"/>
                            <wps:cNvSpPr/>
                            <wps:spPr>
                              <a:xfrm rot="17831880" flipV="1">
                                <a:off x="2590868" y="821351"/>
                                <a:ext cx="82129" cy="169277"/>
                              </a:xfrm>
                              <a:prstGeom prst="triangle">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825074849" name="等腰三角形 1734822092"/>
                            <wps:cNvSpPr/>
                            <wps:spPr>
                              <a:xfrm rot="17831880" flipV="1">
                                <a:off x="5281318" y="826707"/>
                                <a:ext cx="83915" cy="169277"/>
                              </a:xfrm>
                              <a:prstGeom prst="triangle">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grpSp>
                      <wps:wsp>
                        <wps:cNvPr id="1259121211" name="Rectangle 10588"/>
                        <wps:cNvSpPr/>
                        <wps:spPr>
                          <a:xfrm>
                            <a:off x="606711" y="-155533"/>
                            <a:ext cx="424027" cy="317568"/>
                          </a:xfrm>
                          <a:prstGeom prst="rect">
                            <a:avLst/>
                          </a:prstGeom>
                          <a:ln>
                            <a:noFill/>
                          </a:ln>
                        </wps:spPr>
                        <wps:txbx>
                          <w:txbxContent>
                            <w:p w14:paraId="63B6DF8F" w14:textId="77777777" w:rsidR="00A1149A" w:rsidRDefault="00A1149A" w:rsidP="00A1149A">
                              <w:pPr>
                                <w:rPr>
                                  <w:sz w:val="18"/>
                                </w:rPr>
                              </w:pPr>
                              <w:r>
                                <w:rPr>
                                  <w:rFonts w:hint="eastAsia"/>
                                  <w:sz w:val="18"/>
                                </w:rPr>
                                <w:t>包层</w:t>
                              </w:r>
                            </w:p>
                          </w:txbxContent>
                        </wps:txbx>
                        <wps:bodyPr horzOverflow="overflow" vert="horz" wrap="none" lIns="36000" tIns="0" rIns="36000" bIns="0" rtlCol="0">
                          <a:spAutoFit/>
                        </wps:bodyPr>
                      </wps:wsp>
                      <wps:wsp>
                        <wps:cNvPr id="388673935" name="Rectangle 10588"/>
                        <wps:cNvSpPr/>
                        <wps:spPr>
                          <a:xfrm>
                            <a:off x="960603" y="954667"/>
                            <a:ext cx="424027" cy="317568"/>
                          </a:xfrm>
                          <a:prstGeom prst="rect">
                            <a:avLst/>
                          </a:prstGeom>
                          <a:ln>
                            <a:noFill/>
                          </a:ln>
                        </wps:spPr>
                        <wps:txbx>
                          <w:txbxContent>
                            <w:p w14:paraId="3F044F27" w14:textId="77777777" w:rsidR="00A1149A" w:rsidRDefault="00A1149A" w:rsidP="00A1149A">
                              <w:pPr>
                                <w:rPr>
                                  <w:sz w:val="18"/>
                                </w:rPr>
                              </w:pPr>
                              <w:r>
                                <w:rPr>
                                  <w:rFonts w:hint="eastAsia"/>
                                  <w:sz w:val="18"/>
                                </w:rPr>
                                <w:t>纤芯</w:t>
                              </w:r>
                            </w:p>
                          </w:txbxContent>
                        </wps:txbx>
                        <wps:bodyPr horzOverflow="overflow" vert="horz" wrap="none" lIns="36000" tIns="0" rIns="36000" bIns="0" rtlCol="0">
                          <a:spAutoFit/>
                        </wps:bodyPr>
                      </wps:wsp>
                    </wpg:wgp>
                  </a:graphicData>
                </a:graphic>
                <wp14:sizeRelV relativeFrom="margin">
                  <wp14:pctHeight>0</wp14:pctHeight>
                </wp14:sizeRelV>
              </wp:anchor>
            </w:drawing>
          </mc:Choice>
          <mc:Fallback>
            <w:pict>
              <v:group w14:anchorId="11263E36" id="组合 1" o:spid="_x0000_s1791" style="position:absolute;left:0;text-align:left;margin-left:212.5pt;margin-top:5.8pt;width:204.85pt;height:70.15pt;z-index:251654144;mso-position-horizontal-relative:text;mso-position-vertical-relative:text;mso-height-relative:margin" coordorigin="5602,-1555" coordsize="36620,1427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">
                <v:group id="组合 50" o:spid="_x0000_s1792" style="position:absolute;left:5602;top:970;width:36621;height:8399" coordorigin=",2119" coordsize="66685,147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">
                  <v:group id="组合 2077204465" o:spid="_x0000_s1793" style="position:absolute;top:3437;width:14145;height:12658" coordorigin=",3437" coordsize="14145,126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">
                    <v:shape id="圆柱体 451722370" o:spid="_x0000_s1794" type="#_x0000_t22" style="position:absolute;left:-814;top:4251;width:12658;height:11029;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" adj="6328" fillcolor="#d8d8d8 [2732]" strokecolor="black [3213]">
                      <v:stroke joinstyle="miter"/>
                    </v:shape>
                    <v:oval id="椭圆 19105477" o:spid="_x0000_s1795" style="position:absolute;left:7744;top:3509;width:3285;height:1258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" fillcolor="#d8d8d8 [2732]" strokecolor="black [3213]">
                      <v:stroke joinstyle="miter"/>
                    </v:oval>
                    <v:shape id="圆柱体 254365069" o:spid="_x0000_s1796" type="#_x0000_t22" style="position:absolute;left:8299;top:7019;width:6625;height:5067;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" adj="6328" fillcolor="white [3212]" strokecolor="black [3213]" strokeweight=".5pt">
                      <v:stroke joinstyle="miter"/>
                    </v:shape>
                  </v:group>
                  <v:group id="组合 777716809" o:spid="_x0000_s1797" style="position:absolute;left:4710;top:2119;width:61975;height:14738" coordorigin="4710,2119" coordsize="61975,147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">
                    <v:group id="组合 1409728504" o:spid="_x0000_s1798" style="position:absolute;left:4710;top:2119;width:61975;height:14738" coordorigin="4710,2119" coordsize="61975,147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">
                      <v:group id="组合 344649836" o:spid="_x0000_s1799" style="position:absolute;left:16730;top:3344;width:49955;height:12871" coordorigin="16730,3344" coordsize="49954,1287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">
                        <v:group id="组合 1862531413" o:spid="_x0000_s1800" style="position:absolute;left:16899;top:3344;width:49467;height:12871" coordorigin="16899,3344" coordsize="49466,1287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">
                          <v:group id="组合 267416642" o:spid="_x0000_s1801" style="position:absolute;left:16899;top:3344;width:49467;height:12871" coordorigin="16899,3344" coordsize="49466,1287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">
                            <v:shape id="矩形 12" o:spid="_x0000_s1802" style="position:absolute;left:17072;top:3344;width:49162;height:2986;visibility:visible;mso-wrap-style:square;v-text-anchor:middle" coordsize="4911458,2986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" path="m339,l4911458,v-197,69625,-32668,171524,-592,208876c4911063,238803,4911261,268729,4911458,298656r-4868089,l,138952,339,xe" fillcolor="#d8d8d8 [2732]" strokecolor="black [3213]">
                              <v:stroke joinstyle="miter"/>
                              <v:path arrowok="t" o:connecttype="custom" o:connectlocs="339,0;4916225,0;4915632,208876;4916225,298656;43411,298656;0,138952;339,0" o:connectangles="0,0,0,0,0,0,0"/>
                            </v:shape>
                            <v:shape id="矩形 13" o:spid="_x0000_s1803" style="position:absolute;left:16899;top:13228;width:49235;height:2987;visibility:visible;mso-wrap-style:square;v-text-anchor:middle" coordsize="4964301,2986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" path="m53182,l4964301,r,298656l53182,298656c3749,210190,,198328,,148552,,98776,2684,90294,53182,xe" fillcolor="#d8d8d8 [2732]" strokecolor="black [3213]">
                              <v:stroke joinstyle="miter"/>
                              <v:path arrowok="t" o:connecttype="custom" o:connectlocs="52745,0;4923482,0;4923482,298656;52745,298656;0,148552;52745,0" o:connectangles="0,0,0,0,0,0"/>
                            </v:shape>
                            <v:line id="直接连接符 1893068569" o:spid="_x0000_s1804" style="position:absolute;visibility:visible;mso-wrap-style:square" from="17203,9667" to="66366,96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" strokecolor="black [3213]" strokeweight=".5pt">
                              <v:stroke dashstyle="longDashDot" joinstyle="miter"/>
                            </v:line>
                          </v:group>
                          <v:shape id="任意多边形: 形状 1182373873" o:spid="_x0000_s1805" style="position:absolute;left:17150;top:6379;width:48835;height:6750;visibility:visible;mso-wrap-style:square;v-text-anchor:middle" coordsize="4830184,6784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" path="m,188919l371907,,1726602,678475,3028278,3,4378362,678392,4830184,382556e" filled="f" strokecolor="black [3213]">
                            <v:stroke endarrowwidth="wide" endarrowlength="long" joinstyle="miter"/>
                            <v:path arrowok="t" o:connecttype="custom" o:connectlocs="0,187936;376008,0;1745643,674946;3061673,3;4426645,674863;4883450,380566" o:connectangles="0,0,0,0,0,0"/>
                          </v:shape>
                        </v:group>
                        <v:shape id="任意多边形: 形状 1502497182" o:spid="_x0000_s1806" style="position:absolute;left:16730;top:6296;width:913;height:6915;visibility:visible;mso-wrap-style:square;v-text-anchor:middle" coordsize="91282,6914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" path="m83218,c51597,39914,47123,67447,,144080,41459,266434,13782,351427,6221,442659v109596,62657,83295,170024,79854,248816e" filled="f" strokecolor="black [3213]">
                          <v:stroke joinstyle="miter"/>
                          <v:path arrowok="t" o:connecttype="custom" o:connectlocs="83218,0;0,144080;6221,442659;86075,691475" o:connectangles="0,0,0,0"/>
                        </v:shape>
                        <v:shape id="任意多边形: 形状 46061206" o:spid="_x0000_s1807" style="position:absolute;left:66182;top:6331;width:503;height:6905;visibility:visible;mso-wrap-style:square;v-text-anchor:middle" coordsize="50268,6904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" path="m6220,v22860,128938,17145,146433,,223935c22808,242596,42252,238399,50268,271347l22024,335902v-1205,40740,24684,120793,21013,179887c39366,574883,14346,632240,,690465e" filled="f" strokecolor="black [3213]">
                          <v:stroke joinstyle="miter"/>
                          <v:path arrowok="t" o:connecttype="custom" o:connectlocs="6220,0;6220,223935;50268,271347;22024,335902;43037,515789;0,690465" o:connectangles="0,0,0,0,0,0"/>
                        </v:shape>
                      </v:group>
                      <v:line id="直接连接符 1332928693" o:spid="_x0000_s1808" style="position:absolute;flip:y;visibility:visible;mso-wrap-style:square" from="10902,12932" to="11611,168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" strokecolor="black [3213]" strokeweight=".5pt">
                        <v:stroke joinstyle="miter"/>
                      </v:line>
                      <v:line id="直接连接符 217544670" o:spid="_x0000_s1809" style="position:absolute;flip:y;visibility:visible;mso-wrap-style:square" from="4710,2119" to="4710,32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" strokecolor="black [3213]" strokeweight=".5pt">
                        <v:stroke joinstyle="miter"/>
                      </v:line>
                    </v:group>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等腰三角形 1646656351" o:spid="_x0000_s1810" type="#_x0000_t5" style="position:absolute;left:18242;top:6642;width:821;height:1693;rotation:4115792fd;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" fillcolor="black [3213]" stroked="f" strokeweight="1pt"/>
                    <v:shape id="等腰三角形 1434858108" o:spid="_x0000_s1811" type="#_x0000_t5" style="position:absolute;left:39809;top:9392;width:821;height:1709;rotation:4115792fd;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" fillcolor="black [3213]" stroked="f" strokeweight="1pt"/>
                    <v:shape id="等腰三角形 1624523052" o:spid="_x0000_s1812" type="#_x0000_t5" style="position:absolute;left:64777;top:9820;width:821;height:1693;rotation:3727171fd;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" fillcolor="black [3213]" stroked="f" strokeweight="1pt"/>
                    <v:shape id="等腰三角形 247594088" o:spid="_x0000_s1813" type="#_x0000_t5" style="position:absolute;left:25908;top:8213;width:821;height:1693;rotation:4115792fd;flip: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" fillcolor="black [3213]" stroked="f" strokeweight="1pt"/>
                    <v:shape id="等腰三角形 1734822092" o:spid="_x0000_s1814" type="#_x0000_t5" style="position:absolute;left:52813;top:8266;width:840;height:1693;rotation:4115792fd;flip: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" fillcolor="black [3213]" stroked="f" strokeweight="1pt"/>
                  </v:group>
                </v:group>
                <v:rect id="Rectangle 10588" o:spid="_x0000_s1815" style="position:absolute;left:6067;top:-1555;width:4240;height:317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" filled="f" stroked="f">
                  <v:textbox style="mso-fit-shape-to-text:t" inset="1mm,0,1mm,0">
                    <w:txbxContent>
                      <w:p w14:paraId="63B6DF8F" w14:textId="77777777" w:rsidR="00A1149A" w:rsidRDefault="00A1149A" w:rsidP="00A1149A">
                        <w:pPr>
                          <w:rPr>
                            <w:sz w:val="18"/>
                          </w:rPr>
                        </w:pPr>
                        <w:r>
                          <w:rPr>
                            <w:rFonts w:hint="eastAsia"/>
                            <w:sz w:val="18"/>
                          </w:rPr>
                          <w:t>包层</w:t>
                        </w:r>
                      </w:p>
                    </w:txbxContent>
                  </v:textbox>
                </v:rect>
                <v:rect id="Rectangle 10588" o:spid="_x0000_s1816" style="position:absolute;left:9606;top:9546;width:4240;height:31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" filled="f" stroked="f">
                  <v:textbox style="mso-fit-shape-to-text:t" inset="1mm,0,1mm,0">
                    <w:txbxContent>
                      <w:p w14:paraId="3F044F27" w14:textId="77777777" w:rsidR="00A1149A" w:rsidRDefault="00A1149A" w:rsidP="00A1149A">
                        <w:pPr>
                          <w:rPr>
                            <w:sz w:val="18"/>
                          </w:rPr>
                        </w:pPr>
                        <w:r>
                          <w:rPr>
                            <w:rFonts w:hint="eastAsia"/>
                            <w:sz w:val="18"/>
                          </w:rPr>
                          <w:t>纤芯</w:t>
                        </w:r>
                      </w:p>
                    </w:txbxContent>
                  </v:textbox>
                </v:rect>
                <w10:wrap type="square"/>
              </v:group>
            </w:pict>
          </mc:Fallback>
        </mc:AlternateContent>
      </w:r>
      <w:r>
        <w:rPr>
          <w:rFonts w:hint="eastAsia"/>
        </w:rPr>
        <w:t>2</w:t>
      </w:r>
      <w:r>
        <w:rPr>
          <w:rFonts w:hint="eastAsia"/>
        </w:rPr>
        <w:t>．小江以光纤为研究对象，探究光学规律。如图，光信号</w:t>
      </w:r>
      <w:r>
        <w:t>在</w:t>
      </w:r>
      <w:r>
        <w:rPr>
          <w:rFonts w:ascii="宋体" w:hAnsi="宋体" w:hint="eastAsia"/>
          <w:kern w:val="0"/>
          <w:szCs w:val="21"/>
        </w:rPr>
        <w:t>包层和</w:t>
      </w:r>
      <w:r>
        <w:rPr>
          <w:rFonts w:hint="eastAsia"/>
        </w:rPr>
        <w:t>纤芯的分</w:t>
      </w:r>
      <w:r>
        <w:t>界面</w:t>
      </w:r>
      <w:r>
        <w:rPr>
          <w:rFonts w:hint="eastAsia"/>
        </w:rPr>
        <w:t>上发生</w:t>
      </w:r>
      <w:r>
        <w:t>多次全反射，</w:t>
      </w:r>
      <w:r>
        <w:rPr>
          <w:rFonts w:hint="eastAsia"/>
        </w:rPr>
        <w:t>并</w:t>
      </w:r>
      <w:r>
        <w:t>沿芯线传送</w:t>
      </w:r>
      <w:r>
        <w:rPr>
          <w:rFonts w:hint="eastAsia"/>
        </w:rPr>
        <w:t>。已知纤芯的折射率为</w:t>
      </w:r>
      <w:r w:rsidR="00774842">
        <w:fldChar w:fldCharType="begin"/>
      </w:r>
      <w:r w:rsidR="00774842">
        <w:instrText xml:space="preserve"> </w:instrText>
      </w:r>
      <w:r w:rsidR="00774842">
        <w:rPr>
          <w:rFonts w:hint="eastAsia"/>
        </w:rPr>
        <w:instrText>EQ \R(3)</w:instrText>
      </w:r>
      <w:r w:rsidR="00774842">
        <w:instrText xml:space="preserve"> </w:instrText>
      </w:r>
      <w:r w:rsidR="00774842">
        <w:fldChar w:fldCharType="separate"/>
      </w:r>
      <w:r w:rsidR="00774842">
        <w:fldChar w:fldCharType="end"/>
      </w:r>
      <w:r>
        <w:t>。</w:t>
      </w:r>
    </w:p>
    <w:p w14:paraId="09664792" w14:textId="50F3FFD3" w:rsidR="00A1149A" w:rsidRDefault="00A1149A" w:rsidP="00A1149A">
      <w:r>
        <w:rPr>
          <w:rFonts w:ascii="宋体" w:hAnsi="宋体" w:hint="eastAsia"/>
          <w:kern w:val="0"/>
          <w:szCs w:val="21"/>
        </w:rPr>
        <w:t>（</w:t>
      </w:r>
      <w:r>
        <w:rPr>
          <w:rFonts w:hint="eastAsia"/>
          <w:kern w:val="0"/>
          <w:szCs w:val="21"/>
        </w:rPr>
        <w:t>1</w:t>
      </w:r>
      <w:r>
        <w:rPr>
          <w:rFonts w:ascii="宋体" w:hAnsi="宋体" w:hint="eastAsia"/>
          <w:kern w:val="0"/>
          <w:szCs w:val="21"/>
        </w:rPr>
        <w:t>）包层的折射率应</w:t>
      </w:r>
      <w:r>
        <w:t>_______</w:t>
      </w:r>
      <w:r>
        <w:rPr>
          <w:rFonts w:hint="eastAsia"/>
        </w:rPr>
        <w:t>纤芯的折射率。</w:t>
      </w:r>
    </w:p>
    <w:p w14:paraId="33D4552D" w14:textId="0C977AA0" w:rsidR="00A1149A" w:rsidRDefault="00A1149A" w:rsidP="00A1149A">
      <w:r>
        <w:rPr>
          <w:kern w:val="0"/>
          <w:szCs w:val="21"/>
        </w:rPr>
        <w:t>A</w:t>
      </w:r>
      <w:r>
        <w:rPr>
          <w:kern w:val="0"/>
          <w:szCs w:val="21"/>
        </w:rPr>
        <w:t>．</w:t>
      </w:r>
      <w:r>
        <w:rPr>
          <w:rFonts w:hint="eastAsia"/>
          <w:kern w:val="0"/>
          <w:szCs w:val="21"/>
        </w:rPr>
        <w:t>大</w:t>
      </w:r>
      <w:r>
        <w:rPr>
          <w:kern w:val="0"/>
          <w:szCs w:val="21"/>
        </w:rPr>
        <w:t>于</w:t>
      </w:r>
      <w:r w:rsidR="00774842">
        <w:rPr>
          <w:kern w:val="0"/>
          <w:szCs w:val="21"/>
        </w:rPr>
        <w:tab/>
      </w:r>
      <w:r>
        <w:rPr>
          <w:kern w:val="0"/>
          <w:szCs w:val="21"/>
        </w:rPr>
        <w:tab/>
        <w:t>B</w:t>
      </w:r>
      <w:r>
        <w:rPr>
          <w:kern w:val="0"/>
          <w:szCs w:val="21"/>
        </w:rPr>
        <w:t>．</w:t>
      </w:r>
      <w:r>
        <w:rPr>
          <w:rFonts w:hint="eastAsia"/>
          <w:kern w:val="0"/>
          <w:szCs w:val="21"/>
        </w:rPr>
        <w:t>小</w:t>
      </w:r>
      <w:r>
        <w:rPr>
          <w:kern w:val="0"/>
          <w:szCs w:val="21"/>
        </w:rPr>
        <w:t>于</w:t>
      </w:r>
      <w:r w:rsidR="00774842">
        <w:rPr>
          <w:kern w:val="0"/>
          <w:szCs w:val="21"/>
        </w:rPr>
        <w:tab/>
      </w:r>
      <w:r>
        <w:rPr>
          <w:kern w:val="0"/>
          <w:szCs w:val="21"/>
        </w:rPr>
        <w:tab/>
        <w:t>C</w:t>
      </w:r>
      <w:r>
        <w:rPr>
          <w:kern w:val="0"/>
          <w:szCs w:val="21"/>
        </w:rPr>
        <w:t>．等于</w:t>
      </w:r>
    </w:p>
    <w:p w14:paraId="73D46E78" w14:textId="0D6F79D5" w:rsidR="00A1149A" w:rsidRDefault="00A1149A" w:rsidP="00A1149A">
      <w:r>
        <w:rPr>
          <w:rFonts w:ascii="宋体" w:hAnsi="宋体" w:hint="eastAsia"/>
          <w:kern w:val="0"/>
          <w:szCs w:val="21"/>
        </w:rPr>
        <w:t>（</w:t>
      </w:r>
      <w:r>
        <w:rPr>
          <w:rFonts w:hint="eastAsia"/>
          <w:kern w:val="0"/>
          <w:szCs w:val="21"/>
        </w:rPr>
        <w:t>2</w:t>
      </w:r>
      <w:r>
        <w:rPr>
          <w:rFonts w:ascii="宋体" w:hAnsi="宋体" w:hint="eastAsia"/>
          <w:kern w:val="0"/>
          <w:szCs w:val="21"/>
        </w:rPr>
        <w:t>）</w:t>
      </w:r>
      <w:r>
        <w:t>用</w:t>
      </w:r>
      <w:r>
        <w:rPr>
          <w:rFonts w:hint="eastAsia"/>
        </w:rPr>
        <w:t>光纤传输光信号</w:t>
      </w:r>
      <w:r>
        <w:t>，</w:t>
      </w:r>
      <w:r>
        <w:rPr>
          <w:rFonts w:hint="eastAsia"/>
        </w:rPr>
        <w:t>则光信号</w:t>
      </w:r>
      <w:r>
        <w:t>在芯层中的传播速度</w:t>
      </w:r>
      <w:r>
        <w:rPr>
          <w:rFonts w:hint="eastAsia"/>
        </w:rPr>
        <w:t>为</w:t>
      </w:r>
      <w:r>
        <w:t>_______m/s</w:t>
      </w:r>
      <w:r>
        <w:t>。</w:t>
      </w:r>
      <w:r>
        <w:rPr>
          <w:rFonts w:hint="eastAsia"/>
        </w:rPr>
        <w:t>（</w:t>
      </w:r>
      <w:r>
        <w:rPr>
          <w:rFonts w:ascii="宋体" w:hAnsi="宋体" w:cs="宋体" w:hint="eastAsia"/>
          <w:iCs/>
          <w:kern w:val="0"/>
          <w:szCs w:val="21"/>
        </w:rPr>
        <w:t>真空中的光速为</w:t>
      </w:r>
      <w:r>
        <w:rPr>
          <w:rFonts w:eastAsia="楷体" w:hint="eastAsia"/>
        </w:rPr>
        <w:t>3</w:t>
      </w:r>
      <w:r w:rsidRPr="00774842">
        <w:rPr>
          <w:color w:val="000000"/>
          <w:kern w:val="44"/>
          <w:sz w:val="18"/>
          <w:szCs w:val="18"/>
        </w:rPr>
        <w:t>×</w:t>
      </w:r>
      <w:r>
        <w:rPr>
          <w:rFonts w:hint="eastAsia"/>
        </w:rPr>
        <w:t>10</w:t>
      </w:r>
      <w:r>
        <w:rPr>
          <w:rFonts w:hint="eastAsia"/>
          <w:vertAlign w:val="superscript"/>
        </w:rPr>
        <w:t>8</w:t>
      </w:r>
      <w:r w:rsidR="00774842">
        <w:rPr>
          <w:rFonts w:hint="eastAsia"/>
        </w:rPr>
        <w:t xml:space="preserve"> </w:t>
      </w:r>
      <w:r>
        <w:rPr>
          <w:rFonts w:hint="eastAsia"/>
        </w:rPr>
        <w:t>m/s</w:t>
      </w:r>
      <w:r>
        <w:rPr>
          <w:rFonts w:hint="eastAsia"/>
        </w:rPr>
        <w:t>，结果保留</w:t>
      </w:r>
      <w:r>
        <w:rPr>
          <w:rFonts w:hint="eastAsia"/>
        </w:rPr>
        <w:t>2</w:t>
      </w:r>
      <w:r>
        <w:rPr>
          <w:rFonts w:hint="eastAsia"/>
        </w:rPr>
        <w:t>位有效数字）</w:t>
      </w:r>
    </w:p>
    <w:p w14:paraId="2A142F36" w14:textId="77777777" w:rsidR="006F1854" w:rsidRDefault="006F1854" w:rsidP="00A1149A"/>
    <w:p w14:paraId="379EEA9B" w14:textId="7F6A06D2" w:rsidR="00A1149A" w:rsidRDefault="00A1149A" w:rsidP="00A1149A">
      <w:r>
        <w:rPr>
          <w:rFonts w:hint="eastAsia"/>
        </w:rPr>
        <w:t>3</w:t>
      </w:r>
      <w:r>
        <w:rPr>
          <w:rFonts w:hint="eastAsia"/>
        </w:rPr>
        <w:t>．钠</w:t>
      </w:r>
      <w:r>
        <w:t>原子从能量为</w:t>
      </w:r>
      <w:r>
        <w:rPr>
          <w:i/>
          <w:iCs/>
        </w:rPr>
        <w:t>E</w:t>
      </w:r>
      <w:r>
        <w:rPr>
          <w:vertAlign w:val="subscript"/>
        </w:rPr>
        <w:t>2</w:t>
      </w:r>
      <w:r>
        <w:t>的激发态跃迁到能量为</w:t>
      </w:r>
      <w:r>
        <w:rPr>
          <w:i/>
          <w:iCs/>
        </w:rPr>
        <w:t>E</w:t>
      </w:r>
      <w:r>
        <w:rPr>
          <w:vertAlign w:val="subscript"/>
        </w:rPr>
        <w:t>1</w:t>
      </w:r>
      <w:r>
        <w:t>的基态，</w:t>
      </w:r>
      <w:r>
        <w:rPr>
          <w:rFonts w:hint="eastAsia"/>
        </w:rPr>
        <w:t>产生单色光</w:t>
      </w:r>
      <w:r>
        <w:t>。</w:t>
      </w:r>
      <w:r>
        <w:rPr>
          <w:rFonts w:hint="eastAsia"/>
        </w:rPr>
        <w:t>（</w:t>
      </w:r>
      <w:r>
        <w:t>普朗克常量为</w:t>
      </w:r>
      <w:r>
        <w:rPr>
          <w:i/>
          <w:iCs/>
        </w:rPr>
        <w:t>h</w:t>
      </w:r>
      <w:r>
        <w:t>，真空中光速为</w:t>
      </w:r>
      <w:r>
        <w:rPr>
          <w:i/>
          <w:iCs/>
        </w:rPr>
        <w:t>c</w:t>
      </w:r>
      <w:r>
        <w:rPr>
          <w:rFonts w:hint="eastAsia"/>
        </w:rPr>
        <w:t>）</w:t>
      </w:r>
    </w:p>
    <w:p w14:paraId="669AFD45" w14:textId="79757CF2" w:rsidR="00A1149A" w:rsidRDefault="00A1149A" w:rsidP="00A1149A">
      <w:r>
        <w:rPr>
          <w:rFonts w:ascii="宋体" w:hAnsi="宋体" w:hint="eastAsia"/>
          <w:kern w:val="0"/>
          <w:szCs w:val="21"/>
        </w:rPr>
        <w:t>（</w:t>
      </w:r>
      <w:r>
        <w:rPr>
          <w:rFonts w:hint="eastAsia"/>
          <w:kern w:val="0"/>
          <w:szCs w:val="21"/>
        </w:rPr>
        <w:t>1</w:t>
      </w:r>
      <w:r>
        <w:rPr>
          <w:rFonts w:ascii="宋体" w:hAnsi="宋体" w:hint="eastAsia"/>
          <w:kern w:val="0"/>
          <w:szCs w:val="21"/>
        </w:rPr>
        <w:t>）</w:t>
      </w:r>
      <w:r>
        <w:rPr>
          <w:rFonts w:hint="eastAsia"/>
        </w:rPr>
        <w:t>单色光的波长为</w:t>
      </w:r>
      <w:r>
        <w:t>_______</w:t>
      </w:r>
      <w:r>
        <w:t>。</w:t>
      </w:r>
    </w:p>
    <w:p w14:paraId="62F32C69" w14:textId="795D00BD" w:rsidR="00A1149A" w:rsidRDefault="00A1149A" w:rsidP="00A1149A">
      <w:r>
        <w:rPr>
          <w:kern w:val="0"/>
          <w:szCs w:val="21"/>
        </w:rPr>
        <w:t>A</w:t>
      </w:r>
      <w:r>
        <w:rPr>
          <w:kern w:val="0"/>
          <w:szCs w:val="21"/>
        </w:rPr>
        <w:t>．</w:t>
      </w:r>
      <w:r w:rsidR="00774842">
        <w:rPr>
          <w:kern w:val="0"/>
          <w:szCs w:val="21"/>
        </w:rPr>
        <w:fldChar w:fldCharType="begin"/>
      </w:r>
      <w:r w:rsidR="00774842">
        <w:rPr>
          <w:kern w:val="0"/>
          <w:szCs w:val="21"/>
        </w:rPr>
        <w:instrText xml:space="preserve"> </w:instrText>
      </w:r>
      <w:r w:rsidR="00774842">
        <w:rPr>
          <w:rFonts w:hint="eastAsia"/>
          <w:kern w:val="0"/>
          <w:szCs w:val="21"/>
        </w:rPr>
        <w:instrText>EQ \F(</w:instrText>
      </w:r>
      <w:r w:rsidR="00774842" w:rsidRPr="00774842">
        <w:rPr>
          <w:rFonts w:hint="eastAsia"/>
          <w:i/>
          <w:iCs/>
          <w:kern w:val="0"/>
          <w:szCs w:val="21"/>
        </w:rPr>
        <w:instrText>hc</w:instrText>
      </w:r>
      <w:r w:rsidR="00774842">
        <w:rPr>
          <w:rFonts w:hint="eastAsia"/>
          <w:kern w:val="0"/>
          <w:szCs w:val="21"/>
        </w:rPr>
        <w:instrText>,</w:instrText>
      </w:r>
      <w:r w:rsidR="00774842" w:rsidRPr="00774842">
        <w:rPr>
          <w:rFonts w:hint="eastAsia"/>
          <w:i/>
          <w:iCs/>
          <w:kern w:val="0"/>
          <w:szCs w:val="21"/>
        </w:rPr>
        <w:instrText>E</w:instrText>
      </w:r>
      <w:r w:rsidR="00774842">
        <w:rPr>
          <w:rFonts w:hint="eastAsia"/>
          <w:kern w:val="0"/>
          <w:szCs w:val="21"/>
          <w:vertAlign w:val="subscript"/>
        </w:rPr>
        <w:instrText>2</w:instrText>
      </w:r>
      <w:r w:rsidR="00774842">
        <w:rPr>
          <w:rFonts w:hint="eastAsia"/>
          <w:kern w:val="0"/>
          <w:szCs w:val="21"/>
        </w:rPr>
        <w:instrText xml:space="preserve"> </w:instrText>
      </w:r>
      <w:r w:rsidR="00774842">
        <w:rPr>
          <w:kern w:val="0"/>
          <w:szCs w:val="21"/>
        </w:rPr>
        <w:instrText>−</w:instrText>
      </w:r>
      <w:r w:rsidR="00774842">
        <w:rPr>
          <w:rFonts w:hint="eastAsia"/>
          <w:kern w:val="0"/>
          <w:szCs w:val="21"/>
        </w:rPr>
        <w:instrText xml:space="preserve"> </w:instrText>
      </w:r>
      <w:r w:rsidR="00774842" w:rsidRPr="00774842">
        <w:rPr>
          <w:rFonts w:hint="eastAsia"/>
          <w:i/>
          <w:iCs/>
          <w:kern w:val="0"/>
          <w:szCs w:val="21"/>
        </w:rPr>
        <w:instrText>E</w:instrText>
      </w:r>
      <w:r w:rsidR="00774842">
        <w:rPr>
          <w:rFonts w:hint="eastAsia"/>
          <w:kern w:val="0"/>
          <w:szCs w:val="21"/>
          <w:vertAlign w:val="subscript"/>
        </w:rPr>
        <w:instrText>1</w:instrText>
      </w:r>
      <w:r w:rsidR="00774842">
        <w:rPr>
          <w:rFonts w:hint="eastAsia"/>
          <w:kern w:val="0"/>
          <w:szCs w:val="21"/>
        </w:rPr>
        <w:instrText>)</w:instrText>
      </w:r>
      <w:r w:rsidR="00774842">
        <w:rPr>
          <w:kern w:val="0"/>
          <w:szCs w:val="21"/>
        </w:rPr>
        <w:instrText xml:space="preserve"> </w:instrText>
      </w:r>
      <w:r w:rsidR="00774842">
        <w:rPr>
          <w:kern w:val="0"/>
          <w:szCs w:val="21"/>
        </w:rPr>
        <w:fldChar w:fldCharType="separate"/>
      </w:r>
      <w:r w:rsidR="00774842">
        <w:rPr>
          <w:kern w:val="0"/>
          <w:szCs w:val="21"/>
        </w:rPr>
        <w:fldChar w:fldCharType="end"/>
      </w:r>
      <w:r w:rsidR="00774842">
        <w:rPr>
          <w:rFonts w:eastAsia="华文中宋"/>
        </w:rPr>
        <w:tab/>
      </w:r>
      <w:r>
        <w:rPr>
          <w:kern w:val="0"/>
          <w:szCs w:val="21"/>
        </w:rPr>
        <w:tab/>
        <w:t>B</w:t>
      </w:r>
      <w:r>
        <w:rPr>
          <w:kern w:val="0"/>
          <w:szCs w:val="21"/>
        </w:rPr>
        <w:t>．</w:t>
      </w:r>
      <w:r w:rsidR="00774842">
        <w:rPr>
          <w:kern w:val="0"/>
          <w:szCs w:val="21"/>
        </w:rPr>
        <w:fldChar w:fldCharType="begin"/>
      </w:r>
      <w:r w:rsidR="00774842">
        <w:rPr>
          <w:kern w:val="0"/>
          <w:szCs w:val="21"/>
        </w:rPr>
        <w:instrText xml:space="preserve"> </w:instrText>
      </w:r>
      <w:r w:rsidR="00774842">
        <w:rPr>
          <w:rFonts w:hint="eastAsia"/>
          <w:kern w:val="0"/>
          <w:szCs w:val="21"/>
        </w:rPr>
        <w:instrText>EQ \F(</w:instrText>
      </w:r>
      <w:r w:rsidR="00774842" w:rsidRPr="00774842">
        <w:rPr>
          <w:rFonts w:hint="eastAsia"/>
          <w:i/>
          <w:iCs/>
          <w:kern w:val="0"/>
          <w:szCs w:val="21"/>
        </w:rPr>
        <w:instrText>c</w:instrText>
      </w:r>
      <w:r w:rsidR="00774842">
        <w:rPr>
          <w:rFonts w:hint="eastAsia"/>
          <w:kern w:val="0"/>
          <w:szCs w:val="21"/>
        </w:rPr>
        <w:instrText>(</w:instrText>
      </w:r>
      <w:r w:rsidR="00774842" w:rsidRPr="00774842">
        <w:rPr>
          <w:rFonts w:hint="eastAsia"/>
          <w:i/>
          <w:iCs/>
          <w:kern w:val="0"/>
          <w:szCs w:val="21"/>
        </w:rPr>
        <w:instrText>E</w:instrText>
      </w:r>
      <w:r w:rsidR="00774842">
        <w:rPr>
          <w:rFonts w:hint="eastAsia"/>
          <w:kern w:val="0"/>
          <w:szCs w:val="21"/>
          <w:vertAlign w:val="subscript"/>
        </w:rPr>
        <w:instrText>2</w:instrText>
      </w:r>
      <w:r w:rsidR="00774842">
        <w:rPr>
          <w:rFonts w:hint="eastAsia"/>
          <w:kern w:val="0"/>
          <w:szCs w:val="21"/>
        </w:rPr>
        <w:instrText xml:space="preserve"> </w:instrText>
      </w:r>
      <w:r w:rsidR="00774842">
        <w:rPr>
          <w:kern w:val="0"/>
          <w:szCs w:val="21"/>
        </w:rPr>
        <w:instrText>−</w:instrText>
      </w:r>
      <w:r w:rsidR="00774842">
        <w:rPr>
          <w:rFonts w:hint="eastAsia"/>
          <w:kern w:val="0"/>
          <w:szCs w:val="21"/>
        </w:rPr>
        <w:instrText xml:space="preserve"> </w:instrText>
      </w:r>
      <w:r w:rsidR="00774842" w:rsidRPr="00774842">
        <w:rPr>
          <w:rFonts w:hint="eastAsia"/>
          <w:i/>
          <w:iCs/>
          <w:kern w:val="0"/>
          <w:szCs w:val="21"/>
        </w:rPr>
        <w:instrText>E</w:instrText>
      </w:r>
      <w:r w:rsidR="00774842">
        <w:rPr>
          <w:rFonts w:hint="eastAsia"/>
          <w:kern w:val="0"/>
          <w:szCs w:val="21"/>
          <w:vertAlign w:val="subscript"/>
        </w:rPr>
        <w:instrText>1</w:instrText>
      </w:r>
      <w:r w:rsidR="00774842">
        <w:rPr>
          <w:rFonts w:hint="eastAsia"/>
          <w:kern w:val="0"/>
          <w:szCs w:val="21"/>
        </w:rPr>
        <w:instrText>),</w:instrText>
      </w:r>
      <w:r w:rsidR="00774842" w:rsidRPr="00774842">
        <w:rPr>
          <w:rFonts w:hint="eastAsia"/>
          <w:i/>
          <w:iCs/>
          <w:kern w:val="0"/>
          <w:szCs w:val="21"/>
        </w:rPr>
        <w:instrText>h</w:instrText>
      </w:r>
      <w:r w:rsidR="00774842">
        <w:rPr>
          <w:rFonts w:hint="eastAsia"/>
          <w:kern w:val="0"/>
          <w:szCs w:val="21"/>
        </w:rPr>
        <w:instrText>)</w:instrText>
      </w:r>
      <w:r w:rsidR="00774842">
        <w:rPr>
          <w:kern w:val="0"/>
          <w:szCs w:val="21"/>
        </w:rPr>
        <w:instrText xml:space="preserve"> </w:instrText>
      </w:r>
      <w:r w:rsidR="00774842">
        <w:rPr>
          <w:kern w:val="0"/>
          <w:szCs w:val="21"/>
        </w:rPr>
        <w:fldChar w:fldCharType="separate"/>
      </w:r>
      <w:r w:rsidR="00774842">
        <w:rPr>
          <w:kern w:val="0"/>
          <w:szCs w:val="21"/>
        </w:rPr>
        <w:fldChar w:fldCharType="end"/>
      </w:r>
      <w:r w:rsidR="00774842">
        <w:rPr>
          <w:rFonts w:eastAsia="华文中宋"/>
        </w:rPr>
        <w:tab/>
      </w:r>
      <w:r>
        <w:rPr>
          <w:kern w:val="0"/>
          <w:szCs w:val="21"/>
        </w:rPr>
        <w:tab/>
        <w:t>C</w:t>
      </w:r>
      <w:r>
        <w:rPr>
          <w:kern w:val="0"/>
          <w:szCs w:val="21"/>
        </w:rPr>
        <w:t>．</w:t>
      </w:r>
      <w:r w:rsidR="00774842">
        <w:rPr>
          <w:kern w:val="0"/>
          <w:szCs w:val="21"/>
        </w:rPr>
        <w:fldChar w:fldCharType="begin"/>
      </w:r>
      <w:r w:rsidR="00774842">
        <w:rPr>
          <w:kern w:val="0"/>
          <w:szCs w:val="21"/>
        </w:rPr>
        <w:instrText xml:space="preserve"> </w:instrText>
      </w:r>
      <w:r w:rsidR="00774842">
        <w:rPr>
          <w:rFonts w:hint="eastAsia"/>
          <w:kern w:val="0"/>
          <w:szCs w:val="21"/>
        </w:rPr>
        <w:instrText>EQ \F(</w:instrText>
      </w:r>
      <w:r w:rsidR="00774842" w:rsidRPr="00774842">
        <w:rPr>
          <w:rFonts w:hint="eastAsia"/>
          <w:i/>
          <w:iCs/>
          <w:kern w:val="0"/>
          <w:szCs w:val="21"/>
        </w:rPr>
        <w:instrText>E</w:instrText>
      </w:r>
      <w:r w:rsidR="00774842">
        <w:rPr>
          <w:rFonts w:hint="eastAsia"/>
          <w:kern w:val="0"/>
          <w:szCs w:val="21"/>
          <w:vertAlign w:val="subscript"/>
        </w:rPr>
        <w:instrText>2</w:instrText>
      </w:r>
      <w:r w:rsidR="00774842">
        <w:rPr>
          <w:rFonts w:hint="eastAsia"/>
          <w:kern w:val="0"/>
          <w:szCs w:val="21"/>
        </w:rPr>
        <w:instrText xml:space="preserve"> </w:instrText>
      </w:r>
      <w:r w:rsidR="00774842">
        <w:rPr>
          <w:kern w:val="0"/>
          <w:szCs w:val="21"/>
        </w:rPr>
        <w:instrText>−</w:instrText>
      </w:r>
      <w:r w:rsidR="00774842">
        <w:rPr>
          <w:rFonts w:hint="eastAsia"/>
          <w:kern w:val="0"/>
          <w:szCs w:val="21"/>
        </w:rPr>
        <w:instrText xml:space="preserve"> </w:instrText>
      </w:r>
      <w:r w:rsidR="00774842" w:rsidRPr="00774842">
        <w:rPr>
          <w:rFonts w:hint="eastAsia"/>
          <w:i/>
          <w:iCs/>
          <w:kern w:val="0"/>
          <w:szCs w:val="21"/>
        </w:rPr>
        <w:instrText>E</w:instrText>
      </w:r>
      <w:r w:rsidR="00774842">
        <w:rPr>
          <w:rFonts w:hint="eastAsia"/>
          <w:kern w:val="0"/>
          <w:szCs w:val="21"/>
          <w:vertAlign w:val="subscript"/>
        </w:rPr>
        <w:instrText>1</w:instrText>
      </w:r>
      <w:r w:rsidR="00774842">
        <w:rPr>
          <w:rFonts w:hint="eastAsia"/>
          <w:kern w:val="0"/>
          <w:szCs w:val="21"/>
        </w:rPr>
        <w:instrText>,</w:instrText>
      </w:r>
      <w:r w:rsidR="00774842" w:rsidRPr="00774842">
        <w:rPr>
          <w:rFonts w:hint="eastAsia"/>
          <w:i/>
          <w:iCs/>
          <w:kern w:val="0"/>
          <w:szCs w:val="21"/>
        </w:rPr>
        <w:instrText>hc</w:instrText>
      </w:r>
      <w:r w:rsidR="00774842">
        <w:rPr>
          <w:rFonts w:hint="eastAsia"/>
          <w:kern w:val="0"/>
          <w:szCs w:val="21"/>
        </w:rPr>
        <w:instrText>)</w:instrText>
      </w:r>
      <w:r w:rsidR="00774842">
        <w:rPr>
          <w:kern w:val="0"/>
          <w:szCs w:val="21"/>
        </w:rPr>
        <w:instrText xml:space="preserve"> </w:instrText>
      </w:r>
      <w:r w:rsidR="00774842">
        <w:rPr>
          <w:kern w:val="0"/>
          <w:szCs w:val="21"/>
        </w:rPr>
        <w:fldChar w:fldCharType="separate"/>
      </w:r>
      <w:r w:rsidR="00774842">
        <w:rPr>
          <w:kern w:val="0"/>
          <w:szCs w:val="21"/>
        </w:rPr>
        <w:fldChar w:fldCharType="end"/>
      </w:r>
      <w:r w:rsidR="00774842">
        <w:rPr>
          <w:rFonts w:eastAsia="华文中宋"/>
        </w:rPr>
        <w:tab/>
      </w:r>
      <w:r w:rsidR="00774842">
        <w:rPr>
          <w:rFonts w:eastAsia="华文中宋"/>
        </w:rPr>
        <w:tab/>
      </w:r>
      <w:r>
        <w:rPr>
          <w:rFonts w:hint="eastAsia"/>
          <w:kern w:val="0"/>
          <w:szCs w:val="21"/>
        </w:rPr>
        <w:t>D</w:t>
      </w:r>
      <w:r>
        <w:rPr>
          <w:kern w:val="0"/>
          <w:szCs w:val="21"/>
        </w:rPr>
        <w:t>．</w:t>
      </w:r>
      <w:r w:rsidR="00774842">
        <w:rPr>
          <w:kern w:val="0"/>
          <w:szCs w:val="21"/>
        </w:rPr>
        <w:fldChar w:fldCharType="begin"/>
      </w:r>
      <w:r w:rsidR="00774842">
        <w:rPr>
          <w:kern w:val="0"/>
          <w:szCs w:val="21"/>
        </w:rPr>
        <w:instrText xml:space="preserve"> </w:instrText>
      </w:r>
      <w:r w:rsidR="00774842">
        <w:rPr>
          <w:rFonts w:hint="eastAsia"/>
          <w:kern w:val="0"/>
          <w:szCs w:val="21"/>
        </w:rPr>
        <w:instrText>EQ \F(</w:instrText>
      </w:r>
      <w:r w:rsidR="00774842">
        <w:rPr>
          <w:rFonts w:hint="eastAsia"/>
          <w:i/>
          <w:iCs/>
          <w:kern w:val="0"/>
          <w:szCs w:val="21"/>
        </w:rPr>
        <w:instrText>h</w:instrText>
      </w:r>
      <w:r w:rsidR="00774842">
        <w:rPr>
          <w:rFonts w:hint="eastAsia"/>
          <w:kern w:val="0"/>
          <w:szCs w:val="21"/>
        </w:rPr>
        <w:instrText>(</w:instrText>
      </w:r>
      <w:r w:rsidR="00774842" w:rsidRPr="00774842">
        <w:rPr>
          <w:rFonts w:hint="eastAsia"/>
          <w:i/>
          <w:iCs/>
          <w:kern w:val="0"/>
          <w:szCs w:val="21"/>
        </w:rPr>
        <w:instrText>E</w:instrText>
      </w:r>
      <w:r w:rsidR="00774842">
        <w:rPr>
          <w:rFonts w:hint="eastAsia"/>
          <w:kern w:val="0"/>
          <w:szCs w:val="21"/>
          <w:vertAlign w:val="subscript"/>
        </w:rPr>
        <w:instrText>2</w:instrText>
      </w:r>
      <w:r w:rsidR="00774842">
        <w:rPr>
          <w:rFonts w:hint="eastAsia"/>
          <w:kern w:val="0"/>
          <w:szCs w:val="21"/>
        </w:rPr>
        <w:instrText xml:space="preserve"> </w:instrText>
      </w:r>
      <w:r w:rsidR="00774842">
        <w:rPr>
          <w:kern w:val="0"/>
          <w:szCs w:val="21"/>
        </w:rPr>
        <w:instrText>−</w:instrText>
      </w:r>
      <w:r w:rsidR="00774842">
        <w:rPr>
          <w:rFonts w:hint="eastAsia"/>
          <w:kern w:val="0"/>
          <w:szCs w:val="21"/>
        </w:rPr>
        <w:instrText xml:space="preserve"> </w:instrText>
      </w:r>
      <w:r w:rsidR="00774842" w:rsidRPr="00774842">
        <w:rPr>
          <w:rFonts w:hint="eastAsia"/>
          <w:i/>
          <w:iCs/>
          <w:kern w:val="0"/>
          <w:szCs w:val="21"/>
        </w:rPr>
        <w:instrText>E</w:instrText>
      </w:r>
      <w:r w:rsidR="00774842">
        <w:rPr>
          <w:rFonts w:hint="eastAsia"/>
          <w:kern w:val="0"/>
          <w:szCs w:val="21"/>
          <w:vertAlign w:val="subscript"/>
        </w:rPr>
        <w:instrText>1</w:instrText>
      </w:r>
      <w:r w:rsidR="00774842">
        <w:rPr>
          <w:rFonts w:hint="eastAsia"/>
          <w:kern w:val="0"/>
          <w:szCs w:val="21"/>
        </w:rPr>
        <w:instrText>),</w:instrText>
      </w:r>
      <w:r w:rsidR="00774842">
        <w:rPr>
          <w:rFonts w:hint="eastAsia"/>
          <w:i/>
          <w:iCs/>
          <w:kern w:val="0"/>
          <w:szCs w:val="21"/>
        </w:rPr>
        <w:instrText>c</w:instrText>
      </w:r>
      <w:r w:rsidR="00774842">
        <w:rPr>
          <w:rFonts w:hint="eastAsia"/>
          <w:kern w:val="0"/>
          <w:szCs w:val="21"/>
        </w:rPr>
        <w:instrText>)</w:instrText>
      </w:r>
      <w:r w:rsidR="00774842">
        <w:rPr>
          <w:kern w:val="0"/>
          <w:szCs w:val="21"/>
        </w:rPr>
        <w:instrText xml:space="preserve"> </w:instrText>
      </w:r>
      <w:r w:rsidR="00774842">
        <w:rPr>
          <w:kern w:val="0"/>
          <w:szCs w:val="21"/>
        </w:rPr>
        <w:fldChar w:fldCharType="separate"/>
      </w:r>
      <w:r w:rsidR="00774842">
        <w:rPr>
          <w:kern w:val="0"/>
          <w:szCs w:val="21"/>
        </w:rPr>
        <w:fldChar w:fldCharType="end"/>
      </w:r>
    </w:p>
    <w:p w14:paraId="25FBAB03" w14:textId="36B6DB8F" w:rsidR="00A1149A" w:rsidRDefault="00A1149A" w:rsidP="00A1149A">
      <w:r>
        <w:rPr>
          <w:rFonts w:ascii="宋体" w:hAnsi="宋体" w:hint="eastAsia"/>
          <w:kern w:val="0"/>
          <w:szCs w:val="21"/>
        </w:rPr>
        <w:t>（</w:t>
      </w:r>
      <w:r>
        <w:rPr>
          <w:rFonts w:hint="eastAsia"/>
          <w:kern w:val="0"/>
          <w:szCs w:val="21"/>
        </w:rPr>
        <w:t>2</w:t>
      </w:r>
      <w:r>
        <w:rPr>
          <w:rFonts w:ascii="宋体" w:hAnsi="宋体" w:hint="eastAsia"/>
          <w:kern w:val="0"/>
          <w:szCs w:val="21"/>
        </w:rPr>
        <w:t>）将</w:t>
      </w:r>
      <w:r>
        <w:rPr>
          <w:rFonts w:hint="eastAsia"/>
        </w:rPr>
        <w:t>单色光</w:t>
      </w:r>
      <w:r>
        <w:rPr>
          <w:rFonts w:ascii="宋体" w:hAnsi="宋体" w:hint="eastAsia"/>
          <w:kern w:val="0"/>
          <w:szCs w:val="21"/>
        </w:rPr>
        <w:t>垂直射入间距为</w:t>
      </w:r>
      <w:r>
        <w:rPr>
          <w:i/>
          <w:iCs/>
          <w:kern w:val="0"/>
          <w:szCs w:val="21"/>
        </w:rPr>
        <w:t>d</w:t>
      </w:r>
      <w:r>
        <w:rPr>
          <w:rFonts w:ascii="宋体" w:hAnsi="宋体" w:hint="eastAsia"/>
          <w:kern w:val="0"/>
          <w:szCs w:val="21"/>
        </w:rPr>
        <w:t>的双缝，双缝到光屏的距离为</w:t>
      </w:r>
      <w:r>
        <w:rPr>
          <w:i/>
          <w:iCs/>
          <w:kern w:val="0"/>
          <w:szCs w:val="21"/>
        </w:rPr>
        <w:t>L</w:t>
      </w:r>
      <w:r>
        <w:rPr>
          <w:rFonts w:ascii="宋体" w:hAnsi="宋体" w:hint="eastAsia"/>
          <w:kern w:val="0"/>
          <w:szCs w:val="21"/>
        </w:rPr>
        <w:t>，则光屏上相邻亮条纹的间距为</w:t>
      </w:r>
      <w:r>
        <w:t>______</w:t>
      </w:r>
      <w:r>
        <w:t>。</w:t>
      </w:r>
    </w:p>
    <w:p w14:paraId="42DC5706" w14:textId="6256E3A7" w:rsidR="00A1149A" w:rsidRDefault="00A1149A" w:rsidP="00A1149A">
      <w:r>
        <w:rPr>
          <w:rFonts w:ascii="宋体" w:hAnsi="宋体" w:hint="eastAsia"/>
          <w:kern w:val="0"/>
          <w:szCs w:val="21"/>
        </w:rPr>
        <w:t>（</w:t>
      </w:r>
      <w:r>
        <w:rPr>
          <w:rFonts w:hint="eastAsia"/>
          <w:kern w:val="0"/>
          <w:szCs w:val="21"/>
        </w:rPr>
        <w:t>3</w:t>
      </w:r>
      <w:r>
        <w:rPr>
          <w:rFonts w:ascii="宋体" w:hAnsi="宋体" w:hint="eastAsia"/>
          <w:kern w:val="0"/>
          <w:szCs w:val="21"/>
        </w:rPr>
        <w:t>）将</w:t>
      </w:r>
      <w:r>
        <w:rPr>
          <w:rFonts w:hint="eastAsia"/>
        </w:rPr>
        <w:t>单色光</w:t>
      </w:r>
      <w:r>
        <w:rPr>
          <w:rFonts w:ascii="宋体" w:hAnsi="宋体" w:hint="eastAsia"/>
          <w:kern w:val="0"/>
          <w:szCs w:val="21"/>
        </w:rPr>
        <w:t>照射到逸出功为</w:t>
      </w:r>
      <w:r>
        <w:rPr>
          <w:i/>
          <w:iCs/>
          <w:kern w:val="0"/>
          <w:szCs w:val="21"/>
        </w:rPr>
        <w:t>W</w:t>
      </w:r>
      <w:r>
        <w:rPr>
          <w:rFonts w:ascii="宋体" w:hAnsi="宋体" w:hint="eastAsia"/>
          <w:kern w:val="0"/>
          <w:szCs w:val="21"/>
        </w:rPr>
        <w:t>的金属表面，产生了光电子。则</w:t>
      </w:r>
      <w:r>
        <w:t>光电子最大初动能</w:t>
      </w:r>
      <w:r>
        <w:rPr>
          <w:rFonts w:hint="eastAsia"/>
        </w:rPr>
        <w:t>为</w:t>
      </w:r>
      <w:r>
        <w:t>______</w:t>
      </w:r>
      <w:r>
        <w:t>。</w:t>
      </w:r>
    </w:p>
    <w:p w14:paraId="1A035F38" w14:textId="77777777" w:rsidR="00A1149A" w:rsidRDefault="00A1149A" w:rsidP="00A1149A"/>
    <w:p w14:paraId="0E689940" w14:textId="77777777" w:rsidR="00A1149A" w:rsidRDefault="00A1149A" w:rsidP="00A1149A"/>
    <w:p w14:paraId="5DCBDEAD" w14:textId="77777777" w:rsidR="00A1149A" w:rsidRDefault="00A1149A" w:rsidP="00A1149A"/>
    <w:p w14:paraId="712A760D" w14:textId="77777777" w:rsidR="00A1149A" w:rsidRDefault="00A1149A" w:rsidP="00A1149A"/>
    <w:p w14:paraId="04FFBD73" w14:textId="77777777" w:rsidR="00A1149A" w:rsidRDefault="00A1149A" w:rsidP="00A1149A"/>
    <w:p w14:paraId="62138778" w14:textId="77777777" w:rsidR="00A1149A" w:rsidRDefault="00A1149A" w:rsidP="00A1149A">
      <w:pPr>
        <w:rPr>
          <w:rFonts w:cs="黑体"/>
          <w:bCs/>
          <w:sz w:val="28"/>
          <w:szCs w:val="21"/>
          <w:shd w:val="clear" w:color="auto" w:fill="FFFFFF"/>
          <w:lang w:bidi="ar"/>
        </w:rPr>
      </w:pPr>
    </w:p>
    <w:p w14:paraId="2240E442" w14:textId="77777777" w:rsidR="00A1149A" w:rsidRDefault="00A1149A" w:rsidP="00A1149A">
      <w:pPr>
        <w:rPr>
          <w:rFonts w:cs="黑体"/>
          <w:bCs/>
          <w:sz w:val="28"/>
          <w:szCs w:val="21"/>
          <w:shd w:val="clear" w:color="auto" w:fill="FFFFFF"/>
          <w:lang w:bidi="ar"/>
        </w:rPr>
      </w:pPr>
      <w:r>
        <w:rPr>
          <w:rFonts w:cs="黑体" w:hint="eastAsia"/>
          <w:bCs/>
          <w:sz w:val="28"/>
          <w:szCs w:val="21"/>
          <w:shd w:val="clear" w:color="auto" w:fill="FFFFFF"/>
          <w:lang w:bidi="ar"/>
        </w:rPr>
        <w:br w:type="page"/>
      </w:r>
    </w:p>
    <w:p w14:paraId="2E816D67" w14:textId="3173F10F" w:rsidR="00A1149A" w:rsidRDefault="00A1149A" w:rsidP="006F1854">
      <w:pPr>
        <w:pStyle w:val="2"/>
        <w:rPr>
          <w:shd w:val="clear" w:color="auto" w:fill="FFFFFF"/>
          <w:lang w:bidi="ar"/>
        </w:rPr>
      </w:pPr>
      <w:r>
        <w:rPr>
          <w:rFonts w:hint="eastAsia"/>
          <w:shd w:val="clear" w:color="auto" w:fill="FFFFFF"/>
          <w:lang w:bidi="ar"/>
        </w:rPr>
        <w:lastRenderedPageBreak/>
        <w:t>五</w:t>
      </w:r>
      <w:r>
        <w:rPr>
          <w:rFonts w:hint="eastAsia"/>
          <w:shd w:val="clear" w:color="auto" w:fill="FFFFFF"/>
          <w:lang w:bidi="ar"/>
        </w:rPr>
        <w:t xml:space="preserve"> </w:t>
      </w:r>
      <w:r>
        <w:rPr>
          <w:rFonts w:hint="eastAsia"/>
          <w:shd w:val="clear" w:color="auto" w:fill="FFFFFF"/>
          <w:lang w:bidi="ar"/>
        </w:rPr>
        <w:t>核能</w:t>
      </w:r>
    </w:p>
    <w:p w14:paraId="364ECF73" w14:textId="77777777" w:rsidR="00A1149A" w:rsidRDefault="00A1149A" w:rsidP="006F1854">
      <w:pPr>
        <w:pStyle w:val="af9"/>
        <w:rPr>
          <w:rFonts w:hint="eastAsia"/>
          <w:shd w:val="clear" w:color="auto" w:fill="FFFFFF"/>
          <w:lang w:bidi="ar"/>
        </w:rPr>
      </w:pPr>
      <w:r>
        <w:rPr>
          <w:rFonts w:hint="eastAsia"/>
          <w:shd w:val="clear" w:color="auto" w:fill="FFFFFF"/>
          <w:lang w:bidi="ar"/>
        </w:rPr>
        <w:t>核能就是原子核内部能量的释放与利用，是人类最具希望的未来能源</w:t>
      </w:r>
      <w:commentRangeStart w:id="5"/>
      <w:r>
        <w:rPr>
          <w:rFonts w:hint="eastAsia"/>
          <w:shd w:val="clear" w:color="auto" w:fill="FFFFFF"/>
          <w:lang w:bidi="ar"/>
        </w:rPr>
        <w:t>之一</w:t>
      </w:r>
      <w:commentRangeEnd w:id="5"/>
      <w:r w:rsidR="005D67A2">
        <w:rPr>
          <w:rStyle w:val="afb"/>
          <w:rFonts w:hint="eastAsia"/>
          <w:szCs w:val="24"/>
          <w:shd w:val="clear" w:color="auto" w:fill="FFFFFF"/>
          <w:lang w:bidi="ar"/>
        </w:rPr>
        <w:commentReference w:id="5"/>
      </w:r>
      <w:r>
        <w:rPr>
          <w:rFonts w:hint="eastAsia"/>
          <w:shd w:val="clear" w:color="auto" w:fill="FFFFFF"/>
          <w:lang w:bidi="ar"/>
        </w:rPr>
        <w:t>。</w:t>
      </w:r>
    </w:p>
    <w:p w14:paraId="46229AAA" w14:textId="77777777" w:rsidR="006F1854" w:rsidRDefault="006F1854" w:rsidP="006F1854">
      <w:pPr>
        <w:pStyle w:val="af9"/>
        <w:rPr>
          <w:rFonts w:hint="eastAsia"/>
          <w:shd w:val="clear" w:color="auto" w:fill="FFFFFF"/>
          <w:lang w:bidi="ar"/>
        </w:rPr>
      </w:pPr>
    </w:p>
    <w:p w14:paraId="0879501D" w14:textId="6AAEB663" w:rsidR="00A1149A" w:rsidRDefault="00A1149A" w:rsidP="00A1149A">
      <w:r>
        <w:rPr>
          <w:rFonts w:hint="eastAsia"/>
        </w:rPr>
        <w:t>1</w:t>
      </w:r>
      <w:r>
        <w:rPr>
          <w:rFonts w:hint="eastAsia"/>
        </w:rPr>
        <w:t>．</w:t>
      </w:r>
      <w:r>
        <w:t>我国首款核电池</w:t>
      </w:r>
      <w:r>
        <w:rPr>
          <w:rFonts w:hint="eastAsia"/>
        </w:rPr>
        <w:t>原型机“</w:t>
      </w:r>
      <w:r>
        <w:t>烛龙一号</w:t>
      </w:r>
      <w:r>
        <w:rPr>
          <w:rFonts w:hint="eastAsia"/>
        </w:rPr>
        <w:t>”</w:t>
      </w:r>
      <w:r>
        <w:t>通过碳</w:t>
      </w:r>
      <w:r>
        <w:t>14</w:t>
      </w:r>
      <w:r>
        <w:rPr>
          <w:rFonts w:hint="eastAsia"/>
        </w:rPr>
        <w:t>原子核（</w:t>
      </w:r>
      <w:r w:rsidR="006F1854">
        <w:rPr>
          <w:rFonts w:hint="eastAsia"/>
          <w:vertAlign w:val="superscript"/>
        </w:rPr>
        <w:t>14</w:t>
      </w:r>
      <w:r w:rsidR="006F1854">
        <w:rPr>
          <w:rFonts w:hint="eastAsia"/>
          <w:vertAlign w:val="subscript"/>
        </w:rPr>
        <w:t>6</w:t>
      </w:r>
      <w:r w:rsidR="006F1854">
        <w:rPr>
          <w:rFonts w:hint="eastAsia"/>
        </w:rPr>
        <w:t>C</w:t>
      </w:r>
      <w:r>
        <w:rPr>
          <w:rFonts w:hint="eastAsia"/>
        </w:rPr>
        <w:t>）</w:t>
      </w:r>
      <w:r>
        <w:t>的</w:t>
      </w:r>
      <w:r>
        <w:rPr>
          <w:rFonts w:asciiTheme="majorBidi" w:hAnsiTheme="majorBidi" w:cstheme="majorBidi"/>
        </w:rPr>
        <w:t>β</w:t>
      </w:r>
      <w:r>
        <w:t>衰变释放持续稳定的能量，适</w:t>
      </w:r>
      <w:r>
        <w:rPr>
          <w:rFonts w:hint="eastAsia"/>
        </w:rPr>
        <w:t>合</w:t>
      </w:r>
      <w:r>
        <w:t>长期</w:t>
      </w:r>
      <w:r>
        <w:rPr>
          <w:rFonts w:hint="eastAsia"/>
        </w:rPr>
        <w:t>为</w:t>
      </w:r>
      <w:r>
        <w:t>微功耗设备供电</w:t>
      </w:r>
      <w:r>
        <w:rPr>
          <w:rFonts w:hint="eastAsia"/>
        </w:rPr>
        <w:t>。</w:t>
      </w:r>
    </w:p>
    <w:p w14:paraId="31031A24" w14:textId="2528CEC6" w:rsidR="00A1149A" w:rsidRDefault="00A1149A" w:rsidP="00A1149A">
      <w:r>
        <w:rPr>
          <w:rFonts w:ascii="宋体" w:hAnsi="宋体" w:hint="eastAsia"/>
          <w:kern w:val="0"/>
          <w:szCs w:val="21"/>
        </w:rPr>
        <w:t>（</w:t>
      </w:r>
      <w:r>
        <w:rPr>
          <w:rFonts w:hint="eastAsia"/>
          <w:kern w:val="0"/>
          <w:szCs w:val="21"/>
        </w:rPr>
        <w:t>1</w:t>
      </w:r>
      <w:r>
        <w:rPr>
          <w:rFonts w:ascii="宋体" w:hAnsi="宋体" w:hint="eastAsia"/>
          <w:kern w:val="0"/>
          <w:szCs w:val="21"/>
        </w:rPr>
        <w:t>）</w:t>
      </w:r>
      <w:r w:rsidR="006F1854">
        <w:rPr>
          <w:rFonts w:hint="eastAsia"/>
          <w:vertAlign w:val="superscript"/>
        </w:rPr>
        <w:t>14</w:t>
      </w:r>
      <w:r w:rsidR="006F1854">
        <w:rPr>
          <w:rFonts w:hint="eastAsia"/>
          <w:vertAlign w:val="subscript"/>
        </w:rPr>
        <w:t>6</w:t>
      </w:r>
      <w:r w:rsidR="006F1854">
        <w:rPr>
          <w:rFonts w:hint="eastAsia"/>
        </w:rPr>
        <w:t>C</w:t>
      </w:r>
      <w:r>
        <w:t>发生</w:t>
      </w:r>
      <w:r>
        <w:rPr>
          <w:rFonts w:asciiTheme="majorBidi" w:hAnsiTheme="majorBidi" w:cstheme="majorBidi"/>
        </w:rPr>
        <w:t>β</w:t>
      </w:r>
      <w:r>
        <w:t>衰变的核反应方程为：</w:t>
      </w:r>
      <w:r w:rsidR="006F1854">
        <w:rPr>
          <w:rFonts w:hint="eastAsia"/>
          <w:vertAlign w:val="superscript"/>
        </w:rPr>
        <w:t>14</w:t>
      </w:r>
      <w:r w:rsidR="006F1854">
        <w:rPr>
          <w:rFonts w:hint="eastAsia"/>
          <w:vertAlign w:val="subscript"/>
        </w:rPr>
        <w:t>6</w:t>
      </w:r>
      <w:r w:rsidR="006F1854">
        <w:rPr>
          <w:rFonts w:hint="eastAsia"/>
        </w:rPr>
        <w:t>C</w:t>
      </w:r>
      <w:r w:rsidR="006F1854">
        <w:rPr>
          <w:rFonts w:hint="eastAsia"/>
        </w:rPr>
        <w:t>→</w:t>
      </w:r>
      <w:r w:rsidR="006F1854">
        <w:rPr>
          <w:rFonts w:hint="eastAsia"/>
        </w:rPr>
        <w:t xml:space="preserve">X + </w:t>
      </w:r>
      <w:r w:rsidR="006F1854">
        <w:rPr>
          <w:rFonts w:hint="eastAsia"/>
          <w:vertAlign w:val="superscript"/>
        </w:rPr>
        <w:t>0</w:t>
      </w:r>
      <w:r w:rsidR="006F1854">
        <w:rPr>
          <w:vertAlign w:val="subscript"/>
        </w:rPr>
        <w:t>−</w:t>
      </w:r>
      <w:r w:rsidR="006F1854">
        <w:rPr>
          <w:rFonts w:hint="eastAsia"/>
          <w:vertAlign w:val="subscript"/>
        </w:rPr>
        <w:t>1</w:t>
      </w:r>
      <w:r w:rsidR="006F1854">
        <w:rPr>
          <w:rFonts w:hint="eastAsia"/>
        </w:rPr>
        <w:t>e</w:t>
      </w:r>
    </w:p>
    <w:p w14:paraId="5F0E93FE" w14:textId="46D3D940" w:rsidR="00A1149A" w:rsidRDefault="006F1854" w:rsidP="00A1149A">
      <w:r>
        <w:rPr>
          <w:rFonts w:ascii="宋体" w:hAnsi="宋体" w:cs="Cambria Math" w:hint="eastAsia"/>
        </w:rPr>
        <w:t>①</w:t>
      </w:r>
      <w:r w:rsidR="00A1149A">
        <w:t>衰变产物</w:t>
      </w:r>
      <w:r w:rsidR="00A1149A">
        <w:t>X</w:t>
      </w:r>
      <w:r w:rsidR="00A1149A">
        <w:t>为</w:t>
      </w:r>
      <w:r w:rsidR="00A1149A">
        <w:rPr>
          <w:rFonts w:hint="eastAsia"/>
        </w:rPr>
        <w:t>________</w:t>
      </w:r>
      <w:r w:rsidR="00A1149A">
        <w:rPr>
          <w:rFonts w:hint="eastAsia"/>
        </w:rPr>
        <w:t>。</w:t>
      </w:r>
    </w:p>
    <w:p w14:paraId="4D506AF6" w14:textId="0394EAED" w:rsidR="00A1149A" w:rsidRDefault="00A1149A" w:rsidP="00A1149A">
      <w:r>
        <w:t>A</w:t>
      </w:r>
      <w:r>
        <w:t>．</w:t>
      </w:r>
      <w:r w:rsidR="006F1854">
        <w:rPr>
          <w:rFonts w:hint="eastAsia"/>
          <w:vertAlign w:val="superscript"/>
        </w:rPr>
        <w:t>13</w:t>
      </w:r>
      <w:r w:rsidR="006F1854">
        <w:rPr>
          <w:rFonts w:hint="eastAsia"/>
          <w:vertAlign w:val="subscript"/>
        </w:rPr>
        <w:t>5</w:t>
      </w:r>
      <w:r w:rsidR="006F1854">
        <w:rPr>
          <w:rFonts w:hint="eastAsia"/>
        </w:rPr>
        <w:t>B</w:t>
      </w:r>
      <w:r>
        <w:tab/>
      </w:r>
      <w:r w:rsidR="006F1854">
        <w:tab/>
      </w:r>
      <w:r w:rsidR="006F1854">
        <w:tab/>
      </w:r>
      <w:r>
        <w:t>B</w:t>
      </w:r>
      <w:r>
        <w:t>．</w:t>
      </w:r>
      <w:r w:rsidR="006F1854">
        <w:rPr>
          <w:rFonts w:hint="eastAsia"/>
          <w:vertAlign w:val="superscript"/>
        </w:rPr>
        <w:t>14</w:t>
      </w:r>
      <w:r w:rsidR="006F1854">
        <w:rPr>
          <w:rFonts w:hint="eastAsia"/>
          <w:vertAlign w:val="subscript"/>
        </w:rPr>
        <w:t>7</w:t>
      </w:r>
      <w:r w:rsidR="006F1854">
        <w:rPr>
          <w:rFonts w:hint="eastAsia"/>
        </w:rPr>
        <w:t>N</w:t>
      </w:r>
      <w:r>
        <w:tab/>
      </w:r>
      <w:r w:rsidR="006F1854">
        <w:tab/>
      </w:r>
      <w:r w:rsidR="006F1854">
        <w:tab/>
      </w:r>
      <w:r>
        <w:t>C</w:t>
      </w:r>
      <w:r>
        <w:t>．</w:t>
      </w:r>
      <w:r w:rsidR="006F1854">
        <w:rPr>
          <w:rFonts w:hint="eastAsia"/>
          <w:vertAlign w:val="superscript"/>
        </w:rPr>
        <w:t>14</w:t>
      </w:r>
      <w:r w:rsidR="006F1854">
        <w:rPr>
          <w:rFonts w:hint="eastAsia"/>
          <w:vertAlign w:val="subscript"/>
        </w:rPr>
        <w:t>5</w:t>
      </w:r>
      <w:r w:rsidR="006F1854">
        <w:rPr>
          <w:rFonts w:hint="eastAsia"/>
        </w:rPr>
        <w:t>B</w:t>
      </w:r>
      <w:r>
        <w:tab/>
      </w:r>
      <w:r w:rsidR="006F1854">
        <w:tab/>
      </w:r>
      <w:r w:rsidR="006F1854">
        <w:tab/>
      </w:r>
      <w:r>
        <w:t>D</w:t>
      </w:r>
      <w:r>
        <w:t>．</w:t>
      </w:r>
      <w:r w:rsidR="006F1854">
        <w:rPr>
          <w:rFonts w:hint="eastAsia"/>
          <w:vertAlign w:val="superscript"/>
        </w:rPr>
        <w:t>13</w:t>
      </w:r>
      <w:r w:rsidR="006F1854">
        <w:rPr>
          <w:rFonts w:hint="eastAsia"/>
          <w:vertAlign w:val="subscript"/>
        </w:rPr>
        <w:t>6</w:t>
      </w:r>
      <w:r w:rsidR="006F1854">
        <w:rPr>
          <w:rFonts w:hint="eastAsia"/>
        </w:rPr>
        <w:t>C</w:t>
      </w:r>
    </w:p>
    <w:p w14:paraId="21244A97" w14:textId="51D25135" w:rsidR="00A1149A" w:rsidRDefault="006F1854" w:rsidP="00A1149A">
      <w:pPr>
        <w:rPr>
          <w:rFonts w:ascii="宋体" w:hAnsi="宋体" w:hint="eastAsia"/>
          <w:kern w:val="0"/>
          <w:szCs w:val="21"/>
        </w:rPr>
      </w:pPr>
      <w:r>
        <w:rPr>
          <w:rFonts w:ascii="宋体" w:hAnsi="宋体" w:cs="Cambria Math" w:hint="eastAsia"/>
          <w:kern w:val="0"/>
          <w:szCs w:val="21"/>
        </w:rPr>
        <w:t>②</w:t>
      </w:r>
      <w:r>
        <w:rPr>
          <w:rFonts w:hint="eastAsia"/>
          <w:vertAlign w:val="superscript"/>
        </w:rPr>
        <w:t>14</w:t>
      </w:r>
      <w:r>
        <w:rPr>
          <w:rFonts w:hint="eastAsia"/>
          <w:vertAlign w:val="subscript"/>
        </w:rPr>
        <w:t>6</w:t>
      </w:r>
      <w:r>
        <w:rPr>
          <w:rFonts w:hint="eastAsia"/>
        </w:rPr>
        <w:t>C</w:t>
      </w:r>
      <w:r w:rsidR="00A1149A">
        <w:rPr>
          <w:rFonts w:ascii="宋体" w:hAnsi="宋体" w:hint="eastAsia"/>
          <w:kern w:val="0"/>
          <w:szCs w:val="21"/>
        </w:rPr>
        <w:t>的平均结合能</w:t>
      </w:r>
      <w:r w:rsidR="00A1149A">
        <w:rPr>
          <w:rFonts w:hint="eastAsia"/>
        </w:rPr>
        <w:t>________</w:t>
      </w:r>
      <w:r w:rsidR="00A1149A">
        <w:t>X</w:t>
      </w:r>
      <w:r w:rsidR="00A1149A">
        <w:rPr>
          <w:rFonts w:ascii="宋体" w:hAnsi="宋体" w:hint="eastAsia"/>
          <w:kern w:val="0"/>
          <w:szCs w:val="21"/>
        </w:rPr>
        <w:t>的平均结合能。</w:t>
      </w:r>
    </w:p>
    <w:p w14:paraId="084E59ED" w14:textId="6A802B22" w:rsidR="00A1149A" w:rsidRDefault="00A1149A" w:rsidP="00A1149A">
      <w:pPr>
        <w:rPr>
          <w:rFonts w:ascii="宋体" w:hAnsi="宋体" w:hint="eastAsia"/>
          <w:color w:val="0000FF"/>
          <w:kern w:val="0"/>
          <w:szCs w:val="21"/>
        </w:rPr>
      </w:pPr>
      <w:r>
        <w:t>A</w:t>
      </w:r>
      <w:r>
        <w:t>．</w:t>
      </w:r>
      <w:r>
        <w:rPr>
          <w:rFonts w:hint="eastAsia"/>
        </w:rPr>
        <w:t>大于</w:t>
      </w:r>
      <w:r>
        <w:tab/>
      </w:r>
      <w:r w:rsidR="006F1854">
        <w:tab/>
      </w:r>
      <w:r>
        <w:t>B</w:t>
      </w:r>
      <w:r>
        <w:t>．</w:t>
      </w:r>
      <w:r>
        <w:rPr>
          <w:rFonts w:hint="eastAsia"/>
        </w:rPr>
        <w:t>等于</w:t>
      </w:r>
      <w:r w:rsidR="006F1854">
        <w:tab/>
      </w:r>
      <w:r>
        <w:tab/>
        <w:t>C</w:t>
      </w:r>
      <w:r>
        <w:t>．</w:t>
      </w:r>
      <w:r>
        <w:rPr>
          <w:rFonts w:hint="eastAsia"/>
        </w:rPr>
        <w:t>小于</w:t>
      </w:r>
    </w:p>
    <w:p w14:paraId="40DC8F1F" w14:textId="23CC1AEE" w:rsidR="00A1149A" w:rsidRDefault="00A1149A" w:rsidP="00A1149A">
      <w:r>
        <w:rPr>
          <w:rFonts w:ascii="宋体" w:hAnsi="宋体" w:hint="eastAsia"/>
          <w:kern w:val="0"/>
          <w:szCs w:val="21"/>
        </w:rPr>
        <w:t>（</w:t>
      </w:r>
      <w:r>
        <w:rPr>
          <w:rFonts w:hint="eastAsia"/>
          <w:kern w:val="0"/>
          <w:szCs w:val="21"/>
        </w:rPr>
        <w:t>2</w:t>
      </w:r>
      <w:r>
        <w:rPr>
          <w:rFonts w:ascii="宋体" w:hAnsi="宋体" w:hint="eastAsia"/>
          <w:kern w:val="0"/>
          <w:szCs w:val="21"/>
        </w:rPr>
        <w:t>）</w:t>
      </w:r>
      <w:r w:rsidR="006F1854">
        <w:rPr>
          <w:rFonts w:hint="eastAsia"/>
          <w:vertAlign w:val="superscript"/>
        </w:rPr>
        <w:t>14</w:t>
      </w:r>
      <w:r w:rsidR="006F1854">
        <w:rPr>
          <w:rFonts w:hint="eastAsia"/>
          <w:vertAlign w:val="subscript"/>
        </w:rPr>
        <w:t>6</w:t>
      </w:r>
      <w:r w:rsidR="006F1854">
        <w:rPr>
          <w:rFonts w:hint="eastAsia"/>
        </w:rPr>
        <w:t>C</w:t>
      </w:r>
      <w:r>
        <w:rPr>
          <w:rFonts w:hint="eastAsia"/>
        </w:rPr>
        <w:t>的</w:t>
      </w:r>
      <w:r>
        <w:t>半衰期长达</w:t>
      </w:r>
      <w:r>
        <w:t>5</w:t>
      </w:r>
      <w:r w:rsidR="006F1854">
        <w:rPr>
          <w:rFonts w:hint="eastAsia"/>
        </w:rPr>
        <w:t xml:space="preserve"> </w:t>
      </w:r>
      <w:r>
        <w:t>730</w:t>
      </w:r>
      <w:r>
        <w:t>年，经</w:t>
      </w:r>
      <w:r>
        <w:t>17</w:t>
      </w:r>
      <w:r w:rsidR="006F1854">
        <w:rPr>
          <w:rFonts w:hint="eastAsia"/>
        </w:rPr>
        <w:t xml:space="preserve"> </w:t>
      </w:r>
      <w:r>
        <w:t>190</w:t>
      </w:r>
      <w:r>
        <w:t>年，核电池中</w:t>
      </w:r>
      <w:r w:rsidR="006F1854">
        <w:rPr>
          <w:rFonts w:hint="eastAsia"/>
          <w:vertAlign w:val="superscript"/>
        </w:rPr>
        <w:t>14</w:t>
      </w:r>
      <w:r w:rsidR="006F1854">
        <w:rPr>
          <w:rFonts w:hint="eastAsia"/>
          <w:vertAlign w:val="subscript"/>
        </w:rPr>
        <w:t>6</w:t>
      </w:r>
      <w:r w:rsidR="006F1854">
        <w:rPr>
          <w:rFonts w:hint="eastAsia"/>
        </w:rPr>
        <w:t>C</w:t>
      </w:r>
      <w:r>
        <w:rPr>
          <w:rFonts w:hint="eastAsia"/>
        </w:rPr>
        <w:t>数目</w:t>
      </w:r>
      <w:r>
        <w:t>为原来的</w:t>
      </w:r>
      <w:r>
        <w:rPr>
          <w:rFonts w:hint="eastAsia"/>
        </w:rPr>
        <w:t>________</w:t>
      </w:r>
      <w:r>
        <w:rPr>
          <w:rFonts w:hint="eastAsia"/>
        </w:rPr>
        <w:t>。</w:t>
      </w:r>
    </w:p>
    <w:p w14:paraId="686B70AD" w14:textId="6A35B7CD" w:rsidR="00A1149A" w:rsidRDefault="00A1149A" w:rsidP="00A1149A">
      <w:r>
        <w:rPr>
          <w:rFonts w:ascii="宋体" w:hAnsi="宋体" w:hint="eastAsia"/>
          <w:kern w:val="0"/>
          <w:szCs w:val="21"/>
        </w:rPr>
        <w:t>（</w:t>
      </w:r>
      <w:r>
        <w:rPr>
          <w:rFonts w:hint="eastAsia"/>
          <w:kern w:val="0"/>
          <w:szCs w:val="21"/>
        </w:rPr>
        <w:t>3</w:t>
      </w:r>
      <w:r>
        <w:rPr>
          <w:rFonts w:ascii="宋体" w:hAnsi="宋体" w:hint="eastAsia"/>
          <w:kern w:val="0"/>
          <w:szCs w:val="21"/>
        </w:rPr>
        <w:t>）</w:t>
      </w:r>
      <w:r>
        <w:rPr>
          <w:rFonts w:hint="eastAsia"/>
        </w:rPr>
        <w:t>关于</w:t>
      </w:r>
      <w:r>
        <w:rPr>
          <w:rFonts w:asciiTheme="majorBidi" w:hAnsiTheme="majorBidi" w:cstheme="majorBidi"/>
        </w:rPr>
        <w:t>β</w:t>
      </w:r>
      <w:r>
        <w:t>衰变</w:t>
      </w:r>
      <w:r>
        <w:rPr>
          <w:rFonts w:hint="eastAsia"/>
        </w:rPr>
        <w:t>及</w:t>
      </w:r>
      <w:r>
        <w:rPr>
          <w:rFonts w:asciiTheme="majorBidi" w:hAnsiTheme="majorBidi" w:cstheme="majorBidi"/>
        </w:rPr>
        <w:t>β</w:t>
      </w:r>
      <w:r>
        <w:rPr>
          <w:rFonts w:hint="eastAsia"/>
        </w:rPr>
        <w:t>射线的说法正确的是</w:t>
      </w:r>
      <w:r>
        <w:rPr>
          <w:rFonts w:hint="eastAsia"/>
        </w:rPr>
        <w:t>________</w:t>
      </w:r>
      <w:r>
        <w:rPr>
          <w:rFonts w:hint="eastAsia"/>
        </w:rPr>
        <w:t>。（多选）</w:t>
      </w:r>
    </w:p>
    <w:p w14:paraId="7CCE8392" w14:textId="13CFEC04" w:rsidR="00A1149A" w:rsidRDefault="00A1149A" w:rsidP="00A1149A">
      <w:r>
        <w:rPr>
          <w:rFonts w:hint="eastAsia"/>
        </w:rPr>
        <w:t>A</w:t>
      </w:r>
      <w:r>
        <w:t>．</w:t>
      </w:r>
      <w:r>
        <w:rPr>
          <w:rFonts w:asciiTheme="majorBidi" w:hAnsiTheme="majorBidi" w:cstheme="majorBidi"/>
        </w:rPr>
        <w:t>β</w:t>
      </w:r>
      <w:r>
        <w:t>射线穿透能力比</w:t>
      </w:r>
      <w:r>
        <w:rPr>
          <w:rFonts w:asciiTheme="majorBidi" w:hAnsiTheme="majorBidi" w:cstheme="majorBidi"/>
        </w:rPr>
        <w:t>α</w:t>
      </w:r>
      <w:r>
        <w:t>射线强</w:t>
      </w:r>
    </w:p>
    <w:p w14:paraId="199A795E" w14:textId="2A9E0436" w:rsidR="00A1149A" w:rsidRDefault="00A1149A" w:rsidP="00A1149A">
      <w:r>
        <w:rPr>
          <w:rFonts w:hint="eastAsia"/>
        </w:rPr>
        <w:t>B</w:t>
      </w:r>
      <w:r>
        <w:rPr>
          <w:rFonts w:hint="eastAsia"/>
        </w:rPr>
        <w:t>．</w:t>
      </w:r>
      <w:r>
        <w:rPr>
          <w:rFonts w:asciiTheme="majorBidi" w:hAnsiTheme="majorBidi" w:cstheme="majorBidi"/>
        </w:rPr>
        <w:t>β</w:t>
      </w:r>
      <w:r>
        <w:rPr>
          <w:rFonts w:hint="eastAsia"/>
        </w:rPr>
        <w:t>衰变的实质是核外电子电离</w:t>
      </w:r>
    </w:p>
    <w:p w14:paraId="562ED267" w14:textId="0B144C49" w:rsidR="00A1149A" w:rsidRDefault="00A1149A" w:rsidP="00A1149A">
      <w:r>
        <w:rPr>
          <w:rFonts w:hint="eastAsia"/>
        </w:rPr>
        <w:t>C</w:t>
      </w:r>
      <w:r>
        <w:rPr>
          <w:rFonts w:hint="eastAsia"/>
        </w:rPr>
        <w:t>．</w:t>
      </w:r>
      <w:r>
        <w:rPr>
          <w:rFonts w:asciiTheme="majorBidi" w:hAnsiTheme="majorBidi" w:cstheme="majorBidi"/>
        </w:rPr>
        <w:t>β</w:t>
      </w:r>
      <w:r>
        <w:rPr>
          <w:rFonts w:asciiTheme="majorBidi" w:hAnsiTheme="majorBidi" w:cstheme="majorBidi" w:hint="eastAsia"/>
        </w:rPr>
        <w:t>粒子由</w:t>
      </w:r>
      <w:r>
        <w:rPr>
          <w:rFonts w:hint="eastAsia"/>
        </w:rPr>
        <w:t>中子转化成质子的过程产生</w:t>
      </w:r>
    </w:p>
    <w:p w14:paraId="5D4AAFA7" w14:textId="2F52D40F" w:rsidR="00A1149A" w:rsidRDefault="00A1149A" w:rsidP="00A1149A">
      <w:r>
        <w:rPr>
          <w:rFonts w:hint="eastAsia"/>
        </w:rPr>
        <w:t>D</w:t>
      </w:r>
      <w:r>
        <w:rPr>
          <w:rFonts w:hint="eastAsia"/>
        </w:rPr>
        <w:t>．可利用</w:t>
      </w:r>
      <w:r w:rsidR="006F1854">
        <w:rPr>
          <w:rFonts w:hint="eastAsia"/>
          <w:vertAlign w:val="superscript"/>
        </w:rPr>
        <w:t>14</w:t>
      </w:r>
      <w:r w:rsidR="006F1854">
        <w:rPr>
          <w:rFonts w:hint="eastAsia"/>
          <w:vertAlign w:val="subscript"/>
        </w:rPr>
        <w:t>6</w:t>
      </w:r>
      <w:r w:rsidR="006F1854">
        <w:rPr>
          <w:rFonts w:hint="eastAsia"/>
        </w:rPr>
        <w:t>C</w:t>
      </w:r>
      <w:r>
        <w:rPr>
          <w:rFonts w:hint="eastAsia"/>
          <w:kern w:val="0"/>
          <w:szCs w:val="21"/>
        </w:rPr>
        <w:t>的半衰期</w:t>
      </w:r>
      <w:r>
        <w:rPr>
          <w:rFonts w:ascii="宋体" w:hAnsi="宋体"/>
          <w:kern w:val="0"/>
          <w:szCs w:val="21"/>
        </w:rPr>
        <w:t>进行考古年代</w:t>
      </w:r>
      <w:r>
        <w:rPr>
          <w:rFonts w:ascii="宋体" w:hAnsi="宋体" w:hint="eastAsia"/>
          <w:kern w:val="0"/>
          <w:szCs w:val="21"/>
        </w:rPr>
        <w:t>断定</w:t>
      </w:r>
    </w:p>
    <w:p w14:paraId="235E6507" w14:textId="77777777" w:rsidR="006F1854" w:rsidRDefault="006F1854" w:rsidP="00A1149A"/>
    <w:p w14:paraId="15418BA3" w14:textId="16A63253" w:rsidR="00A1149A" w:rsidRDefault="00A1149A" w:rsidP="006F1854">
      <w:r>
        <w:rPr>
          <w:rFonts w:hint="eastAsia"/>
        </w:rPr>
        <w:t>2</w:t>
      </w:r>
      <w:r>
        <w:rPr>
          <w:rFonts w:hint="eastAsia"/>
        </w:rPr>
        <w:t>．全超导托卡马克核聚变实验装置是一种将等离子体约束在环形空间的磁约束装置。通过氘核（</w:t>
      </w:r>
      <w:r w:rsidR="006F1854">
        <w:rPr>
          <w:rFonts w:hint="eastAsia"/>
          <w:vertAlign w:val="superscript"/>
        </w:rPr>
        <w:t>2</w:t>
      </w:r>
      <w:r w:rsidR="006F1854">
        <w:rPr>
          <w:rFonts w:hint="eastAsia"/>
          <w:vertAlign w:val="subscript"/>
        </w:rPr>
        <w:t>1</w:t>
      </w:r>
      <w:r w:rsidR="006F1854">
        <w:rPr>
          <w:rFonts w:hint="eastAsia"/>
        </w:rPr>
        <w:t>H</w:t>
      </w:r>
      <w:r>
        <w:rPr>
          <w:rFonts w:hint="eastAsia"/>
        </w:rPr>
        <w:t>）和氚核（</w:t>
      </w:r>
      <w:r w:rsidR="006F1854">
        <w:rPr>
          <w:rFonts w:hint="eastAsia"/>
          <w:vertAlign w:val="superscript"/>
        </w:rPr>
        <w:t>3</w:t>
      </w:r>
      <w:r w:rsidR="006F1854">
        <w:rPr>
          <w:rFonts w:hint="eastAsia"/>
          <w:vertAlign w:val="subscript"/>
        </w:rPr>
        <w:t>1</w:t>
      </w:r>
      <w:r w:rsidR="006F1854">
        <w:rPr>
          <w:rFonts w:hint="eastAsia"/>
        </w:rPr>
        <w:t>H</w:t>
      </w:r>
      <w:r>
        <w:rPr>
          <w:rFonts w:hint="eastAsia"/>
        </w:rPr>
        <w:t>）结合成氦核（</w:t>
      </w:r>
      <w:r w:rsidR="006F1854">
        <w:rPr>
          <w:rFonts w:hint="eastAsia"/>
          <w:vertAlign w:val="superscript"/>
        </w:rPr>
        <w:t>4</w:t>
      </w:r>
      <w:r w:rsidR="006F1854">
        <w:rPr>
          <w:rFonts w:hint="eastAsia"/>
          <w:vertAlign w:val="subscript"/>
        </w:rPr>
        <w:t>2</w:t>
      </w:r>
      <w:r w:rsidR="006F1854">
        <w:rPr>
          <w:rFonts w:hint="eastAsia"/>
        </w:rPr>
        <w:t>He</w:t>
      </w:r>
      <w:r>
        <w:rPr>
          <w:rFonts w:hint="eastAsia"/>
        </w:rPr>
        <w:t>）释放能量，</w:t>
      </w:r>
      <w:r>
        <w:t>核反应方程为</w:t>
      </w:r>
      <w:r w:rsidR="006F1854">
        <w:rPr>
          <w:rFonts w:hint="eastAsia"/>
          <w:vertAlign w:val="superscript"/>
        </w:rPr>
        <w:t>2</w:t>
      </w:r>
      <w:r w:rsidR="006F1854">
        <w:rPr>
          <w:rFonts w:hint="eastAsia"/>
        </w:rPr>
        <w:t xml:space="preserve">H + </w:t>
      </w:r>
      <w:r w:rsidR="006F1854">
        <w:rPr>
          <w:rFonts w:hint="eastAsia"/>
          <w:vertAlign w:val="superscript"/>
        </w:rPr>
        <w:t>3</w:t>
      </w:r>
      <w:r w:rsidR="006F1854">
        <w:rPr>
          <w:rFonts w:hint="eastAsia"/>
          <w:vertAlign w:val="subscript"/>
        </w:rPr>
        <w:t>1</w:t>
      </w:r>
      <w:r w:rsidR="006F1854">
        <w:rPr>
          <w:rFonts w:hint="eastAsia"/>
        </w:rPr>
        <w:t>H</w:t>
      </w:r>
      <w:r w:rsidR="006F1854">
        <w:rPr>
          <w:rFonts w:hint="eastAsia"/>
        </w:rPr>
        <w:t>→</w:t>
      </w:r>
      <w:r w:rsidR="006F1854">
        <w:rPr>
          <w:rFonts w:hint="eastAsia"/>
          <w:vertAlign w:val="superscript"/>
        </w:rPr>
        <w:t>4</w:t>
      </w:r>
      <w:r w:rsidR="006F1854">
        <w:rPr>
          <w:rFonts w:hint="eastAsia"/>
          <w:vertAlign w:val="subscript"/>
        </w:rPr>
        <w:t>2</w:t>
      </w:r>
      <w:r w:rsidR="006F1854">
        <w:rPr>
          <w:rFonts w:hint="eastAsia"/>
        </w:rPr>
        <w:t xml:space="preserve">He + </w:t>
      </w:r>
      <w:r w:rsidR="006F1854">
        <w:rPr>
          <w:rFonts w:hint="eastAsia"/>
          <w:vertAlign w:val="superscript"/>
        </w:rPr>
        <w:t>1</w:t>
      </w:r>
      <w:r w:rsidR="006F1854">
        <w:rPr>
          <w:rFonts w:hint="eastAsia"/>
          <w:vertAlign w:val="subscript"/>
        </w:rPr>
        <w:t>0</w:t>
      </w:r>
      <w:r w:rsidR="006F1854">
        <w:rPr>
          <w:rFonts w:hint="eastAsia"/>
        </w:rPr>
        <w:t>n</w:t>
      </w:r>
      <w:r>
        <w:t>。</w:t>
      </w:r>
      <w:r>
        <w:rPr>
          <w:rFonts w:hint="eastAsia"/>
        </w:rPr>
        <w:t>已知氘</w:t>
      </w:r>
      <w:r>
        <w:t>核质量</w:t>
      </w:r>
      <w:r>
        <w:rPr>
          <w:rFonts w:hint="eastAsia"/>
        </w:rPr>
        <w:t>为</w:t>
      </w:r>
      <w:r>
        <w:rPr>
          <w:i/>
          <w:iCs/>
        </w:rPr>
        <w:t>m</w:t>
      </w:r>
      <w:r>
        <w:rPr>
          <w:vertAlign w:val="subscript"/>
        </w:rPr>
        <w:t>1</w:t>
      </w:r>
      <w:r>
        <w:rPr>
          <w:rFonts w:hint="eastAsia"/>
        </w:rPr>
        <w:t>，氚</w:t>
      </w:r>
      <w:r>
        <w:t>核质量</w:t>
      </w:r>
      <w:r>
        <w:rPr>
          <w:rFonts w:hint="eastAsia"/>
        </w:rPr>
        <w:t>为</w:t>
      </w:r>
      <w:r>
        <w:rPr>
          <w:i/>
          <w:iCs/>
        </w:rPr>
        <w:t>m</w:t>
      </w:r>
      <w:r>
        <w:rPr>
          <w:vertAlign w:val="subscript"/>
        </w:rPr>
        <w:t>2</w:t>
      </w:r>
      <w:r>
        <w:rPr>
          <w:rFonts w:hint="eastAsia"/>
        </w:rPr>
        <w:t>，氦</w:t>
      </w:r>
      <w:r>
        <w:t>核质量</w:t>
      </w:r>
      <w:r>
        <w:rPr>
          <w:rFonts w:hint="eastAsia"/>
        </w:rPr>
        <w:t>为</w:t>
      </w:r>
      <w:r>
        <w:rPr>
          <w:i/>
          <w:iCs/>
        </w:rPr>
        <w:t>m</w:t>
      </w:r>
      <w:r>
        <w:rPr>
          <w:vertAlign w:val="subscript"/>
        </w:rPr>
        <w:t>3</w:t>
      </w:r>
      <w:r>
        <w:rPr>
          <w:rFonts w:hint="eastAsia"/>
        </w:rPr>
        <w:t>，</w:t>
      </w:r>
      <w:r>
        <w:t>中子质量</w:t>
      </w:r>
      <w:r>
        <w:rPr>
          <w:rFonts w:hint="eastAsia"/>
        </w:rPr>
        <w:t>为</w:t>
      </w:r>
      <w:r>
        <w:rPr>
          <w:i/>
          <w:iCs/>
        </w:rPr>
        <w:t>m</w:t>
      </w:r>
      <w:r>
        <w:rPr>
          <w:vertAlign w:val="subscript"/>
        </w:rPr>
        <w:t>n</w:t>
      </w:r>
      <w:r>
        <w:rPr>
          <w:rFonts w:hint="eastAsia"/>
        </w:rPr>
        <w:t>。</w:t>
      </w:r>
    </w:p>
    <w:p w14:paraId="0E96AA42" w14:textId="619B2085" w:rsidR="00A1149A" w:rsidRDefault="00A1149A" w:rsidP="00A1149A">
      <w:r>
        <w:rPr>
          <w:rFonts w:ascii="宋体" w:hAnsi="宋体" w:hint="eastAsia"/>
          <w:kern w:val="0"/>
          <w:szCs w:val="21"/>
        </w:rPr>
        <w:t>（</w:t>
      </w:r>
      <w:r>
        <w:rPr>
          <w:rFonts w:hint="eastAsia"/>
          <w:kern w:val="0"/>
          <w:szCs w:val="21"/>
        </w:rPr>
        <w:t>1</w:t>
      </w:r>
      <w:r>
        <w:rPr>
          <w:rFonts w:ascii="宋体" w:hAnsi="宋体" w:hint="eastAsia"/>
          <w:kern w:val="0"/>
          <w:szCs w:val="21"/>
        </w:rPr>
        <w:t>）</w:t>
      </w:r>
      <w:r>
        <w:rPr>
          <w:rFonts w:hint="eastAsia"/>
        </w:rPr>
        <w:t>一</w:t>
      </w:r>
      <w:r>
        <w:t>个</w:t>
      </w:r>
      <w:r>
        <w:rPr>
          <w:rFonts w:hint="eastAsia"/>
        </w:rPr>
        <w:t>氘核与一</w:t>
      </w:r>
      <w:r>
        <w:t>个</w:t>
      </w:r>
      <w:r>
        <w:rPr>
          <w:rFonts w:hint="eastAsia"/>
        </w:rPr>
        <w:t>氚核聚变后</w:t>
      </w:r>
      <w:r>
        <w:t>释放的能量为</w:t>
      </w:r>
      <w:r>
        <w:rPr>
          <w:rFonts w:hint="eastAsia"/>
        </w:rPr>
        <w:t>________</w:t>
      </w:r>
      <w:r>
        <w:rPr>
          <w:rFonts w:hint="eastAsia"/>
        </w:rPr>
        <w:t>。（真空中光速为</w:t>
      </w:r>
      <w:r>
        <w:rPr>
          <w:rFonts w:hint="eastAsia"/>
          <w:i/>
          <w:iCs/>
        </w:rPr>
        <w:t>c</w:t>
      </w:r>
      <w:r>
        <w:rPr>
          <w:rFonts w:hint="eastAsia"/>
        </w:rPr>
        <w:t>）</w:t>
      </w:r>
    </w:p>
    <w:p w14:paraId="450E68BD" w14:textId="173B85D4" w:rsidR="00A1149A" w:rsidRDefault="00871049" w:rsidP="00871049">
      <w:pPr>
        <w:rPr>
          <w:rFonts w:cs="黑体"/>
          <w:bCs/>
          <w:sz w:val="28"/>
          <w:szCs w:val="21"/>
          <w:shd w:val="clear" w:color="auto" w:fill="FFFFFF"/>
          <w:lang w:bidi="ar"/>
        </w:rPr>
      </w:pPr>
      <w:r>
        <w:rPr>
          <w:rFonts w:ascii="宋体" w:hAnsi="宋体" w:hint="eastAsia"/>
          <w:noProof/>
          <w:kern w:val="0"/>
          <w:szCs w:val="21"/>
          <w:lang w:val="zh-CN"/>
        </w:rPr>
        <mc:AlternateContent>
          <mc:Choice Requires="wpg">
            <w:drawing>
              <wp:anchor distT="0" distB="0" distL="114300" distR="114300" simplePos="0" relativeHeight="251778048" behindDoc="0" locked="0" layoutInCell="1" allowOverlap="1" wp14:anchorId="4D7CC183" wp14:editId="5CC4E9E8">
                <wp:simplePos x="0" y="0"/>
                <wp:positionH relativeFrom="column">
                  <wp:posOffset>4257102</wp:posOffset>
                </wp:positionH>
                <wp:positionV relativeFrom="paragraph">
                  <wp:posOffset>45573</wp:posOffset>
                </wp:positionV>
                <wp:extent cx="973455" cy="972185"/>
                <wp:effectExtent l="0" t="0" r="17145" b="18415"/>
                <wp:wrapSquare wrapText="bothSides"/>
                <wp:docPr id="18575751" name="组合 1436"/>
                <wp:cNvGraphicFramePr/>
                <a:graphic xmlns:a="http://schemas.openxmlformats.org/drawingml/2006/main">
                  <a:graphicData uri="http://schemas.microsoft.com/office/word/2010/wordprocessingGroup">
                    <wpg:wgp>
                      <wpg:cNvGrpSpPr/>
                      <wpg:grpSpPr>
                        <a:xfrm>
                          <a:off x="0" y="0"/>
                          <a:ext cx="973455" cy="972185"/>
                          <a:chOff x="0" y="0"/>
                          <a:chExt cx="973455" cy="972185"/>
                        </a:xfrm>
                      </wpg:grpSpPr>
                      <wpg:grpSp>
                        <wpg:cNvPr id="94969672" name="组合 94969672"/>
                        <wpg:cNvGrpSpPr/>
                        <wpg:grpSpPr>
                          <a:xfrm>
                            <a:off x="0" y="0"/>
                            <a:ext cx="973455" cy="972185"/>
                            <a:chOff x="8665" y="45491"/>
                            <a:chExt cx="1533" cy="1531"/>
                          </a:xfrm>
                        </wpg:grpSpPr>
                        <wpg:grpSp>
                          <wpg:cNvPr id="1838497674" name="组合 76"/>
                          <wpg:cNvGrpSpPr/>
                          <wpg:grpSpPr>
                            <a:xfrm>
                              <a:off x="8665" y="45491"/>
                              <a:ext cx="1533" cy="1531"/>
                              <a:chOff x="8665" y="45427"/>
                              <a:chExt cx="1533" cy="1531"/>
                            </a:xfrm>
                          </wpg:grpSpPr>
                          <wpg:grpSp>
                            <wpg:cNvPr id="1950688574" name="组合 245"/>
                            <wpg:cNvGrpSpPr/>
                            <wpg:grpSpPr>
                              <a:xfrm>
                                <a:off x="8665" y="45427"/>
                                <a:ext cx="1533" cy="1531"/>
                                <a:chOff x="2156" y="2132"/>
                                <a:chExt cx="1533" cy="1531"/>
                              </a:xfrm>
                            </wpg:grpSpPr>
                            <wpg:grpSp>
                              <wpg:cNvPr id="214279320" name="组合 240"/>
                              <wpg:cNvGrpSpPr/>
                              <wpg:grpSpPr>
                                <a:xfrm>
                                  <a:off x="2156" y="2132"/>
                                  <a:ext cx="1533" cy="1531"/>
                                  <a:chOff x="2848" y="2097"/>
                                  <a:chExt cx="1254" cy="1256"/>
                                </a:xfrm>
                              </wpg:grpSpPr>
                              <wpg:grpSp>
                                <wpg:cNvPr id="1341427924" name="组合 238"/>
                                <wpg:cNvGrpSpPr/>
                                <wpg:grpSpPr>
                                  <a:xfrm>
                                    <a:off x="2848" y="2097"/>
                                    <a:ext cx="1254" cy="1256"/>
                                    <a:chOff x="2848" y="2097"/>
                                    <a:chExt cx="1254" cy="1256"/>
                                  </a:xfrm>
                                </wpg:grpSpPr>
                                <wpg:grpSp>
                                  <wpg:cNvPr id="592380458" name="组合 232"/>
                                  <wpg:cNvGrpSpPr/>
                                  <wpg:grpSpPr>
                                    <a:xfrm>
                                      <a:off x="2848" y="2097"/>
                                      <a:ext cx="1254" cy="1256"/>
                                      <a:chOff x="2798" y="2098"/>
                                      <a:chExt cx="1254" cy="1256"/>
                                    </a:xfrm>
                                  </wpg:grpSpPr>
                                  <wpg:grpSp>
                                    <wpg:cNvPr id="1608879080" name="组合 230"/>
                                    <wpg:cNvGrpSpPr/>
                                    <wpg:grpSpPr>
                                      <a:xfrm>
                                        <a:off x="2798" y="2098"/>
                                        <a:ext cx="1254" cy="1256"/>
                                        <a:chOff x="5064" y="3609"/>
                                        <a:chExt cx="1254" cy="1256"/>
                                      </a:xfrm>
                                    </wpg:grpSpPr>
                                    <wpg:grpSp>
                                      <wpg:cNvPr id="406284064" name="组合 1"/>
                                      <wpg:cNvGrpSpPr/>
                                      <wpg:grpSpPr>
                                        <a:xfrm>
                                          <a:off x="5064" y="3609"/>
                                          <a:ext cx="1254" cy="1256"/>
                                          <a:chOff x="3353" y="1369"/>
                                          <a:chExt cx="2365" cy="2365"/>
                                        </a:xfrm>
                                      </wpg:grpSpPr>
                                      <wps:wsp>
                                        <wps:cNvPr id="742462382" name="椭圆 52"/>
                                        <wps:cNvSpPr>
                                          <a:spLocks noChangeAspect="1"/>
                                        </wps:cNvSpPr>
                                        <wps:spPr>
                                          <a:xfrm>
                                            <a:off x="3353" y="1369"/>
                                            <a:ext cx="2365" cy="2365"/>
                                          </a:xfrm>
                                          <a:prstGeom prst="ellipse">
                                            <a:avLst/>
                                          </a:prstGeom>
                                          <a:noFill/>
                                          <a:ln w="9525" cap="flat" cmpd="sng">
                                            <a:solidFill>
                                              <a:srgbClr val="000000"/>
                                            </a:solidFill>
                                            <a:prstDash val="solid"/>
                                            <a:headEnd type="none" w="med" len="med"/>
                                            <a:tailEnd type="none" w="med" len="med"/>
                                          </a:ln>
                                        </wps:spPr>
                                        <wps:bodyPr wrap="none" lIns="36000" tIns="0" rIns="36000" bIns="0">
                                          <a:spAutoFit/>
                                        </wps:bodyPr>
                                      </wps:wsp>
                                      <wps:wsp>
                                        <wps:cNvPr id="1369703008" name="椭圆 1369703008"/>
                                        <wps:cNvSpPr>
                                          <a:spLocks noChangeAspect="1"/>
                                        </wps:cNvSpPr>
                                        <wps:spPr>
                                          <a:xfrm>
                                            <a:off x="3992" y="2009"/>
                                            <a:ext cx="1086" cy="1086"/>
                                          </a:xfrm>
                                          <a:prstGeom prst="ellipse">
                                            <a:avLst/>
                                          </a:prstGeom>
                                          <a:noFill/>
                                          <a:ln w="9525" cap="flat" cmpd="sng">
                                            <a:solidFill>
                                              <a:srgbClr val="000000"/>
                                            </a:solidFill>
                                            <a:prstDash val="solid"/>
                                            <a:headEnd type="none" w="med" len="med"/>
                                            <a:tailEnd type="none" w="med" len="med"/>
                                          </a:ln>
                                        </wps:spPr>
                                        <wps:bodyPr wrap="none" lIns="36000" tIns="0" rIns="36000" bIns="0">
                                          <a:spAutoFit/>
                                        </wps:bodyPr>
                                      </wps:wsp>
                                    </wpg:grpSp>
                                    <wps:wsp>
                                      <wps:cNvPr id="927449855" name="Oval 4960"/>
                                      <wps:cNvSpPr>
                                        <a:spLocks noChangeAspect="1" noChangeArrowheads="1"/>
                                      </wps:cNvSpPr>
                                      <wps:spPr bwMode="auto">
                                        <a:xfrm>
                                          <a:off x="5670" y="4217"/>
                                          <a:ext cx="42" cy="40"/>
                                        </a:xfrm>
                                        <a:prstGeom prst="ellipse">
                                          <a:avLst/>
                                        </a:prstGeom>
                                        <a:solidFill>
                                          <a:srgbClr val="000000"/>
                                        </a:solidFill>
                                        <a:ln>
                                          <a:noFill/>
                                        </a:ln>
                                      </wps:spPr>
                                      <wps:bodyPr rot="0" vert="horz" wrap="none" lIns="36000" tIns="0" rIns="36000" bIns="0" anchor="t" anchorCtr="0" upright="1">
                                        <a:spAutoFit/>
                                      </wps:bodyPr>
                                    </wps:wsp>
                                  </wpg:grpSp>
                                  <wps:wsp>
                                    <wps:cNvPr id="215564458" name="直接箭头连接符 231"/>
                                    <wps:cNvCnPr/>
                                    <wps:spPr>
                                      <a:xfrm flipH="1" flipV="1">
                                        <a:off x="3221" y="2522"/>
                                        <a:ext cx="189" cy="190"/>
                                      </a:xfrm>
                                      <a:prstGeom prst="straightConnector1">
                                        <a:avLst/>
                                      </a:prstGeom>
                                      <a:ln w="6350">
                                        <a:solidFill>
                                          <a:schemeClr val="tx1"/>
                                        </a:solidFill>
                                        <a:tailEnd type="triangle" w="sm" len="sm"/>
                                      </a:ln>
                                    </wps:spPr>
                                    <wps:style>
                                      <a:lnRef idx="1">
                                        <a:schemeClr val="accent1"/>
                                      </a:lnRef>
                                      <a:fillRef idx="0">
                                        <a:schemeClr val="accent1"/>
                                      </a:fillRef>
                                      <a:effectRef idx="0">
                                        <a:schemeClr val="accent1"/>
                                      </a:effectRef>
                                      <a:fontRef idx="minor">
                                        <a:schemeClr val="tx1"/>
                                      </a:fontRef>
                                    </wps:style>
                                    <wps:bodyPr/>
                                  </wps:wsp>
                                </wpg:grpSp>
                                <wps:wsp>
                                  <wps:cNvPr id="913075823" name="Oval 4960"/>
                                  <wps:cNvSpPr>
                                    <a:spLocks noChangeAspect="1" noChangeArrowheads="1"/>
                                  </wps:cNvSpPr>
                                  <wps:spPr bwMode="auto">
                                    <a:xfrm>
                                      <a:off x="3741" y="2705"/>
                                      <a:ext cx="42" cy="40"/>
                                    </a:xfrm>
                                    <a:prstGeom prst="ellipse">
                                      <a:avLst/>
                                    </a:prstGeom>
                                    <a:solidFill>
                                      <a:srgbClr val="000000"/>
                                    </a:solidFill>
                                    <a:ln>
                                      <a:noFill/>
                                    </a:ln>
                                  </wps:spPr>
                                  <wps:bodyPr rot="0" vert="horz" wrap="none" lIns="36000" tIns="0" rIns="36000" bIns="0" anchor="t" anchorCtr="0" upright="1">
                                    <a:spAutoFit/>
                                  </wps:bodyPr>
                                </wps:wsp>
                              </wpg:grpSp>
                              <wps:wsp>
                                <wps:cNvPr id="1548568007" name="直接箭头连接符 239"/>
                                <wps:cNvCnPr/>
                                <wps:spPr>
                                  <a:xfrm flipH="1">
                                    <a:off x="3031" y="2739"/>
                                    <a:ext cx="429" cy="430"/>
                                  </a:xfrm>
                                  <a:prstGeom prst="straightConnector1">
                                    <a:avLst/>
                                  </a:prstGeom>
                                  <a:ln w="6350">
                                    <a:solidFill>
                                      <a:schemeClr val="tx1"/>
                                    </a:solidFill>
                                    <a:tailEnd type="triangle" w="sm" len="sm"/>
                                  </a:ln>
                                </wps:spPr>
                                <wps:style>
                                  <a:lnRef idx="1">
                                    <a:schemeClr val="accent1"/>
                                  </a:lnRef>
                                  <a:fillRef idx="0">
                                    <a:schemeClr val="accent1"/>
                                  </a:fillRef>
                                  <a:effectRef idx="0">
                                    <a:schemeClr val="accent1"/>
                                  </a:effectRef>
                                  <a:fontRef idx="minor">
                                    <a:schemeClr val="tx1"/>
                                  </a:fontRef>
                                </wps:style>
                                <wps:bodyPr/>
                              </wps:wsp>
                            </wpg:grpSp>
                            <wps:wsp>
                              <wps:cNvPr id="260524393" name="直接箭头连接符 244"/>
                              <wps:cNvCnPr/>
                              <wps:spPr>
                                <a:xfrm>
                                  <a:off x="3274" y="2909"/>
                                  <a:ext cx="0" cy="340"/>
                                </a:xfrm>
                                <a:prstGeom prst="straightConnector1">
                                  <a:avLst/>
                                </a:prstGeom>
                                <a:ln w="6350">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g:grpSp>
                          <wps:wsp>
                            <wps:cNvPr id="756412824" name="文本框 2"/>
                            <wps:cNvSpPr txBox="1">
                              <a:spLocks noChangeArrowheads="1"/>
                            </wps:cNvSpPr>
                            <wps:spPr bwMode="auto">
                              <a:xfrm>
                                <a:off x="9808" y="46343"/>
                                <a:ext cx="219" cy="327"/>
                              </a:xfrm>
                              <a:prstGeom prst="rect">
                                <a:avLst/>
                              </a:prstGeom>
                              <a:noFill/>
                              <a:ln w="9525">
                                <a:noFill/>
                                <a:miter lim="800000"/>
                              </a:ln>
                            </wps:spPr>
                            <wps:txbx>
                              <w:txbxContent>
                                <w:p w14:paraId="520CC2FB" w14:textId="77777777" w:rsidR="00A1149A" w:rsidRPr="00871049" w:rsidRDefault="00A1149A" w:rsidP="00871049">
                                  <w:pPr>
                                    <w:rPr>
                                      <w:rFonts w:ascii="Book Antiqua" w:hAnsi="Book Antiqua"/>
                                      <w:i/>
                                      <w:iCs/>
                                      <w:sz w:val="18"/>
                                      <w:szCs w:val="18"/>
                                    </w:rPr>
                                  </w:pPr>
                                  <w:r w:rsidRPr="00871049">
                                    <w:rPr>
                                      <w:rFonts w:ascii="Book Antiqua" w:hAnsi="Book Antiqua"/>
                                      <w:i/>
                                      <w:iCs/>
                                      <w:sz w:val="18"/>
                                      <w:szCs w:val="18"/>
                                    </w:rPr>
                                    <w:t>v</w:t>
                                  </w:r>
                                </w:p>
                              </w:txbxContent>
                            </wps:txbx>
                            <wps:bodyPr rot="0" vert="horz" wrap="none" lIns="36000" tIns="0" rIns="36000" bIns="0" anchor="t" anchorCtr="0">
                              <a:spAutoFit/>
                            </wps:bodyPr>
                          </wps:wsp>
                        </wpg:grpSp>
                        <wps:wsp>
                          <wps:cNvPr id="2011054999" name="文本框 2"/>
                          <wps:cNvSpPr txBox="1">
                            <a:spLocks noChangeArrowheads="1"/>
                          </wps:cNvSpPr>
                          <wps:spPr bwMode="auto">
                            <a:xfrm>
                              <a:off x="9085" y="45580"/>
                              <a:ext cx="238" cy="327"/>
                            </a:xfrm>
                            <a:prstGeom prst="rect">
                              <a:avLst/>
                            </a:prstGeom>
                            <a:noFill/>
                            <a:ln w="9525">
                              <a:noFill/>
                              <a:miter lim="800000"/>
                            </a:ln>
                          </wps:spPr>
                          <wps:txbx>
                            <w:txbxContent>
                              <w:p w14:paraId="132DD81C" w14:textId="77777777" w:rsidR="00A1149A" w:rsidRPr="00871049" w:rsidRDefault="00A1149A" w:rsidP="00871049">
                                <w:pPr>
                                  <w:rPr>
                                    <w:i/>
                                    <w:iCs/>
                                    <w:sz w:val="18"/>
                                    <w:szCs w:val="18"/>
                                  </w:rPr>
                                </w:pPr>
                                <w:r w:rsidRPr="00871049">
                                  <w:rPr>
                                    <w:i/>
                                    <w:iCs/>
                                    <w:sz w:val="18"/>
                                    <w:szCs w:val="18"/>
                                  </w:rPr>
                                  <w:t>B</w:t>
                                </w:r>
                              </w:p>
                            </w:txbxContent>
                          </wps:txbx>
                          <wps:bodyPr rot="0" vert="horz" wrap="none" lIns="36000" tIns="0" rIns="36000" bIns="0" anchor="t" anchorCtr="0">
                            <a:spAutoFit/>
                          </wps:bodyPr>
                        </wps:wsp>
                        <wps:wsp>
                          <wps:cNvPr id="382705885" name="文本框 2"/>
                          <wps:cNvSpPr txBox="1">
                            <a:spLocks noChangeArrowheads="1"/>
                          </wps:cNvSpPr>
                          <wps:spPr bwMode="auto">
                            <a:xfrm>
                              <a:off x="9428" y="46138"/>
                              <a:ext cx="258" cy="327"/>
                            </a:xfrm>
                            <a:prstGeom prst="rect">
                              <a:avLst/>
                            </a:prstGeom>
                            <a:noFill/>
                            <a:ln w="9525">
                              <a:noFill/>
                              <a:miter lim="800000"/>
                            </a:ln>
                          </wps:spPr>
                          <wps:txbx>
                            <w:txbxContent>
                              <w:p w14:paraId="782CF15F" w14:textId="1CF50418" w:rsidR="00871049" w:rsidRPr="00871049" w:rsidRDefault="00871049" w:rsidP="00871049">
                                <w:pPr>
                                  <w:rPr>
                                    <w:i/>
                                    <w:iCs/>
                                    <w:sz w:val="18"/>
                                    <w:szCs w:val="18"/>
                                  </w:rPr>
                                </w:pPr>
                                <w:r>
                                  <w:rPr>
                                    <w:rFonts w:hint="eastAsia"/>
                                    <w:i/>
                                    <w:iCs/>
                                    <w:sz w:val="18"/>
                                    <w:szCs w:val="18"/>
                                  </w:rPr>
                                  <w:t>O</w:t>
                                </w:r>
                              </w:p>
                            </w:txbxContent>
                          </wps:txbx>
                          <wps:bodyPr rot="0" vert="horz" wrap="none" lIns="36000" tIns="0" rIns="36000" bIns="0" anchor="t" anchorCtr="0">
                            <a:spAutoFit/>
                          </wps:bodyPr>
                        </wps:wsp>
                        <wps:wsp>
                          <wps:cNvPr id="1309800813" name="文本框 2"/>
                          <wps:cNvSpPr txBox="1">
                            <a:spLocks noChangeArrowheads="1"/>
                          </wps:cNvSpPr>
                          <wps:spPr bwMode="auto">
                            <a:xfrm>
                              <a:off x="9781" y="46132"/>
                              <a:ext cx="238" cy="327"/>
                            </a:xfrm>
                            <a:prstGeom prst="rect">
                              <a:avLst/>
                            </a:prstGeom>
                            <a:noFill/>
                            <a:ln w="9525">
                              <a:noFill/>
                              <a:miter lim="800000"/>
                            </a:ln>
                          </wps:spPr>
                          <wps:txbx>
                            <w:txbxContent>
                              <w:p w14:paraId="1426AD95" w14:textId="7C35049A" w:rsidR="00871049" w:rsidRPr="00871049" w:rsidRDefault="00871049" w:rsidP="00871049">
                                <w:pPr>
                                  <w:rPr>
                                    <w:i/>
                                    <w:iCs/>
                                    <w:sz w:val="18"/>
                                    <w:szCs w:val="18"/>
                                  </w:rPr>
                                </w:pPr>
                                <w:r>
                                  <w:rPr>
                                    <w:rFonts w:hint="eastAsia"/>
                                    <w:i/>
                                    <w:iCs/>
                                    <w:sz w:val="18"/>
                                    <w:szCs w:val="18"/>
                                  </w:rPr>
                                  <w:t>A</w:t>
                                </w:r>
                              </w:p>
                            </w:txbxContent>
                          </wps:txbx>
                          <wps:bodyPr rot="0" vert="horz" wrap="none" lIns="36000" tIns="0" rIns="36000" bIns="0" anchor="t" anchorCtr="0">
                            <a:spAutoFit/>
                          </wps:bodyPr>
                        </wps:wsp>
                        <wps:wsp>
                          <wps:cNvPr id="1257447803" name="文本框 2"/>
                          <wps:cNvSpPr txBox="1">
                            <a:spLocks noChangeArrowheads="1"/>
                          </wps:cNvSpPr>
                          <wps:spPr bwMode="auto">
                            <a:xfrm>
                              <a:off x="9287" y="45935"/>
                              <a:ext cx="298" cy="327"/>
                            </a:xfrm>
                            <a:prstGeom prst="rect">
                              <a:avLst/>
                            </a:prstGeom>
                            <a:noFill/>
                            <a:ln w="9525">
                              <a:noFill/>
                              <a:miter lim="800000"/>
                            </a:ln>
                          </wps:spPr>
                          <wps:txbx>
                            <w:txbxContent>
                              <w:p w14:paraId="20327B3A" w14:textId="179A776A" w:rsidR="00871049" w:rsidRPr="00871049" w:rsidRDefault="00871049" w:rsidP="00871049">
                                <w:pPr>
                                  <w:rPr>
                                    <w:i/>
                                    <w:iCs/>
                                    <w:sz w:val="18"/>
                                    <w:szCs w:val="18"/>
                                    <w:vertAlign w:val="subscript"/>
                                  </w:rPr>
                                </w:pPr>
                                <w:r>
                                  <w:rPr>
                                    <w:rFonts w:hint="eastAsia"/>
                                    <w:i/>
                                    <w:iCs/>
                                    <w:sz w:val="18"/>
                                    <w:szCs w:val="18"/>
                                  </w:rPr>
                                  <w:t>R</w:t>
                                </w:r>
                                <w:r w:rsidRPr="00871049">
                                  <w:rPr>
                                    <w:rFonts w:hint="eastAsia"/>
                                    <w:sz w:val="18"/>
                                    <w:szCs w:val="18"/>
                                    <w:vertAlign w:val="subscript"/>
                                  </w:rPr>
                                  <w:t>1</w:t>
                                </w:r>
                              </w:p>
                            </w:txbxContent>
                          </wps:txbx>
                          <wps:bodyPr rot="0" vert="horz" wrap="none" lIns="36000" tIns="0" rIns="36000" bIns="0" anchor="t" anchorCtr="0">
                            <a:spAutoFit/>
                          </wps:bodyPr>
                        </wps:wsp>
                        <wps:wsp>
                          <wps:cNvPr id="970645967" name="文本框 2"/>
                          <wps:cNvSpPr txBox="1">
                            <a:spLocks noChangeArrowheads="1"/>
                          </wps:cNvSpPr>
                          <wps:spPr bwMode="auto">
                            <a:xfrm>
                              <a:off x="8813" y="46321"/>
                              <a:ext cx="298" cy="327"/>
                            </a:xfrm>
                            <a:prstGeom prst="rect">
                              <a:avLst/>
                            </a:prstGeom>
                            <a:noFill/>
                            <a:ln w="9525">
                              <a:noFill/>
                              <a:miter lim="800000"/>
                            </a:ln>
                          </wps:spPr>
                          <wps:txbx>
                            <w:txbxContent>
                              <w:p w14:paraId="5CA19EAC" w14:textId="34D26CFA" w:rsidR="00871049" w:rsidRPr="00871049" w:rsidRDefault="00871049" w:rsidP="00871049">
                                <w:pPr>
                                  <w:rPr>
                                    <w:i/>
                                    <w:iCs/>
                                    <w:sz w:val="18"/>
                                    <w:szCs w:val="18"/>
                                    <w:vertAlign w:val="subscript"/>
                                  </w:rPr>
                                </w:pPr>
                                <w:r>
                                  <w:rPr>
                                    <w:rFonts w:hint="eastAsia"/>
                                    <w:i/>
                                    <w:iCs/>
                                    <w:sz w:val="18"/>
                                    <w:szCs w:val="18"/>
                                  </w:rPr>
                                  <w:t>R</w:t>
                                </w:r>
                                <w:r>
                                  <w:rPr>
                                    <w:rFonts w:hint="eastAsia"/>
                                    <w:sz w:val="18"/>
                                    <w:szCs w:val="18"/>
                                    <w:vertAlign w:val="subscript"/>
                                  </w:rPr>
                                  <w:t>2</w:t>
                                </w:r>
                              </w:p>
                            </w:txbxContent>
                          </wps:txbx>
                          <wps:bodyPr rot="0" vert="horz" wrap="none" lIns="36000" tIns="0" rIns="36000" bIns="0" anchor="t" anchorCtr="0">
                            <a:spAutoFit/>
                          </wps:bodyPr>
                        </wps:wsp>
                      </wpg:grpSp>
                      <wpg:grpSp>
                        <wpg:cNvPr id="382278553" name="组合 1435"/>
                        <wpg:cNvGrpSpPr/>
                        <wpg:grpSpPr>
                          <a:xfrm>
                            <a:off x="88068" y="26233"/>
                            <a:ext cx="798164" cy="920740"/>
                            <a:chOff x="0" y="0"/>
                            <a:chExt cx="798164" cy="920740"/>
                          </a:xfrm>
                        </wpg:grpSpPr>
                        <wpg:grpSp>
                          <wpg:cNvPr id="1148054123" name="组合 1434"/>
                          <wpg:cNvGrpSpPr/>
                          <wpg:grpSpPr>
                            <a:xfrm>
                              <a:off x="0" y="288834"/>
                              <a:ext cx="796290" cy="49257"/>
                              <a:chOff x="0" y="5000"/>
                              <a:chExt cx="796433" cy="49554"/>
                            </a:xfrm>
                          </wpg:grpSpPr>
                          <wps:wsp>
                            <wps:cNvPr id="459790899" name="自定义形状 5"/>
                            <wps:cNvSpPr/>
                            <wps:spPr>
                              <a:xfrm>
                                <a:off x="0" y="5080"/>
                                <a:ext cx="49588" cy="49443"/>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66328609" name="自定义形状 5"/>
                            <wps:cNvSpPr/>
                            <wps:spPr>
                              <a:xfrm>
                                <a:off x="149808" y="5080"/>
                                <a:ext cx="49588" cy="49443"/>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753657565" name="自定义形状 5"/>
                            <wps:cNvSpPr/>
                            <wps:spPr>
                              <a:xfrm>
                                <a:off x="746845" y="5000"/>
                                <a:ext cx="49588" cy="49443"/>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81412876" name="自定义形状 5"/>
                            <wps:cNvSpPr/>
                            <wps:spPr>
                              <a:xfrm>
                                <a:off x="597712" y="5111"/>
                                <a:ext cx="49588" cy="49443"/>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grpSp>
                          <wpg:cNvPr id="431680401" name="组合 1434"/>
                          <wpg:cNvGrpSpPr/>
                          <wpg:grpSpPr>
                            <a:xfrm>
                              <a:off x="0" y="434988"/>
                              <a:ext cx="796290" cy="49226"/>
                              <a:chOff x="0" y="5000"/>
                              <a:chExt cx="796433" cy="49523"/>
                            </a:xfrm>
                          </wpg:grpSpPr>
                          <wps:wsp>
                            <wps:cNvPr id="2024727624" name="自定义形状 5"/>
                            <wps:cNvSpPr/>
                            <wps:spPr>
                              <a:xfrm>
                                <a:off x="0" y="5080"/>
                                <a:ext cx="49588" cy="49443"/>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663440530" name="自定义形状 5"/>
                            <wps:cNvSpPr/>
                            <wps:spPr>
                              <a:xfrm>
                                <a:off x="746845" y="5000"/>
                                <a:ext cx="49588" cy="49443"/>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grpSp>
                          <wpg:cNvPr id="1588559187" name="组合 1434"/>
                          <wpg:cNvGrpSpPr/>
                          <wpg:grpSpPr>
                            <a:xfrm>
                              <a:off x="1874" y="579268"/>
                              <a:ext cx="796290" cy="49257"/>
                              <a:chOff x="0" y="5000"/>
                              <a:chExt cx="796433" cy="49554"/>
                            </a:xfrm>
                          </wpg:grpSpPr>
                          <wps:wsp>
                            <wps:cNvPr id="984012422" name="自定义形状 5"/>
                            <wps:cNvSpPr/>
                            <wps:spPr>
                              <a:xfrm>
                                <a:off x="0" y="5080"/>
                                <a:ext cx="49588" cy="49443"/>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784595956" name="自定义形状 5"/>
                            <wps:cNvSpPr/>
                            <wps:spPr>
                              <a:xfrm>
                                <a:off x="149808" y="5080"/>
                                <a:ext cx="49588" cy="49443"/>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842287399" name="自定义形状 5"/>
                            <wps:cNvSpPr/>
                            <wps:spPr>
                              <a:xfrm>
                                <a:off x="746845" y="5000"/>
                                <a:ext cx="49588" cy="49443"/>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878280189" name="自定义形状 5"/>
                            <wps:cNvSpPr/>
                            <wps:spPr>
                              <a:xfrm>
                                <a:off x="597712" y="5111"/>
                                <a:ext cx="49588" cy="49443"/>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grpSp>
                          <wpg:cNvPr id="1759051529" name="组合 1434"/>
                          <wpg:cNvGrpSpPr/>
                          <wpg:grpSpPr>
                            <a:xfrm>
                              <a:off x="151655" y="725149"/>
                              <a:ext cx="497403" cy="49530"/>
                              <a:chOff x="149808" y="4725"/>
                              <a:chExt cx="497492" cy="49829"/>
                            </a:xfrm>
                          </wpg:grpSpPr>
                          <wps:wsp>
                            <wps:cNvPr id="885802948" name="自定义形状 5"/>
                            <wps:cNvSpPr/>
                            <wps:spPr>
                              <a:xfrm>
                                <a:off x="149808" y="5080"/>
                                <a:ext cx="49588" cy="49443"/>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671485281" name="自定义形状 5"/>
                            <wps:cNvSpPr/>
                            <wps:spPr>
                              <a:xfrm>
                                <a:off x="299616" y="5017"/>
                                <a:ext cx="49588" cy="49443"/>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748689715" name="自定义形状 5"/>
                            <wps:cNvSpPr/>
                            <wps:spPr>
                              <a:xfrm>
                                <a:off x="597712" y="5111"/>
                                <a:ext cx="49588" cy="49443"/>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4862871" name="自定义形状 5"/>
                            <wps:cNvSpPr/>
                            <wps:spPr>
                              <a:xfrm>
                                <a:off x="448643" y="4725"/>
                                <a:ext cx="49588" cy="49443"/>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grpSp>
                          <wpg:cNvPr id="2105844751" name="组合 1434"/>
                          <wpg:cNvGrpSpPr/>
                          <wpg:grpSpPr>
                            <a:xfrm>
                              <a:off x="299561" y="871303"/>
                              <a:ext cx="198579" cy="49437"/>
                              <a:chOff x="299616" y="4725"/>
                              <a:chExt cx="198615" cy="49735"/>
                            </a:xfrm>
                          </wpg:grpSpPr>
                          <wps:wsp>
                            <wps:cNvPr id="2131411495" name="自定义形状 5"/>
                            <wps:cNvSpPr/>
                            <wps:spPr>
                              <a:xfrm>
                                <a:off x="299616" y="5017"/>
                                <a:ext cx="49588" cy="49443"/>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108869602" name="自定义形状 5"/>
                            <wps:cNvSpPr/>
                            <wps:spPr>
                              <a:xfrm>
                                <a:off x="448643" y="4725"/>
                                <a:ext cx="49588" cy="49443"/>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grpSp>
                          <wpg:cNvPr id="66990978" name="组合 1434"/>
                          <wpg:cNvGrpSpPr/>
                          <wpg:grpSpPr>
                            <a:xfrm>
                              <a:off x="151655" y="144280"/>
                              <a:ext cx="497403" cy="49530"/>
                              <a:chOff x="149808" y="4725"/>
                              <a:chExt cx="497492" cy="49829"/>
                            </a:xfrm>
                          </wpg:grpSpPr>
                          <wps:wsp>
                            <wps:cNvPr id="484537244" name="自定义形状 5"/>
                            <wps:cNvSpPr/>
                            <wps:spPr>
                              <a:xfrm>
                                <a:off x="149808" y="5080"/>
                                <a:ext cx="49588" cy="49443"/>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888250266" name="自定义形状 5"/>
                            <wps:cNvSpPr/>
                            <wps:spPr>
                              <a:xfrm>
                                <a:off x="299616" y="5017"/>
                                <a:ext cx="49588" cy="49443"/>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86072673" name="自定义形状 5"/>
                            <wps:cNvSpPr/>
                            <wps:spPr>
                              <a:xfrm>
                                <a:off x="597712" y="5111"/>
                                <a:ext cx="49588" cy="49443"/>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375042213" name="自定义形状 5"/>
                            <wps:cNvSpPr/>
                            <wps:spPr>
                              <a:xfrm>
                                <a:off x="448643" y="4725"/>
                                <a:ext cx="49588" cy="49443"/>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grpSp>
                          <wpg:cNvPr id="503266368" name="组合 1434"/>
                          <wpg:cNvGrpSpPr/>
                          <wpg:grpSpPr>
                            <a:xfrm>
                              <a:off x="299563" y="0"/>
                              <a:ext cx="198580" cy="49436"/>
                              <a:chOff x="299616" y="4725"/>
                              <a:chExt cx="198615" cy="49735"/>
                            </a:xfrm>
                          </wpg:grpSpPr>
                          <wps:wsp>
                            <wps:cNvPr id="275975821" name="自定义形状 5"/>
                            <wps:cNvSpPr/>
                            <wps:spPr>
                              <a:xfrm>
                                <a:off x="299616" y="5017"/>
                                <a:ext cx="49588" cy="49443"/>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3795423" name="自定义形状 5"/>
                            <wps:cNvSpPr/>
                            <wps:spPr>
                              <a:xfrm>
                                <a:off x="448643" y="4725"/>
                                <a:ext cx="49588" cy="49443"/>
                              </a:xfrm>
                              <a:custGeom>
                                <a:avLst/>
                                <a:gdLst/>
                                <a:ahLst/>
                                <a:cxnLst/>
                                <a:rect l="l" t="t" r="r" b="b"/>
                                <a:pathLst>
                                  <a:path w="396764" h="396764">
                                    <a:moveTo>
                                      <a:pt x="0" y="0"/>
                                    </a:moveTo>
                                    <a:lnTo>
                                      <a:pt x="396764" y="396764"/>
                                    </a:lnTo>
                                    <a:moveTo>
                                      <a:pt x="396764" y="0"/>
                                    </a:moveTo>
                                    <a:lnTo>
                                      <a:pt x="0" y="396764"/>
                                    </a:lnTo>
                                  </a:path>
                                </a:pathLst>
                              </a:cu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grpSp>
                    </wpg:wgp>
                  </a:graphicData>
                </a:graphic>
              </wp:anchor>
            </w:drawing>
          </mc:Choice>
          <mc:Fallback>
            <w:pict>
              <v:group w14:anchorId="4D7CC183" id="组合 1436" o:spid="_x0000_s1817" style="position:absolute;left:0;text-align:left;margin-left:335.2pt;margin-top:3.6pt;width:76.65pt;height:76.55pt;z-index:251778048;mso-position-horizontal-relative:text;mso-position-vertical-relative:text" coordsize="9734,972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">
                <v:group id="组合 94969672" o:spid="_x0000_s1818" style="position:absolute;width:9734;height:9721" coordorigin="8665,45491" coordsize="1533,15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">
                  <v:group id="组合 76" o:spid="_x0000_s1819" style="position:absolute;left:8665;top:45491;width:1533;height:1531" coordorigin="8665,45427" coordsize="1533,15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">
                    <v:group id="组合 245" o:spid="_x0000_s1820" style="position:absolute;left:8665;top:45427;width:1533;height:1531" coordorigin="2156,2132" coordsize="1533,15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">
                      <v:group id="_x0000_s1821" style="position:absolute;left:2156;top:2132;width:1533;height:1531" coordorigin="2848,2097" coordsize="1254,12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">
                        <v:group id="组合 238" o:spid="_x0000_s1822" style="position:absolute;left:2848;top:2097;width:1254;height:1256" coordorigin="2848,2097" coordsize="1254,12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">
                          <v:group id="组合 232" o:spid="_x0000_s1823" style="position:absolute;left:2848;top:2097;width:1254;height:1256" coordorigin="2798,2098" coordsize="1254,12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">
                            <v:group id="组合 230" o:spid="_x0000_s1824" style="position:absolute;left:2798;top:2098;width:1254;height:1256" coordorigin="5064,3609" coordsize="1254,12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">
                              <v:group id="_x0000_s1825" style="position:absolute;left:5064;top:3609;width:1254;height:1256" coordorigin="3353,1369" coordsize="2365,23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">
                                <v:oval id="椭圆 52" o:spid="_x0000_s1826" style="position:absolute;left:3353;top:1369;width:2365;height:236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" filled="f">
                                  <v:path arrowok="t"/>
                                  <o:lock v:ext="edit" aspectratio="t"/>
                                  <v:textbox style="mso-fit-shape-to-text:t" inset="1mm,0,1mm,0"/>
                                </v:oval>
                                <v:oval id="椭圆 1369703008" o:spid="_x0000_s1827" style="position:absolute;left:3992;top:2009;width:1086;height:108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" filled="f">
                                  <v:path arrowok="t"/>
                                  <o:lock v:ext="edit" aspectratio="t"/>
                                  <v:textbox style="mso-fit-shape-to-text:t" inset="1mm,0,1mm,0"/>
                                </v:oval>
                              </v:group>
                              <v:oval id="Oval 4960" o:spid="_x0000_s1828" style="position:absolute;left:5670;top:4217;width:42;height:4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" fillcolor="black" stroked="f">
                                <o:lock v:ext="edit" aspectratio="t"/>
                                <v:textbox style="mso-fit-shape-to-text:t" inset="1mm,0,1mm,0"/>
                              </v:oval>
                            </v:group>
                            <v:shape id="直接箭头连接符 231" o:spid="_x0000_s1829" type="#_x0000_t32" style="position:absolute;left:3221;top:2522;width:189;height:190;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" strokecolor="black [3213]" strokeweight=".5pt">
                              <v:stroke endarrow="block" endarrowwidth="narrow" endarrowlength="short" joinstyle="miter"/>
                            </v:shape>
                          </v:group>
                          <v:oval id="Oval 4960" o:spid="_x0000_s1830" style="position:absolute;left:3741;top:2705;width:42;height:4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" fillcolor="black" stroked="f">
                            <o:lock v:ext="edit" aspectratio="t"/>
                            <v:textbox style="mso-fit-shape-to-text:t" inset="1mm,0,1mm,0"/>
                          </v:oval>
                        </v:group>
                        <v:shape id="直接箭头连接符 239" o:spid="_x0000_s1831" type="#_x0000_t32" style="position:absolute;left:3031;top:2739;width:429;height:43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" strokecolor="black [3213]" strokeweight=".5pt">
                          <v:stroke endarrow="block" endarrowwidth="narrow" endarrowlength="short" joinstyle="miter"/>
                        </v:shape>
                      </v:group>
                      <v:shape id="直接箭头连接符 244" o:spid="_x0000_s1832" type="#_x0000_t32" style="position:absolute;left:3274;top:2909;width:0;height:34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" strokecolor="black [3213]" strokeweight=".5pt">
                        <v:stroke endarrow="block" endarrowwidth="narrow" joinstyle="miter"/>
                      </v:shape>
                    </v:group>
                    <v:shape id="文本框 2" o:spid="_x0000_s1833" type="#_x0000_t202" style="position:absolute;left:9808;top:46343;width:219;height:32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" filled="f" stroked="f">
                      <v:textbox style="mso-fit-shape-to-text:t" inset="1mm,0,1mm,0">
                        <w:txbxContent>
                          <w:p w14:paraId="520CC2FB" w14:textId="77777777" w:rsidR="00A1149A" w:rsidRPr="00871049" w:rsidRDefault="00A1149A" w:rsidP="00871049">
                            <w:pPr>
                              <w:rPr>
                                <w:rFonts w:ascii="Book Antiqua" w:hAnsi="Book Antiqua"/>
                                <w:i/>
                                <w:iCs/>
                                <w:sz w:val="18"/>
                                <w:szCs w:val="18"/>
                              </w:rPr>
                            </w:pPr>
                            <w:r w:rsidRPr="00871049">
                              <w:rPr>
                                <w:rFonts w:ascii="Book Antiqua" w:hAnsi="Book Antiqua"/>
                                <w:i/>
                                <w:iCs/>
                                <w:sz w:val="18"/>
                                <w:szCs w:val="18"/>
                              </w:rPr>
                              <w:t>v</w:t>
                            </w:r>
                          </w:p>
                        </w:txbxContent>
                      </v:textbox>
                    </v:shape>
                  </v:group>
                  <v:shape id="文本框 2" o:spid="_x0000_s1834" type="#_x0000_t202" style="position:absolute;left:9085;top:45580;width:238;height:32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" filled="f" stroked="f">
                    <v:textbox style="mso-fit-shape-to-text:t" inset="1mm,0,1mm,0">
                      <w:txbxContent>
                        <w:p w14:paraId="132DD81C" w14:textId="77777777" w:rsidR="00A1149A" w:rsidRPr="00871049" w:rsidRDefault="00A1149A" w:rsidP="00871049">
                          <w:pPr>
                            <w:rPr>
                              <w:i/>
                              <w:iCs/>
                              <w:sz w:val="18"/>
                              <w:szCs w:val="18"/>
                            </w:rPr>
                          </w:pPr>
                          <w:r w:rsidRPr="00871049">
                            <w:rPr>
                              <w:i/>
                              <w:iCs/>
                              <w:sz w:val="18"/>
                              <w:szCs w:val="18"/>
                            </w:rPr>
                            <w:t>B</w:t>
                          </w:r>
                        </w:p>
                      </w:txbxContent>
                    </v:textbox>
                  </v:shape>
                  <v:shape id="文本框 2" o:spid="_x0000_s1835" type="#_x0000_t202" style="position:absolute;left:9428;top:46138;width:258;height:32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" filled="f" stroked="f">
                    <v:textbox style="mso-fit-shape-to-text:t" inset="1mm,0,1mm,0">
                      <w:txbxContent>
                        <w:p w14:paraId="782CF15F" w14:textId="1CF50418" w:rsidR="00871049" w:rsidRPr="00871049" w:rsidRDefault="00871049" w:rsidP="00871049">
                          <w:pPr>
                            <w:rPr>
                              <w:i/>
                              <w:iCs/>
                              <w:sz w:val="18"/>
                              <w:szCs w:val="18"/>
                            </w:rPr>
                          </w:pPr>
                          <w:r>
                            <w:rPr>
                              <w:rFonts w:hint="eastAsia"/>
                              <w:i/>
                              <w:iCs/>
                              <w:sz w:val="18"/>
                              <w:szCs w:val="18"/>
                            </w:rPr>
                            <w:t>O</w:t>
                          </w:r>
                        </w:p>
                      </w:txbxContent>
                    </v:textbox>
                  </v:shape>
                  <v:shape id="文本框 2" o:spid="_x0000_s1836" type="#_x0000_t202" style="position:absolute;left:9781;top:46132;width:238;height:32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" filled="f" stroked="f">
                    <v:textbox style="mso-fit-shape-to-text:t" inset="1mm,0,1mm,0">
                      <w:txbxContent>
                        <w:p w14:paraId="1426AD95" w14:textId="7C35049A" w:rsidR="00871049" w:rsidRPr="00871049" w:rsidRDefault="00871049" w:rsidP="00871049">
                          <w:pPr>
                            <w:rPr>
                              <w:i/>
                              <w:iCs/>
                              <w:sz w:val="18"/>
                              <w:szCs w:val="18"/>
                            </w:rPr>
                          </w:pPr>
                          <w:r>
                            <w:rPr>
                              <w:rFonts w:hint="eastAsia"/>
                              <w:i/>
                              <w:iCs/>
                              <w:sz w:val="18"/>
                              <w:szCs w:val="18"/>
                            </w:rPr>
                            <w:t>A</w:t>
                          </w:r>
                        </w:p>
                      </w:txbxContent>
                    </v:textbox>
                  </v:shape>
                  <v:shape id="文本框 2" o:spid="_x0000_s1837" type="#_x0000_t202" style="position:absolute;left:9287;top:45935;width:298;height:32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" filled="f" stroked="f">
                    <v:textbox style="mso-fit-shape-to-text:t" inset="1mm,0,1mm,0">
                      <w:txbxContent>
                        <w:p w14:paraId="20327B3A" w14:textId="179A776A" w:rsidR="00871049" w:rsidRPr="00871049" w:rsidRDefault="00871049" w:rsidP="00871049">
                          <w:pPr>
                            <w:rPr>
                              <w:i/>
                              <w:iCs/>
                              <w:sz w:val="18"/>
                              <w:szCs w:val="18"/>
                              <w:vertAlign w:val="subscript"/>
                            </w:rPr>
                          </w:pPr>
                          <w:r>
                            <w:rPr>
                              <w:rFonts w:hint="eastAsia"/>
                              <w:i/>
                              <w:iCs/>
                              <w:sz w:val="18"/>
                              <w:szCs w:val="18"/>
                            </w:rPr>
                            <w:t>R</w:t>
                          </w:r>
                          <w:r w:rsidRPr="00871049">
                            <w:rPr>
                              <w:rFonts w:hint="eastAsia"/>
                              <w:sz w:val="18"/>
                              <w:szCs w:val="18"/>
                              <w:vertAlign w:val="subscript"/>
                            </w:rPr>
                            <w:t>1</w:t>
                          </w:r>
                        </w:p>
                      </w:txbxContent>
                    </v:textbox>
                  </v:shape>
                  <v:shape id="文本框 2" o:spid="_x0000_s1838" type="#_x0000_t202" style="position:absolute;left:8813;top:46321;width:298;height:32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" filled="f" stroked="f">
                    <v:textbox style="mso-fit-shape-to-text:t" inset="1mm,0,1mm,0">
                      <w:txbxContent>
                        <w:p w14:paraId="5CA19EAC" w14:textId="34D26CFA" w:rsidR="00871049" w:rsidRPr="00871049" w:rsidRDefault="00871049" w:rsidP="00871049">
                          <w:pPr>
                            <w:rPr>
                              <w:i/>
                              <w:iCs/>
                              <w:sz w:val="18"/>
                              <w:szCs w:val="18"/>
                              <w:vertAlign w:val="subscript"/>
                            </w:rPr>
                          </w:pPr>
                          <w:r>
                            <w:rPr>
                              <w:rFonts w:hint="eastAsia"/>
                              <w:i/>
                              <w:iCs/>
                              <w:sz w:val="18"/>
                              <w:szCs w:val="18"/>
                            </w:rPr>
                            <w:t>R</w:t>
                          </w:r>
                          <w:r>
                            <w:rPr>
                              <w:rFonts w:hint="eastAsia"/>
                              <w:sz w:val="18"/>
                              <w:szCs w:val="18"/>
                              <w:vertAlign w:val="subscript"/>
                            </w:rPr>
                            <w:t>2</w:t>
                          </w:r>
                        </w:p>
                      </w:txbxContent>
                    </v:textbox>
                  </v:shape>
                </v:group>
                <v:group id="组合 1435" o:spid="_x0000_s1839" style="position:absolute;left:880;top:262;width:7982;height:9207" coordsize="7981,92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">
                  <v:group id="组合 1434" o:spid="_x0000_s1840" style="position:absolute;top:2888;width:7962;height:492" coordorigin=",50" coordsize="7964,4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">
                    <v:shape id="自定义形状 5" o:spid="_x0000_s1841" style="position:absolute;top:50;width:495;height:495;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" path="m,l396764,396764m396764,l,396764e" filled="f" strokecolor="black [3213]" strokeweight=".5pt">
                      <v:stroke joinstyle="miter"/>
                      <v:path arrowok="t"/>
                    </v:shape>
                    <v:shape id="自定义形状 5" o:spid="_x0000_s1842" style="position:absolute;left:1498;top:50;width:495;height:495;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" path="m,l396764,396764m396764,l,396764e" filled="f" strokecolor="black [3213]" strokeweight=".5pt">
                      <v:stroke joinstyle="miter"/>
                      <v:path arrowok="t"/>
                    </v:shape>
                    <v:shape id="自定义形状 5" o:spid="_x0000_s1843" style="position:absolute;left:7468;top:50;width:496;height:494;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" path="m,l396764,396764m396764,l,396764e" filled="f" strokecolor="black [3213]" strokeweight=".5pt">
                      <v:stroke joinstyle="miter"/>
                      <v:path arrowok="t"/>
                    </v:shape>
                    <v:shape id="自定义形状 5" o:spid="_x0000_s1844" style="position:absolute;left:5977;top:51;width:496;height:494;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" path="m,l396764,396764m396764,l,396764e" filled="f" strokecolor="black [3213]" strokeweight=".5pt">
                      <v:stroke joinstyle="miter"/>
                      <v:path arrowok="t"/>
                    </v:shape>
                  </v:group>
                  <v:group id="组合 1434" o:spid="_x0000_s1845" style="position:absolute;top:4349;width:7962;height:493" coordorigin=",50" coordsize="7964,4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">
                    <v:shape id="自定义形状 5" o:spid="_x0000_s1846" style="position:absolute;top:50;width:495;height:495;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" path="m,l396764,396764m396764,l,396764e" filled="f" strokecolor="black [3213]" strokeweight=".5pt">
                      <v:stroke joinstyle="miter"/>
                      <v:path arrowok="t"/>
                    </v:shape>
                    <v:shape id="自定义形状 5" o:spid="_x0000_s1847" style="position:absolute;left:7468;top:50;width:496;height:494;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" path="m,l396764,396764m396764,l,396764e" filled="f" strokecolor="black [3213]" strokeweight=".5pt">
                      <v:stroke joinstyle="miter"/>
                      <v:path arrowok="t"/>
                    </v:shape>
                  </v:group>
                  <v:group id="组合 1434" o:spid="_x0000_s1848" style="position:absolute;left:18;top:5792;width:7963;height:493" coordorigin=",50" coordsize="7964,4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">
                    <v:shape id="自定义形状 5" o:spid="_x0000_s1849" style="position:absolute;top:50;width:495;height:495;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" path="m,l396764,396764m396764,l,396764e" filled="f" strokecolor="black [3213]" strokeweight=".5pt">
                      <v:stroke joinstyle="miter"/>
                      <v:path arrowok="t"/>
                    </v:shape>
                    <v:shape id="自定义形状 5" o:spid="_x0000_s1850" style="position:absolute;left:1498;top:50;width:495;height:495;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" path="m,l396764,396764m396764,l,396764e" filled="f" strokecolor="black [3213]" strokeweight=".5pt">
                      <v:stroke joinstyle="miter"/>
                      <v:path arrowok="t"/>
                    </v:shape>
                    <v:shape id="自定义形状 5" o:spid="_x0000_s1851" style="position:absolute;left:7468;top:50;width:496;height:494;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" path="m,l396764,396764m396764,l,396764e" filled="f" strokecolor="black [3213]" strokeweight=".5pt">
                      <v:stroke joinstyle="miter"/>
                      <v:path arrowok="t"/>
                    </v:shape>
                    <v:shape id="自定义形状 5" o:spid="_x0000_s1852" style="position:absolute;left:5977;top:51;width:496;height:494;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" path="m,l396764,396764m396764,l,396764e" filled="f" strokecolor="black [3213]" strokeweight=".5pt">
                      <v:stroke joinstyle="miter"/>
                      <v:path arrowok="t"/>
                    </v:shape>
                  </v:group>
                  <v:group id="组合 1434" o:spid="_x0000_s1853" style="position:absolute;left:1516;top:7251;width:4974;height:495" coordorigin="1498,47" coordsize="4974,4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">
                    <v:shape id="自定义形状 5" o:spid="_x0000_s1854" style="position:absolute;left:1498;top:50;width:495;height:495;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" path="m,l396764,396764m396764,l,396764e" filled="f" strokecolor="black [3213]" strokeweight=".5pt">
                      <v:stroke joinstyle="miter"/>
                      <v:path arrowok="t"/>
                    </v:shape>
                    <v:shape id="自定义形状 5" o:spid="_x0000_s1855" style="position:absolute;left:2996;top:50;width:496;height:494;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" path="m,l396764,396764m396764,l,396764e" filled="f" strokecolor="black [3213]" strokeweight=".5pt">
                      <v:stroke joinstyle="miter"/>
                      <v:path arrowok="t"/>
                    </v:shape>
                    <v:shape id="自定义形状 5" o:spid="_x0000_s1856" style="position:absolute;left:5977;top:51;width:496;height:494;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" path="m,l396764,396764m396764,l,396764e" filled="f" strokecolor="black [3213]" strokeweight=".5pt">
                      <v:stroke joinstyle="miter"/>
                      <v:path arrowok="t"/>
                    </v:shape>
                    <v:shape id="自定义形状 5" o:spid="_x0000_s1857" style="position:absolute;left:4486;top:47;width:496;height:494;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" path="m,l396764,396764m396764,l,396764e" filled="f" strokecolor="black [3213]" strokeweight=".5pt">
                      <v:stroke joinstyle="miter"/>
                      <v:path arrowok="t"/>
                    </v:shape>
                  </v:group>
                  <v:group id="组合 1434" o:spid="_x0000_s1858" style="position:absolute;left:2995;top:8713;width:1986;height:494" coordorigin="299616,4725" coordsize="198615,497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">
                    <v:shape id="自定义形状 5" o:spid="_x0000_s1859" style="position:absolute;left:299616;top:5017;width:49588;height:49443;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" path="m,l396764,396764m396764,l,396764e" filled="f" strokecolor="black [3213]" strokeweight=".5pt">
                      <v:stroke joinstyle="miter"/>
                      <v:path arrowok="t"/>
                    </v:shape>
                    <v:shape id="自定义形状 5" o:spid="_x0000_s1860" style="position:absolute;left:448643;top:4725;width:49588;height:49443;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" path="m,l396764,396764m396764,l,396764e" filled="f" strokecolor="black [3213]" strokeweight=".5pt">
                      <v:stroke joinstyle="miter"/>
                      <v:path arrowok="t"/>
                    </v:shape>
                  </v:group>
                  <v:group id="组合 1434" o:spid="_x0000_s1861" style="position:absolute;left:1516;top:1442;width:4974;height:496" coordorigin="1498,47" coordsize="4974,4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">
                    <v:shape id="自定义形状 5" o:spid="_x0000_s1862" style="position:absolute;left:1498;top:50;width:495;height:495;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" path="m,l396764,396764m396764,l,396764e" filled="f" strokecolor="black [3213]" strokeweight=".5pt">
                      <v:stroke joinstyle="miter"/>
                      <v:path arrowok="t"/>
                    </v:shape>
                    <v:shape id="自定义形状 5" o:spid="_x0000_s1863" style="position:absolute;left:2996;top:50;width:496;height:494;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" path="m,l396764,396764m396764,l,396764e" filled="f" strokecolor="black [3213]" strokeweight=".5pt">
                      <v:stroke joinstyle="miter"/>
                      <v:path arrowok="t"/>
                    </v:shape>
                    <v:shape id="自定义形状 5" o:spid="_x0000_s1864" style="position:absolute;left:5977;top:51;width:496;height:494;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" path="m,l396764,396764m396764,l,396764e" filled="f" strokecolor="black [3213]" strokeweight=".5pt">
                      <v:stroke joinstyle="miter"/>
                      <v:path arrowok="t"/>
                    </v:shape>
                    <v:shape id="自定义形状 5" o:spid="_x0000_s1865" style="position:absolute;left:4486;top:47;width:496;height:494;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" path="m,l396764,396764m396764,l,396764e" filled="f" strokecolor="black [3213]" strokeweight=".5pt">
                      <v:stroke joinstyle="miter"/>
                      <v:path arrowok="t"/>
                    </v:shape>
                  </v:group>
                  <v:group id="组合 1434" o:spid="_x0000_s1866" style="position:absolute;left:2995;width:1986;height:494" coordorigin="299616,4725" coordsize="198615,497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">
                    <v:shape id="自定义形状 5" o:spid="_x0000_s1867" style="position:absolute;left:299616;top:5017;width:49588;height:49443;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" path="m,l396764,396764m396764,l,396764e" filled="f" strokecolor="black [3213]" strokeweight=".5pt">
                      <v:stroke joinstyle="miter"/>
                      <v:path arrowok="t"/>
                    </v:shape>
                    <v:shape id="自定义形状 5" o:spid="_x0000_s1868" style="position:absolute;left:448643;top:4725;width:49588;height:49443;visibility:visible;mso-wrap-style:square;v-text-anchor:middle" coordsize="396764,39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" path="m,l396764,396764m396764,l,396764e" filled="f" strokecolor="black [3213]" strokeweight=".5pt">
                      <v:stroke joinstyle="miter"/>
                      <v:path arrowok="t"/>
                    </v:shape>
                  </v:group>
                </v:group>
                <w10:wrap type="square"/>
              </v:group>
            </w:pict>
          </mc:Fallback>
        </mc:AlternateContent>
      </w:r>
      <w:r w:rsidR="00A1149A">
        <w:rPr>
          <w:rFonts w:ascii="宋体" w:hAnsi="宋体" w:hint="eastAsia"/>
          <w:kern w:val="0"/>
          <w:szCs w:val="21"/>
        </w:rPr>
        <w:t>（</w:t>
      </w:r>
      <w:r w:rsidR="00A1149A">
        <w:rPr>
          <w:rFonts w:hint="eastAsia"/>
          <w:kern w:val="0"/>
          <w:szCs w:val="21"/>
        </w:rPr>
        <w:t>2</w:t>
      </w:r>
      <w:r w:rsidR="00A1149A">
        <w:rPr>
          <w:rFonts w:ascii="宋体" w:hAnsi="宋体" w:hint="eastAsia"/>
          <w:kern w:val="0"/>
          <w:szCs w:val="21"/>
        </w:rPr>
        <w:t>）如图为</w:t>
      </w:r>
      <w:r w:rsidR="00A1149A">
        <w:t>磁约束装置</w:t>
      </w:r>
      <w:r w:rsidR="00A1149A">
        <w:rPr>
          <w:rFonts w:hint="eastAsia"/>
        </w:rPr>
        <w:t>的示意图</w:t>
      </w:r>
      <w:r w:rsidR="00A1149A">
        <w:t>，环形区域内有垂直纸面向</w:t>
      </w:r>
      <w:r w:rsidR="00A1149A">
        <w:rPr>
          <w:rFonts w:hint="eastAsia"/>
        </w:rPr>
        <w:t>里</w:t>
      </w:r>
      <w:r w:rsidR="00A1149A">
        <w:t>的匀强磁场，磁感应强度大小为</w:t>
      </w:r>
      <w:r w:rsidR="00A1149A">
        <w:rPr>
          <w:rFonts w:hint="eastAsia"/>
          <w:i/>
          <w:iCs/>
        </w:rPr>
        <w:t>B</w:t>
      </w:r>
      <w:r w:rsidR="00A1149A">
        <w:rPr>
          <w:rFonts w:hint="eastAsia"/>
        </w:rPr>
        <w:t>，</w:t>
      </w:r>
      <w:r w:rsidR="00A1149A">
        <w:t>内圆半径</w:t>
      </w:r>
      <w:r w:rsidR="00A1149A">
        <w:rPr>
          <w:rFonts w:hint="eastAsia"/>
        </w:rPr>
        <w:t>为</w:t>
      </w:r>
      <w:r w:rsidR="00A1149A">
        <w:rPr>
          <w:rFonts w:hint="eastAsia"/>
          <w:i/>
          <w:iCs/>
        </w:rPr>
        <w:t>R</w:t>
      </w:r>
      <w:r w:rsidR="00A1149A">
        <w:rPr>
          <w:rFonts w:hint="eastAsia"/>
          <w:vertAlign w:val="subscript"/>
        </w:rPr>
        <w:t>1</w:t>
      </w:r>
      <w:r w:rsidR="00A1149A">
        <w:rPr>
          <w:rFonts w:hint="eastAsia"/>
        </w:rPr>
        <w:t>，</w:t>
      </w:r>
      <w:r w:rsidR="00A1149A">
        <w:t>外圆半径</w:t>
      </w:r>
      <w:r w:rsidR="00A1149A">
        <w:rPr>
          <w:rFonts w:hint="eastAsia"/>
        </w:rPr>
        <w:t>为</w:t>
      </w:r>
      <w:r w:rsidR="00A1149A">
        <w:rPr>
          <w:rFonts w:hint="eastAsia"/>
          <w:i/>
          <w:iCs/>
        </w:rPr>
        <w:t>R</w:t>
      </w:r>
      <w:r w:rsidR="00A1149A">
        <w:rPr>
          <w:rFonts w:hint="eastAsia"/>
          <w:vertAlign w:val="subscript"/>
        </w:rPr>
        <w:t>2</w:t>
      </w:r>
      <w:r w:rsidR="00A1149A">
        <w:t>，圆心均为</w:t>
      </w:r>
      <w:r w:rsidR="00776DE9" w:rsidRPr="00776DE9">
        <w:rPr>
          <w:rFonts w:hint="eastAsia"/>
          <w:i/>
          <w:iCs/>
        </w:rPr>
        <w:t>O</w:t>
      </w:r>
      <w:r w:rsidR="00A1149A">
        <w:t>点。</w:t>
      </w:r>
      <w:r w:rsidR="00A1149A">
        <w:rPr>
          <w:rFonts w:hint="eastAsia"/>
        </w:rPr>
        <w:t>将</w:t>
      </w:r>
      <w:r w:rsidR="00A1149A">
        <w:t>速度</w:t>
      </w:r>
      <w:r w:rsidR="00A1149A">
        <w:rPr>
          <w:rFonts w:hint="eastAsia"/>
        </w:rPr>
        <w:t>大小不同的氘</w:t>
      </w:r>
      <w:r w:rsidR="00A1149A">
        <w:t>核</w:t>
      </w:r>
      <w:r w:rsidR="00A1149A">
        <w:rPr>
          <w:rFonts w:hint="eastAsia"/>
        </w:rPr>
        <w:t>（电荷量为</w:t>
      </w:r>
      <w:r w:rsidR="00A1149A">
        <w:rPr>
          <w:rFonts w:hint="eastAsia"/>
          <w:i/>
          <w:iCs/>
        </w:rPr>
        <w:t>e</w:t>
      </w:r>
      <w:r w:rsidR="00A1149A">
        <w:rPr>
          <w:rFonts w:hint="eastAsia"/>
        </w:rPr>
        <w:t>）从</w:t>
      </w:r>
      <w:r w:rsidR="00A1149A">
        <w:t>内圆右侧</w:t>
      </w:r>
      <w:r w:rsidR="00A1149A">
        <w:rPr>
          <w:rFonts w:eastAsia="Times New Roman"/>
          <w:i/>
        </w:rPr>
        <w:t>A</w:t>
      </w:r>
      <w:r w:rsidR="00A1149A">
        <w:t>点</w:t>
      </w:r>
      <w:r w:rsidR="00A1149A">
        <w:rPr>
          <w:rFonts w:hint="eastAsia"/>
        </w:rPr>
        <w:t>沿图示切线方向</w:t>
      </w:r>
      <w:r w:rsidR="00A1149A">
        <w:t>垂直</w:t>
      </w:r>
      <w:r w:rsidR="00A1149A">
        <w:rPr>
          <w:rFonts w:hint="eastAsia"/>
        </w:rPr>
        <w:t>射入</w:t>
      </w:r>
      <w:r w:rsidR="00A1149A">
        <w:t>磁场，</w:t>
      </w:r>
      <w:r w:rsidR="00A1149A">
        <w:rPr>
          <w:rFonts w:hint="eastAsia"/>
        </w:rPr>
        <w:t>使其不穿越外圆边界，则粒子的最大速度为</w:t>
      </w:r>
      <w:r w:rsidR="00A1149A">
        <w:rPr>
          <w:rFonts w:hint="eastAsia"/>
        </w:rPr>
        <w:t>________</w:t>
      </w:r>
      <w:r w:rsidR="00A1149A">
        <w:rPr>
          <w:rFonts w:hint="eastAsia"/>
        </w:rPr>
        <w:t>。（</w:t>
      </w:r>
      <w:r w:rsidR="00A1149A">
        <w:t>粒子间的相互作用</w:t>
      </w:r>
      <w:r w:rsidR="00A1149A">
        <w:rPr>
          <w:rFonts w:hint="eastAsia"/>
        </w:rPr>
        <w:t>忽略</w:t>
      </w:r>
      <w:r w:rsidR="00A1149A">
        <w:t>不计</w:t>
      </w:r>
      <w:r w:rsidR="00A1149A">
        <w:rPr>
          <w:rFonts w:hint="eastAsia"/>
        </w:rPr>
        <w:t>）</w:t>
      </w:r>
      <w:r w:rsidR="00A1149A">
        <w:rPr>
          <w:rFonts w:cs="黑体" w:hint="eastAsia"/>
          <w:bCs/>
          <w:sz w:val="28"/>
          <w:szCs w:val="21"/>
          <w:shd w:val="clear" w:color="auto" w:fill="FFFFFF"/>
          <w:lang w:bidi="ar"/>
        </w:rPr>
        <w:br w:type="page"/>
      </w:r>
    </w:p>
    <w:p w14:paraId="54D4EE6E" w14:textId="47F38804" w:rsidR="00A1149A" w:rsidRDefault="00A1149A" w:rsidP="006F1854">
      <w:pPr>
        <w:pStyle w:val="2"/>
        <w:rPr>
          <w:shd w:val="clear" w:color="auto" w:fill="FFFFFF"/>
          <w:lang w:bidi="ar"/>
        </w:rPr>
      </w:pPr>
      <w:r>
        <w:rPr>
          <w:rFonts w:hint="eastAsia"/>
          <w:shd w:val="clear" w:color="auto" w:fill="FFFFFF"/>
          <w:lang w:bidi="ar"/>
        </w:rPr>
        <w:lastRenderedPageBreak/>
        <w:t>六</w:t>
      </w:r>
      <w:r>
        <w:rPr>
          <w:rFonts w:hint="eastAsia"/>
          <w:shd w:val="clear" w:color="auto" w:fill="FFFFFF"/>
          <w:lang w:bidi="ar"/>
        </w:rPr>
        <w:t xml:space="preserve"> </w:t>
      </w:r>
      <w:r>
        <w:rPr>
          <w:rFonts w:hint="eastAsia"/>
          <w:shd w:val="clear" w:color="auto" w:fill="FFFFFF"/>
          <w:lang w:bidi="ar"/>
        </w:rPr>
        <w:t>飞行时间质谱仪</w:t>
      </w:r>
    </w:p>
    <w:p w14:paraId="07CBCEA7" w14:textId="77777777" w:rsidR="00A1149A" w:rsidRDefault="00A1149A" w:rsidP="006F1854">
      <w:pPr>
        <w:pStyle w:val="af9"/>
        <w:rPr>
          <w:rFonts w:cs="宋体" w:hint="eastAsia"/>
        </w:rPr>
      </w:pPr>
      <w:r>
        <w:rPr>
          <w:rFonts w:hint="eastAsia"/>
        </w:rPr>
        <w:t>飞行时间质谱仪是现代化学、生物学与材料科学的重要分析</w:t>
      </w:r>
      <w:commentRangeStart w:id="6"/>
      <w:r>
        <w:rPr>
          <w:rFonts w:hint="eastAsia"/>
        </w:rPr>
        <w:t>工具</w:t>
      </w:r>
      <w:commentRangeEnd w:id="6"/>
      <w:r w:rsidR="005D67A2">
        <w:rPr>
          <w:rStyle w:val="afb"/>
          <w:rFonts w:hint="eastAsia"/>
          <w:szCs w:val="24"/>
        </w:rPr>
        <w:commentReference w:id="6"/>
      </w:r>
      <w:r>
        <w:rPr>
          <w:rFonts w:hint="eastAsia"/>
        </w:rPr>
        <w:t>。</w:t>
      </w:r>
    </w:p>
    <w:p w14:paraId="31FE2B99" w14:textId="77777777" w:rsidR="006F1854" w:rsidRDefault="006F1854" w:rsidP="00A1149A">
      <w:pPr>
        <w:rPr>
          <w:rFonts w:cs="宋体"/>
        </w:rPr>
      </w:pPr>
    </w:p>
    <w:p w14:paraId="30C3843B" w14:textId="48390674" w:rsidR="00A1149A" w:rsidRDefault="00871049" w:rsidP="00741AC2">
      <w:pPr>
        <w:ind w:firstLine="420"/>
      </w:pPr>
      <w:r>
        <w:rPr>
          <w:noProof/>
        </w:rPr>
        <mc:AlternateContent>
          <mc:Choice Requires="wpg">
            <w:drawing>
              <wp:anchor distT="0" distB="0" distL="114300" distR="114300" simplePos="0" relativeHeight="251672576" behindDoc="0" locked="0" layoutInCell="1" allowOverlap="1" wp14:anchorId="25E39E57" wp14:editId="3F3696BB">
                <wp:simplePos x="0" y="0"/>
                <wp:positionH relativeFrom="column">
                  <wp:posOffset>4042410</wp:posOffset>
                </wp:positionH>
                <wp:positionV relativeFrom="paragraph">
                  <wp:posOffset>62230</wp:posOffset>
                </wp:positionV>
                <wp:extent cx="1287780" cy="1180066"/>
                <wp:effectExtent l="0" t="0" r="0" b="0"/>
                <wp:wrapSquare wrapText="bothSides"/>
                <wp:docPr id="1069429057" name="组合 1069429057"/>
                <wp:cNvGraphicFramePr/>
                <a:graphic xmlns:a="http://schemas.openxmlformats.org/drawingml/2006/main">
                  <a:graphicData uri="http://schemas.microsoft.com/office/word/2010/wordprocessingGroup">
                    <wpg:wgp>
                      <wpg:cNvGrpSpPr/>
                      <wpg:grpSpPr>
                        <a:xfrm>
                          <a:off x="0" y="0"/>
                          <a:ext cx="1287780" cy="1180066"/>
                          <a:chOff x="8671" y="89653"/>
                          <a:chExt cx="1801" cy="1552"/>
                        </a:xfrm>
                      </wpg:grpSpPr>
                      <wpg:grpSp>
                        <wpg:cNvPr id="211459693" name="组合 211459693"/>
                        <wpg:cNvGrpSpPr/>
                        <wpg:grpSpPr>
                          <a:xfrm>
                            <a:off x="8671" y="89653"/>
                            <a:ext cx="1801" cy="1552"/>
                            <a:chOff x="8654" y="89533"/>
                            <a:chExt cx="1801" cy="1552"/>
                          </a:xfrm>
                        </wpg:grpSpPr>
                        <wps:wsp>
                          <wps:cNvPr id="196587704" name="矩形 6"/>
                          <wps:cNvSpPr/>
                          <wps:spPr>
                            <a:xfrm>
                              <a:off x="9593" y="90824"/>
                              <a:ext cx="190" cy="261"/>
                            </a:xfrm>
                            <a:prstGeom prst="rect">
                              <a:avLst/>
                            </a:prstGeom>
                          </wps:spPr>
                          <wps:txbx>
                            <w:txbxContent>
                              <w:p w14:paraId="00B506E1" w14:textId="77777777" w:rsidR="00A1149A" w:rsidRPr="00871049" w:rsidRDefault="00A1149A" w:rsidP="00871049">
                                <w:pPr>
                                  <w:rPr>
                                    <w:i/>
                                    <w:iCs/>
                                    <w:sz w:val="18"/>
                                    <w:szCs w:val="18"/>
                                  </w:rPr>
                                </w:pPr>
                                <w:r w:rsidRPr="00871049">
                                  <w:rPr>
                                    <w:rFonts w:hint="eastAsia"/>
                                    <w:i/>
                                    <w:iCs/>
                                    <w:sz w:val="18"/>
                                    <w:szCs w:val="18"/>
                                  </w:rPr>
                                  <w:t>L</w:t>
                                </w:r>
                              </w:p>
                            </w:txbxContent>
                          </wps:txbx>
                          <wps:bodyPr wrap="none" lIns="36000" tIns="0" rIns="36000" bIns="0">
                            <a:spAutoFit/>
                          </wps:bodyPr>
                        </wps:wsp>
                        <wpg:grpSp>
                          <wpg:cNvPr id="614261521" name="组合 614261521"/>
                          <wpg:cNvGrpSpPr/>
                          <wpg:grpSpPr>
                            <a:xfrm>
                              <a:off x="8654" y="89533"/>
                              <a:ext cx="1801" cy="1373"/>
                              <a:chOff x="8654" y="89533"/>
                              <a:chExt cx="1801" cy="1373"/>
                            </a:xfrm>
                          </wpg:grpSpPr>
                          <wpg:grpSp>
                            <wpg:cNvPr id="1909737362" name="组合 1909737362"/>
                            <wpg:cNvGrpSpPr/>
                            <wpg:grpSpPr>
                              <a:xfrm>
                                <a:off x="8654" y="89533"/>
                                <a:ext cx="1597" cy="1373"/>
                                <a:chOff x="10048" y="89536"/>
                                <a:chExt cx="1597" cy="1374"/>
                              </a:xfrm>
                            </wpg:grpSpPr>
                            <wpg:grpSp>
                              <wpg:cNvPr id="2072185540" name="组合 2072185540"/>
                              <wpg:cNvGrpSpPr/>
                              <wpg:grpSpPr>
                                <a:xfrm>
                                  <a:off x="10048" y="89536"/>
                                  <a:ext cx="1597" cy="1374"/>
                                  <a:chOff x="10048" y="89536"/>
                                  <a:chExt cx="1597" cy="1374"/>
                                </a:xfrm>
                              </wpg:grpSpPr>
                              <wpg:grpSp>
                                <wpg:cNvPr id="798447208" name="组合 25"/>
                                <wpg:cNvGrpSpPr/>
                                <wpg:grpSpPr>
                                  <a:xfrm>
                                    <a:off x="10048" y="89545"/>
                                    <a:ext cx="1597" cy="1365"/>
                                    <a:chOff x="5554" y="2703"/>
                                    <a:chExt cx="1597" cy="1365"/>
                                  </a:xfrm>
                                </wpg:grpSpPr>
                                <wpg:grpSp>
                                  <wpg:cNvPr id="1878247368" name="组合 2"/>
                                  <wpg:cNvGrpSpPr/>
                                  <wpg:grpSpPr>
                                    <a:xfrm>
                                      <a:off x="5554" y="2890"/>
                                      <a:ext cx="1597" cy="1178"/>
                                      <a:chOff x="5451" y="2839"/>
                                      <a:chExt cx="1130" cy="918"/>
                                    </a:xfrm>
                                  </wpg:grpSpPr>
                                  <wpg:grpSp>
                                    <wpg:cNvPr id="902735462" name="组合 81"/>
                                    <wpg:cNvGrpSpPr/>
                                    <wpg:grpSpPr>
                                      <a:xfrm>
                                        <a:off x="5451" y="2839"/>
                                        <a:ext cx="1130" cy="918"/>
                                        <a:chOff x="5451" y="2839"/>
                                        <a:chExt cx="1130" cy="918"/>
                                      </a:xfrm>
                                    </wpg:grpSpPr>
                                    <wps:wsp>
                                      <wps:cNvPr id="1698461718" name="直接连接符 56"/>
                                      <wps:cNvCnPr/>
                                      <wps:spPr>
                                        <a:xfrm>
                                          <a:off x="5641" y="2842"/>
                                          <a:ext cx="0" cy="361"/>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098434643" name="直接连接符 57"/>
                                      <wps:cNvCnPr/>
                                      <wps:spPr>
                                        <a:xfrm>
                                          <a:off x="5805" y="2843"/>
                                          <a:ext cx="756" cy="0"/>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83519015" name="直接连接符 60"/>
                                      <wps:cNvCnPr/>
                                      <wps:spPr>
                                        <a:xfrm>
                                          <a:off x="5641" y="3266"/>
                                          <a:ext cx="0" cy="361"/>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771362515" name="直接连接符 61"/>
                                      <wps:cNvCnPr/>
                                      <wps:spPr>
                                        <a:xfrm>
                                          <a:off x="5803" y="2842"/>
                                          <a:ext cx="0" cy="361"/>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090504485" name="直接连接符 62"/>
                                      <wps:cNvCnPr/>
                                      <wps:spPr>
                                        <a:xfrm>
                                          <a:off x="5803" y="3266"/>
                                          <a:ext cx="0" cy="361"/>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cNvPr id="959825913" name="组合 63"/>
                                      <wpg:cNvGrpSpPr/>
                                      <wpg:grpSpPr>
                                        <a:xfrm>
                                          <a:off x="5451" y="3155"/>
                                          <a:ext cx="195" cy="163"/>
                                          <a:chOff x="2405" y="2777"/>
                                          <a:chExt cx="195" cy="163"/>
                                        </a:xfrm>
                                      </wpg:grpSpPr>
                                      <wps:wsp>
                                        <wps:cNvPr id="56425341" name="矩形 65"/>
                                        <wps:cNvSpPr/>
                                        <wps:spPr>
                                          <a:xfrm>
                                            <a:off x="2405" y="2777"/>
                                            <a:ext cx="156" cy="163"/>
                                          </a:xfrm>
                                          <a:prstGeom prst="rect">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wrap="none" lIns="36000" tIns="0" rIns="36000" bIns="0" rtlCol="0" anchor="ctr">
                                          <a:spAutoFit/>
                                        </wps:bodyPr>
                                      </wps:wsp>
                                      <wps:wsp>
                                        <wps:cNvPr id="773536666" name="矩形 66"/>
                                        <wps:cNvSpPr/>
                                        <wps:spPr>
                                          <a:xfrm>
                                            <a:off x="2560" y="2847"/>
                                            <a:ext cx="40" cy="24"/>
                                          </a:xfrm>
                                          <a:prstGeom prst="rect">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wrap="none" lIns="36000" tIns="0" rIns="36000" bIns="0" rtlCol="0" anchor="ctr">
                                          <a:spAutoFit/>
                                        </wps:bodyPr>
                                      </wps:wsp>
                                    </wpg:grpSp>
                                    <wps:wsp>
                                      <wps:cNvPr id="1193050474" name="直接连接符 67"/>
                                      <wps:cNvCnPr/>
                                      <wps:spPr>
                                        <a:xfrm flipV="1">
                                          <a:off x="5658" y="3232"/>
                                          <a:ext cx="923" cy="5"/>
                                        </a:xfrm>
                                        <a:prstGeom prst="line">
                                          <a:avLst/>
                                        </a:prstGeom>
                                        <a:ln w="635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1601566684" name="直接连接符 68"/>
                                      <wps:cNvCnPr/>
                                      <wps:spPr>
                                        <a:xfrm>
                                          <a:off x="5809" y="3619"/>
                                          <a:ext cx="749" cy="0"/>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501220" name="直接连接符 69"/>
                                      <wps:cNvCnPr/>
                                      <wps:spPr>
                                        <a:xfrm>
                                          <a:off x="5801" y="3626"/>
                                          <a:ext cx="0" cy="131"/>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29625517" name="直接连接符 76"/>
                                      <wps:cNvCnPr/>
                                      <wps:spPr>
                                        <a:xfrm>
                                          <a:off x="6571" y="3620"/>
                                          <a:ext cx="0" cy="131"/>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442668376" name="直接箭头连接符 77"/>
                                      <wps:cNvCnPr/>
                                      <wps:spPr>
                                        <a:xfrm>
                                          <a:off x="5803" y="3688"/>
                                          <a:ext cx="760" cy="0"/>
                                        </a:xfrm>
                                        <a:prstGeom prst="straightConnector1">
                                          <a:avLst/>
                                        </a:prstGeom>
                                        <a:ln w="6350">
                                          <a:solidFill>
                                            <a:schemeClr val="tx1"/>
                                          </a:solidFill>
                                          <a:headEnd type="triangle" w="sm" len="med"/>
                                          <a:tailEnd type="triangle" w="sm" len="med"/>
                                        </a:ln>
                                      </wps:spPr>
                                      <wps:style>
                                        <a:lnRef idx="1">
                                          <a:schemeClr val="accent1"/>
                                        </a:lnRef>
                                        <a:fillRef idx="0">
                                          <a:schemeClr val="accent1"/>
                                        </a:fillRef>
                                        <a:effectRef idx="0">
                                          <a:schemeClr val="accent1"/>
                                        </a:effectRef>
                                        <a:fontRef idx="minor">
                                          <a:schemeClr val="tx1"/>
                                        </a:fontRef>
                                      </wps:style>
                                      <wps:bodyPr/>
                                    </wps:wsp>
                                    <wps:wsp>
                                      <wps:cNvPr id="697797378" name="直接连接符 80"/>
                                      <wps:cNvCnPr/>
                                      <wps:spPr>
                                        <a:xfrm>
                                          <a:off x="6572" y="2839"/>
                                          <a:ext cx="0" cy="78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584414455" name="Rectangle 10588"/>
                                    <wps:cNvSpPr/>
                                    <wps:spPr>
                                      <a:xfrm>
                                        <a:off x="5628" y="2923"/>
                                        <a:ext cx="185" cy="813"/>
                                      </a:xfrm>
                                      <a:prstGeom prst="rect">
                                        <a:avLst/>
                                      </a:prstGeom>
                                      <a:ln>
                                        <a:noFill/>
                                      </a:ln>
                                    </wps:spPr>
                                    <wps:txbx>
                                      <w:txbxContent>
                                        <w:p w14:paraId="0BA5ED31" w14:textId="77777777" w:rsidR="00A1149A" w:rsidRPr="00871049" w:rsidRDefault="00A1149A" w:rsidP="00871049">
                                          <w:pPr>
                                            <w:rPr>
                                              <w:sz w:val="18"/>
                                              <w:szCs w:val="18"/>
                                            </w:rPr>
                                          </w:pPr>
                                          <w:r w:rsidRPr="00871049">
                                            <w:rPr>
                                              <w:sz w:val="18"/>
                                              <w:szCs w:val="18"/>
                                            </w:rPr>
                                            <w:t>加</w:t>
                                          </w:r>
                                        </w:p>
                                        <w:p w14:paraId="778932BC" w14:textId="77777777" w:rsidR="00A1149A" w:rsidRPr="00871049" w:rsidRDefault="00A1149A" w:rsidP="00871049">
                                          <w:pPr>
                                            <w:rPr>
                                              <w:sz w:val="18"/>
                                              <w:szCs w:val="18"/>
                                            </w:rPr>
                                          </w:pPr>
                                          <w:r w:rsidRPr="00871049">
                                            <w:rPr>
                                              <w:sz w:val="18"/>
                                              <w:szCs w:val="18"/>
                                            </w:rPr>
                                            <w:t>速</w:t>
                                          </w:r>
                                        </w:p>
                                        <w:p w14:paraId="1288F572" w14:textId="77777777" w:rsidR="00871049" w:rsidRDefault="00A1149A" w:rsidP="00871049">
                                          <w:pPr>
                                            <w:rPr>
                                              <w:sz w:val="18"/>
                                              <w:szCs w:val="18"/>
                                            </w:rPr>
                                          </w:pPr>
                                          <w:r w:rsidRPr="00871049">
                                            <w:rPr>
                                              <w:rFonts w:hint="eastAsia"/>
                                              <w:sz w:val="18"/>
                                              <w:szCs w:val="18"/>
                                            </w:rPr>
                                            <w:t>电</w:t>
                                          </w:r>
                                        </w:p>
                                        <w:p w14:paraId="656C5081" w14:textId="53D44C89" w:rsidR="00A1149A" w:rsidRPr="00871049" w:rsidRDefault="00A1149A" w:rsidP="00871049">
                                          <w:pPr>
                                            <w:rPr>
                                              <w:sz w:val="18"/>
                                              <w:szCs w:val="18"/>
                                            </w:rPr>
                                          </w:pPr>
                                          <w:r w:rsidRPr="00871049">
                                            <w:rPr>
                                              <w:rFonts w:hint="eastAsia"/>
                                              <w:sz w:val="18"/>
                                              <w:szCs w:val="18"/>
                                            </w:rPr>
                                            <w:t>场</w:t>
                                          </w:r>
                                        </w:p>
                                      </w:txbxContent>
                                    </wps:txbx>
                                    <wps:bodyPr horzOverflow="overflow" vert="horz" wrap="none" lIns="36000" tIns="0" rIns="36000" bIns="0" rtlCol="0">
                                      <a:spAutoFit/>
                                    </wps:bodyPr>
                                  </wps:wsp>
                                </wpg:grpSp>
                                <wps:wsp>
                                  <wps:cNvPr id="449644607" name="直接箭头连接符 3"/>
                                  <wps:cNvCnPr/>
                                  <wps:spPr>
                                    <a:xfrm>
                                      <a:off x="5826" y="2921"/>
                                      <a:ext cx="227" cy="0"/>
                                    </a:xfrm>
                                    <a:prstGeom prst="straightConnector1">
                                      <a:avLst/>
                                    </a:prstGeom>
                                    <a:ln w="6350">
                                      <a:solidFill>
                                        <a:schemeClr val="tx1"/>
                                      </a:solidFill>
                                      <a:headEnd type="triangle" w="sm" len="sm"/>
                                      <a:tailEnd type="triangle" w="sm" len="sm"/>
                                    </a:ln>
                                  </wps:spPr>
                                  <wps:style>
                                    <a:lnRef idx="1">
                                      <a:schemeClr val="accent1"/>
                                    </a:lnRef>
                                    <a:fillRef idx="0">
                                      <a:schemeClr val="accent1"/>
                                    </a:fillRef>
                                    <a:effectRef idx="0">
                                      <a:schemeClr val="accent1"/>
                                    </a:effectRef>
                                    <a:fontRef idx="minor">
                                      <a:schemeClr val="tx1"/>
                                    </a:fontRef>
                                  </wps:style>
                                  <wps:bodyPr/>
                                </wps:wsp>
                                <wps:wsp>
                                  <wps:cNvPr id="1280114139" name="矩形 6"/>
                                  <wps:cNvSpPr/>
                                  <wps:spPr>
                                    <a:xfrm>
                                      <a:off x="5804" y="2703"/>
                                      <a:ext cx="269" cy="261"/>
                                    </a:xfrm>
                                    <a:prstGeom prst="rect">
                                      <a:avLst/>
                                    </a:prstGeom>
                                  </wps:spPr>
                                  <wps:txbx>
                                    <w:txbxContent>
                                      <w:p w14:paraId="0742BFFF" w14:textId="15473B97" w:rsidR="00A1149A" w:rsidRPr="00871049" w:rsidRDefault="00A1149A" w:rsidP="00871049">
                                        <w:pPr>
                                          <w:rPr>
                                            <w:sz w:val="18"/>
                                            <w:szCs w:val="18"/>
                                          </w:rPr>
                                        </w:pPr>
                                        <w:r w:rsidRPr="00871049">
                                          <w:rPr>
                                            <w:i/>
                                            <w:iCs/>
                                            <w:sz w:val="18"/>
                                            <w:szCs w:val="18"/>
                                          </w:rPr>
                                          <w:t>U</w:t>
                                        </w:r>
                                        <w:r w:rsidR="00871049">
                                          <w:rPr>
                                            <w:rFonts w:hint="eastAsia"/>
                                            <w:sz w:val="18"/>
                                            <w:szCs w:val="18"/>
                                            <w:vertAlign w:val="subscript"/>
                                          </w:rPr>
                                          <w:t>0</w:t>
                                        </w:r>
                                      </w:p>
                                    </w:txbxContent>
                                  </wps:txbx>
                                  <wps:bodyPr wrap="none" lIns="36000" tIns="0" rIns="36000" bIns="0">
                                    <a:spAutoFit/>
                                  </wps:bodyPr>
                                </wps:wsp>
                                <wps:wsp>
                                  <wps:cNvPr id="1748884397" name="Rectangle 10588"/>
                                  <wps:cNvSpPr/>
                                  <wps:spPr>
                                    <a:xfrm>
                                      <a:off x="6309" y="3175"/>
                                      <a:ext cx="581" cy="261"/>
                                    </a:xfrm>
                                    <a:prstGeom prst="rect">
                                      <a:avLst/>
                                    </a:prstGeom>
                                    <a:ln>
                                      <a:noFill/>
                                    </a:ln>
                                  </wps:spPr>
                                  <wps:txbx>
                                    <w:txbxContent>
                                      <w:p w14:paraId="059D6FE3" w14:textId="77777777" w:rsidR="00A1149A" w:rsidRPr="00871049" w:rsidRDefault="00A1149A" w:rsidP="00871049">
                                        <w:pPr>
                                          <w:rPr>
                                            <w:sz w:val="18"/>
                                            <w:szCs w:val="18"/>
                                          </w:rPr>
                                        </w:pPr>
                                        <w:r w:rsidRPr="00871049">
                                          <w:rPr>
                                            <w:sz w:val="18"/>
                                            <w:szCs w:val="18"/>
                                          </w:rPr>
                                          <w:t>漂移区</w:t>
                                        </w:r>
                                      </w:p>
                                    </w:txbxContent>
                                  </wps:txbx>
                                  <wps:bodyPr horzOverflow="overflow" vert="horz" wrap="none" lIns="36000" tIns="0" rIns="36000" bIns="0" rtlCol="0">
                                    <a:spAutoFit/>
                                  </wps:bodyPr>
                                </wps:wsp>
                              </wpg:grpSp>
                              <wps:wsp>
                                <wps:cNvPr id="729019740" name="矩形 6"/>
                                <wps:cNvSpPr/>
                                <wps:spPr>
                                  <a:xfrm>
                                    <a:off x="10961" y="89536"/>
                                    <a:ext cx="234" cy="261"/>
                                  </a:xfrm>
                                  <a:prstGeom prst="rect">
                                    <a:avLst/>
                                  </a:prstGeom>
                                </wps:spPr>
                                <wps:txbx>
                                  <w:txbxContent>
                                    <w:p w14:paraId="5C19B14B" w14:textId="77777777" w:rsidR="00A1149A" w:rsidRPr="00871049" w:rsidRDefault="00A1149A" w:rsidP="00871049">
                                      <w:pPr>
                                        <w:rPr>
                                          <w:i/>
                                          <w:iCs/>
                                          <w:sz w:val="18"/>
                                          <w:szCs w:val="18"/>
                                        </w:rPr>
                                      </w:pPr>
                                      <w:r w:rsidRPr="00871049">
                                        <w:rPr>
                                          <w:rFonts w:hint="eastAsia"/>
                                          <w:i/>
                                          <w:iCs/>
                                          <w:sz w:val="18"/>
                                          <w:szCs w:val="18"/>
                                        </w:rPr>
                                        <w:t>M</w:t>
                                      </w:r>
                                    </w:p>
                                  </w:txbxContent>
                                </wps:txbx>
                                <wps:bodyPr wrap="none" lIns="36000" tIns="0" rIns="36000" bIns="0">
                                  <a:spAutoFit/>
                                </wps:bodyPr>
                              </wps:wsp>
                            </wpg:grpSp>
                            <wps:wsp>
                              <wps:cNvPr id="1846680577" name="矩形 6"/>
                              <wps:cNvSpPr/>
                              <wps:spPr>
                                <a:xfrm>
                                  <a:off x="10975" y="90534"/>
                                  <a:ext cx="208" cy="261"/>
                                </a:xfrm>
                                <a:prstGeom prst="rect">
                                  <a:avLst/>
                                </a:prstGeom>
                              </wps:spPr>
                              <wps:txbx>
                                <w:txbxContent>
                                  <w:p w14:paraId="60B10805" w14:textId="77777777" w:rsidR="00A1149A" w:rsidRPr="00871049" w:rsidRDefault="00A1149A" w:rsidP="00871049">
                                    <w:pPr>
                                      <w:rPr>
                                        <w:i/>
                                        <w:iCs/>
                                        <w:sz w:val="18"/>
                                        <w:szCs w:val="18"/>
                                      </w:rPr>
                                    </w:pPr>
                                    <w:r w:rsidRPr="00871049">
                                      <w:rPr>
                                        <w:rFonts w:hint="eastAsia"/>
                                        <w:i/>
                                        <w:iCs/>
                                        <w:sz w:val="18"/>
                                        <w:szCs w:val="18"/>
                                      </w:rPr>
                                      <w:t>N</w:t>
                                    </w:r>
                                  </w:p>
                                </w:txbxContent>
                              </wps:txbx>
                              <wps:bodyPr wrap="none" lIns="36000" tIns="0" rIns="36000" bIns="0">
                                <a:spAutoFit/>
                              </wps:bodyPr>
                            </wps:wsp>
                          </wpg:grpSp>
                          <wps:wsp>
                            <wps:cNvPr id="61869784" name="矩形 6"/>
                            <wps:cNvSpPr/>
                            <wps:spPr>
                              <a:xfrm>
                                <a:off x="10239" y="90140"/>
                                <a:ext cx="216" cy="261"/>
                              </a:xfrm>
                              <a:prstGeom prst="rect">
                                <a:avLst/>
                              </a:prstGeom>
                            </wps:spPr>
                            <wps:txbx>
                              <w:txbxContent>
                                <w:p w14:paraId="0BFE4153" w14:textId="77777777" w:rsidR="00A1149A" w:rsidRPr="00871049" w:rsidRDefault="00A1149A" w:rsidP="00871049">
                                  <w:pPr>
                                    <w:rPr>
                                      <w:i/>
                                      <w:iCs/>
                                      <w:sz w:val="18"/>
                                      <w:szCs w:val="18"/>
                                    </w:rPr>
                                  </w:pPr>
                                  <w:r w:rsidRPr="00871049">
                                    <w:rPr>
                                      <w:rFonts w:hint="eastAsia"/>
                                      <w:i/>
                                      <w:iCs/>
                                      <w:sz w:val="18"/>
                                      <w:szCs w:val="18"/>
                                    </w:rPr>
                                    <w:t>Q</w:t>
                                  </w:r>
                                </w:p>
                              </w:txbxContent>
                            </wps:txbx>
                            <wps:bodyPr wrap="none" lIns="36000" tIns="0" rIns="36000" bIns="0">
                              <a:spAutoFit/>
                            </wps:bodyPr>
                          </wps:wsp>
                        </wpg:grpSp>
                      </wpg:grpSp>
                      <wps:wsp>
                        <wps:cNvPr id="549550069" name="矩形 6"/>
                        <wps:cNvSpPr/>
                        <wps:spPr>
                          <a:xfrm>
                            <a:off x="8684" y="90474"/>
                            <a:ext cx="198" cy="261"/>
                          </a:xfrm>
                          <a:prstGeom prst="rect">
                            <a:avLst/>
                          </a:prstGeom>
                        </wps:spPr>
                        <wps:txbx>
                          <w:txbxContent>
                            <w:p w14:paraId="4E84043D" w14:textId="77777777" w:rsidR="00A1149A" w:rsidRPr="00871049" w:rsidRDefault="00A1149A" w:rsidP="00871049">
                              <w:pPr>
                                <w:rPr>
                                  <w:i/>
                                  <w:iCs/>
                                  <w:sz w:val="18"/>
                                  <w:szCs w:val="18"/>
                                </w:rPr>
                              </w:pPr>
                              <w:r w:rsidRPr="00871049">
                                <w:rPr>
                                  <w:rFonts w:hint="eastAsia"/>
                                  <w:i/>
                                  <w:iCs/>
                                  <w:sz w:val="18"/>
                                  <w:szCs w:val="18"/>
                                </w:rPr>
                                <w:t>P</w:t>
                              </w:r>
                            </w:p>
                          </w:txbxContent>
                        </wps:txbx>
                        <wps:bodyPr wrap="none" lIns="36000" tIns="0" rIns="36000" bIns="0">
                          <a:spAutoFit/>
                        </wps:bodyPr>
                      </wps:wsp>
                    </wpg:wgp>
                  </a:graphicData>
                </a:graphic>
                <wp14:sizeRelH relativeFrom="margin">
                  <wp14:pctWidth>0</wp14:pctWidth>
                </wp14:sizeRelH>
                <wp14:sizeRelV relativeFrom="margin">
                  <wp14:pctHeight>0</wp14:pctHeight>
                </wp14:sizeRelV>
              </wp:anchor>
            </w:drawing>
          </mc:Choice>
          <mc:Fallback>
            <w:pict>
              <v:group w14:anchorId="25E39E57" id="组合 1069429057" o:spid="_x0000_s1869" style="position:absolute;left:0;text-align:left;margin-left:318.3pt;margin-top:4.9pt;width:101.4pt;height:92.9pt;z-index:251672576;mso-position-horizontal-relative:text;mso-position-vertical-relative:text;mso-width-relative:margin;mso-height-relative:margin" coordorigin="8671,89653" coordsize="1801,155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">
                <v:group id="组合 211459693" o:spid="_x0000_s1870" style="position:absolute;left:8671;top:89653;width:1801;height:1552" coordorigin="8654,89533" coordsize="1801,15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">
                  <v:rect id="矩形 6" o:spid="_x0000_s1871" style="position:absolute;left:9593;top:90824;width:190;height:26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" filled="f" stroked="f">
                    <v:textbox style="mso-fit-shape-to-text:t" inset="1mm,0,1mm,0">
                      <w:txbxContent>
                        <w:p w14:paraId="00B506E1" w14:textId="77777777" w:rsidR="00A1149A" w:rsidRPr="00871049" w:rsidRDefault="00A1149A" w:rsidP="00871049">
                          <w:pPr>
                            <w:rPr>
                              <w:i/>
                              <w:iCs/>
                              <w:sz w:val="18"/>
                              <w:szCs w:val="18"/>
                            </w:rPr>
                          </w:pPr>
                          <w:r w:rsidRPr="00871049">
                            <w:rPr>
                              <w:rFonts w:hint="eastAsia"/>
                              <w:i/>
                              <w:iCs/>
                              <w:sz w:val="18"/>
                              <w:szCs w:val="18"/>
                            </w:rPr>
                            <w:t>L</w:t>
                          </w:r>
                        </w:p>
                      </w:txbxContent>
                    </v:textbox>
                  </v:rect>
                  <v:group id="组合 614261521" o:spid="_x0000_s1872" style="position:absolute;left:8654;top:89533;width:1801;height:1373" coordorigin="8654,89533" coordsize="1801,13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">
                    <v:group id="组合 1909737362" o:spid="_x0000_s1873" style="position:absolute;left:8654;top:89533;width:1597;height:1373" coordorigin="10048,89536" coordsize="1597,13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">
                      <v:group id="组合 2072185540" o:spid="_x0000_s1874" style="position:absolute;left:10048;top:89536;width:1597;height:1374" coordorigin="10048,89536" coordsize="1597,13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">
                        <v:group id="组合 25" o:spid="_x0000_s1875" style="position:absolute;left:10048;top:89545;width:1597;height:1365" coordorigin="5554,2703" coordsize="1597,13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">
                          <v:group id="组合 2" o:spid="_x0000_s1876" style="position:absolute;left:5554;top:2890;width:1597;height:1178" coordorigin="5451,2839" coordsize="1130,9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">
                            <v:group id="组合 81" o:spid="_x0000_s1877" style="position:absolute;left:5451;top:2839;width:1130;height:918" coordorigin="5451,2839" coordsize="1130,9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">
                              <v:line id="直接连接符 56" o:spid="_x0000_s1878" style="position:absolute;visibility:visible;mso-wrap-style:square" from="5641,2842" to="5641,32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" strokecolor="black [3213]">
                                <v:stroke joinstyle="miter"/>
                              </v:line>
                              <v:line id="直接连接符 57" o:spid="_x0000_s1879" style="position:absolute;visibility:visible;mso-wrap-style:square" from="5805,2843" to="6561,28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" strokecolor="black [3213]">
                                <v:stroke joinstyle="miter"/>
                              </v:line>
                              <v:line id="直接连接符 60" o:spid="_x0000_s1880" style="position:absolute;visibility:visible;mso-wrap-style:square" from="5641,3266" to="5641,36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" strokecolor="black [3213]">
                                <v:stroke joinstyle="miter"/>
                              </v:line>
                              <v:line id="直接连接符 61" o:spid="_x0000_s1881" style="position:absolute;visibility:visible;mso-wrap-style:square" from="5803,2842" to="5803,32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" strokecolor="black [3213]">
                                <v:stroke joinstyle="miter"/>
                              </v:line>
                              <v:line id="直接连接符 62" o:spid="_x0000_s1882" style="position:absolute;visibility:visible;mso-wrap-style:square" from="5803,3266" to="5803,36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" strokecolor="black [3213]">
                                <v:stroke joinstyle="miter"/>
                              </v:line>
                              <v:group id="组合 63" o:spid="_x0000_s1883" style="position:absolute;left:5451;top:3155;width:195;height:163" coordorigin="2405,2777" coordsize="195,1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">
                                <v:rect id="矩形 65" o:spid="_x0000_s1884" style="position:absolute;left:2405;top:2777;width:156;height:163;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" filled="f" strokecolor="black [3213]">
                                  <v:textbox style="mso-fit-shape-to-text:t" inset="1mm,0,1mm,0"/>
                                </v:rect>
                                <v:rect id="矩形 66" o:spid="_x0000_s1885" style="position:absolute;left:2560;top:2847;width:40;height:24;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" filled="f" strokecolor="black [3213]">
                                  <v:textbox style="mso-fit-shape-to-text:t" inset="1mm,0,1mm,0"/>
                                </v:rect>
                              </v:group>
                              <v:line id="直接连接符 67" o:spid="_x0000_s1886" style="position:absolute;flip:y;visibility:visible;mso-wrap-style:square" from="5658,3232" to="6581,32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" strokecolor="black [3213]" strokeweight=".5pt">
                                <v:stroke dashstyle="dash" joinstyle="miter"/>
                              </v:line>
                              <v:line id="直接连接符 68" o:spid="_x0000_s1887" style="position:absolute;visibility:visible;mso-wrap-style:square" from="5809,3619" to="6558,36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" strokecolor="black [3213]">
                                <v:stroke joinstyle="miter"/>
                              </v:line>
                              <v:line id="直接连接符 69" o:spid="_x0000_s1888" style="position:absolute;visibility:visible;mso-wrap-style:square" from="5801,3626" to="5801,37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" strokecolor="black [3213]" strokeweight=".5pt">
                                <v:stroke joinstyle="miter"/>
                              </v:line>
                              <v:line id="直接连接符 76" o:spid="_x0000_s1889" style="position:absolute;visibility:visible;mso-wrap-style:square" from="6571,3620" to="6571,37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" strokecolor="black [3213]" strokeweight=".5pt">
                                <v:stroke joinstyle="miter"/>
                              </v:line>
                              <v:shape id="直接箭头连接符 77" o:spid="_x0000_s1890" type="#_x0000_t32" style="position:absolute;left:5803;top:3688;width:76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" strokecolor="black [3213]" strokeweight=".5pt">
                                <v:stroke startarrow="block" startarrowwidth="narrow" endarrow="block" endarrowwidth="narrow" joinstyle="miter"/>
                              </v:shape>
                              <v:line id="直接连接符 80" o:spid="_x0000_s1891" style="position:absolute;visibility:visible;mso-wrap-style:square" from="6572,2839" to="6572,36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" strokecolor="black [3213]" strokeweight="1.5pt">
                                <v:stroke joinstyle="miter"/>
                              </v:line>
                            </v:group>
                            <v:rect id="Rectangle 10588" o:spid="_x0000_s1892" style="position:absolute;left:5628;top:2923;width:185;height:81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" filled="f" stroked="f">
                              <v:textbox style="mso-fit-shape-to-text:t" inset="1mm,0,1mm,0">
                                <w:txbxContent>
                                  <w:p w14:paraId="0BA5ED31" w14:textId="77777777" w:rsidR="00A1149A" w:rsidRPr="00871049" w:rsidRDefault="00A1149A" w:rsidP="00871049">
                                    <w:pPr>
                                      <w:rPr>
                                        <w:sz w:val="18"/>
                                        <w:szCs w:val="18"/>
                                      </w:rPr>
                                    </w:pPr>
                                    <w:r w:rsidRPr="00871049">
                                      <w:rPr>
                                        <w:sz w:val="18"/>
                                        <w:szCs w:val="18"/>
                                      </w:rPr>
                                      <w:t>加</w:t>
                                    </w:r>
                                  </w:p>
                                  <w:p w14:paraId="778932BC" w14:textId="77777777" w:rsidR="00A1149A" w:rsidRPr="00871049" w:rsidRDefault="00A1149A" w:rsidP="00871049">
                                    <w:pPr>
                                      <w:rPr>
                                        <w:sz w:val="18"/>
                                        <w:szCs w:val="18"/>
                                      </w:rPr>
                                    </w:pPr>
                                    <w:r w:rsidRPr="00871049">
                                      <w:rPr>
                                        <w:sz w:val="18"/>
                                        <w:szCs w:val="18"/>
                                      </w:rPr>
                                      <w:t>速</w:t>
                                    </w:r>
                                  </w:p>
                                  <w:p w14:paraId="1288F572" w14:textId="77777777" w:rsidR="00871049" w:rsidRDefault="00A1149A" w:rsidP="00871049">
                                    <w:pPr>
                                      <w:rPr>
                                        <w:sz w:val="18"/>
                                        <w:szCs w:val="18"/>
                                      </w:rPr>
                                    </w:pPr>
                                    <w:r w:rsidRPr="00871049">
                                      <w:rPr>
                                        <w:rFonts w:hint="eastAsia"/>
                                        <w:sz w:val="18"/>
                                        <w:szCs w:val="18"/>
                                      </w:rPr>
                                      <w:t>电</w:t>
                                    </w:r>
                                  </w:p>
                                  <w:p w14:paraId="656C5081" w14:textId="53D44C89" w:rsidR="00A1149A" w:rsidRPr="00871049" w:rsidRDefault="00A1149A" w:rsidP="00871049">
                                    <w:pPr>
                                      <w:rPr>
                                        <w:sz w:val="18"/>
                                        <w:szCs w:val="18"/>
                                      </w:rPr>
                                    </w:pPr>
                                    <w:r w:rsidRPr="00871049">
                                      <w:rPr>
                                        <w:rFonts w:hint="eastAsia"/>
                                        <w:sz w:val="18"/>
                                        <w:szCs w:val="18"/>
                                      </w:rPr>
                                      <w:t>场</w:t>
                                    </w:r>
                                  </w:p>
                                </w:txbxContent>
                              </v:textbox>
                            </v:rect>
                          </v:group>
                          <v:shape id="直接箭头连接符 3" o:spid="_x0000_s1893" type="#_x0000_t32" style="position:absolute;left:5826;top:2921;width:227;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" strokecolor="black [3213]" strokeweight=".5pt">
                            <v:stroke startarrow="block" startarrowwidth="narrow" startarrowlength="short" endarrow="block" endarrowwidth="narrow" endarrowlength="short" joinstyle="miter"/>
                          </v:shape>
                          <v:rect id="矩形 6" o:spid="_x0000_s1894" style="position:absolute;left:5804;top:2703;width:269;height:26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" filled="f" stroked="f">
                            <v:textbox style="mso-fit-shape-to-text:t" inset="1mm,0,1mm,0">
                              <w:txbxContent>
                                <w:p w14:paraId="0742BFFF" w14:textId="15473B97" w:rsidR="00A1149A" w:rsidRPr="00871049" w:rsidRDefault="00A1149A" w:rsidP="00871049">
                                  <w:pPr>
                                    <w:rPr>
                                      <w:sz w:val="18"/>
                                      <w:szCs w:val="18"/>
                                    </w:rPr>
                                  </w:pPr>
                                  <w:r w:rsidRPr="00871049">
                                    <w:rPr>
                                      <w:i/>
                                      <w:iCs/>
                                      <w:sz w:val="18"/>
                                      <w:szCs w:val="18"/>
                                    </w:rPr>
                                    <w:t>U</w:t>
                                  </w:r>
                                  <w:r w:rsidR="00871049">
                                    <w:rPr>
                                      <w:rFonts w:hint="eastAsia"/>
                                      <w:sz w:val="18"/>
                                      <w:szCs w:val="18"/>
                                      <w:vertAlign w:val="subscript"/>
                                    </w:rPr>
                                    <w:t>0</w:t>
                                  </w:r>
                                </w:p>
                              </w:txbxContent>
                            </v:textbox>
                          </v:rect>
                          <v:rect id="Rectangle 10588" o:spid="_x0000_s1895" style="position:absolute;left:6309;top:3175;width:581;height:26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" filled="f" stroked="f">
                            <v:textbox style="mso-fit-shape-to-text:t" inset="1mm,0,1mm,0">
                              <w:txbxContent>
                                <w:p w14:paraId="059D6FE3" w14:textId="77777777" w:rsidR="00A1149A" w:rsidRPr="00871049" w:rsidRDefault="00A1149A" w:rsidP="00871049">
                                  <w:pPr>
                                    <w:rPr>
                                      <w:sz w:val="18"/>
                                      <w:szCs w:val="18"/>
                                    </w:rPr>
                                  </w:pPr>
                                  <w:r w:rsidRPr="00871049">
                                    <w:rPr>
                                      <w:sz w:val="18"/>
                                      <w:szCs w:val="18"/>
                                    </w:rPr>
                                    <w:t>漂移区</w:t>
                                  </w:r>
                                </w:p>
                              </w:txbxContent>
                            </v:textbox>
                          </v:rect>
                        </v:group>
                        <v:rect id="矩形 6" o:spid="_x0000_s1896" style="position:absolute;left:10961;top:89536;width:234;height:26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" filled="f" stroked="f">
                          <v:textbox style="mso-fit-shape-to-text:t" inset="1mm,0,1mm,0">
                            <w:txbxContent>
                              <w:p w14:paraId="5C19B14B" w14:textId="77777777" w:rsidR="00A1149A" w:rsidRPr="00871049" w:rsidRDefault="00A1149A" w:rsidP="00871049">
                                <w:pPr>
                                  <w:rPr>
                                    <w:i/>
                                    <w:iCs/>
                                    <w:sz w:val="18"/>
                                    <w:szCs w:val="18"/>
                                  </w:rPr>
                                </w:pPr>
                                <w:r w:rsidRPr="00871049">
                                  <w:rPr>
                                    <w:rFonts w:hint="eastAsia"/>
                                    <w:i/>
                                    <w:iCs/>
                                    <w:sz w:val="18"/>
                                    <w:szCs w:val="18"/>
                                  </w:rPr>
                                  <w:t>M</w:t>
                                </w:r>
                              </w:p>
                            </w:txbxContent>
                          </v:textbox>
                        </v:rect>
                      </v:group>
                      <v:rect id="矩形 6" o:spid="_x0000_s1897" style="position:absolute;left:10975;top:90534;width:208;height:26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" filled="f" stroked="f">
                        <v:textbox style="mso-fit-shape-to-text:t" inset="1mm,0,1mm,0">
                          <w:txbxContent>
                            <w:p w14:paraId="60B10805" w14:textId="77777777" w:rsidR="00A1149A" w:rsidRPr="00871049" w:rsidRDefault="00A1149A" w:rsidP="00871049">
                              <w:pPr>
                                <w:rPr>
                                  <w:i/>
                                  <w:iCs/>
                                  <w:sz w:val="18"/>
                                  <w:szCs w:val="18"/>
                                </w:rPr>
                              </w:pPr>
                              <w:r w:rsidRPr="00871049">
                                <w:rPr>
                                  <w:rFonts w:hint="eastAsia"/>
                                  <w:i/>
                                  <w:iCs/>
                                  <w:sz w:val="18"/>
                                  <w:szCs w:val="18"/>
                                </w:rPr>
                                <w:t>N</w:t>
                              </w:r>
                            </w:p>
                          </w:txbxContent>
                        </v:textbox>
                      </v:rect>
                    </v:group>
                    <v:rect id="矩形 6" o:spid="_x0000_s1898" style="position:absolute;left:10239;top:90140;width:216;height:26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" filled="f" stroked="f">
                      <v:textbox style="mso-fit-shape-to-text:t" inset="1mm,0,1mm,0">
                        <w:txbxContent>
                          <w:p w14:paraId="0BFE4153" w14:textId="77777777" w:rsidR="00A1149A" w:rsidRPr="00871049" w:rsidRDefault="00A1149A" w:rsidP="00871049">
                            <w:pPr>
                              <w:rPr>
                                <w:i/>
                                <w:iCs/>
                                <w:sz w:val="18"/>
                                <w:szCs w:val="18"/>
                              </w:rPr>
                            </w:pPr>
                            <w:r w:rsidRPr="00871049">
                              <w:rPr>
                                <w:rFonts w:hint="eastAsia"/>
                                <w:i/>
                                <w:iCs/>
                                <w:sz w:val="18"/>
                                <w:szCs w:val="18"/>
                              </w:rPr>
                              <w:t>Q</w:t>
                            </w:r>
                          </w:p>
                        </w:txbxContent>
                      </v:textbox>
                    </v:rect>
                  </v:group>
                </v:group>
                <v:rect id="矩形 6" o:spid="_x0000_s1899" style="position:absolute;left:8684;top:90474;width:198;height:26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" filled="f" stroked="f">
                  <v:textbox style="mso-fit-shape-to-text:t" inset="1mm,0,1mm,0">
                    <w:txbxContent>
                      <w:p w14:paraId="4E84043D" w14:textId="77777777" w:rsidR="00A1149A" w:rsidRPr="00871049" w:rsidRDefault="00A1149A" w:rsidP="00871049">
                        <w:pPr>
                          <w:rPr>
                            <w:i/>
                            <w:iCs/>
                            <w:sz w:val="18"/>
                            <w:szCs w:val="18"/>
                          </w:rPr>
                        </w:pPr>
                        <w:r w:rsidRPr="00871049">
                          <w:rPr>
                            <w:rFonts w:hint="eastAsia"/>
                            <w:i/>
                            <w:iCs/>
                            <w:sz w:val="18"/>
                            <w:szCs w:val="18"/>
                          </w:rPr>
                          <w:t>P</w:t>
                        </w:r>
                      </w:p>
                    </w:txbxContent>
                  </v:textbox>
                </v:rect>
                <w10:wrap type="square"/>
              </v:group>
            </w:pict>
          </mc:Fallback>
        </mc:AlternateContent>
      </w:r>
      <w:r w:rsidR="00A1149A">
        <w:rPr>
          <w:rFonts w:cs="宋体" w:hint="eastAsia"/>
        </w:rPr>
        <w:t>如图为飞行时间质谱仪的简化原理图：真空环境中，粒子源</w:t>
      </w:r>
      <w:r w:rsidR="00A1149A">
        <w:rPr>
          <w:rFonts w:cs="宋体" w:hint="eastAsia"/>
          <w:i/>
          <w:iCs/>
        </w:rPr>
        <w:t>P</w:t>
      </w:r>
      <w:r w:rsidR="00A1149A">
        <w:rPr>
          <w:rFonts w:cs="宋体" w:hint="eastAsia"/>
        </w:rPr>
        <w:t>同时释放含</w:t>
      </w:r>
      <w:r w:rsidR="00A1149A">
        <w:rPr>
          <w:rFonts w:hint="eastAsia"/>
        </w:rPr>
        <w:t>甲、乙离子的混合粒子束</w:t>
      </w:r>
      <w:r w:rsidR="00A1149A">
        <w:rPr>
          <w:rFonts w:cs="宋体" w:hint="eastAsia"/>
          <w:b/>
          <w:bCs/>
        </w:rPr>
        <w:t>（初速度可忽略）</w:t>
      </w:r>
      <w:r w:rsidR="00A1149A">
        <w:rPr>
          <w:rFonts w:cs="宋体" w:hint="eastAsia"/>
        </w:rPr>
        <w:t>，经过</w:t>
      </w:r>
      <w:r w:rsidR="00A1149A">
        <w:rPr>
          <w:rFonts w:hint="eastAsia"/>
        </w:rPr>
        <w:t>电压为</w:t>
      </w:r>
      <w:r w:rsidR="00A1149A">
        <w:rPr>
          <w:rFonts w:eastAsia="楷体"/>
          <w:i/>
        </w:rPr>
        <w:t>U</w:t>
      </w:r>
      <w:r w:rsidR="00A1149A">
        <w:rPr>
          <w:rFonts w:eastAsia="楷体"/>
          <w:iCs/>
          <w:vertAlign w:val="subscript"/>
        </w:rPr>
        <w:t>0</w:t>
      </w:r>
      <w:r w:rsidR="00A1149A">
        <w:rPr>
          <w:rFonts w:cs="宋体" w:hint="eastAsia"/>
        </w:rPr>
        <w:t>的</w:t>
      </w:r>
      <w:r w:rsidR="00A1149A">
        <w:rPr>
          <w:rFonts w:cs="宋体" w:hint="eastAsia"/>
          <w:b/>
          <w:bCs/>
        </w:rPr>
        <w:t>强</w:t>
      </w:r>
      <w:r w:rsidR="00A1149A">
        <w:rPr>
          <w:rFonts w:cs="宋体" w:hint="eastAsia"/>
        </w:rPr>
        <w:t>加速电场后</w:t>
      </w:r>
      <w:r w:rsidR="00A1149A">
        <w:rPr>
          <w:rFonts w:cs="宋体" w:hint="eastAsia"/>
          <w:b/>
          <w:bCs/>
        </w:rPr>
        <w:t>（</w:t>
      </w:r>
      <w:r w:rsidR="00A1149A">
        <w:rPr>
          <w:rFonts w:hint="eastAsia"/>
          <w:b/>
          <w:bCs/>
        </w:rPr>
        <w:t>加速时间可忽略</w:t>
      </w:r>
      <w:r w:rsidR="00A1149A">
        <w:rPr>
          <w:rFonts w:cs="宋体" w:hint="eastAsia"/>
          <w:b/>
          <w:bCs/>
        </w:rPr>
        <w:t>）</w:t>
      </w:r>
      <w:r w:rsidR="00A1149A">
        <w:rPr>
          <w:rFonts w:cs="宋体" w:hint="eastAsia"/>
        </w:rPr>
        <w:t>，进入边长为</w:t>
      </w:r>
      <w:r w:rsidR="00A1149A">
        <w:rPr>
          <w:rFonts w:hint="eastAsia"/>
          <w:i/>
          <w:iCs/>
        </w:rPr>
        <w:t>L</w:t>
      </w:r>
      <w:r w:rsidR="00A1149A">
        <w:rPr>
          <w:rFonts w:hint="eastAsia"/>
        </w:rPr>
        <w:t>的</w:t>
      </w:r>
      <w:r w:rsidR="00A1149A">
        <w:rPr>
          <w:rFonts w:cs="宋体" w:hint="eastAsia"/>
        </w:rPr>
        <w:t>正方形漂移区，最终到达紧靠在漂移区右侧的探测器</w:t>
      </w:r>
      <w:r w:rsidR="00A1149A">
        <w:rPr>
          <w:rFonts w:cs="宋体" w:hint="eastAsia"/>
          <w:i/>
          <w:iCs/>
        </w:rPr>
        <w:t>Q</w:t>
      </w:r>
      <w:r w:rsidR="00A1149A">
        <w:rPr>
          <w:rFonts w:cs="宋体" w:hint="eastAsia"/>
        </w:rPr>
        <w:t>。</w:t>
      </w:r>
      <w:r w:rsidR="00A1149A">
        <w:rPr>
          <w:rFonts w:hint="eastAsia"/>
        </w:rPr>
        <w:t>已知甲离子的质荷比为</w:t>
      </w:r>
      <w:r w:rsidR="00A1149A">
        <w:rPr>
          <w:rFonts w:hint="eastAsia"/>
          <w:i/>
          <w:iCs/>
        </w:rPr>
        <w:t>k</w:t>
      </w:r>
      <w:r w:rsidR="00A1149A">
        <w:rPr>
          <w:rFonts w:hint="eastAsia"/>
          <w:vertAlign w:val="subscript"/>
        </w:rPr>
        <w:t>1</w:t>
      </w:r>
      <w:r w:rsidR="00A1149A">
        <w:rPr>
          <w:rFonts w:hint="eastAsia"/>
        </w:rPr>
        <w:t>，乙离子的质荷比为</w:t>
      </w:r>
      <w:r w:rsidR="00A1149A">
        <w:rPr>
          <w:rFonts w:hint="eastAsia"/>
          <w:i/>
          <w:iCs/>
        </w:rPr>
        <w:t>k</w:t>
      </w:r>
      <w:r w:rsidR="00A1149A">
        <w:rPr>
          <w:rFonts w:hint="eastAsia"/>
          <w:vertAlign w:val="subscript"/>
        </w:rPr>
        <w:t>2</w:t>
      </w:r>
      <w:r w:rsidR="00A1149A">
        <w:rPr>
          <w:rFonts w:hint="eastAsia"/>
        </w:rPr>
        <w:t>，且</w:t>
      </w:r>
      <w:r w:rsidR="00A1149A">
        <w:rPr>
          <w:rFonts w:hint="eastAsia"/>
          <w:i/>
          <w:iCs/>
        </w:rPr>
        <w:t>k</w:t>
      </w:r>
      <w:r w:rsidR="00A1149A">
        <w:rPr>
          <w:rFonts w:hint="eastAsia"/>
          <w:vertAlign w:val="subscript"/>
        </w:rPr>
        <w:t>2</w:t>
      </w:r>
      <w:r w:rsidR="006F1854">
        <w:rPr>
          <w:rFonts w:hint="eastAsia"/>
        </w:rPr>
        <w:t xml:space="preserve"> </w:t>
      </w:r>
      <w:r w:rsidR="00A1149A">
        <w:rPr>
          <w:rFonts w:hint="eastAsia"/>
        </w:rPr>
        <w:t xml:space="preserve">&gt; </w:t>
      </w:r>
      <w:r w:rsidR="00A1149A">
        <w:rPr>
          <w:rFonts w:hint="eastAsia"/>
          <w:i/>
          <w:iCs/>
        </w:rPr>
        <w:t>k</w:t>
      </w:r>
      <w:r w:rsidR="00A1149A">
        <w:rPr>
          <w:rFonts w:hint="eastAsia"/>
          <w:vertAlign w:val="subscript"/>
        </w:rPr>
        <w:t>1</w:t>
      </w:r>
      <w:r w:rsidR="00A1149A">
        <w:rPr>
          <w:rFonts w:hint="eastAsia"/>
        </w:rPr>
        <w:t>。（质荷比为离子质量与电荷量之比，</w:t>
      </w:r>
      <w:r w:rsidR="00A1149A">
        <w:rPr>
          <w:rFonts w:ascii="宋体" w:hAnsi="宋体" w:cs="宋体" w:hint="eastAsia"/>
        </w:rPr>
        <w:t>粒子间的相互作用忽略不计</w:t>
      </w:r>
      <w:r w:rsidR="00A1149A">
        <w:rPr>
          <w:rFonts w:hint="eastAsia"/>
        </w:rPr>
        <w:t>）</w:t>
      </w:r>
    </w:p>
    <w:p w14:paraId="31FDA326" w14:textId="77777777" w:rsidR="006F1854" w:rsidRDefault="006F1854" w:rsidP="00A1149A"/>
    <w:p w14:paraId="57B4A1AD" w14:textId="6A68B920" w:rsidR="00A1149A" w:rsidRDefault="00A1149A" w:rsidP="006F1854">
      <w:r>
        <w:rPr>
          <w:rFonts w:hint="eastAsia"/>
        </w:rPr>
        <w:t>1</w:t>
      </w:r>
      <w:r>
        <w:rPr>
          <w:rFonts w:hint="eastAsia"/>
        </w:rPr>
        <w:t>．求甲、乙</w:t>
      </w:r>
      <w:r>
        <w:rPr>
          <w:rFonts w:ascii="宋体" w:hAnsi="宋体" w:cs="宋体" w:hint="eastAsia"/>
        </w:rPr>
        <w:t>离子</w:t>
      </w:r>
      <w:r>
        <w:rPr>
          <w:rFonts w:hint="eastAsia"/>
        </w:rPr>
        <w:t>到达探测器</w:t>
      </w:r>
      <w:r>
        <w:rPr>
          <w:rFonts w:hint="eastAsia"/>
          <w:i/>
          <w:iCs/>
        </w:rPr>
        <w:t>Q</w:t>
      </w:r>
      <w:r>
        <w:rPr>
          <w:rFonts w:hint="eastAsia"/>
        </w:rPr>
        <w:t>的飞行时间差。（计算）</w:t>
      </w:r>
    </w:p>
    <w:p w14:paraId="6E9E96E8" w14:textId="77777777" w:rsidR="006F1854" w:rsidRDefault="006F1854" w:rsidP="00A1149A"/>
    <w:p w14:paraId="47AB464F" w14:textId="28E830A3" w:rsidR="00A1149A" w:rsidRDefault="00A1149A" w:rsidP="00A1149A">
      <w:r>
        <w:rPr>
          <w:rFonts w:hint="eastAsia"/>
        </w:rPr>
        <w:t>2</w:t>
      </w:r>
      <w:r>
        <w:rPr>
          <w:rFonts w:hint="eastAsia"/>
        </w:rPr>
        <w:t>．若要增大甲、乙离子的飞行时间差以</w:t>
      </w:r>
      <w:r>
        <w:rPr>
          <w:rFonts w:hint="eastAsia"/>
          <w:kern w:val="0"/>
          <w:szCs w:val="21"/>
        </w:rPr>
        <w:t>提高质谱仪的分辨率</w:t>
      </w:r>
      <w:r>
        <w:rPr>
          <w:rFonts w:hint="eastAsia"/>
        </w:rPr>
        <w:t>，可行的措施是</w:t>
      </w:r>
      <w:r>
        <w:rPr>
          <w:rFonts w:hint="eastAsia"/>
        </w:rPr>
        <w:t>_____</w:t>
      </w:r>
      <w:r>
        <w:rPr>
          <w:rFonts w:hint="eastAsia"/>
        </w:rPr>
        <w:t>。（多选）</w:t>
      </w:r>
    </w:p>
    <w:p w14:paraId="10B52416" w14:textId="6AE76D22" w:rsidR="00A1149A" w:rsidRDefault="00A1149A" w:rsidP="00A1149A">
      <w:pPr>
        <w:rPr>
          <w:color w:val="000000" w:themeColor="text1"/>
          <w:vertAlign w:val="subscript"/>
        </w:rPr>
      </w:pPr>
      <w:r>
        <w:t>A</w:t>
      </w:r>
      <w:r>
        <w:t>．</w:t>
      </w:r>
      <w:r>
        <w:rPr>
          <w:rFonts w:ascii="宋体" w:hAnsi="宋体" w:cs="宋体" w:hint="eastAsia"/>
          <w:kern w:val="0"/>
          <w:szCs w:val="21"/>
        </w:rPr>
        <w:t>增大</w:t>
      </w:r>
      <w:r>
        <w:rPr>
          <w:rFonts w:hint="eastAsia"/>
        </w:rPr>
        <w:t>加速电场的电压</w:t>
      </w:r>
      <w:r>
        <w:rPr>
          <w:rFonts w:eastAsia="楷体"/>
          <w:i/>
        </w:rPr>
        <w:t>U</w:t>
      </w:r>
      <w:r>
        <w:rPr>
          <w:rFonts w:eastAsia="楷体"/>
          <w:iCs/>
          <w:vertAlign w:val="subscript"/>
        </w:rPr>
        <w:t>0</w:t>
      </w:r>
      <w:r w:rsidR="006F1854">
        <w:rPr>
          <w:rFonts w:eastAsia="楷体"/>
          <w:iCs/>
        </w:rPr>
        <w:tab/>
      </w:r>
      <w:r w:rsidR="006F1854">
        <w:rPr>
          <w:rFonts w:eastAsia="楷体"/>
          <w:iCs/>
        </w:rPr>
        <w:tab/>
      </w:r>
      <w:r>
        <w:rPr>
          <w:rFonts w:hint="eastAsia"/>
        </w:rPr>
        <w:t>B</w:t>
      </w:r>
      <w:r>
        <w:t>．</w:t>
      </w:r>
      <w:r>
        <w:rPr>
          <w:rFonts w:ascii="宋体" w:hAnsi="宋体" w:cs="宋体" w:hint="eastAsia"/>
          <w:color w:val="000000" w:themeColor="text1"/>
        </w:rPr>
        <w:t>减小</w:t>
      </w:r>
      <w:r>
        <w:rPr>
          <w:rFonts w:hint="eastAsia"/>
        </w:rPr>
        <w:t>加速电场的电压</w:t>
      </w:r>
      <w:r>
        <w:rPr>
          <w:rFonts w:eastAsia="楷体"/>
          <w:i/>
        </w:rPr>
        <w:t>U</w:t>
      </w:r>
      <w:r>
        <w:rPr>
          <w:rFonts w:eastAsia="楷体"/>
          <w:iCs/>
          <w:vertAlign w:val="subscript"/>
        </w:rPr>
        <w:t>0</w:t>
      </w:r>
    </w:p>
    <w:p w14:paraId="10361C3D" w14:textId="3D33ED5A" w:rsidR="00A1149A" w:rsidRDefault="00A1149A" w:rsidP="00A1149A">
      <w:pPr>
        <w:rPr>
          <w:color w:val="000000" w:themeColor="text1"/>
          <w:vertAlign w:val="subscript"/>
        </w:rPr>
      </w:pPr>
      <w:r>
        <w:rPr>
          <w:rFonts w:hint="eastAsia"/>
        </w:rPr>
        <w:t>C</w:t>
      </w:r>
      <w:r>
        <w:t>．</w:t>
      </w:r>
      <w:r>
        <w:rPr>
          <w:rFonts w:ascii="宋体" w:hAnsi="宋体" w:cs="宋体" w:hint="eastAsia"/>
          <w:kern w:val="0"/>
          <w:szCs w:val="21"/>
        </w:rPr>
        <w:t>增大漂移区长度</w:t>
      </w:r>
      <w:r>
        <w:rPr>
          <w:i/>
          <w:iCs/>
          <w:kern w:val="0"/>
          <w:szCs w:val="21"/>
        </w:rPr>
        <w:t>L</w:t>
      </w:r>
      <w:r w:rsidRPr="006F1854">
        <w:rPr>
          <w:rFonts w:hint="eastAsia"/>
        </w:rPr>
        <w:tab/>
      </w:r>
      <w:r w:rsidR="006F1854" w:rsidRPr="006F1854">
        <w:tab/>
      </w:r>
      <w:r w:rsidR="006F1854" w:rsidRPr="006F1854">
        <w:tab/>
      </w:r>
      <w:r w:rsidR="006F1854">
        <w:tab/>
      </w:r>
      <w:r>
        <w:rPr>
          <w:rFonts w:hint="eastAsia"/>
        </w:rPr>
        <w:t>D</w:t>
      </w:r>
      <w:r>
        <w:t>．</w:t>
      </w:r>
      <w:r>
        <w:rPr>
          <w:rFonts w:ascii="宋体" w:hAnsi="宋体" w:cs="宋体" w:hint="eastAsia"/>
          <w:color w:val="000000" w:themeColor="text1"/>
        </w:rPr>
        <w:t>减小</w:t>
      </w:r>
      <w:r>
        <w:rPr>
          <w:rFonts w:ascii="宋体" w:hAnsi="宋体" w:cs="宋体" w:hint="eastAsia"/>
          <w:kern w:val="0"/>
          <w:szCs w:val="21"/>
        </w:rPr>
        <w:t>漂移区长度</w:t>
      </w:r>
      <w:r>
        <w:rPr>
          <w:i/>
          <w:iCs/>
          <w:kern w:val="0"/>
          <w:szCs w:val="21"/>
        </w:rPr>
        <w:t>L</w:t>
      </w:r>
    </w:p>
    <w:p w14:paraId="15B70284" w14:textId="77777777" w:rsidR="006F1854" w:rsidRDefault="006F1854" w:rsidP="00A1149A"/>
    <w:p w14:paraId="06E60523" w14:textId="55103D3D" w:rsidR="00A1149A" w:rsidRDefault="00A1149A" w:rsidP="00A1149A">
      <w:pPr>
        <w:rPr>
          <w:sz w:val="24"/>
        </w:rPr>
      </w:pPr>
      <w:r>
        <w:rPr>
          <w:rFonts w:hint="eastAsia"/>
        </w:rPr>
        <w:t>3</w:t>
      </w:r>
      <w:r>
        <w:rPr>
          <w:rFonts w:hint="eastAsia"/>
        </w:rPr>
        <w:t>．</w:t>
      </w:r>
      <w:r>
        <w:t>若在</w:t>
      </w:r>
      <w:r>
        <w:rPr>
          <w:rFonts w:hint="eastAsia"/>
        </w:rPr>
        <w:t>漂移区的</w:t>
      </w:r>
      <w:r>
        <w:rPr>
          <w:rFonts w:eastAsia="Times New Roman"/>
          <w:i/>
        </w:rPr>
        <w:t>M</w:t>
      </w:r>
      <w:r>
        <w:t>、</w:t>
      </w:r>
      <w:r>
        <w:rPr>
          <w:rFonts w:eastAsia="Times New Roman"/>
          <w:i/>
        </w:rPr>
        <w:t>N</w:t>
      </w:r>
      <w:r>
        <w:rPr>
          <w:rFonts w:hint="eastAsia"/>
          <w:iCs/>
        </w:rPr>
        <w:t>板</w:t>
      </w:r>
      <w:r>
        <w:t>间加上偏转电压</w:t>
      </w:r>
      <w:r>
        <w:rPr>
          <w:rFonts w:eastAsia="Times New Roman"/>
          <w:i/>
        </w:rPr>
        <w:t>U</w:t>
      </w:r>
      <w:r>
        <w:rPr>
          <w:rFonts w:eastAsia="Times New Roman"/>
          <w:iCs/>
          <w:vertAlign w:val="subscript"/>
        </w:rPr>
        <w:t>1</w:t>
      </w:r>
      <w:r>
        <w:t>，请</w:t>
      </w:r>
      <w:r>
        <w:rPr>
          <w:rFonts w:hint="eastAsia"/>
        </w:rPr>
        <w:t>分析</w:t>
      </w:r>
      <w:r>
        <w:t>说明</w:t>
      </w:r>
      <w:r>
        <w:rPr>
          <w:rFonts w:hint="eastAsia"/>
        </w:rPr>
        <w:t>甲、乙</w:t>
      </w:r>
      <w:r>
        <w:t>离子的</w:t>
      </w:r>
      <w:r>
        <w:rPr>
          <w:rFonts w:hint="eastAsia"/>
        </w:rPr>
        <w:t>运动</w:t>
      </w:r>
      <w:r>
        <w:t>轨迹是否重合</w:t>
      </w:r>
      <w:r>
        <w:rPr>
          <w:rFonts w:hint="eastAsia"/>
        </w:rPr>
        <w:t>。（论证）</w:t>
      </w:r>
    </w:p>
    <w:p w14:paraId="5F4F2CD4" w14:textId="77777777" w:rsidR="00210FB3" w:rsidRDefault="00210FB3" w:rsidP="00A1149A">
      <w:pPr>
        <w:rPr>
          <w:sz w:val="24"/>
        </w:rPr>
        <w:sectPr w:rsidR="00210FB3" w:rsidSect="00C56FE5">
          <w:footerReference w:type="default" r:id="rId22"/>
          <w:pgSz w:w="11907" w:h="16840" w:code="9"/>
          <w:pgMar w:top="1440" w:right="1797" w:bottom="1440" w:left="1797" w:header="851" w:footer="964" w:gutter="0"/>
          <w:cols w:space="425"/>
          <w:docGrid w:type="lines" w:linePitch="312"/>
        </w:sectPr>
      </w:pPr>
    </w:p>
    <w:p w14:paraId="10D1E9D8" w14:textId="77777777" w:rsidR="00A1149A" w:rsidRDefault="00A1149A" w:rsidP="006F1854">
      <w:pPr>
        <w:pStyle w:val="1"/>
      </w:pPr>
      <w:r>
        <w:rPr>
          <w:rFonts w:hint="eastAsia"/>
        </w:rPr>
        <w:lastRenderedPageBreak/>
        <w:t>松江区</w:t>
      </w:r>
      <w:r>
        <w:rPr>
          <w:rFonts w:hint="eastAsia"/>
        </w:rPr>
        <w:t>2025</w:t>
      </w:r>
      <w:r>
        <w:rPr>
          <w:rFonts w:hint="eastAsia"/>
        </w:rPr>
        <w:t>学年高三物理总复习阶段模拟练习</w:t>
      </w:r>
    </w:p>
    <w:p w14:paraId="6004AF26" w14:textId="77777777" w:rsidR="00A1149A" w:rsidRDefault="00A1149A" w:rsidP="006F1854">
      <w:pPr>
        <w:pStyle w:val="1"/>
        <w:rPr>
          <w:rFonts w:eastAsiaTheme="minorEastAsia"/>
        </w:rPr>
      </w:pPr>
      <w:r>
        <w:rPr>
          <w:rFonts w:hint="eastAsia"/>
        </w:rPr>
        <w:t>参考答案及评分标准</w:t>
      </w:r>
    </w:p>
    <w:p w14:paraId="208BD641" w14:textId="7EC017AA" w:rsidR="00A1149A" w:rsidRDefault="00A1149A" w:rsidP="006F1854">
      <w:pPr>
        <w:pStyle w:val="2"/>
      </w:pPr>
      <w:r>
        <w:rPr>
          <w:rFonts w:hint="eastAsia"/>
        </w:rPr>
        <w:t>一</w:t>
      </w:r>
      <w:r>
        <w:rPr>
          <w:rFonts w:hint="eastAsia"/>
        </w:rPr>
        <w:t xml:space="preserve"> </w:t>
      </w:r>
      <w:r>
        <w:rPr>
          <w:rFonts w:hint="eastAsia"/>
        </w:rPr>
        <w:t>航天工程（</w:t>
      </w:r>
      <w:r>
        <w:rPr>
          <w:rFonts w:hint="eastAsia"/>
        </w:rPr>
        <w:t>18</w:t>
      </w:r>
      <w:r>
        <w:rPr>
          <w:rFonts w:ascii="楷体" w:eastAsia="楷体" w:hAnsi="楷体" w:cs="楷体" w:hint="eastAsia"/>
        </w:rPr>
        <w:t>分</w:t>
      </w:r>
      <w:r>
        <w:rPr>
          <w:rFonts w:hint="eastAsia"/>
        </w:rPr>
        <w:t>）</w:t>
      </w:r>
    </w:p>
    <w:p w14:paraId="2FA7493E" w14:textId="77777777" w:rsidR="00A1149A" w:rsidRDefault="00A1149A" w:rsidP="005D67A2">
      <w:r>
        <w:t>1</w:t>
      </w:r>
      <w:r>
        <w:t>．</w:t>
      </w:r>
      <w:r>
        <w:rPr>
          <w:kern w:val="0"/>
          <w:szCs w:val="21"/>
        </w:rPr>
        <w:t>（</w:t>
      </w:r>
      <w:r>
        <w:rPr>
          <w:rFonts w:hint="eastAsia"/>
          <w:kern w:val="0"/>
          <w:szCs w:val="21"/>
        </w:rPr>
        <w:t>3</w:t>
      </w:r>
      <w:r>
        <w:rPr>
          <w:kern w:val="0"/>
          <w:szCs w:val="21"/>
        </w:rPr>
        <w:t>分）</w:t>
      </w:r>
      <w:r>
        <w:t>B</w:t>
      </w:r>
    </w:p>
    <w:p w14:paraId="3FB189E5" w14:textId="77777777" w:rsidR="00A1149A" w:rsidRDefault="00A1149A" w:rsidP="005D67A2">
      <w:r>
        <w:t>2</w:t>
      </w:r>
      <w:r>
        <w:t>．</w:t>
      </w:r>
      <w:r>
        <w:rPr>
          <w:kern w:val="0"/>
          <w:szCs w:val="21"/>
        </w:rPr>
        <w:t>（</w:t>
      </w:r>
      <w:r>
        <w:rPr>
          <w:rFonts w:hint="eastAsia"/>
          <w:kern w:val="0"/>
          <w:szCs w:val="21"/>
        </w:rPr>
        <w:t>4</w:t>
      </w:r>
      <w:r>
        <w:rPr>
          <w:kern w:val="0"/>
          <w:szCs w:val="21"/>
        </w:rPr>
        <w:t>分）</w:t>
      </w:r>
      <w:r>
        <w:t>B</w:t>
      </w:r>
      <w:r>
        <w:rPr>
          <w:rFonts w:hint="eastAsia"/>
        </w:rPr>
        <w:t>C</w:t>
      </w:r>
    </w:p>
    <w:p w14:paraId="443975D1" w14:textId="4CD85E09" w:rsidR="00A1149A" w:rsidRDefault="00A1149A" w:rsidP="005D67A2">
      <w:pPr>
        <w:rPr>
          <w:szCs w:val="22"/>
        </w:rPr>
      </w:pPr>
      <w:r>
        <w:rPr>
          <w:rFonts w:hint="eastAsia"/>
        </w:rPr>
        <w:t>3</w:t>
      </w:r>
      <w:r>
        <w:t>．（</w:t>
      </w:r>
      <w:r>
        <w:t>1</w:t>
      </w:r>
      <w:r>
        <w:t>）（</w:t>
      </w:r>
      <w:r>
        <w:t>3</w:t>
      </w:r>
      <w:r>
        <w:t>分）</w:t>
      </w:r>
      <w:r>
        <w:rPr>
          <w:rFonts w:hint="eastAsia"/>
          <w:szCs w:val="22"/>
        </w:rPr>
        <w:t>A</w:t>
      </w:r>
      <w:r w:rsidR="006F1854">
        <w:rPr>
          <w:szCs w:val="22"/>
        </w:rPr>
        <w:tab/>
      </w:r>
      <w:r>
        <w:t>（</w:t>
      </w:r>
      <w:r>
        <w:rPr>
          <w:rFonts w:hint="eastAsia"/>
        </w:rPr>
        <w:t>2</w:t>
      </w:r>
      <w:r>
        <w:t>）（</w:t>
      </w:r>
      <w:r>
        <w:t>3</w:t>
      </w:r>
      <w:r>
        <w:t>分）</w:t>
      </w:r>
      <w:r>
        <w:rPr>
          <w:rFonts w:hint="eastAsia"/>
          <w:szCs w:val="22"/>
        </w:rPr>
        <w:t>D</w:t>
      </w:r>
    </w:p>
    <w:p w14:paraId="6B699D41" w14:textId="7D15AF7E" w:rsidR="00A1149A" w:rsidRDefault="00A1149A" w:rsidP="005D67A2">
      <w:r>
        <w:rPr>
          <w:rFonts w:hint="eastAsia"/>
        </w:rPr>
        <w:t>4</w:t>
      </w:r>
      <w:r>
        <w:t>．</w:t>
      </w:r>
      <w:r>
        <w:rPr>
          <w:kern w:val="0"/>
          <w:szCs w:val="21"/>
        </w:rPr>
        <w:t>（</w:t>
      </w:r>
      <w:r>
        <w:rPr>
          <w:rFonts w:hint="eastAsia"/>
          <w:kern w:val="0"/>
          <w:szCs w:val="21"/>
        </w:rPr>
        <w:t>5</w:t>
      </w:r>
      <w:r>
        <w:rPr>
          <w:kern w:val="0"/>
          <w:szCs w:val="21"/>
        </w:rPr>
        <w:t>分）</w:t>
      </w:r>
      <w:r>
        <w:t>第一宇宙速度即卫星的最小发射速度</w:t>
      </w:r>
    </w:p>
    <w:p w14:paraId="4DC2A7A5" w14:textId="2E985342" w:rsidR="00A1149A" w:rsidRDefault="00A1149A" w:rsidP="005D67A2">
      <w:r>
        <w:rPr>
          <w:rFonts w:hint="eastAsia"/>
        </w:rPr>
        <w:t>由</w:t>
      </w:r>
      <w:r w:rsidR="008C78A3" w:rsidRPr="008C78A3">
        <w:rPr>
          <w:rFonts w:hint="eastAsia"/>
          <w:i/>
          <w:iCs/>
        </w:rPr>
        <w:t>G</w:t>
      </w:r>
      <w:r w:rsidR="008C78A3">
        <w:fldChar w:fldCharType="begin"/>
      </w:r>
      <w:r w:rsidR="008C78A3">
        <w:instrText xml:space="preserve"> </w:instrText>
      </w:r>
      <w:r w:rsidR="008C78A3">
        <w:rPr>
          <w:rFonts w:hint="eastAsia"/>
        </w:rPr>
        <w:instrText>EQ \F(</w:instrText>
      </w:r>
      <w:r w:rsidR="008C78A3" w:rsidRPr="008C78A3">
        <w:rPr>
          <w:rFonts w:hint="eastAsia"/>
          <w:i/>
          <w:iCs/>
        </w:rPr>
        <w:instrText>Mm</w:instrText>
      </w:r>
      <w:r w:rsidR="008C78A3">
        <w:rPr>
          <w:rFonts w:hint="eastAsia"/>
        </w:rPr>
        <w:instrText>,</w:instrText>
      </w:r>
      <w:r w:rsidR="008C78A3" w:rsidRPr="008C78A3">
        <w:rPr>
          <w:rFonts w:hint="eastAsia"/>
          <w:i/>
          <w:iCs/>
        </w:rPr>
        <w:instrText>R</w:instrText>
      </w:r>
      <w:r w:rsidR="008C78A3">
        <w:rPr>
          <w:rFonts w:hint="eastAsia"/>
          <w:vertAlign w:val="superscript"/>
        </w:rPr>
        <w:instrText>2</w:instrText>
      </w:r>
      <w:r w:rsidR="008C78A3">
        <w:rPr>
          <w:rFonts w:hint="eastAsia"/>
        </w:rPr>
        <w:instrText>)</w:instrText>
      </w:r>
      <w:r w:rsidR="008C78A3">
        <w:instrText xml:space="preserve"> </w:instrText>
      </w:r>
      <w:r w:rsidR="008C78A3">
        <w:fldChar w:fldCharType="separate"/>
      </w:r>
      <w:r w:rsidR="008C78A3">
        <w:fldChar w:fldCharType="end"/>
      </w:r>
      <w:r w:rsidR="008C78A3">
        <w:rPr>
          <w:rFonts w:hint="eastAsia"/>
        </w:rPr>
        <w:t xml:space="preserve">= </w:t>
      </w:r>
      <w:r w:rsidR="008C78A3" w:rsidRPr="008C78A3">
        <w:rPr>
          <w:rFonts w:hint="eastAsia"/>
          <w:i/>
          <w:iCs/>
        </w:rPr>
        <w:t>m</w:t>
      </w:r>
      <w:r w:rsidR="008C78A3">
        <w:fldChar w:fldCharType="begin"/>
      </w:r>
      <w:r w:rsidR="008C78A3">
        <w:instrText xml:space="preserve"> </w:instrText>
      </w:r>
      <w:r w:rsidR="008C78A3">
        <w:rPr>
          <w:rFonts w:hint="eastAsia"/>
        </w:rPr>
        <w:instrText>EQ \F(</w:instrText>
      </w:r>
      <w:r w:rsidR="008C78A3" w:rsidRPr="008C78A3">
        <w:rPr>
          <w:rFonts w:ascii="Book Antiqua" w:hAnsi="Book Antiqua"/>
          <w:i/>
          <w:iCs/>
        </w:rPr>
        <w:instrText>v</w:instrText>
      </w:r>
      <w:r w:rsidR="008C78A3">
        <w:rPr>
          <w:rFonts w:hint="eastAsia"/>
          <w:vertAlign w:val="superscript"/>
        </w:rPr>
        <w:instrText>2</w:instrText>
      </w:r>
      <w:r w:rsidR="008C78A3">
        <w:rPr>
          <w:rFonts w:hint="eastAsia"/>
        </w:rPr>
        <w:instrText>,</w:instrText>
      </w:r>
      <w:r w:rsidR="008C78A3" w:rsidRPr="008C78A3">
        <w:rPr>
          <w:rFonts w:hint="eastAsia"/>
          <w:i/>
          <w:iCs/>
        </w:rPr>
        <w:instrText>R</w:instrText>
      </w:r>
      <w:r w:rsidR="008C78A3">
        <w:rPr>
          <w:rFonts w:hint="eastAsia"/>
        </w:rPr>
        <w:instrText>)</w:instrText>
      </w:r>
      <w:r w:rsidR="008C78A3">
        <w:instrText xml:space="preserve"> </w:instrText>
      </w:r>
      <w:r w:rsidR="008C78A3">
        <w:fldChar w:fldCharType="separate"/>
      </w:r>
      <w:r w:rsidR="008C78A3">
        <w:fldChar w:fldCharType="end"/>
      </w:r>
    </w:p>
    <w:p w14:paraId="3FA64779" w14:textId="76BD3774" w:rsidR="00A1149A" w:rsidRDefault="00A1149A" w:rsidP="005D67A2">
      <w:r>
        <w:rPr>
          <w:rFonts w:hint="eastAsia"/>
        </w:rPr>
        <w:t>得</w:t>
      </w:r>
      <w:r w:rsidR="008C78A3" w:rsidRPr="008C78A3">
        <w:rPr>
          <w:rFonts w:ascii="Book Antiqua" w:hAnsi="Book Antiqua"/>
          <w:i/>
          <w:iCs/>
        </w:rPr>
        <w:t>v</w:t>
      </w:r>
      <w:r w:rsidR="008C78A3">
        <w:rPr>
          <w:rFonts w:hint="eastAsia"/>
        </w:rPr>
        <w:t xml:space="preserve"> = </w:t>
      </w:r>
      <w:r w:rsidR="008C78A3">
        <w:fldChar w:fldCharType="begin"/>
      </w:r>
      <w:r w:rsidR="008C78A3">
        <w:instrText xml:space="preserve"> </w:instrText>
      </w:r>
      <w:r w:rsidR="008C78A3">
        <w:rPr>
          <w:rFonts w:hint="eastAsia"/>
        </w:rPr>
        <w:instrText>EQ \R(\F(</w:instrText>
      </w:r>
      <w:r w:rsidR="008C78A3" w:rsidRPr="008C78A3">
        <w:rPr>
          <w:rFonts w:hint="eastAsia"/>
          <w:i/>
          <w:iCs/>
        </w:rPr>
        <w:instrText>GM</w:instrText>
      </w:r>
      <w:r w:rsidR="008C78A3">
        <w:rPr>
          <w:rFonts w:hint="eastAsia"/>
        </w:rPr>
        <w:instrText>,</w:instrText>
      </w:r>
      <w:r w:rsidR="008C78A3" w:rsidRPr="008C78A3">
        <w:rPr>
          <w:rFonts w:hint="eastAsia"/>
          <w:i/>
          <w:iCs/>
        </w:rPr>
        <w:instrText>R</w:instrText>
      </w:r>
      <w:r w:rsidR="008C78A3">
        <w:rPr>
          <w:rFonts w:hint="eastAsia"/>
        </w:rPr>
        <w:instrText>))</w:instrText>
      </w:r>
      <w:r w:rsidR="008C78A3">
        <w:instrText xml:space="preserve"> </w:instrText>
      </w:r>
      <w:r w:rsidR="008C78A3">
        <w:fldChar w:fldCharType="separate"/>
      </w:r>
      <w:r w:rsidR="008C78A3">
        <w:fldChar w:fldCharType="end"/>
      </w:r>
    </w:p>
    <w:p w14:paraId="6910C153" w14:textId="77777777" w:rsidR="00A1149A" w:rsidRDefault="00A1149A" w:rsidP="005D67A2">
      <w:r>
        <w:rPr>
          <w:rFonts w:hint="eastAsia"/>
        </w:rPr>
        <w:t>月球与地球的第一宇宙速度之比为</w:t>
      </w:r>
    </w:p>
    <w:p w14:paraId="5E87EEB8" w14:textId="18903F50" w:rsidR="005D67A2" w:rsidRDefault="005D67A2" w:rsidP="005D67A2">
      <w:r>
        <w:fldChar w:fldCharType="begin"/>
      </w:r>
      <w:r>
        <w:instrText xml:space="preserve"> </w:instrText>
      </w:r>
      <w:r>
        <w:rPr>
          <w:rFonts w:hint="eastAsia"/>
        </w:rPr>
        <w:instrText>EQ \F(</w:instrText>
      </w:r>
      <w:r w:rsidRPr="005D67A2">
        <w:rPr>
          <w:rFonts w:ascii="Book Antiqua" w:hAnsi="Book Antiqua"/>
          <w:i/>
          <w:iCs/>
        </w:rPr>
        <w:instrText>v</w:instrText>
      </w:r>
      <w:r>
        <w:rPr>
          <w:rFonts w:hint="eastAsia"/>
          <w:vertAlign w:val="subscript"/>
        </w:rPr>
        <w:instrText>月</w:instrText>
      </w:r>
      <w:r>
        <w:rPr>
          <w:rFonts w:hint="eastAsia"/>
        </w:rPr>
        <w:instrText>,</w:instrText>
      </w:r>
      <w:r w:rsidRPr="005D67A2">
        <w:rPr>
          <w:rFonts w:ascii="Book Antiqua" w:hAnsi="Book Antiqua"/>
          <w:i/>
          <w:iCs/>
        </w:rPr>
        <w:instrText>v</w:instrText>
      </w:r>
      <w:r>
        <w:rPr>
          <w:rFonts w:hint="eastAsia"/>
          <w:vertAlign w:val="subscript"/>
        </w:rPr>
        <w:instrText>地</w:instrText>
      </w:r>
      <w:r>
        <w:rPr>
          <w:rFonts w:hint="eastAsia"/>
        </w:rPr>
        <w:instrText>)</w:instrText>
      </w:r>
      <w:r>
        <w:instrText xml:space="preserve"> </w:instrText>
      </w:r>
      <w:r>
        <w:fldChar w:fldCharType="separate"/>
      </w:r>
      <w:r>
        <w:fldChar w:fldCharType="end"/>
      </w:r>
      <w:r>
        <w:rPr>
          <w:rFonts w:hint="eastAsia"/>
        </w:rPr>
        <w:t xml:space="preserve">= </w:t>
      </w:r>
      <w:r>
        <w:fldChar w:fldCharType="begin"/>
      </w:r>
      <w:r>
        <w:instrText xml:space="preserve"> </w:instrText>
      </w:r>
      <w:r>
        <w:rPr>
          <w:rFonts w:hint="eastAsia"/>
        </w:rPr>
        <w:instrText>EQ \R(\F(</w:instrText>
      </w:r>
      <w:r w:rsidRPr="005D67A2">
        <w:rPr>
          <w:rFonts w:hint="eastAsia"/>
          <w:i/>
          <w:iCs/>
        </w:rPr>
        <w:instrText>M</w:instrText>
      </w:r>
      <w:r>
        <w:rPr>
          <w:rFonts w:hint="eastAsia"/>
          <w:vertAlign w:val="subscript"/>
        </w:rPr>
        <w:instrText>月</w:instrText>
      </w:r>
      <w:r>
        <w:rPr>
          <w:rFonts w:hint="eastAsia"/>
        </w:rPr>
        <w:instrText>,</w:instrText>
      </w:r>
      <w:r w:rsidRPr="005D67A2">
        <w:rPr>
          <w:rFonts w:hint="eastAsia"/>
          <w:i/>
          <w:iCs/>
        </w:rPr>
        <w:instrText>M</w:instrText>
      </w:r>
      <w:r>
        <w:rPr>
          <w:rFonts w:hint="eastAsia"/>
          <w:vertAlign w:val="subscript"/>
        </w:rPr>
        <w:instrText>地</w:instrText>
      </w:r>
      <w:r>
        <w:rPr>
          <w:rFonts w:hint="eastAsia"/>
        </w:rPr>
        <w:instrText>)</w:instrText>
      </w:r>
      <w:r w:rsidRPr="005D67A2">
        <w:rPr>
          <w:rFonts w:asciiTheme="majorBidi" w:hAnsiTheme="majorBidi" w:cstheme="majorBidi"/>
        </w:rPr>
        <w:instrText>·</w:instrText>
      </w:r>
      <w:r>
        <w:rPr>
          <w:rFonts w:hint="eastAsia"/>
        </w:rPr>
        <w:instrText>\F(</w:instrText>
      </w:r>
      <w:r w:rsidRPr="005D67A2">
        <w:rPr>
          <w:rFonts w:hint="eastAsia"/>
          <w:i/>
          <w:iCs/>
        </w:rPr>
        <w:instrText>R</w:instrText>
      </w:r>
      <w:r>
        <w:rPr>
          <w:rFonts w:hint="eastAsia"/>
          <w:vertAlign w:val="subscript"/>
        </w:rPr>
        <w:instrText>地</w:instrText>
      </w:r>
      <w:r>
        <w:rPr>
          <w:rFonts w:hint="eastAsia"/>
        </w:rPr>
        <w:instrText>,</w:instrText>
      </w:r>
      <w:r w:rsidRPr="005D67A2">
        <w:rPr>
          <w:rFonts w:hint="eastAsia"/>
          <w:i/>
          <w:iCs/>
        </w:rPr>
        <w:instrText>R</w:instrText>
      </w:r>
      <w:r>
        <w:rPr>
          <w:rFonts w:hint="eastAsia"/>
          <w:vertAlign w:val="subscript"/>
        </w:rPr>
        <w:instrText>月</w:instrText>
      </w:r>
      <w:r>
        <w:rPr>
          <w:rFonts w:hint="eastAsia"/>
        </w:rPr>
        <w:instrText>))</w:instrText>
      </w:r>
      <w:r>
        <w:instrText xml:space="preserve"> </w:instrText>
      </w:r>
      <w:r>
        <w:fldChar w:fldCharType="separate"/>
      </w:r>
      <w:r>
        <w:fldChar w:fldCharType="end"/>
      </w:r>
      <w:r>
        <w:rPr>
          <w:rFonts w:hint="eastAsia"/>
        </w:rPr>
        <w:t xml:space="preserve">= </w:t>
      </w:r>
      <w:r>
        <w:fldChar w:fldCharType="begin"/>
      </w:r>
      <w:r>
        <w:instrText xml:space="preserve"> </w:instrText>
      </w:r>
      <w:r>
        <w:rPr>
          <w:rFonts w:hint="eastAsia"/>
        </w:rPr>
        <w:instrText>EQ \R(\F(1,81)</w:instrText>
      </w:r>
      <w:r w:rsidRPr="005D67A2">
        <w:rPr>
          <w:rFonts w:asciiTheme="majorBidi" w:hAnsiTheme="majorBidi" w:cstheme="majorBidi"/>
        </w:rPr>
        <w:instrText>·</w:instrText>
      </w:r>
      <w:r>
        <w:rPr>
          <w:rFonts w:hint="eastAsia"/>
        </w:rPr>
        <w:instrText>\F(4,1))</w:instrText>
      </w:r>
      <w:r>
        <w:instrText xml:space="preserve"> </w:instrText>
      </w:r>
      <w:r>
        <w:fldChar w:fldCharType="separate"/>
      </w:r>
      <w:r>
        <w:fldChar w:fldCharType="end"/>
      </w:r>
      <w:r>
        <w:rPr>
          <w:rFonts w:hint="eastAsia"/>
        </w:rPr>
        <w:t xml:space="preserve">= </w:t>
      </w:r>
      <w:r>
        <w:fldChar w:fldCharType="begin"/>
      </w:r>
      <w:r>
        <w:instrText xml:space="preserve"> </w:instrText>
      </w:r>
      <w:r>
        <w:rPr>
          <w:rFonts w:hint="eastAsia"/>
        </w:rPr>
        <w:instrText>EQ \F(2,9)</w:instrText>
      </w:r>
      <w:r>
        <w:instrText xml:space="preserve"> </w:instrText>
      </w:r>
      <w:r>
        <w:fldChar w:fldCharType="separate"/>
      </w:r>
      <w:r>
        <w:fldChar w:fldCharType="end"/>
      </w:r>
    </w:p>
    <w:p w14:paraId="12E50D08" w14:textId="28E7815D" w:rsidR="00A1149A" w:rsidRDefault="005D67A2" w:rsidP="005D67A2">
      <w:pPr>
        <w:rPr>
          <w:color w:val="333333"/>
          <w:szCs w:val="21"/>
          <w:shd w:val="clear" w:color="auto" w:fill="FFFFFF"/>
        </w:rPr>
      </w:pPr>
      <w:r w:rsidRPr="005D67A2">
        <w:rPr>
          <w:rFonts w:ascii="Book Antiqua" w:hAnsi="Book Antiqua"/>
          <w:i/>
          <w:iCs/>
        </w:rPr>
        <w:t>v</w:t>
      </w:r>
      <w:r>
        <w:rPr>
          <w:rFonts w:hint="eastAsia"/>
          <w:vertAlign w:val="subscript"/>
        </w:rPr>
        <w:t>月</w:t>
      </w:r>
      <w:r>
        <w:rPr>
          <w:rFonts w:hint="eastAsia"/>
        </w:rPr>
        <w:t xml:space="preserve"> = </w:t>
      </w:r>
      <w:r>
        <w:fldChar w:fldCharType="begin"/>
      </w:r>
      <w:r>
        <w:instrText xml:space="preserve"> </w:instrText>
      </w:r>
      <w:r>
        <w:rPr>
          <w:rFonts w:hint="eastAsia"/>
        </w:rPr>
        <w:instrText>EQ \F(2,9)</w:instrText>
      </w:r>
      <w:r>
        <w:instrText xml:space="preserve"> </w:instrText>
      </w:r>
      <w:r>
        <w:fldChar w:fldCharType="separate"/>
      </w:r>
      <w:r>
        <w:fldChar w:fldCharType="end"/>
      </w:r>
      <w:r w:rsidRPr="005D67A2">
        <w:rPr>
          <w:rFonts w:ascii="Book Antiqua" w:hAnsi="Book Antiqua"/>
          <w:i/>
          <w:iCs/>
        </w:rPr>
        <w:t>v</w:t>
      </w:r>
      <w:r>
        <w:rPr>
          <w:rFonts w:hint="eastAsia"/>
          <w:vertAlign w:val="subscript"/>
        </w:rPr>
        <w:t>地</w:t>
      </w:r>
      <w:r>
        <w:rPr>
          <w:rFonts w:hint="eastAsia"/>
        </w:rPr>
        <w:t xml:space="preserve"> </w:t>
      </w:r>
      <w:r w:rsidRPr="005D67A2">
        <w:t>≈</w:t>
      </w:r>
      <w:r>
        <w:rPr>
          <w:rFonts w:hint="eastAsia"/>
        </w:rPr>
        <w:t xml:space="preserve"> 1.8 km/s</w:t>
      </w:r>
    </w:p>
    <w:p w14:paraId="78319EC8" w14:textId="77777777" w:rsidR="00A1149A" w:rsidRDefault="00A1149A" w:rsidP="00A1149A">
      <w:pPr>
        <w:rPr>
          <w:rFonts w:ascii="黑体" w:hAnsi="黑体" w:cs="黑体" w:hint="eastAsia"/>
          <w:sz w:val="24"/>
          <w:szCs w:val="32"/>
        </w:rPr>
      </w:pPr>
    </w:p>
    <w:p w14:paraId="22A5454F" w14:textId="307B217A" w:rsidR="00A1149A" w:rsidRDefault="00A1149A" w:rsidP="006F1854">
      <w:pPr>
        <w:pStyle w:val="2"/>
        <w:rPr>
          <w:b/>
        </w:rPr>
      </w:pPr>
      <w:r>
        <w:rPr>
          <w:rFonts w:hint="eastAsia"/>
        </w:rPr>
        <w:t>二</w:t>
      </w:r>
      <w:r>
        <w:rPr>
          <w:rFonts w:hint="eastAsia"/>
        </w:rPr>
        <w:t xml:space="preserve"> </w:t>
      </w:r>
      <w:r>
        <w:rPr>
          <w:rFonts w:hint="eastAsia"/>
        </w:rPr>
        <w:t>电动汽车（</w:t>
      </w:r>
      <w:r>
        <w:rPr>
          <w:rFonts w:hint="eastAsia"/>
        </w:rPr>
        <w:t>16</w:t>
      </w:r>
      <w:r>
        <w:rPr>
          <w:rFonts w:hint="eastAsia"/>
        </w:rPr>
        <w:t>分）</w:t>
      </w:r>
    </w:p>
    <w:p w14:paraId="3960BBD8" w14:textId="219F67BA" w:rsidR="00A1149A" w:rsidRDefault="00A1149A" w:rsidP="006F1854">
      <w:pPr>
        <w:rPr>
          <w:color w:val="000000"/>
          <w:sz w:val="19"/>
          <w:szCs w:val="19"/>
        </w:rPr>
      </w:pPr>
      <w:r>
        <w:t>1</w:t>
      </w:r>
      <w:r>
        <w:t>．</w:t>
      </w:r>
      <w:r>
        <w:rPr>
          <w:kern w:val="0"/>
        </w:rPr>
        <w:t>（</w:t>
      </w:r>
      <w:r>
        <w:rPr>
          <w:rFonts w:hint="eastAsia"/>
          <w:kern w:val="0"/>
        </w:rPr>
        <w:t>3</w:t>
      </w:r>
      <w:r>
        <w:rPr>
          <w:kern w:val="0"/>
        </w:rPr>
        <w:t>分）</w:t>
      </w:r>
      <w:r>
        <w:rPr>
          <w:rFonts w:hint="eastAsia"/>
          <w:color w:val="000000"/>
          <w:sz w:val="23"/>
          <w:szCs w:val="23"/>
        </w:rPr>
        <w:t>B</w:t>
      </w:r>
    </w:p>
    <w:p w14:paraId="4F1326A2" w14:textId="7D49B1E2" w:rsidR="00A1149A" w:rsidRDefault="00A1149A" w:rsidP="005D67A2">
      <w:pPr>
        <w:rPr>
          <w:color w:val="000000"/>
          <w:sz w:val="23"/>
          <w:szCs w:val="23"/>
        </w:rPr>
      </w:pPr>
      <w:r>
        <w:rPr>
          <w:rFonts w:hint="eastAsia"/>
        </w:rPr>
        <w:t>2</w:t>
      </w:r>
      <w:r>
        <w:t>．</w:t>
      </w:r>
      <w:r>
        <w:rPr>
          <w:kern w:val="0"/>
        </w:rPr>
        <w:t>（</w:t>
      </w:r>
      <w:r>
        <w:rPr>
          <w:rFonts w:hint="eastAsia"/>
          <w:kern w:val="0"/>
        </w:rPr>
        <w:t>1</w:t>
      </w:r>
      <w:r>
        <w:rPr>
          <w:kern w:val="0"/>
        </w:rPr>
        <w:t>）（</w:t>
      </w:r>
      <w:r>
        <w:rPr>
          <w:rFonts w:hint="eastAsia"/>
          <w:kern w:val="0"/>
        </w:rPr>
        <w:t>2</w:t>
      </w:r>
      <w:r>
        <w:rPr>
          <w:kern w:val="0"/>
        </w:rPr>
        <w:t>分）</w:t>
      </w:r>
      <w:r>
        <w:rPr>
          <w:rFonts w:hint="eastAsia"/>
        </w:rPr>
        <w:t>16000</w:t>
      </w:r>
    </w:p>
    <w:p w14:paraId="2CBDF489" w14:textId="7B267C92" w:rsidR="00A1149A" w:rsidRDefault="00A1149A" w:rsidP="005D67A2">
      <w:r>
        <w:t>（</w:t>
      </w:r>
      <w:r>
        <w:rPr>
          <w:rFonts w:hint="eastAsia"/>
        </w:rPr>
        <w:t>2</w:t>
      </w:r>
      <w:r>
        <w:t>）（</w:t>
      </w:r>
      <w:r>
        <w:rPr>
          <w:rFonts w:hint="eastAsia"/>
        </w:rPr>
        <w:t>2</w:t>
      </w:r>
      <w:r>
        <w:t>分）</w:t>
      </w:r>
      <w:r>
        <w:rPr>
          <w:rFonts w:hint="eastAsia"/>
        </w:rPr>
        <w:t>450</w:t>
      </w:r>
    </w:p>
    <w:p w14:paraId="0E5B03E3" w14:textId="667D0D8A" w:rsidR="00A1149A" w:rsidRDefault="00A1149A" w:rsidP="005D67A2">
      <w:r>
        <w:rPr>
          <w:rFonts w:hint="eastAsia"/>
        </w:rPr>
        <w:t>3</w:t>
      </w:r>
      <w:r>
        <w:t>．（</w:t>
      </w:r>
      <w:r>
        <w:rPr>
          <w:rFonts w:hint="eastAsia"/>
        </w:rPr>
        <w:t>3</w:t>
      </w:r>
      <w:r>
        <w:t>分）</w:t>
      </w:r>
      <w:r>
        <w:rPr>
          <w:rFonts w:hint="eastAsia"/>
        </w:rPr>
        <w:t>60</w:t>
      </w:r>
      <w:r w:rsidR="006F1854">
        <w:rPr>
          <w:rFonts w:hint="eastAsia"/>
        </w:rPr>
        <w:t xml:space="preserve"> </w:t>
      </w:r>
      <w:r>
        <w:rPr>
          <w:rFonts w:hint="eastAsia"/>
        </w:rPr>
        <w:t>000</w:t>
      </w:r>
      <w:r w:rsidR="006F1854">
        <w:rPr>
          <w:rFonts w:hint="eastAsia"/>
        </w:rPr>
        <w:t xml:space="preserve"> </w:t>
      </w:r>
      <w:r>
        <w:rPr>
          <w:rFonts w:hint="eastAsia"/>
        </w:rPr>
        <w:t>kg</w:t>
      </w:r>
      <w:r>
        <w:rPr>
          <w:rFonts w:eastAsia="微软雅黑"/>
          <w:iCs/>
        </w:rPr>
        <w:t>·</w:t>
      </w:r>
      <w:r>
        <w:rPr>
          <w:rFonts w:hint="eastAsia"/>
        </w:rPr>
        <w:t>m/s</w:t>
      </w:r>
      <w:r>
        <w:rPr>
          <w:rFonts w:hint="eastAsia"/>
        </w:rPr>
        <w:t>或</w:t>
      </w:r>
      <w:r>
        <w:rPr>
          <w:rFonts w:hint="eastAsia"/>
        </w:rPr>
        <w:t>N</w:t>
      </w:r>
      <w:r>
        <w:rPr>
          <w:rFonts w:eastAsia="微软雅黑"/>
          <w:iCs/>
        </w:rPr>
        <w:t>·</w:t>
      </w:r>
      <w:r>
        <w:rPr>
          <w:rFonts w:hint="eastAsia"/>
        </w:rPr>
        <w:t>s</w:t>
      </w:r>
      <w:r w:rsidR="006F1854">
        <w:rPr>
          <w:rFonts w:hint="eastAsia"/>
        </w:rPr>
        <w:t>，</w:t>
      </w:r>
      <w:r>
        <w:t>（</w:t>
      </w:r>
      <w:r>
        <w:rPr>
          <w:rFonts w:hint="eastAsia"/>
        </w:rPr>
        <w:t>1</w:t>
      </w:r>
      <w:r>
        <w:t>分）</w:t>
      </w:r>
      <w:r>
        <w:rPr>
          <w:rFonts w:hint="eastAsia"/>
        </w:rPr>
        <w:t>方向向东</w:t>
      </w:r>
    </w:p>
    <w:p w14:paraId="21809CE0" w14:textId="5105C9F7" w:rsidR="00A1149A" w:rsidRPr="005D67A2" w:rsidRDefault="00A1149A" w:rsidP="005D67A2">
      <w:r>
        <w:rPr>
          <w:rFonts w:hint="eastAsia"/>
        </w:rPr>
        <w:t>4</w:t>
      </w:r>
      <w:r>
        <w:t>．（</w:t>
      </w:r>
      <w:r>
        <w:t>1</w:t>
      </w:r>
      <w:r>
        <w:t>）（</w:t>
      </w:r>
      <w:r>
        <w:t>2</w:t>
      </w:r>
      <w:r>
        <w:t>分）</w:t>
      </w:r>
      <w:r>
        <w:rPr>
          <w:rFonts w:hint="eastAsia"/>
        </w:rPr>
        <w:t>0.5</w:t>
      </w:r>
      <w:r w:rsidR="006F1854">
        <w:tab/>
      </w:r>
      <w:r>
        <w:t>（</w:t>
      </w:r>
      <w:r>
        <w:rPr>
          <w:rFonts w:hint="eastAsia"/>
        </w:rPr>
        <w:t>2</w:t>
      </w:r>
      <w:r>
        <w:t>）（</w:t>
      </w:r>
      <w:r>
        <w:t>3</w:t>
      </w:r>
      <w:r>
        <w:t>分）</w:t>
      </w:r>
      <w:r>
        <w:t>D</w:t>
      </w:r>
    </w:p>
    <w:p w14:paraId="5E0F02FB" w14:textId="77777777" w:rsidR="00A1149A" w:rsidRDefault="00A1149A" w:rsidP="00A1149A">
      <w:pPr>
        <w:rPr>
          <w:rFonts w:eastAsia="华文中宋"/>
        </w:rPr>
      </w:pPr>
    </w:p>
    <w:p w14:paraId="00F24D93" w14:textId="1FF9F27F" w:rsidR="00A1149A" w:rsidRDefault="00A1149A" w:rsidP="006F1854">
      <w:pPr>
        <w:pStyle w:val="2"/>
      </w:pPr>
      <w:r>
        <w:rPr>
          <w:rFonts w:hint="eastAsia"/>
        </w:rPr>
        <w:t>三</w:t>
      </w:r>
      <w:r>
        <w:rPr>
          <w:rFonts w:hint="eastAsia"/>
        </w:rPr>
        <w:t xml:space="preserve"> </w:t>
      </w:r>
      <w:r>
        <w:rPr>
          <w:rFonts w:hint="eastAsia"/>
        </w:rPr>
        <w:t>石墨烯（</w:t>
      </w:r>
      <w:r>
        <w:rPr>
          <w:rFonts w:hint="eastAsia"/>
        </w:rPr>
        <w:t>19</w:t>
      </w:r>
      <w:r>
        <w:rPr>
          <w:rFonts w:hint="eastAsia"/>
        </w:rPr>
        <w:t>分）</w:t>
      </w:r>
    </w:p>
    <w:p w14:paraId="327410EE" w14:textId="3D4407DA" w:rsidR="00A1149A" w:rsidRPr="00625550" w:rsidRDefault="00A1149A" w:rsidP="00CA2CCF">
      <w:r>
        <w:rPr>
          <w:rFonts w:hint="eastAsia"/>
        </w:rPr>
        <w:t>1</w:t>
      </w:r>
      <w:r w:rsidRPr="00625550">
        <w:rPr>
          <w:rFonts w:hint="eastAsia"/>
        </w:rPr>
        <w:t>．</w:t>
      </w:r>
      <w:r>
        <w:t>（</w:t>
      </w:r>
      <w:r>
        <w:t>1</w:t>
      </w:r>
      <w:r>
        <w:t>）</w:t>
      </w:r>
      <w:r w:rsidRPr="00625550">
        <w:rPr>
          <w:kern w:val="0"/>
        </w:rPr>
        <w:t>（</w:t>
      </w:r>
      <w:r>
        <w:rPr>
          <w:rFonts w:hint="eastAsia"/>
          <w:kern w:val="0"/>
        </w:rPr>
        <w:t>3</w:t>
      </w:r>
      <w:r>
        <w:rPr>
          <w:kern w:val="0"/>
        </w:rPr>
        <w:t>分</w:t>
      </w:r>
      <w:r w:rsidRPr="00625550">
        <w:rPr>
          <w:kern w:val="0"/>
        </w:rPr>
        <w:t>）</w:t>
      </w:r>
      <w:r>
        <w:rPr>
          <w:rFonts w:hint="eastAsia"/>
        </w:rPr>
        <w:t>D</w:t>
      </w:r>
      <w:r w:rsidR="00CA2CCF">
        <w:tab/>
      </w:r>
      <w:r w:rsidR="00CA2CCF">
        <w:tab/>
      </w:r>
      <w:r>
        <w:t>（</w:t>
      </w:r>
      <w:r>
        <w:t>2</w:t>
      </w:r>
      <w:r>
        <w:t>）</w:t>
      </w:r>
      <w:r w:rsidRPr="00625550">
        <w:rPr>
          <w:kern w:val="0"/>
        </w:rPr>
        <w:t>（</w:t>
      </w:r>
      <w:r>
        <w:rPr>
          <w:rFonts w:hint="eastAsia"/>
          <w:kern w:val="0"/>
        </w:rPr>
        <w:t>2</w:t>
      </w:r>
      <w:r>
        <w:rPr>
          <w:kern w:val="0"/>
        </w:rPr>
        <w:t>分</w:t>
      </w:r>
      <w:r w:rsidRPr="00625550">
        <w:rPr>
          <w:kern w:val="0"/>
        </w:rPr>
        <w:t>）</w:t>
      </w:r>
      <w:r>
        <w:rPr>
          <w:rFonts w:hint="eastAsia"/>
        </w:rPr>
        <w:t>1</w:t>
      </w:r>
      <w:r>
        <w:rPr>
          <w:kern w:val="0"/>
        </w:rPr>
        <w:t>×10</w:t>
      </w:r>
      <w:r w:rsidR="006F1854">
        <w:rPr>
          <w:kern w:val="0"/>
          <w:vertAlign w:val="superscript"/>
        </w:rPr>
        <w:t>−</w:t>
      </w:r>
      <w:r>
        <w:rPr>
          <w:rFonts w:hint="eastAsia"/>
          <w:kern w:val="0"/>
          <w:vertAlign w:val="superscript"/>
        </w:rPr>
        <w:t>4</w:t>
      </w:r>
    </w:p>
    <w:p w14:paraId="6AA01265" w14:textId="56A83B49" w:rsidR="00A1149A" w:rsidRPr="00625550" w:rsidRDefault="00A1149A" w:rsidP="005D67A2">
      <w:r>
        <w:rPr>
          <w:rFonts w:hint="eastAsia"/>
        </w:rPr>
        <w:t>2</w:t>
      </w:r>
      <w:r w:rsidRPr="00625550">
        <w:rPr>
          <w:rFonts w:hint="eastAsia"/>
        </w:rPr>
        <w:t>．</w:t>
      </w:r>
      <w:r>
        <w:t>（</w:t>
      </w:r>
      <w:r>
        <w:t>1</w:t>
      </w:r>
      <w:r>
        <w:t>）</w:t>
      </w:r>
      <w:r w:rsidRPr="00625550">
        <w:rPr>
          <w:kern w:val="0"/>
        </w:rPr>
        <w:t>（</w:t>
      </w:r>
      <w:r>
        <w:rPr>
          <w:rFonts w:hint="eastAsia"/>
          <w:kern w:val="0"/>
        </w:rPr>
        <w:t>3</w:t>
      </w:r>
      <w:r>
        <w:rPr>
          <w:kern w:val="0"/>
        </w:rPr>
        <w:t>分</w:t>
      </w:r>
      <w:r w:rsidRPr="00625550">
        <w:rPr>
          <w:kern w:val="0"/>
        </w:rPr>
        <w:t>）</w:t>
      </w:r>
      <w:r>
        <w:rPr>
          <w:rFonts w:hint="eastAsia"/>
        </w:rPr>
        <w:t>A</w:t>
      </w:r>
      <w:r w:rsidR="006F1854">
        <w:tab/>
      </w:r>
      <w:r w:rsidR="006F1854">
        <w:tab/>
      </w:r>
      <w:r>
        <w:t>（</w:t>
      </w:r>
      <w:r>
        <w:t>2</w:t>
      </w:r>
      <w:r>
        <w:t>）</w:t>
      </w:r>
      <w:r w:rsidRPr="00625550">
        <w:rPr>
          <w:kern w:val="0"/>
        </w:rPr>
        <w:t>（</w:t>
      </w:r>
      <w:r>
        <w:rPr>
          <w:rFonts w:hint="eastAsia"/>
          <w:kern w:val="0"/>
        </w:rPr>
        <w:t>2</w:t>
      </w:r>
      <w:r>
        <w:rPr>
          <w:kern w:val="0"/>
        </w:rPr>
        <w:t>分</w:t>
      </w:r>
      <w:r w:rsidRPr="00625550">
        <w:rPr>
          <w:kern w:val="0"/>
        </w:rPr>
        <w:t>）</w:t>
      </w:r>
      <w:r>
        <w:rPr>
          <w:rFonts w:hint="eastAsia"/>
        </w:rPr>
        <w:t>25</w:t>
      </w:r>
    </w:p>
    <w:p w14:paraId="19EE9C30" w14:textId="1FEF0E57" w:rsidR="00A1149A" w:rsidRDefault="00A1149A" w:rsidP="006F1854">
      <w:pPr>
        <w:rPr>
          <w:color w:val="333333"/>
          <w:shd w:val="clear" w:color="auto" w:fill="FFFFFF"/>
        </w:rPr>
      </w:pPr>
      <w:r>
        <w:rPr>
          <w:rFonts w:hint="eastAsia"/>
          <w:kern w:val="0"/>
        </w:rPr>
        <w:t>3</w:t>
      </w:r>
      <w:r>
        <w:rPr>
          <w:rFonts w:hint="eastAsia"/>
          <w:kern w:val="0"/>
        </w:rPr>
        <w:t>．</w:t>
      </w:r>
      <w:r>
        <w:rPr>
          <w:kern w:val="0"/>
        </w:rPr>
        <w:t>（</w:t>
      </w:r>
      <w:r>
        <w:rPr>
          <w:kern w:val="0"/>
        </w:rPr>
        <w:t>1</w:t>
      </w:r>
      <w:r>
        <w:rPr>
          <w:kern w:val="0"/>
        </w:rPr>
        <w:t>）（</w:t>
      </w:r>
      <w:r>
        <w:rPr>
          <w:rFonts w:hint="eastAsia"/>
          <w:kern w:val="0"/>
        </w:rPr>
        <w:t>2</w:t>
      </w:r>
      <w:r>
        <w:rPr>
          <w:kern w:val="0"/>
        </w:rPr>
        <w:t>分）</w:t>
      </w:r>
      <w:r w:rsidR="005D67A2" w:rsidRPr="005D67A2">
        <w:rPr>
          <w:rFonts w:hint="eastAsia"/>
          <w:i/>
          <w:iCs/>
        </w:rPr>
        <w:t>e</w:t>
      </w:r>
      <w:r w:rsidR="005D67A2">
        <w:rPr>
          <w:rFonts w:hint="eastAsia"/>
        </w:rPr>
        <w:t xml:space="preserve"> = 31.4sin(50</w:t>
      </w:r>
      <w:r w:rsidR="005D67A2">
        <w:t>π</w:t>
      </w:r>
      <w:r w:rsidR="005D67A2" w:rsidRPr="005D67A2">
        <w:rPr>
          <w:rFonts w:hint="eastAsia"/>
          <w:i/>
          <w:iCs/>
        </w:rPr>
        <w:t>t</w:t>
      </w:r>
      <w:r w:rsidR="005D67A2">
        <w:rPr>
          <w:rFonts w:hint="eastAsia"/>
        </w:rPr>
        <w:t>)</w:t>
      </w:r>
      <w:r>
        <w:rPr>
          <w:rFonts w:hint="eastAsia"/>
        </w:rPr>
        <w:t>或</w:t>
      </w:r>
      <w:r w:rsidR="005D67A2" w:rsidRPr="005D67A2">
        <w:rPr>
          <w:rFonts w:hint="eastAsia"/>
          <w:i/>
          <w:iCs/>
        </w:rPr>
        <w:t>e</w:t>
      </w:r>
      <w:r w:rsidR="005D67A2">
        <w:rPr>
          <w:rFonts w:hint="eastAsia"/>
        </w:rPr>
        <w:t xml:space="preserve"> = 10</w:t>
      </w:r>
      <w:r w:rsidR="005D67A2">
        <w:t>π</w:t>
      </w:r>
      <w:r w:rsidR="005D67A2">
        <w:rPr>
          <w:rFonts w:hint="eastAsia"/>
        </w:rPr>
        <w:t>sin(50</w:t>
      </w:r>
      <w:r w:rsidR="005D67A2">
        <w:t>π</w:t>
      </w:r>
      <w:r w:rsidR="005D67A2" w:rsidRPr="005D67A2">
        <w:rPr>
          <w:rFonts w:hint="eastAsia"/>
          <w:i/>
          <w:iCs/>
        </w:rPr>
        <w:t>t</w:t>
      </w:r>
      <w:r w:rsidR="005D67A2">
        <w:rPr>
          <w:rFonts w:hint="eastAsia"/>
        </w:rPr>
        <w:t>)</w:t>
      </w:r>
    </w:p>
    <w:p w14:paraId="71EA9BB3" w14:textId="0C9A7F10" w:rsidR="00A1149A" w:rsidRDefault="00A1149A" w:rsidP="006F1854">
      <w:pPr>
        <w:rPr>
          <w:kern w:val="0"/>
          <w:vertAlign w:val="superscript"/>
        </w:rPr>
      </w:pPr>
      <w:r>
        <w:rPr>
          <w:kern w:val="0"/>
        </w:rPr>
        <w:t>（</w:t>
      </w:r>
      <w:r>
        <w:rPr>
          <w:kern w:val="0"/>
        </w:rPr>
        <w:t>2</w:t>
      </w:r>
      <w:r>
        <w:rPr>
          <w:kern w:val="0"/>
        </w:rPr>
        <w:t>）（</w:t>
      </w:r>
      <w:r>
        <w:rPr>
          <w:rFonts w:hint="eastAsia"/>
          <w:kern w:val="0"/>
        </w:rPr>
        <w:t>2</w:t>
      </w:r>
      <w:r>
        <w:rPr>
          <w:kern w:val="0"/>
        </w:rPr>
        <w:t>分）</w:t>
      </w:r>
      <w:r>
        <w:rPr>
          <w:kern w:val="0"/>
        </w:rPr>
        <w:t>4</w:t>
      </w:r>
      <w:r>
        <w:rPr>
          <w:rFonts w:hint="eastAsia"/>
          <w:kern w:val="0"/>
        </w:rPr>
        <w:t>4.4</w:t>
      </w:r>
      <w:r>
        <w:rPr>
          <w:rFonts w:hint="eastAsia"/>
          <w:kern w:val="0"/>
        </w:rPr>
        <w:t>或</w:t>
      </w:r>
      <w:r>
        <w:rPr>
          <w:rFonts w:hint="eastAsia"/>
          <w:kern w:val="0"/>
        </w:rPr>
        <w:t>4.5</w:t>
      </w:r>
      <w:r w:rsidRPr="006F1854">
        <w:rPr>
          <w:kern w:val="0"/>
        </w:rPr>
        <w:t>π</w:t>
      </w:r>
      <w:r w:rsidRPr="006F1854">
        <w:rPr>
          <w:kern w:val="0"/>
          <w:vertAlign w:val="superscript"/>
        </w:rPr>
        <w:t>2</w:t>
      </w:r>
    </w:p>
    <w:p w14:paraId="5064200E" w14:textId="68BEC4AE" w:rsidR="00A1149A" w:rsidRDefault="00A1149A" w:rsidP="006F1854">
      <w:r>
        <w:rPr>
          <w:kern w:val="0"/>
        </w:rPr>
        <w:t>（</w:t>
      </w:r>
      <w:r>
        <w:rPr>
          <w:rFonts w:hint="eastAsia"/>
          <w:kern w:val="0"/>
        </w:rPr>
        <w:t>3</w:t>
      </w:r>
      <w:r>
        <w:rPr>
          <w:kern w:val="0"/>
        </w:rPr>
        <w:t>）（</w:t>
      </w:r>
      <w:r>
        <w:rPr>
          <w:rFonts w:hint="eastAsia"/>
          <w:kern w:val="0"/>
        </w:rPr>
        <w:t>5</w:t>
      </w:r>
      <w:r>
        <w:rPr>
          <w:kern w:val="0"/>
        </w:rPr>
        <w:t>分）线圈磁通量</w:t>
      </w:r>
      <w:r>
        <w:rPr>
          <w:rFonts w:hint="eastAsia"/>
          <w:kern w:val="0"/>
        </w:rPr>
        <w:t>的变化量</w:t>
      </w:r>
      <w:r w:rsidR="005D67A2">
        <w:rPr>
          <w:kern w:val="0"/>
        </w:rPr>
        <w:t>Δ</w:t>
      </w:r>
      <w:r w:rsidR="005D67A2" w:rsidRPr="005D67A2">
        <w:rPr>
          <w:i/>
          <w:iCs/>
          <w:kern w:val="0"/>
        </w:rPr>
        <w:t>Φ</w:t>
      </w:r>
      <w:r w:rsidR="005D67A2">
        <w:rPr>
          <w:rFonts w:hint="eastAsia"/>
          <w:kern w:val="0"/>
        </w:rPr>
        <w:t xml:space="preserve"> = 0.4 Wb</w:t>
      </w:r>
    </w:p>
    <w:p w14:paraId="2C2EA702" w14:textId="1B196B54" w:rsidR="00A1149A" w:rsidRDefault="00A1149A" w:rsidP="006F1854">
      <w:pPr>
        <w:rPr>
          <w:rFonts w:ascii="华文中宋" w:hAnsi="华文中宋" w:cs="华文中宋" w:hint="eastAsia"/>
        </w:rPr>
      </w:pPr>
      <w:r>
        <w:rPr>
          <w:rFonts w:ascii="华文中宋" w:hAnsi="华文中宋" w:cs="华文中宋" w:hint="eastAsia"/>
        </w:rPr>
        <w:t>平均感应电动势</w:t>
      </w:r>
      <w:r w:rsidR="005D67A2">
        <w:rPr>
          <w:rFonts w:ascii="华文中宋" w:hAnsi="华文中宋" w:cs="华文中宋" w:hint="eastAsia"/>
        </w:rPr>
        <w:t xml:space="preserve"> </w:t>
      </w:r>
      <w:r w:rsidR="005D67A2">
        <w:fldChar w:fldCharType="begin"/>
      </w:r>
      <w:r w:rsidR="005D67A2">
        <w:instrText xml:space="preserve"> </w:instrText>
      </w:r>
      <w:r w:rsidR="005D67A2">
        <w:rPr>
          <w:rFonts w:hint="eastAsia"/>
        </w:rPr>
        <w:instrText>EQ \O(\s\up2(</w:instrText>
      </w:r>
      <w:r w:rsidR="005D67A2">
        <w:instrText>¯</w:instrText>
      </w:r>
      <w:r w:rsidR="005D67A2">
        <w:rPr>
          <w:rFonts w:hint="eastAsia"/>
        </w:rPr>
        <w:instrText>),</w:instrText>
      </w:r>
      <w:r w:rsidR="005D67A2">
        <w:rPr>
          <w:rFonts w:hint="eastAsia"/>
          <w:i/>
          <w:iCs/>
        </w:rPr>
        <w:instrText>E</w:instrText>
      </w:r>
      <w:r w:rsidR="005D67A2">
        <w:rPr>
          <w:rFonts w:hint="eastAsia"/>
        </w:rPr>
        <w:instrText>)</w:instrText>
      </w:r>
      <w:r w:rsidR="005D67A2">
        <w:fldChar w:fldCharType="end"/>
      </w:r>
      <w:r w:rsidR="005D67A2">
        <w:rPr>
          <w:rFonts w:hint="eastAsia"/>
        </w:rPr>
        <w:t xml:space="preserve"> = </w:t>
      </w:r>
      <w:r w:rsidR="005D67A2">
        <w:fldChar w:fldCharType="begin"/>
      </w:r>
      <w:r w:rsidR="005D67A2">
        <w:instrText xml:space="preserve"> </w:instrText>
      </w:r>
      <w:r w:rsidR="005D67A2">
        <w:rPr>
          <w:rFonts w:hint="eastAsia"/>
        </w:rPr>
        <w:instrText>EQ \F(</w:instrText>
      </w:r>
      <w:r w:rsidR="005D67A2">
        <w:instrText>Δ</w:instrText>
      </w:r>
      <w:r w:rsidR="005D67A2" w:rsidRPr="005D67A2">
        <w:rPr>
          <w:i/>
          <w:iCs/>
        </w:rPr>
        <w:instrText>Φ</w:instrText>
      </w:r>
      <w:r w:rsidR="005D67A2">
        <w:rPr>
          <w:rFonts w:hint="eastAsia"/>
        </w:rPr>
        <w:instrText>,</w:instrText>
      </w:r>
      <w:r w:rsidR="005D67A2">
        <w:instrText>Δ</w:instrText>
      </w:r>
      <w:r w:rsidR="005D67A2">
        <w:rPr>
          <w:rFonts w:hint="eastAsia"/>
          <w:i/>
          <w:iCs/>
        </w:rPr>
        <w:instrText>t</w:instrText>
      </w:r>
      <w:r w:rsidR="005D67A2">
        <w:rPr>
          <w:rFonts w:hint="eastAsia"/>
        </w:rPr>
        <w:instrText>)</w:instrText>
      </w:r>
      <w:r w:rsidR="005D67A2">
        <w:instrText xml:space="preserve"> </w:instrText>
      </w:r>
      <w:r w:rsidR="005D67A2">
        <w:fldChar w:fldCharType="separate"/>
      </w:r>
      <w:r w:rsidR="005D67A2">
        <w:fldChar w:fldCharType="end"/>
      </w:r>
    </w:p>
    <w:p w14:paraId="14C9BD1D" w14:textId="64D8455A" w:rsidR="00A1149A" w:rsidRDefault="00A1149A" w:rsidP="006F1854">
      <w:pPr>
        <w:rPr>
          <w:rFonts w:ascii="华文中宋" w:hAnsi="华文中宋" w:cs="华文中宋" w:hint="eastAsia"/>
        </w:rPr>
      </w:pPr>
      <w:r>
        <w:rPr>
          <w:rFonts w:ascii="华文中宋" w:hAnsi="华文中宋" w:cs="华文中宋" w:hint="eastAsia"/>
        </w:rPr>
        <w:t>平均电流</w:t>
      </w:r>
      <w:r w:rsidR="005D67A2">
        <w:fldChar w:fldCharType="begin"/>
      </w:r>
      <w:r w:rsidR="005D67A2">
        <w:instrText xml:space="preserve"> </w:instrText>
      </w:r>
      <w:r w:rsidR="005D67A2">
        <w:rPr>
          <w:rFonts w:hint="eastAsia"/>
        </w:rPr>
        <w:instrText>EQ \O(\s\up2(</w:instrText>
      </w:r>
      <w:r w:rsidR="005D67A2">
        <w:instrText>¯</w:instrText>
      </w:r>
      <w:r w:rsidR="005D67A2">
        <w:rPr>
          <w:rFonts w:hint="eastAsia"/>
        </w:rPr>
        <w:instrText>),</w:instrText>
      </w:r>
      <w:r w:rsidR="005D67A2">
        <w:rPr>
          <w:rFonts w:hint="eastAsia"/>
          <w:i/>
          <w:iCs/>
        </w:rPr>
        <w:instrText>I</w:instrText>
      </w:r>
      <w:r w:rsidR="005D67A2">
        <w:rPr>
          <w:rFonts w:hint="eastAsia"/>
        </w:rPr>
        <w:instrText>)</w:instrText>
      </w:r>
      <w:r w:rsidR="005D67A2">
        <w:fldChar w:fldCharType="end"/>
      </w:r>
      <w:r w:rsidR="005D67A2">
        <w:rPr>
          <w:rFonts w:hint="eastAsia"/>
        </w:rPr>
        <w:t xml:space="preserve"> = </w:t>
      </w:r>
      <w:r w:rsidR="005D67A2">
        <w:fldChar w:fldCharType="begin"/>
      </w:r>
      <w:r w:rsidR="005D67A2">
        <w:instrText xml:space="preserve"> </w:instrText>
      </w:r>
      <w:r w:rsidR="005D67A2">
        <w:rPr>
          <w:rFonts w:hint="eastAsia"/>
        </w:rPr>
        <w:instrText>EQ \F(\O(\s\up2(</w:instrText>
      </w:r>
      <w:r w:rsidR="005D67A2">
        <w:instrText>¯</w:instrText>
      </w:r>
      <w:r w:rsidR="005D67A2">
        <w:rPr>
          <w:rFonts w:hint="eastAsia"/>
        </w:rPr>
        <w:instrText>),</w:instrText>
      </w:r>
      <w:r w:rsidR="005D67A2">
        <w:rPr>
          <w:rFonts w:hint="eastAsia"/>
          <w:i/>
          <w:iCs/>
        </w:rPr>
        <w:instrText>E</w:instrText>
      </w:r>
      <w:r w:rsidR="005D67A2">
        <w:rPr>
          <w:rFonts w:hint="eastAsia"/>
        </w:rPr>
        <w:instrText>),</w:instrText>
      </w:r>
      <w:r w:rsidR="005D67A2" w:rsidRPr="005D67A2">
        <w:rPr>
          <w:rFonts w:hint="eastAsia"/>
          <w:i/>
          <w:iCs/>
        </w:rPr>
        <w:instrText>R</w:instrText>
      </w:r>
      <w:r w:rsidR="005D67A2">
        <w:rPr>
          <w:rFonts w:hint="eastAsia"/>
        </w:rPr>
        <w:instrText xml:space="preserve"> + </w:instrText>
      </w:r>
      <w:r w:rsidR="005D67A2" w:rsidRPr="005D67A2">
        <w:rPr>
          <w:rFonts w:hint="eastAsia"/>
          <w:i/>
          <w:iCs/>
        </w:rPr>
        <w:instrText>r</w:instrText>
      </w:r>
      <w:r w:rsidR="005D67A2">
        <w:rPr>
          <w:rFonts w:hint="eastAsia"/>
        </w:rPr>
        <w:instrText>)</w:instrText>
      </w:r>
      <w:r w:rsidR="005D67A2">
        <w:instrText xml:space="preserve"> </w:instrText>
      </w:r>
      <w:r w:rsidR="005D67A2">
        <w:fldChar w:fldCharType="separate"/>
      </w:r>
      <w:r w:rsidR="005D67A2">
        <w:fldChar w:fldCharType="end"/>
      </w:r>
    </w:p>
    <w:p w14:paraId="1A68BCA8" w14:textId="7CC4CB6B" w:rsidR="00A1149A" w:rsidRDefault="00A1149A" w:rsidP="006F1854">
      <w:r>
        <w:rPr>
          <w:rFonts w:ascii="华文中宋" w:hAnsi="华文中宋" w:cs="华文中宋" w:hint="eastAsia"/>
        </w:rPr>
        <w:t>电荷量</w:t>
      </w:r>
      <w:r w:rsidR="005D67A2" w:rsidRPr="005D67A2">
        <w:rPr>
          <w:i/>
          <w:iCs/>
        </w:rPr>
        <w:t>q</w:t>
      </w:r>
      <w:r w:rsidR="005D67A2">
        <w:rPr>
          <w:rFonts w:ascii="华文中宋" w:hAnsi="华文中宋" w:cs="华文中宋" w:hint="eastAsia"/>
        </w:rPr>
        <w:t xml:space="preserve"> = </w:t>
      </w:r>
      <w:bookmarkStart w:id="7" w:name="_Hlk177895017"/>
      <w:r w:rsidR="005D67A2">
        <w:fldChar w:fldCharType="begin"/>
      </w:r>
      <w:r w:rsidR="005D67A2">
        <w:instrText xml:space="preserve"> </w:instrText>
      </w:r>
      <w:r w:rsidR="005D67A2">
        <w:rPr>
          <w:rFonts w:hint="eastAsia"/>
        </w:rPr>
        <w:instrText>EQ \O(\s\up2(</w:instrText>
      </w:r>
      <w:r w:rsidR="005D67A2">
        <w:instrText>¯</w:instrText>
      </w:r>
      <w:r w:rsidR="005D67A2">
        <w:rPr>
          <w:rFonts w:hint="eastAsia"/>
        </w:rPr>
        <w:instrText>),</w:instrText>
      </w:r>
      <w:r w:rsidR="005D67A2">
        <w:rPr>
          <w:rFonts w:hint="eastAsia"/>
          <w:i/>
          <w:iCs/>
        </w:rPr>
        <w:instrText>I</w:instrText>
      </w:r>
      <w:r w:rsidR="005D67A2">
        <w:rPr>
          <w:rFonts w:hint="eastAsia"/>
        </w:rPr>
        <w:instrText>)</w:instrText>
      </w:r>
      <w:r w:rsidR="005D67A2">
        <w:fldChar w:fldCharType="end"/>
      </w:r>
      <w:bookmarkEnd w:id="7"/>
      <w:r w:rsidR="005D67A2">
        <w:t>Δ</w:t>
      </w:r>
      <w:r w:rsidR="005D67A2" w:rsidRPr="00CA2CCF">
        <w:rPr>
          <w:rFonts w:hint="eastAsia"/>
          <w:i/>
          <w:iCs/>
        </w:rPr>
        <w:t>t</w:t>
      </w:r>
      <w:r w:rsidR="005D67A2">
        <w:rPr>
          <w:rFonts w:hint="eastAsia"/>
        </w:rPr>
        <w:t xml:space="preserve"> = </w:t>
      </w:r>
      <w:r w:rsidR="005D67A2">
        <w:fldChar w:fldCharType="begin"/>
      </w:r>
      <w:r w:rsidR="005D67A2">
        <w:instrText xml:space="preserve"> </w:instrText>
      </w:r>
      <w:r w:rsidR="005D67A2">
        <w:rPr>
          <w:rFonts w:hint="eastAsia"/>
        </w:rPr>
        <w:instrText>EQ \F(</w:instrText>
      </w:r>
      <w:r w:rsidR="005D67A2">
        <w:instrText>Δ</w:instrText>
      </w:r>
      <w:r w:rsidR="005D67A2" w:rsidRPr="005D67A2">
        <w:rPr>
          <w:i/>
          <w:iCs/>
        </w:rPr>
        <w:instrText>Φ</w:instrText>
      </w:r>
      <w:r w:rsidR="005D67A2">
        <w:rPr>
          <w:rFonts w:hint="eastAsia"/>
        </w:rPr>
        <w:instrText>,</w:instrText>
      </w:r>
      <w:r w:rsidR="005D67A2" w:rsidRPr="005D67A2">
        <w:rPr>
          <w:rFonts w:hint="eastAsia"/>
          <w:i/>
          <w:iCs/>
        </w:rPr>
        <w:instrText>R</w:instrText>
      </w:r>
      <w:r w:rsidR="005D67A2">
        <w:rPr>
          <w:rFonts w:hint="eastAsia"/>
        </w:rPr>
        <w:instrText xml:space="preserve"> + </w:instrText>
      </w:r>
      <w:r w:rsidR="005D67A2" w:rsidRPr="005D67A2">
        <w:rPr>
          <w:rFonts w:hint="eastAsia"/>
          <w:i/>
          <w:iCs/>
        </w:rPr>
        <w:instrText>r</w:instrText>
      </w:r>
      <w:r w:rsidR="005D67A2">
        <w:rPr>
          <w:rFonts w:hint="eastAsia"/>
        </w:rPr>
        <w:instrText>)</w:instrText>
      </w:r>
      <w:r w:rsidR="005D67A2">
        <w:instrText xml:space="preserve"> </w:instrText>
      </w:r>
      <w:r w:rsidR="005D67A2">
        <w:fldChar w:fldCharType="separate"/>
      </w:r>
      <w:r w:rsidR="005D67A2">
        <w:fldChar w:fldCharType="end"/>
      </w:r>
      <w:r w:rsidR="005D67A2">
        <w:rPr>
          <w:rFonts w:hint="eastAsia"/>
        </w:rPr>
        <w:t>= 4</w:t>
      </w:r>
      <w:r w:rsidR="005D67A2" w:rsidRPr="005D67A2">
        <w:rPr>
          <w:rFonts w:asciiTheme="majorBidi" w:hAnsiTheme="majorBidi" w:cstheme="majorBidi"/>
        </w:rPr>
        <w:t>×</w:t>
      </w:r>
      <w:r w:rsidR="005D67A2">
        <w:rPr>
          <w:rFonts w:hint="eastAsia"/>
        </w:rPr>
        <w:t>10</w:t>
      </w:r>
      <w:r w:rsidR="005D67A2">
        <w:rPr>
          <w:vertAlign w:val="superscript"/>
        </w:rPr>
        <w:t>−</w:t>
      </w:r>
      <w:r w:rsidR="005D67A2">
        <w:rPr>
          <w:rFonts w:hint="eastAsia"/>
          <w:vertAlign w:val="superscript"/>
        </w:rPr>
        <w:t>2</w:t>
      </w:r>
      <w:r w:rsidR="005D67A2">
        <w:rPr>
          <w:rFonts w:hint="eastAsia"/>
        </w:rPr>
        <w:t xml:space="preserve"> C</w:t>
      </w:r>
    </w:p>
    <w:p w14:paraId="3F1A3892" w14:textId="77777777" w:rsidR="00A1149A" w:rsidRDefault="00A1149A" w:rsidP="00A1149A"/>
    <w:p w14:paraId="6BF91413" w14:textId="3A7B1C50" w:rsidR="00A1149A" w:rsidRDefault="00A1149A" w:rsidP="006F1854">
      <w:pPr>
        <w:pStyle w:val="2"/>
      </w:pPr>
      <w:r>
        <w:rPr>
          <w:rFonts w:hint="eastAsia"/>
        </w:rPr>
        <w:t>四</w:t>
      </w:r>
      <w:r>
        <w:rPr>
          <w:rFonts w:hint="eastAsia"/>
        </w:rPr>
        <w:t xml:space="preserve"> </w:t>
      </w:r>
      <w:r>
        <w:rPr>
          <w:rFonts w:hint="eastAsia"/>
        </w:rPr>
        <w:t>烟花（</w:t>
      </w:r>
      <w:r>
        <w:rPr>
          <w:rFonts w:hint="eastAsia"/>
        </w:rPr>
        <w:t>16</w:t>
      </w:r>
      <w:r>
        <w:rPr>
          <w:rFonts w:hint="eastAsia"/>
        </w:rPr>
        <w:t>分）</w:t>
      </w:r>
    </w:p>
    <w:p w14:paraId="4D841157" w14:textId="38DB9EFB" w:rsidR="00A1149A" w:rsidRPr="00625550" w:rsidRDefault="00A1149A" w:rsidP="006F1854">
      <w:r>
        <w:rPr>
          <w:rFonts w:hint="eastAsia"/>
        </w:rPr>
        <w:t>1</w:t>
      </w:r>
      <w:r>
        <w:rPr>
          <w:rFonts w:hint="eastAsia"/>
        </w:rPr>
        <w:t>．</w:t>
      </w:r>
      <w:r w:rsidRPr="00625550">
        <w:rPr>
          <w:kern w:val="0"/>
          <w:szCs w:val="21"/>
        </w:rPr>
        <w:t>（</w:t>
      </w:r>
      <w:r>
        <w:rPr>
          <w:rFonts w:hint="eastAsia"/>
          <w:kern w:val="0"/>
          <w:szCs w:val="21"/>
        </w:rPr>
        <w:t>4</w:t>
      </w:r>
      <w:r>
        <w:rPr>
          <w:kern w:val="0"/>
          <w:szCs w:val="21"/>
        </w:rPr>
        <w:t>分</w:t>
      </w:r>
      <w:r w:rsidRPr="00625550">
        <w:rPr>
          <w:kern w:val="0"/>
          <w:szCs w:val="21"/>
        </w:rPr>
        <w:t>）</w:t>
      </w:r>
      <w:r>
        <w:t>ABD</w:t>
      </w:r>
    </w:p>
    <w:p w14:paraId="590824FB" w14:textId="0566C4B0" w:rsidR="00A1149A" w:rsidRPr="00625550" w:rsidRDefault="00A1149A" w:rsidP="006F1854">
      <w:pPr>
        <w:rPr>
          <w:vertAlign w:val="superscript"/>
        </w:rPr>
      </w:pPr>
      <w:r>
        <w:t>2</w:t>
      </w:r>
      <w:r w:rsidRPr="00625550">
        <w:t>．</w:t>
      </w:r>
      <w:r>
        <w:rPr>
          <w:rFonts w:hint="eastAsia"/>
          <w:kern w:val="0"/>
          <w:szCs w:val="21"/>
        </w:rPr>
        <w:t>（</w:t>
      </w:r>
      <w:r>
        <w:rPr>
          <w:rFonts w:hint="eastAsia"/>
          <w:kern w:val="0"/>
          <w:szCs w:val="21"/>
        </w:rPr>
        <w:t>1</w:t>
      </w:r>
      <w:r>
        <w:rPr>
          <w:rFonts w:hint="eastAsia"/>
          <w:kern w:val="0"/>
          <w:szCs w:val="21"/>
        </w:rPr>
        <w:t>）</w:t>
      </w:r>
      <w:r w:rsidRPr="00625550">
        <w:rPr>
          <w:kern w:val="0"/>
          <w:szCs w:val="21"/>
        </w:rPr>
        <w:t>（</w:t>
      </w:r>
      <w:r>
        <w:rPr>
          <w:rFonts w:hint="eastAsia"/>
          <w:kern w:val="0"/>
          <w:szCs w:val="21"/>
        </w:rPr>
        <w:t>3</w:t>
      </w:r>
      <w:r>
        <w:rPr>
          <w:kern w:val="0"/>
          <w:szCs w:val="21"/>
        </w:rPr>
        <w:t>分</w:t>
      </w:r>
      <w:r w:rsidRPr="00625550">
        <w:rPr>
          <w:kern w:val="0"/>
          <w:szCs w:val="21"/>
        </w:rPr>
        <w:t>）</w:t>
      </w:r>
      <w:r>
        <w:rPr>
          <w:rFonts w:hint="eastAsia"/>
        </w:rPr>
        <w:t>B</w:t>
      </w:r>
      <w:r w:rsidR="006F1854">
        <w:tab/>
      </w:r>
      <w:r>
        <w:rPr>
          <w:rFonts w:hint="eastAsia"/>
          <w:kern w:val="0"/>
          <w:szCs w:val="21"/>
        </w:rPr>
        <w:t>（</w:t>
      </w:r>
      <w:r>
        <w:rPr>
          <w:rFonts w:hint="eastAsia"/>
          <w:kern w:val="0"/>
          <w:szCs w:val="21"/>
        </w:rPr>
        <w:t>2</w:t>
      </w:r>
      <w:r>
        <w:rPr>
          <w:rFonts w:hint="eastAsia"/>
          <w:kern w:val="0"/>
          <w:szCs w:val="21"/>
        </w:rPr>
        <w:t>）</w:t>
      </w:r>
      <w:r w:rsidRPr="00625550">
        <w:rPr>
          <w:kern w:val="0"/>
          <w:szCs w:val="21"/>
        </w:rPr>
        <w:t>（</w:t>
      </w:r>
      <w:r>
        <w:rPr>
          <w:rFonts w:hint="eastAsia"/>
          <w:kern w:val="0"/>
          <w:szCs w:val="21"/>
        </w:rPr>
        <w:t>2</w:t>
      </w:r>
      <w:r>
        <w:rPr>
          <w:kern w:val="0"/>
          <w:szCs w:val="21"/>
        </w:rPr>
        <w:t>分</w:t>
      </w:r>
      <w:r w:rsidRPr="00625550">
        <w:rPr>
          <w:kern w:val="0"/>
          <w:szCs w:val="21"/>
        </w:rPr>
        <w:t>）</w:t>
      </w:r>
      <w:r>
        <w:rPr>
          <w:kern w:val="0"/>
          <w:szCs w:val="21"/>
        </w:rPr>
        <w:t>1.7</w:t>
      </w:r>
      <w:r w:rsidRPr="006F1854">
        <w:rPr>
          <w:rFonts w:asciiTheme="majorBidi" w:hAnsiTheme="majorBidi" w:cstheme="majorBidi"/>
        </w:rPr>
        <w:t>×</w:t>
      </w:r>
      <w:r w:rsidRPr="00625550">
        <w:rPr>
          <w:rFonts w:hint="eastAsia"/>
        </w:rPr>
        <w:t>10</w:t>
      </w:r>
      <w:r>
        <w:rPr>
          <w:rFonts w:hint="eastAsia"/>
          <w:vertAlign w:val="superscript"/>
        </w:rPr>
        <w:t>8</w:t>
      </w:r>
    </w:p>
    <w:p w14:paraId="287F8914" w14:textId="5AD573A9" w:rsidR="00A1149A" w:rsidRPr="00625550" w:rsidRDefault="00A1149A" w:rsidP="006F1854">
      <w:r>
        <w:rPr>
          <w:rFonts w:hint="eastAsia"/>
        </w:rPr>
        <w:lastRenderedPageBreak/>
        <w:t>3</w:t>
      </w:r>
      <w:r w:rsidRPr="00625550">
        <w:t>．</w:t>
      </w:r>
      <w:r>
        <w:rPr>
          <w:rFonts w:hint="eastAsia"/>
          <w:kern w:val="0"/>
          <w:szCs w:val="21"/>
        </w:rPr>
        <w:t>（</w:t>
      </w:r>
      <w:r>
        <w:rPr>
          <w:rFonts w:hint="eastAsia"/>
          <w:kern w:val="0"/>
          <w:szCs w:val="21"/>
        </w:rPr>
        <w:t>1</w:t>
      </w:r>
      <w:r>
        <w:rPr>
          <w:rFonts w:hint="eastAsia"/>
          <w:kern w:val="0"/>
          <w:szCs w:val="21"/>
        </w:rPr>
        <w:t>）</w:t>
      </w:r>
      <w:r w:rsidRPr="00625550">
        <w:rPr>
          <w:kern w:val="0"/>
          <w:szCs w:val="21"/>
        </w:rPr>
        <w:t>（</w:t>
      </w:r>
      <w:r>
        <w:rPr>
          <w:rFonts w:hint="eastAsia"/>
          <w:kern w:val="0"/>
          <w:szCs w:val="21"/>
        </w:rPr>
        <w:t>3</w:t>
      </w:r>
      <w:r>
        <w:rPr>
          <w:kern w:val="0"/>
          <w:szCs w:val="21"/>
        </w:rPr>
        <w:t>分</w:t>
      </w:r>
      <w:r w:rsidRPr="00625550">
        <w:rPr>
          <w:kern w:val="0"/>
          <w:szCs w:val="21"/>
        </w:rPr>
        <w:t>）</w:t>
      </w:r>
      <w:r>
        <w:rPr>
          <w:rFonts w:hint="eastAsia"/>
          <w:kern w:val="0"/>
          <w:szCs w:val="21"/>
        </w:rPr>
        <w:t>A</w:t>
      </w:r>
    </w:p>
    <w:p w14:paraId="3FBA7A37" w14:textId="4325C409" w:rsidR="00A1149A" w:rsidRPr="00625550" w:rsidRDefault="00A1149A" w:rsidP="006F1854">
      <w:pPr>
        <w:rPr>
          <w:kern w:val="0"/>
          <w:szCs w:val="21"/>
        </w:rPr>
      </w:pPr>
      <w:r>
        <w:rPr>
          <w:rFonts w:hint="eastAsia"/>
          <w:kern w:val="0"/>
          <w:szCs w:val="21"/>
        </w:rPr>
        <w:t>（</w:t>
      </w:r>
      <w:r>
        <w:rPr>
          <w:rFonts w:hint="eastAsia"/>
          <w:kern w:val="0"/>
          <w:szCs w:val="21"/>
        </w:rPr>
        <w:t>2</w:t>
      </w:r>
      <w:r>
        <w:rPr>
          <w:rFonts w:hint="eastAsia"/>
          <w:kern w:val="0"/>
          <w:szCs w:val="21"/>
        </w:rPr>
        <w:t>）</w:t>
      </w:r>
      <w:r w:rsidRPr="00625550">
        <w:rPr>
          <w:kern w:val="0"/>
          <w:szCs w:val="21"/>
        </w:rPr>
        <w:t>（</w:t>
      </w:r>
      <w:r>
        <w:rPr>
          <w:rFonts w:hint="eastAsia"/>
          <w:kern w:val="0"/>
          <w:szCs w:val="21"/>
        </w:rPr>
        <w:t>2</w:t>
      </w:r>
      <w:r>
        <w:rPr>
          <w:kern w:val="0"/>
          <w:szCs w:val="21"/>
        </w:rPr>
        <w:t>分</w:t>
      </w:r>
      <w:r w:rsidRPr="00625550">
        <w:rPr>
          <w:kern w:val="0"/>
          <w:szCs w:val="21"/>
        </w:rPr>
        <w:t>）</w:t>
      </w:r>
      <w:r w:rsidR="008C78A3">
        <w:rPr>
          <w:kern w:val="0"/>
          <w:szCs w:val="21"/>
        </w:rPr>
        <w:fldChar w:fldCharType="begin"/>
      </w:r>
      <w:r w:rsidR="008C78A3">
        <w:rPr>
          <w:kern w:val="0"/>
          <w:szCs w:val="21"/>
        </w:rPr>
        <w:instrText xml:space="preserve"> </w:instrText>
      </w:r>
      <w:r w:rsidR="008C78A3">
        <w:rPr>
          <w:rFonts w:hint="eastAsia"/>
          <w:kern w:val="0"/>
          <w:szCs w:val="21"/>
        </w:rPr>
        <w:instrText>EQ \F(</w:instrText>
      </w:r>
      <w:r w:rsidR="008C78A3" w:rsidRPr="008C78A3">
        <w:rPr>
          <w:rFonts w:hint="eastAsia"/>
          <w:i/>
          <w:iCs/>
          <w:kern w:val="0"/>
          <w:szCs w:val="21"/>
        </w:rPr>
        <w:instrText>Lhc</w:instrText>
      </w:r>
      <w:r w:rsidR="008C78A3">
        <w:rPr>
          <w:rFonts w:hint="eastAsia"/>
          <w:kern w:val="0"/>
          <w:szCs w:val="21"/>
        </w:rPr>
        <w:instrText>,</w:instrText>
      </w:r>
      <w:r w:rsidR="008C78A3" w:rsidRPr="008C78A3">
        <w:rPr>
          <w:rFonts w:hint="eastAsia"/>
          <w:i/>
          <w:iCs/>
          <w:kern w:val="0"/>
          <w:szCs w:val="21"/>
        </w:rPr>
        <w:instrText>d</w:instrText>
      </w:r>
      <w:r w:rsidR="008C78A3">
        <w:rPr>
          <w:rFonts w:hint="eastAsia"/>
          <w:kern w:val="0"/>
          <w:szCs w:val="21"/>
        </w:rPr>
        <w:instrText>(</w:instrText>
      </w:r>
      <w:r w:rsidR="008C78A3" w:rsidRPr="008C78A3">
        <w:rPr>
          <w:rFonts w:hint="eastAsia"/>
          <w:i/>
          <w:iCs/>
          <w:kern w:val="0"/>
          <w:szCs w:val="21"/>
        </w:rPr>
        <w:instrText>E</w:instrText>
      </w:r>
      <w:r w:rsidR="008C78A3">
        <w:rPr>
          <w:rFonts w:hint="eastAsia"/>
          <w:kern w:val="0"/>
          <w:szCs w:val="21"/>
          <w:vertAlign w:val="subscript"/>
        </w:rPr>
        <w:instrText>2</w:instrText>
      </w:r>
      <w:r w:rsidR="008C78A3">
        <w:rPr>
          <w:rFonts w:hint="eastAsia"/>
          <w:kern w:val="0"/>
          <w:szCs w:val="21"/>
        </w:rPr>
        <w:instrText xml:space="preserve"> </w:instrText>
      </w:r>
      <w:r w:rsidR="008C78A3">
        <w:rPr>
          <w:kern w:val="0"/>
          <w:szCs w:val="21"/>
        </w:rPr>
        <w:instrText>−</w:instrText>
      </w:r>
      <w:r w:rsidR="008C78A3">
        <w:rPr>
          <w:rFonts w:hint="eastAsia"/>
          <w:kern w:val="0"/>
          <w:szCs w:val="21"/>
        </w:rPr>
        <w:instrText xml:space="preserve"> </w:instrText>
      </w:r>
      <w:r w:rsidR="008C78A3" w:rsidRPr="008C78A3">
        <w:rPr>
          <w:rFonts w:hint="eastAsia"/>
          <w:i/>
          <w:iCs/>
          <w:kern w:val="0"/>
          <w:szCs w:val="21"/>
        </w:rPr>
        <w:instrText>E</w:instrText>
      </w:r>
      <w:r w:rsidR="008C78A3">
        <w:rPr>
          <w:rFonts w:hint="eastAsia"/>
          <w:kern w:val="0"/>
          <w:szCs w:val="21"/>
          <w:vertAlign w:val="subscript"/>
        </w:rPr>
        <w:instrText>1</w:instrText>
      </w:r>
      <w:r w:rsidR="008C78A3">
        <w:rPr>
          <w:rFonts w:hint="eastAsia"/>
          <w:kern w:val="0"/>
          <w:szCs w:val="21"/>
        </w:rPr>
        <w:instrText>))</w:instrText>
      </w:r>
      <w:r w:rsidR="008C78A3">
        <w:rPr>
          <w:kern w:val="0"/>
          <w:szCs w:val="21"/>
        </w:rPr>
        <w:instrText xml:space="preserve"> </w:instrText>
      </w:r>
      <w:r w:rsidR="008C78A3">
        <w:rPr>
          <w:kern w:val="0"/>
          <w:szCs w:val="21"/>
        </w:rPr>
        <w:fldChar w:fldCharType="separate"/>
      </w:r>
      <w:r w:rsidR="008C78A3">
        <w:rPr>
          <w:kern w:val="0"/>
          <w:szCs w:val="21"/>
        </w:rPr>
        <w:fldChar w:fldCharType="end"/>
      </w:r>
    </w:p>
    <w:p w14:paraId="6FEF616D" w14:textId="55569F8B" w:rsidR="00A1149A" w:rsidRPr="00625550" w:rsidRDefault="00A1149A" w:rsidP="006F1854">
      <w:pPr>
        <w:rPr>
          <w:kern w:val="0"/>
          <w:szCs w:val="21"/>
        </w:rPr>
      </w:pPr>
      <w:r>
        <w:rPr>
          <w:rFonts w:hint="eastAsia"/>
          <w:kern w:val="0"/>
          <w:szCs w:val="21"/>
        </w:rPr>
        <w:t>（</w:t>
      </w:r>
      <w:r>
        <w:rPr>
          <w:rFonts w:hint="eastAsia"/>
          <w:kern w:val="0"/>
          <w:szCs w:val="21"/>
        </w:rPr>
        <w:t>3</w:t>
      </w:r>
      <w:r>
        <w:rPr>
          <w:rFonts w:hint="eastAsia"/>
          <w:kern w:val="0"/>
          <w:szCs w:val="21"/>
        </w:rPr>
        <w:t>）</w:t>
      </w:r>
      <w:r w:rsidRPr="00625550">
        <w:rPr>
          <w:kern w:val="0"/>
          <w:szCs w:val="21"/>
        </w:rPr>
        <w:t>（</w:t>
      </w:r>
      <w:r>
        <w:rPr>
          <w:rFonts w:hint="eastAsia"/>
          <w:kern w:val="0"/>
          <w:szCs w:val="21"/>
        </w:rPr>
        <w:t>2</w:t>
      </w:r>
      <w:r>
        <w:rPr>
          <w:kern w:val="0"/>
          <w:szCs w:val="21"/>
        </w:rPr>
        <w:t>分</w:t>
      </w:r>
      <w:r w:rsidRPr="00625550">
        <w:rPr>
          <w:kern w:val="0"/>
          <w:szCs w:val="21"/>
        </w:rPr>
        <w:t>）</w:t>
      </w:r>
      <w:r w:rsidR="008C78A3" w:rsidRPr="008C78A3">
        <w:rPr>
          <w:rFonts w:hint="eastAsia"/>
          <w:i/>
          <w:iCs/>
          <w:kern w:val="0"/>
          <w:szCs w:val="21"/>
        </w:rPr>
        <w:t>E</w:t>
      </w:r>
      <w:r w:rsidR="008C78A3">
        <w:rPr>
          <w:rFonts w:hint="eastAsia"/>
          <w:kern w:val="0"/>
          <w:szCs w:val="21"/>
          <w:vertAlign w:val="subscript"/>
        </w:rPr>
        <w:t>2</w:t>
      </w:r>
      <w:r w:rsidR="008C78A3">
        <w:rPr>
          <w:rFonts w:hint="eastAsia"/>
          <w:kern w:val="0"/>
          <w:szCs w:val="21"/>
        </w:rPr>
        <w:t xml:space="preserve"> </w:t>
      </w:r>
      <w:r w:rsidR="008C78A3">
        <w:rPr>
          <w:kern w:val="0"/>
          <w:szCs w:val="21"/>
        </w:rPr>
        <w:t>–</w:t>
      </w:r>
      <w:r w:rsidR="008C78A3">
        <w:rPr>
          <w:rFonts w:hint="eastAsia"/>
          <w:kern w:val="0"/>
          <w:szCs w:val="21"/>
        </w:rPr>
        <w:t xml:space="preserve"> </w:t>
      </w:r>
      <w:r w:rsidR="008C78A3" w:rsidRPr="008C78A3">
        <w:rPr>
          <w:rFonts w:hint="eastAsia"/>
          <w:i/>
          <w:iCs/>
          <w:kern w:val="0"/>
          <w:szCs w:val="21"/>
        </w:rPr>
        <w:t>E</w:t>
      </w:r>
      <w:r w:rsidR="008C78A3">
        <w:rPr>
          <w:rFonts w:hint="eastAsia"/>
          <w:kern w:val="0"/>
          <w:szCs w:val="21"/>
          <w:vertAlign w:val="subscript"/>
        </w:rPr>
        <w:t>1</w:t>
      </w:r>
      <w:r w:rsidR="008C78A3">
        <w:rPr>
          <w:rFonts w:hint="eastAsia"/>
          <w:kern w:val="0"/>
          <w:szCs w:val="21"/>
        </w:rPr>
        <w:t xml:space="preserve"> </w:t>
      </w:r>
      <w:r w:rsidR="008C78A3">
        <w:rPr>
          <w:kern w:val="0"/>
          <w:szCs w:val="21"/>
        </w:rPr>
        <w:t>−</w:t>
      </w:r>
      <w:r w:rsidR="008C78A3">
        <w:rPr>
          <w:rFonts w:hint="eastAsia"/>
          <w:kern w:val="0"/>
          <w:szCs w:val="21"/>
        </w:rPr>
        <w:t xml:space="preserve"> </w:t>
      </w:r>
      <w:r w:rsidR="008C78A3" w:rsidRPr="008C78A3">
        <w:rPr>
          <w:rFonts w:hint="eastAsia"/>
          <w:i/>
          <w:iCs/>
          <w:kern w:val="0"/>
          <w:szCs w:val="21"/>
        </w:rPr>
        <w:t>W</w:t>
      </w:r>
    </w:p>
    <w:p w14:paraId="4D797D72" w14:textId="77777777" w:rsidR="00A1149A" w:rsidRPr="00625550" w:rsidRDefault="00A1149A" w:rsidP="00A1149A"/>
    <w:p w14:paraId="48CE5927" w14:textId="4C0FFB5A" w:rsidR="00A1149A" w:rsidRPr="00625550" w:rsidRDefault="00A1149A" w:rsidP="006F1854">
      <w:pPr>
        <w:pStyle w:val="2"/>
      </w:pPr>
      <w:r>
        <w:rPr>
          <w:rFonts w:hint="eastAsia"/>
        </w:rPr>
        <w:t>五</w:t>
      </w:r>
      <w:r w:rsidRPr="00625550">
        <w:rPr>
          <w:rFonts w:hint="eastAsia"/>
        </w:rPr>
        <w:t xml:space="preserve"> </w:t>
      </w:r>
      <w:r>
        <w:rPr>
          <w:rFonts w:hint="eastAsia"/>
        </w:rPr>
        <w:t>核能</w:t>
      </w:r>
      <w:r w:rsidRPr="00625550">
        <w:rPr>
          <w:rFonts w:hint="eastAsia"/>
        </w:rPr>
        <w:t>（</w:t>
      </w:r>
      <w:r w:rsidRPr="00625550">
        <w:rPr>
          <w:rFonts w:hint="eastAsia"/>
        </w:rPr>
        <w:t>1</w:t>
      </w:r>
      <w:r>
        <w:rPr>
          <w:rFonts w:hint="eastAsia"/>
        </w:rPr>
        <w:t>6</w:t>
      </w:r>
      <w:r>
        <w:rPr>
          <w:rFonts w:hint="eastAsia"/>
        </w:rPr>
        <w:t>分</w:t>
      </w:r>
      <w:r w:rsidRPr="00625550">
        <w:rPr>
          <w:rFonts w:hint="eastAsia"/>
        </w:rPr>
        <w:t>）</w:t>
      </w:r>
    </w:p>
    <w:p w14:paraId="2F2C880F" w14:textId="3B2041AC" w:rsidR="00A1149A" w:rsidRPr="00625550" w:rsidRDefault="00A1149A" w:rsidP="006F1854">
      <w:r>
        <w:rPr>
          <w:rFonts w:hint="eastAsia"/>
        </w:rPr>
        <w:t>1</w:t>
      </w:r>
      <w:r w:rsidRPr="00625550">
        <w:t>．</w:t>
      </w:r>
      <w:r>
        <w:rPr>
          <w:rFonts w:hint="eastAsia"/>
        </w:rPr>
        <w:t>（</w:t>
      </w:r>
      <w:r>
        <w:rPr>
          <w:rFonts w:hint="eastAsia"/>
        </w:rPr>
        <w:t>1</w:t>
      </w:r>
      <w:r>
        <w:rPr>
          <w:rFonts w:hint="eastAsia"/>
        </w:rPr>
        <w:t>）</w:t>
      </w:r>
      <w:r w:rsidR="006F1854">
        <w:rPr>
          <w:rFonts w:ascii="宋体" w:hAnsi="宋体" w:hint="eastAsia"/>
        </w:rPr>
        <w:t>①</w:t>
      </w:r>
      <w:r w:rsidRPr="00625550">
        <w:t>（</w:t>
      </w:r>
      <w:r>
        <w:rPr>
          <w:rFonts w:hint="eastAsia"/>
        </w:rPr>
        <w:t>3</w:t>
      </w:r>
      <w:r>
        <w:t>分</w:t>
      </w:r>
      <w:r w:rsidRPr="00625550">
        <w:t>）</w:t>
      </w:r>
      <w:r>
        <w:t>B</w:t>
      </w:r>
      <w:r w:rsidR="006F1854">
        <w:tab/>
      </w:r>
      <w:r w:rsidR="006F1854">
        <w:rPr>
          <w:rFonts w:ascii="宋体" w:hAnsi="宋体" w:hint="eastAsia"/>
        </w:rPr>
        <w:t>②</w:t>
      </w:r>
      <w:r w:rsidRPr="00625550">
        <w:t>（</w:t>
      </w:r>
      <w:r>
        <w:rPr>
          <w:rFonts w:hint="eastAsia"/>
        </w:rPr>
        <w:t>3</w:t>
      </w:r>
      <w:r>
        <w:t>分</w:t>
      </w:r>
      <w:r w:rsidRPr="00625550">
        <w:t>）</w:t>
      </w:r>
      <w:r>
        <w:t>C</w:t>
      </w:r>
      <w:r w:rsidR="006F1854">
        <w:tab/>
      </w:r>
      <w:r w:rsidR="006F1854">
        <w:tab/>
      </w:r>
      <w:r>
        <w:t>（</w:t>
      </w:r>
      <w:r>
        <w:t>2</w:t>
      </w:r>
      <w:r>
        <w:t>）</w:t>
      </w:r>
      <w:r w:rsidRPr="00625550">
        <w:t>（</w:t>
      </w:r>
      <w:r>
        <w:rPr>
          <w:rFonts w:hint="eastAsia"/>
        </w:rPr>
        <w:t>2</w:t>
      </w:r>
      <w:r>
        <w:t>分</w:t>
      </w:r>
      <w:r w:rsidRPr="00625550">
        <w:t>）</w:t>
      </w:r>
      <w:r w:rsidR="006F1854">
        <w:fldChar w:fldCharType="begin"/>
      </w:r>
      <w:r w:rsidR="006F1854">
        <w:instrText xml:space="preserve"> </w:instrText>
      </w:r>
      <w:r w:rsidR="006F1854">
        <w:rPr>
          <w:rFonts w:hint="eastAsia"/>
        </w:rPr>
        <w:instrText>EQ \F(1,8)</w:instrText>
      </w:r>
      <w:r w:rsidR="006F1854">
        <w:instrText xml:space="preserve"> </w:instrText>
      </w:r>
      <w:r w:rsidR="006F1854">
        <w:fldChar w:fldCharType="separate"/>
      </w:r>
      <w:r w:rsidR="006F1854">
        <w:fldChar w:fldCharType="end"/>
      </w:r>
      <w:r w:rsidR="006F1854">
        <w:tab/>
      </w:r>
      <w:r w:rsidR="006F1854">
        <w:tab/>
      </w:r>
      <w:r>
        <w:t>（</w:t>
      </w:r>
      <w:r>
        <w:rPr>
          <w:rFonts w:hint="eastAsia"/>
        </w:rPr>
        <w:t>3</w:t>
      </w:r>
      <w:r>
        <w:t>）</w:t>
      </w:r>
      <w:r w:rsidRPr="00625550">
        <w:t>（</w:t>
      </w:r>
      <w:r>
        <w:rPr>
          <w:rFonts w:hint="eastAsia"/>
        </w:rPr>
        <w:t>4</w:t>
      </w:r>
      <w:r>
        <w:t>分</w:t>
      </w:r>
      <w:r w:rsidRPr="00625550">
        <w:t>）</w:t>
      </w:r>
      <w:r>
        <w:rPr>
          <w:rFonts w:hint="eastAsia"/>
        </w:rPr>
        <w:t>AC</w:t>
      </w:r>
      <w:r>
        <w:t>D</w:t>
      </w:r>
    </w:p>
    <w:p w14:paraId="5A6C7872" w14:textId="1B02F8EC" w:rsidR="00A1149A" w:rsidRPr="00625550" w:rsidRDefault="00A1149A" w:rsidP="006F1854">
      <w:r>
        <w:t>2</w:t>
      </w:r>
      <w:r w:rsidRPr="00625550">
        <w:t>．</w:t>
      </w:r>
      <w:r>
        <w:t>（</w:t>
      </w:r>
      <w:r>
        <w:t>1</w:t>
      </w:r>
      <w:r>
        <w:t>）</w:t>
      </w:r>
      <w:r w:rsidRPr="00625550">
        <w:t>（</w:t>
      </w:r>
      <w:r>
        <w:rPr>
          <w:rFonts w:hint="eastAsia"/>
        </w:rPr>
        <w:t>2</w:t>
      </w:r>
      <w:r>
        <w:t>分</w:t>
      </w:r>
      <w:r w:rsidRPr="00625550">
        <w:t>）</w:t>
      </w:r>
      <w:r w:rsidR="005D67A2">
        <w:rPr>
          <w:rFonts w:hint="eastAsia"/>
        </w:rPr>
        <w:t>(</w:t>
      </w:r>
      <w:r w:rsidR="005D67A2" w:rsidRPr="005D67A2">
        <w:rPr>
          <w:rFonts w:hint="eastAsia"/>
          <w:i/>
          <w:iCs/>
        </w:rPr>
        <w:t>m</w:t>
      </w:r>
      <w:r w:rsidR="005D67A2">
        <w:rPr>
          <w:rFonts w:hint="eastAsia"/>
          <w:vertAlign w:val="subscript"/>
        </w:rPr>
        <w:t>1</w:t>
      </w:r>
      <w:r w:rsidR="005D67A2">
        <w:rPr>
          <w:rFonts w:hint="eastAsia"/>
        </w:rPr>
        <w:t xml:space="preserve"> + </w:t>
      </w:r>
      <w:r w:rsidR="005D67A2" w:rsidRPr="005D67A2">
        <w:rPr>
          <w:rFonts w:hint="eastAsia"/>
          <w:i/>
          <w:iCs/>
        </w:rPr>
        <w:t>m</w:t>
      </w:r>
      <w:r w:rsidR="005D67A2">
        <w:rPr>
          <w:rFonts w:hint="eastAsia"/>
          <w:vertAlign w:val="subscript"/>
        </w:rPr>
        <w:t>2</w:t>
      </w:r>
      <w:r w:rsidR="005D67A2">
        <w:rPr>
          <w:rFonts w:hint="eastAsia"/>
        </w:rPr>
        <w:t xml:space="preserve"> </w:t>
      </w:r>
      <w:r w:rsidR="005D67A2">
        <w:t>–</w:t>
      </w:r>
      <w:r w:rsidR="005D67A2">
        <w:rPr>
          <w:rFonts w:hint="eastAsia"/>
        </w:rPr>
        <w:t xml:space="preserve"> </w:t>
      </w:r>
      <w:r w:rsidR="005D67A2" w:rsidRPr="005D67A2">
        <w:rPr>
          <w:rFonts w:hint="eastAsia"/>
          <w:i/>
          <w:iCs/>
        </w:rPr>
        <w:t>m</w:t>
      </w:r>
      <w:r w:rsidR="005D67A2">
        <w:rPr>
          <w:rFonts w:hint="eastAsia"/>
          <w:vertAlign w:val="subscript"/>
        </w:rPr>
        <w:t>3</w:t>
      </w:r>
      <w:r w:rsidR="005D67A2">
        <w:rPr>
          <w:rFonts w:hint="eastAsia"/>
        </w:rPr>
        <w:t xml:space="preserve"> </w:t>
      </w:r>
      <w:r w:rsidR="005D67A2">
        <w:t>−</w:t>
      </w:r>
      <w:r w:rsidR="005D67A2">
        <w:rPr>
          <w:rFonts w:hint="eastAsia"/>
        </w:rPr>
        <w:t xml:space="preserve"> </w:t>
      </w:r>
      <w:r w:rsidR="005D67A2" w:rsidRPr="005D67A2">
        <w:rPr>
          <w:rFonts w:hint="eastAsia"/>
          <w:i/>
          <w:iCs/>
        </w:rPr>
        <w:t>m</w:t>
      </w:r>
      <w:r w:rsidR="005D67A2">
        <w:rPr>
          <w:rFonts w:hint="eastAsia"/>
          <w:vertAlign w:val="subscript"/>
        </w:rPr>
        <w:t>n</w:t>
      </w:r>
      <w:r w:rsidR="005D67A2">
        <w:rPr>
          <w:rFonts w:hint="eastAsia"/>
        </w:rPr>
        <w:t>)</w:t>
      </w:r>
      <w:r w:rsidR="005D67A2" w:rsidRPr="00276FB2">
        <w:rPr>
          <w:rFonts w:hint="eastAsia"/>
          <w:i/>
          <w:iCs/>
        </w:rPr>
        <w:t>c</w:t>
      </w:r>
      <w:r w:rsidR="005D67A2">
        <w:rPr>
          <w:rFonts w:hint="eastAsia"/>
          <w:vertAlign w:val="superscript"/>
        </w:rPr>
        <w:t>2</w:t>
      </w:r>
    </w:p>
    <w:p w14:paraId="0E5594D2" w14:textId="52CDA99D" w:rsidR="00A1149A" w:rsidRDefault="00A1149A" w:rsidP="006F1854">
      <w:pPr>
        <w:rPr>
          <w:rFonts w:cs="黑体"/>
          <w:sz w:val="24"/>
          <w:szCs w:val="32"/>
        </w:rPr>
      </w:pPr>
      <w:r>
        <w:t>（</w:t>
      </w:r>
      <w:r>
        <w:t>2</w:t>
      </w:r>
      <w:r>
        <w:t>）（</w:t>
      </w:r>
      <w:r>
        <w:rPr>
          <w:rFonts w:hint="eastAsia"/>
        </w:rPr>
        <w:t>2</w:t>
      </w:r>
      <w:r>
        <w:t>分）</w:t>
      </w:r>
      <w:r w:rsidR="005D67A2" w:rsidRPr="005D67A2">
        <w:rPr>
          <w:rFonts w:ascii="Book Antiqua" w:hAnsi="Book Antiqua"/>
          <w:i/>
          <w:iCs/>
        </w:rPr>
        <w:t>v</w:t>
      </w:r>
      <w:r w:rsidR="005D67A2">
        <w:rPr>
          <w:rFonts w:hint="eastAsia"/>
        </w:rPr>
        <w:t xml:space="preserve"> = </w:t>
      </w:r>
      <w:r w:rsidR="005D67A2">
        <w:fldChar w:fldCharType="begin"/>
      </w:r>
      <w:r w:rsidR="005D67A2">
        <w:instrText xml:space="preserve"> </w:instrText>
      </w:r>
      <w:r w:rsidR="005D67A2">
        <w:rPr>
          <w:rFonts w:hint="eastAsia"/>
        </w:rPr>
        <w:instrText>EQ \F(</w:instrText>
      </w:r>
      <w:r w:rsidR="005D67A2" w:rsidRPr="005D67A2">
        <w:rPr>
          <w:rFonts w:hint="eastAsia"/>
          <w:i/>
          <w:iCs/>
        </w:rPr>
        <w:instrText>eB</w:instrText>
      </w:r>
      <w:r w:rsidR="005D67A2">
        <w:rPr>
          <w:rFonts w:hint="eastAsia"/>
        </w:rPr>
        <w:instrText>(</w:instrText>
      </w:r>
      <w:r w:rsidR="005D67A2" w:rsidRPr="005D67A2">
        <w:rPr>
          <w:rFonts w:hint="eastAsia"/>
          <w:i/>
          <w:iCs/>
        </w:rPr>
        <w:instrText>R</w:instrText>
      </w:r>
      <w:r w:rsidR="005D67A2">
        <w:rPr>
          <w:rFonts w:hint="eastAsia"/>
          <w:vertAlign w:val="subscript"/>
        </w:rPr>
        <w:instrText>2</w:instrText>
      </w:r>
      <w:r w:rsidR="005D67A2">
        <w:rPr>
          <w:rFonts w:hint="eastAsia"/>
        </w:rPr>
        <w:instrText xml:space="preserve"> </w:instrText>
      </w:r>
      <w:r w:rsidR="005D67A2">
        <w:instrText>−</w:instrText>
      </w:r>
      <w:r w:rsidR="005D67A2">
        <w:rPr>
          <w:rFonts w:hint="eastAsia"/>
        </w:rPr>
        <w:instrText xml:space="preserve"> </w:instrText>
      </w:r>
      <w:r w:rsidR="005D67A2" w:rsidRPr="005D67A2">
        <w:rPr>
          <w:rFonts w:hint="eastAsia"/>
          <w:i/>
          <w:iCs/>
        </w:rPr>
        <w:instrText>R</w:instrText>
      </w:r>
      <w:r w:rsidR="005D67A2">
        <w:rPr>
          <w:rFonts w:hint="eastAsia"/>
          <w:vertAlign w:val="subscript"/>
        </w:rPr>
        <w:instrText>1</w:instrText>
      </w:r>
      <w:r w:rsidR="005D67A2">
        <w:rPr>
          <w:rFonts w:hint="eastAsia"/>
        </w:rPr>
        <w:instrText>),2</w:instrText>
      </w:r>
      <w:r w:rsidR="005D67A2" w:rsidRPr="005D67A2">
        <w:rPr>
          <w:rFonts w:hint="eastAsia"/>
          <w:i/>
          <w:iCs/>
        </w:rPr>
        <w:instrText>m</w:instrText>
      </w:r>
      <w:r w:rsidR="005D67A2">
        <w:rPr>
          <w:rFonts w:hint="eastAsia"/>
          <w:vertAlign w:val="subscript"/>
        </w:rPr>
        <w:instrText>1</w:instrText>
      </w:r>
      <w:r w:rsidR="005D67A2">
        <w:rPr>
          <w:rFonts w:hint="eastAsia"/>
        </w:rPr>
        <w:instrText>)</w:instrText>
      </w:r>
      <w:r w:rsidR="005D67A2">
        <w:instrText xml:space="preserve"> </w:instrText>
      </w:r>
      <w:r w:rsidR="005D67A2">
        <w:fldChar w:fldCharType="separate"/>
      </w:r>
      <w:r w:rsidR="005D67A2">
        <w:fldChar w:fldCharType="end"/>
      </w:r>
    </w:p>
    <w:p w14:paraId="043AE2E2" w14:textId="77777777" w:rsidR="00A1149A" w:rsidRDefault="00A1149A" w:rsidP="006F1854">
      <w:pPr>
        <w:rPr>
          <w:rFonts w:ascii="黑体" w:hAnsi="黑体" w:cs="黑体" w:hint="eastAsia"/>
          <w:sz w:val="24"/>
          <w:szCs w:val="32"/>
        </w:rPr>
      </w:pPr>
    </w:p>
    <w:p w14:paraId="11593640" w14:textId="77777777" w:rsidR="00A1149A" w:rsidRDefault="00A1149A" w:rsidP="006F1854">
      <w:pPr>
        <w:pStyle w:val="2"/>
      </w:pPr>
      <w:r>
        <w:rPr>
          <w:rFonts w:hint="eastAsia"/>
        </w:rPr>
        <w:t>六</w:t>
      </w:r>
      <w:r>
        <w:rPr>
          <w:rFonts w:hint="eastAsia"/>
        </w:rPr>
        <w:t xml:space="preserve">  </w:t>
      </w:r>
      <w:r>
        <w:rPr>
          <w:rFonts w:hint="eastAsia"/>
        </w:rPr>
        <w:t>飞行时间质谱仪（</w:t>
      </w:r>
      <w:r>
        <w:rPr>
          <w:rFonts w:hint="eastAsia"/>
        </w:rPr>
        <w:t>15</w:t>
      </w:r>
      <w:r>
        <w:rPr>
          <w:rFonts w:hint="eastAsia"/>
        </w:rPr>
        <w:t>分）</w:t>
      </w:r>
    </w:p>
    <w:p w14:paraId="2682E98D" w14:textId="78AB588B" w:rsidR="00A1149A" w:rsidRDefault="00A1149A" w:rsidP="006F1854">
      <w:r>
        <w:rPr>
          <w:rFonts w:hint="eastAsia"/>
        </w:rPr>
        <w:t>1</w:t>
      </w:r>
      <w:r>
        <w:t>．（</w:t>
      </w:r>
      <w:r>
        <w:rPr>
          <w:rFonts w:hint="eastAsia"/>
        </w:rPr>
        <w:t>5</w:t>
      </w:r>
      <w:r>
        <w:t>分）</w:t>
      </w:r>
    </w:p>
    <w:p w14:paraId="074697D3" w14:textId="77777777" w:rsidR="00A1149A" w:rsidRDefault="00A1149A" w:rsidP="006F1854">
      <w:pPr>
        <w:rPr>
          <w:color w:val="000000" w:themeColor="text1"/>
        </w:rPr>
      </w:pPr>
      <w:r>
        <w:rPr>
          <w:rFonts w:hint="eastAsia"/>
        </w:rPr>
        <w:t>设离子质量为</w:t>
      </w:r>
      <w:r>
        <w:rPr>
          <w:rFonts w:hint="eastAsia"/>
          <w:i/>
          <w:iCs/>
        </w:rPr>
        <w:t>m</w:t>
      </w:r>
      <w:r>
        <w:rPr>
          <w:rFonts w:hint="eastAsia"/>
        </w:rPr>
        <w:t>，电荷量为</w:t>
      </w:r>
      <w:r>
        <w:rPr>
          <w:rFonts w:hint="eastAsia"/>
          <w:i/>
          <w:iCs/>
        </w:rPr>
        <w:t>q</w:t>
      </w:r>
    </w:p>
    <w:p w14:paraId="50D6D8D9" w14:textId="77777777" w:rsidR="005D67A2" w:rsidRDefault="00A1149A" w:rsidP="006F1854">
      <w:pPr>
        <w:rPr>
          <w:color w:val="000000" w:themeColor="text1"/>
          <w:vertAlign w:val="superscript"/>
        </w:rPr>
      </w:pPr>
      <w:r>
        <w:rPr>
          <w:rFonts w:hint="eastAsia"/>
          <w:color w:val="000000" w:themeColor="text1"/>
        </w:rPr>
        <w:t>由动能定理：</w:t>
      </w:r>
      <w:r w:rsidR="005D67A2" w:rsidRPr="005D67A2">
        <w:rPr>
          <w:rFonts w:hint="eastAsia"/>
          <w:i/>
          <w:iCs/>
          <w:color w:val="000000" w:themeColor="text1"/>
        </w:rPr>
        <w:t>qU</w:t>
      </w:r>
      <w:r w:rsidR="005D67A2">
        <w:rPr>
          <w:rFonts w:hint="eastAsia"/>
          <w:color w:val="000000" w:themeColor="text1"/>
          <w:vertAlign w:val="subscript"/>
        </w:rPr>
        <w:t>0</w:t>
      </w:r>
      <w:r w:rsidR="005D67A2">
        <w:rPr>
          <w:rFonts w:hint="eastAsia"/>
          <w:color w:val="000000" w:themeColor="text1"/>
        </w:rPr>
        <w:t xml:space="preserve"> = </w:t>
      </w:r>
      <w:r w:rsidR="005D67A2">
        <w:rPr>
          <w:color w:val="000000" w:themeColor="text1"/>
        </w:rPr>
        <w:fldChar w:fldCharType="begin"/>
      </w:r>
      <w:r w:rsidR="005D67A2">
        <w:rPr>
          <w:color w:val="000000" w:themeColor="text1"/>
        </w:rPr>
        <w:instrText xml:space="preserve"> </w:instrText>
      </w:r>
      <w:r w:rsidR="005D67A2">
        <w:rPr>
          <w:rFonts w:hint="eastAsia"/>
          <w:color w:val="000000" w:themeColor="text1"/>
        </w:rPr>
        <w:instrText>Eq \F(1,2)</w:instrText>
      </w:r>
      <w:r w:rsidR="005D67A2">
        <w:rPr>
          <w:color w:val="000000" w:themeColor="text1"/>
        </w:rPr>
        <w:instrText xml:space="preserve"> </w:instrText>
      </w:r>
      <w:r w:rsidR="005D67A2">
        <w:rPr>
          <w:color w:val="000000" w:themeColor="text1"/>
        </w:rPr>
        <w:fldChar w:fldCharType="separate"/>
      </w:r>
      <w:r w:rsidR="005D67A2">
        <w:rPr>
          <w:color w:val="000000" w:themeColor="text1"/>
        </w:rPr>
        <w:fldChar w:fldCharType="end"/>
      </w:r>
      <w:r w:rsidR="005D67A2" w:rsidRPr="005D67A2">
        <w:rPr>
          <w:rFonts w:hint="eastAsia"/>
          <w:i/>
          <w:iCs/>
          <w:color w:val="000000" w:themeColor="text1"/>
        </w:rPr>
        <w:t>m</w:t>
      </w:r>
      <w:r w:rsidR="005D67A2" w:rsidRPr="005D67A2">
        <w:rPr>
          <w:rFonts w:ascii="Book Antiqua" w:hAnsi="Book Antiqua"/>
          <w:i/>
          <w:iCs/>
          <w:color w:val="000000" w:themeColor="text1"/>
        </w:rPr>
        <w:t>v</w:t>
      </w:r>
      <w:r w:rsidR="005D67A2">
        <w:rPr>
          <w:rFonts w:hint="eastAsia"/>
          <w:color w:val="000000" w:themeColor="text1"/>
          <w:vertAlign w:val="superscript"/>
        </w:rPr>
        <w:t>2</w:t>
      </w:r>
    </w:p>
    <w:p w14:paraId="3A3B25B6" w14:textId="48D65469" w:rsidR="00A1149A" w:rsidRDefault="00A1149A" w:rsidP="006F1854">
      <w:pPr>
        <w:rPr>
          <w:color w:val="000000" w:themeColor="text1"/>
        </w:rPr>
      </w:pPr>
      <w:r>
        <w:rPr>
          <w:rFonts w:hint="eastAsia"/>
          <w:color w:val="000000" w:themeColor="text1"/>
        </w:rPr>
        <w:t>解得速度：</w:t>
      </w:r>
      <w:r w:rsidR="005D67A2" w:rsidRPr="005D67A2">
        <w:rPr>
          <w:rFonts w:ascii="Book Antiqua" w:hAnsi="Book Antiqua"/>
          <w:i/>
          <w:iCs/>
          <w:color w:val="000000" w:themeColor="text1"/>
        </w:rPr>
        <w:t>v</w:t>
      </w:r>
      <w:r w:rsidR="005D67A2">
        <w:rPr>
          <w:rFonts w:hint="eastAsia"/>
          <w:color w:val="000000" w:themeColor="text1"/>
        </w:rPr>
        <w:t xml:space="preserve"> = </w:t>
      </w:r>
      <w:r w:rsidR="005D67A2">
        <w:rPr>
          <w:color w:val="000000" w:themeColor="text1"/>
        </w:rPr>
        <w:fldChar w:fldCharType="begin"/>
      </w:r>
      <w:r w:rsidR="005D67A2">
        <w:rPr>
          <w:color w:val="000000" w:themeColor="text1"/>
        </w:rPr>
        <w:instrText xml:space="preserve"> </w:instrText>
      </w:r>
      <w:r w:rsidR="005D67A2">
        <w:rPr>
          <w:rFonts w:hint="eastAsia"/>
          <w:color w:val="000000" w:themeColor="text1"/>
        </w:rPr>
        <w:instrText>EQ \R(\F(2</w:instrText>
      </w:r>
      <w:r w:rsidR="005D67A2" w:rsidRPr="005D67A2">
        <w:rPr>
          <w:rFonts w:hint="eastAsia"/>
          <w:i/>
          <w:iCs/>
          <w:color w:val="000000" w:themeColor="text1"/>
        </w:rPr>
        <w:instrText>qU</w:instrText>
      </w:r>
      <w:r w:rsidR="005D67A2">
        <w:rPr>
          <w:rFonts w:hint="eastAsia"/>
          <w:color w:val="000000" w:themeColor="text1"/>
          <w:vertAlign w:val="subscript"/>
        </w:rPr>
        <w:instrText>0</w:instrText>
      </w:r>
      <w:r w:rsidR="005D67A2">
        <w:rPr>
          <w:rFonts w:hint="eastAsia"/>
          <w:color w:val="000000" w:themeColor="text1"/>
        </w:rPr>
        <w:instrText>,</w:instrText>
      </w:r>
      <w:r w:rsidR="005D67A2" w:rsidRPr="005D67A2">
        <w:rPr>
          <w:rFonts w:hint="eastAsia"/>
          <w:i/>
          <w:iCs/>
          <w:color w:val="000000" w:themeColor="text1"/>
        </w:rPr>
        <w:instrText>m</w:instrText>
      </w:r>
      <w:r w:rsidR="005D67A2">
        <w:rPr>
          <w:rFonts w:hint="eastAsia"/>
          <w:color w:val="000000" w:themeColor="text1"/>
        </w:rPr>
        <w:instrText>))</w:instrText>
      </w:r>
      <w:r w:rsidR="005D67A2">
        <w:rPr>
          <w:color w:val="000000" w:themeColor="text1"/>
        </w:rPr>
        <w:instrText xml:space="preserve"> </w:instrText>
      </w:r>
      <w:r w:rsidR="005D67A2">
        <w:rPr>
          <w:color w:val="000000" w:themeColor="text1"/>
        </w:rPr>
        <w:fldChar w:fldCharType="separate"/>
      </w:r>
      <w:r w:rsidR="005D67A2">
        <w:rPr>
          <w:color w:val="000000" w:themeColor="text1"/>
        </w:rPr>
        <w:fldChar w:fldCharType="end"/>
      </w:r>
    </w:p>
    <w:p w14:paraId="0A228978" w14:textId="6668A78B" w:rsidR="00A1149A" w:rsidRDefault="00A1149A" w:rsidP="006F1854">
      <w:pPr>
        <w:rPr>
          <w:color w:val="000000" w:themeColor="text1"/>
        </w:rPr>
      </w:pPr>
      <w:r>
        <w:rPr>
          <w:rFonts w:hint="eastAsia"/>
          <w:color w:val="000000" w:themeColor="text1"/>
        </w:rPr>
        <w:t>漂移时间：</w:t>
      </w:r>
      <w:r w:rsidR="005D67A2" w:rsidRPr="005D67A2">
        <w:rPr>
          <w:rFonts w:hint="eastAsia"/>
          <w:i/>
          <w:iCs/>
          <w:color w:val="000000" w:themeColor="text1"/>
        </w:rPr>
        <w:t>t</w:t>
      </w:r>
      <w:r w:rsidR="005D67A2">
        <w:rPr>
          <w:rFonts w:hint="eastAsia"/>
          <w:color w:val="000000" w:themeColor="text1"/>
        </w:rPr>
        <w:t xml:space="preserve"> = </w:t>
      </w:r>
      <w:r w:rsidR="005D67A2">
        <w:rPr>
          <w:color w:val="000000" w:themeColor="text1"/>
        </w:rPr>
        <w:fldChar w:fldCharType="begin"/>
      </w:r>
      <w:r w:rsidR="005D67A2">
        <w:rPr>
          <w:color w:val="000000" w:themeColor="text1"/>
        </w:rPr>
        <w:instrText xml:space="preserve"> </w:instrText>
      </w:r>
      <w:r w:rsidR="005D67A2">
        <w:rPr>
          <w:rFonts w:hint="eastAsia"/>
          <w:color w:val="000000" w:themeColor="text1"/>
        </w:rPr>
        <w:instrText>EQ \F(</w:instrText>
      </w:r>
      <w:r w:rsidR="005D67A2" w:rsidRPr="005D67A2">
        <w:rPr>
          <w:rFonts w:hint="eastAsia"/>
          <w:i/>
          <w:iCs/>
          <w:color w:val="000000" w:themeColor="text1"/>
        </w:rPr>
        <w:instrText>L</w:instrText>
      </w:r>
      <w:r w:rsidR="005D67A2">
        <w:rPr>
          <w:rFonts w:hint="eastAsia"/>
          <w:color w:val="000000" w:themeColor="text1"/>
        </w:rPr>
        <w:instrText>,</w:instrText>
      </w:r>
      <w:r w:rsidR="005D67A2" w:rsidRPr="005D67A2">
        <w:rPr>
          <w:rFonts w:ascii="Book Antiqua" w:hAnsi="Book Antiqua"/>
          <w:i/>
          <w:iCs/>
          <w:color w:val="000000" w:themeColor="text1"/>
        </w:rPr>
        <w:instrText>v</w:instrText>
      </w:r>
      <w:r w:rsidR="005D67A2">
        <w:rPr>
          <w:rFonts w:hint="eastAsia"/>
          <w:color w:val="000000" w:themeColor="text1"/>
        </w:rPr>
        <w:instrText>)</w:instrText>
      </w:r>
      <w:r w:rsidR="005D67A2">
        <w:rPr>
          <w:color w:val="000000" w:themeColor="text1"/>
        </w:rPr>
        <w:instrText xml:space="preserve"> </w:instrText>
      </w:r>
      <w:r w:rsidR="005D67A2">
        <w:rPr>
          <w:color w:val="000000" w:themeColor="text1"/>
        </w:rPr>
        <w:fldChar w:fldCharType="separate"/>
      </w:r>
      <w:r w:rsidR="005D67A2">
        <w:rPr>
          <w:color w:val="000000" w:themeColor="text1"/>
        </w:rPr>
        <w:fldChar w:fldCharType="end"/>
      </w:r>
      <w:r w:rsidR="005D67A2">
        <w:rPr>
          <w:rFonts w:hint="eastAsia"/>
          <w:color w:val="000000" w:themeColor="text1"/>
        </w:rPr>
        <w:t xml:space="preserve">= </w:t>
      </w:r>
      <w:r w:rsidR="005D67A2" w:rsidRPr="005D67A2">
        <w:rPr>
          <w:rFonts w:hint="eastAsia"/>
          <w:i/>
          <w:iCs/>
          <w:color w:val="000000" w:themeColor="text1"/>
        </w:rPr>
        <w:t>L</w:t>
      </w:r>
      <w:r w:rsidR="005D67A2">
        <w:rPr>
          <w:color w:val="000000" w:themeColor="text1"/>
        </w:rPr>
        <w:fldChar w:fldCharType="begin"/>
      </w:r>
      <w:r w:rsidR="005D67A2">
        <w:rPr>
          <w:color w:val="000000" w:themeColor="text1"/>
        </w:rPr>
        <w:instrText xml:space="preserve"> </w:instrText>
      </w:r>
      <w:r w:rsidR="005D67A2">
        <w:rPr>
          <w:rFonts w:hint="eastAsia"/>
          <w:color w:val="000000" w:themeColor="text1"/>
        </w:rPr>
        <w:instrText>EQ \R(\F(</w:instrText>
      </w:r>
      <w:r w:rsidR="005D67A2" w:rsidRPr="005D67A2">
        <w:rPr>
          <w:rFonts w:hint="eastAsia"/>
          <w:i/>
          <w:iCs/>
          <w:color w:val="000000" w:themeColor="text1"/>
        </w:rPr>
        <w:instrText>m</w:instrText>
      </w:r>
      <w:r w:rsidR="005D67A2">
        <w:rPr>
          <w:rFonts w:hint="eastAsia"/>
          <w:color w:val="000000" w:themeColor="text1"/>
        </w:rPr>
        <w:instrText>,2</w:instrText>
      </w:r>
      <w:r w:rsidR="005D67A2" w:rsidRPr="005D67A2">
        <w:rPr>
          <w:rFonts w:hint="eastAsia"/>
          <w:i/>
          <w:iCs/>
          <w:color w:val="000000" w:themeColor="text1"/>
        </w:rPr>
        <w:instrText>qU</w:instrText>
      </w:r>
      <w:r w:rsidR="005D67A2">
        <w:rPr>
          <w:rFonts w:hint="eastAsia"/>
          <w:color w:val="000000" w:themeColor="text1"/>
          <w:vertAlign w:val="subscript"/>
        </w:rPr>
        <w:instrText>0</w:instrText>
      </w:r>
      <w:r w:rsidR="005D67A2">
        <w:rPr>
          <w:rFonts w:hint="eastAsia"/>
          <w:color w:val="000000" w:themeColor="text1"/>
        </w:rPr>
        <w:instrText>))</w:instrText>
      </w:r>
      <w:r w:rsidR="005D67A2">
        <w:rPr>
          <w:color w:val="000000" w:themeColor="text1"/>
        </w:rPr>
        <w:instrText xml:space="preserve"> </w:instrText>
      </w:r>
      <w:r w:rsidR="005D67A2">
        <w:rPr>
          <w:color w:val="000000" w:themeColor="text1"/>
        </w:rPr>
        <w:fldChar w:fldCharType="separate"/>
      </w:r>
      <w:r w:rsidR="005D67A2">
        <w:rPr>
          <w:color w:val="000000" w:themeColor="text1"/>
        </w:rPr>
        <w:fldChar w:fldCharType="end"/>
      </w:r>
    </w:p>
    <w:p w14:paraId="6A00659B" w14:textId="50403FA7" w:rsidR="00A1149A" w:rsidRDefault="00A1149A" w:rsidP="006F1854">
      <w:pPr>
        <w:rPr>
          <w:color w:val="000000" w:themeColor="text1"/>
        </w:rPr>
      </w:pPr>
      <w:r>
        <w:rPr>
          <w:rFonts w:hint="eastAsia"/>
          <w:color w:val="000000" w:themeColor="text1"/>
        </w:rPr>
        <w:t>甲离子飞行时间</w:t>
      </w:r>
      <w:r w:rsidR="005D67A2" w:rsidRPr="005D67A2">
        <w:rPr>
          <w:rFonts w:hint="eastAsia"/>
          <w:i/>
          <w:iCs/>
          <w:color w:val="000000" w:themeColor="text1"/>
        </w:rPr>
        <w:t>t</w:t>
      </w:r>
      <w:r w:rsidR="005D67A2">
        <w:rPr>
          <w:rFonts w:hint="eastAsia"/>
          <w:color w:val="000000" w:themeColor="text1"/>
          <w:vertAlign w:val="subscript"/>
        </w:rPr>
        <w:t>甲</w:t>
      </w:r>
      <w:r w:rsidR="005D67A2">
        <w:rPr>
          <w:rFonts w:hint="eastAsia"/>
          <w:color w:val="000000" w:themeColor="text1"/>
        </w:rPr>
        <w:t xml:space="preserve"> = </w:t>
      </w:r>
      <w:r w:rsidR="005D67A2" w:rsidRPr="005D67A2">
        <w:rPr>
          <w:rFonts w:hint="eastAsia"/>
          <w:i/>
          <w:iCs/>
          <w:color w:val="000000" w:themeColor="text1"/>
        </w:rPr>
        <w:t>L</w:t>
      </w:r>
      <w:r w:rsidR="005D67A2">
        <w:rPr>
          <w:color w:val="000000" w:themeColor="text1"/>
        </w:rPr>
        <w:fldChar w:fldCharType="begin"/>
      </w:r>
      <w:r w:rsidR="005D67A2">
        <w:rPr>
          <w:color w:val="000000" w:themeColor="text1"/>
        </w:rPr>
        <w:instrText xml:space="preserve"> </w:instrText>
      </w:r>
      <w:r w:rsidR="005D67A2">
        <w:rPr>
          <w:rFonts w:hint="eastAsia"/>
          <w:color w:val="000000" w:themeColor="text1"/>
        </w:rPr>
        <w:instrText>EQ \R(\F(</w:instrText>
      </w:r>
      <w:r w:rsidR="005D67A2">
        <w:rPr>
          <w:rFonts w:hint="eastAsia"/>
          <w:i/>
          <w:iCs/>
          <w:color w:val="000000" w:themeColor="text1"/>
        </w:rPr>
        <w:instrText>k</w:instrText>
      </w:r>
      <w:r w:rsidR="005D67A2">
        <w:rPr>
          <w:rFonts w:hint="eastAsia"/>
          <w:color w:val="000000" w:themeColor="text1"/>
          <w:vertAlign w:val="subscript"/>
        </w:rPr>
        <w:instrText>1</w:instrText>
      </w:r>
      <w:r w:rsidR="005D67A2">
        <w:rPr>
          <w:rFonts w:hint="eastAsia"/>
          <w:color w:val="000000" w:themeColor="text1"/>
        </w:rPr>
        <w:instrText>,2</w:instrText>
      </w:r>
      <w:r w:rsidR="005D67A2" w:rsidRPr="005D67A2">
        <w:rPr>
          <w:rFonts w:hint="eastAsia"/>
          <w:i/>
          <w:iCs/>
          <w:color w:val="000000" w:themeColor="text1"/>
        </w:rPr>
        <w:instrText>U</w:instrText>
      </w:r>
      <w:r w:rsidR="005D67A2">
        <w:rPr>
          <w:rFonts w:hint="eastAsia"/>
          <w:color w:val="000000" w:themeColor="text1"/>
          <w:vertAlign w:val="subscript"/>
        </w:rPr>
        <w:instrText>0</w:instrText>
      </w:r>
      <w:r w:rsidR="005D67A2">
        <w:rPr>
          <w:rFonts w:hint="eastAsia"/>
          <w:color w:val="000000" w:themeColor="text1"/>
        </w:rPr>
        <w:instrText>))</w:instrText>
      </w:r>
      <w:r w:rsidR="005D67A2">
        <w:rPr>
          <w:color w:val="000000" w:themeColor="text1"/>
        </w:rPr>
        <w:instrText xml:space="preserve"> </w:instrText>
      </w:r>
      <w:r w:rsidR="005D67A2">
        <w:rPr>
          <w:color w:val="000000" w:themeColor="text1"/>
        </w:rPr>
        <w:fldChar w:fldCharType="separate"/>
      </w:r>
      <w:r w:rsidR="005D67A2">
        <w:rPr>
          <w:color w:val="000000" w:themeColor="text1"/>
        </w:rPr>
        <w:fldChar w:fldCharType="end"/>
      </w:r>
    </w:p>
    <w:p w14:paraId="2C46E12C" w14:textId="57E85A01" w:rsidR="00A1149A" w:rsidRDefault="00A1149A" w:rsidP="006F1854">
      <w:pPr>
        <w:rPr>
          <w:b/>
          <w:bCs/>
          <w:color w:val="000000" w:themeColor="text1"/>
        </w:rPr>
      </w:pPr>
      <w:r>
        <w:rPr>
          <w:rFonts w:hint="eastAsia"/>
          <w:color w:val="000000" w:themeColor="text1"/>
        </w:rPr>
        <w:t>乙离子飞行时间</w:t>
      </w:r>
      <w:r w:rsidR="005D67A2" w:rsidRPr="005D67A2">
        <w:rPr>
          <w:rFonts w:hint="eastAsia"/>
          <w:i/>
          <w:iCs/>
          <w:color w:val="000000" w:themeColor="text1"/>
        </w:rPr>
        <w:t>t</w:t>
      </w:r>
      <w:r w:rsidR="005D67A2">
        <w:rPr>
          <w:rFonts w:hint="eastAsia"/>
          <w:color w:val="000000" w:themeColor="text1"/>
          <w:vertAlign w:val="subscript"/>
        </w:rPr>
        <w:t>乙</w:t>
      </w:r>
      <w:r w:rsidR="005D67A2">
        <w:rPr>
          <w:rFonts w:hint="eastAsia"/>
          <w:color w:val="000000" w:themeColor="text1"/>
        </w:rPr>
        <w:t xml:space="preserve"> = </w:t>
      </w:r>
      <w:r w:rsidR="005D67A2" w:rsidRPr="005D67A2">
        <w:rPr>
          <w:rFonts w:hint="eastAsia"/>
          <w:i/>
          <w:iCs/>
          <w:color w:val="000000" w:themeColor="text1"/>
        </w:rPr>
        <w:t>L</w:t>
      </w:r>
      <w:r w:rsidR="005D67A2">
        <w:rPr>
          <w:color w:val="000000" w:themeColor="text1"/>
        </w:rPr>
        <w:fldChar w:fldCharType="begin"/>
      </w:r>
      <w:r w:rsidR="005D67A2">
        <w:rPr>
          <w:color w:val="000000" w:themeColor="text1"/>
        </w:rPr>
        <w:instrText xml:space="preserve"> </w:instrText>
      </w:r>
      <w:r w:rsidR="005D67A2">
        <w:rPr>
          <w:rFonts w:hint="eastAsia"/>
          <w:color w:val="000000" w:themeColor="text1"/>
        </w:rPr>
        <w:instrText>EQ \R(\F(</w:instrText>
      </w:r>
      <w:r w:rsidR="005D67A2">
        <w:rPr>
          <w:rFonts w:hint="eastAsia"/>
          <w:i/>
          <w:iCs/>
          <w:color w:val="000000" w:themeColor="text1"/>
        </w:rPr>
        <w:instrText>k</w:instrText>
      </w:r>
      <w:r w:rsidR="005D67A2">
        <w:rPr>
          <w:rFonts w:hint="eastAsia"/>
          <w:color w:val="000000" w:themeColor="text1"/>
          <w:vertAlign w:val="subscript"/>
        </w:rPr>
        <w:instrText>2</w:instrText>
      </w:r>
      <w:r w:rsidR="005D67A2">
        <w:rPr>
          <w:rFonts w:hint="eastAsia"/>
          <w:color w:val="000000" w:themeColor="text1"/>
        </w:rPr>
        <w:instrText>,2</w:instrText>
      </w:r>
      <w:r w:rsidR="005D67A2" w:rsidRPr="005D67A2">
        <w:rPr>
          <w:rFonts w:hint="eastAsia"/>
          <w:i/>
          <w:iCs/>
          <w:color w:val="000000" w:themeColor="text1"/>
        </w:rPr>
        <w:instrText>U</w:instrText>
      </w:r>
      <w:r w:rsidR="005D67A2">
        <w:rPr>
          <w:rFonts w:hint="eastAsia"/>
          <w:color w:val="000000" w:themeColor="text1"/>
          <w:vertAlign w:val="subscript"/>
        </w:rPr>
        <w:instrText>0</w:instrText>
      </w:r>
      <w:r w:rsidR="005D67A2">
        <w:rPr>
          <w:rFonts w:hint="eastAsia"/>
          <w:color w:val="000000" w:themeColor="text1"/>
        </w:rPr>
        <w:instrText>))</w:instrText>
      </w:r>
      <w:r w:rsidR="005D67A2">
        <w:rPr>
          <w:color w:val="000000" w:themeColor="text1"/>
        </w:rPr>
        <w:instrText xml:space="preserve"> </w:instrText>
      </w:r>
      <w:r w:rsidR="005D67A2">
        <w:rPr>
          <w:color w:val="000000" w:themeColor="text1"/>
        </w:rPr>
        <w:fldChar w:fldCharType="separate"/>
      </w:r>
      <w:r w:rsidR="005D67A2">
        <w:rPr>
          <w:color w:val="000000" w:themeColor="text1"/>
        </w:rPr>
        <w:fldChar w:fldCharType="end"/>
      </w:r>
    </w:p>
    <w:p w14:paraId="76446B74" w14:textId="09F9DA1C" w:rsidR="005D67A2" w:rsidRDefault="00A1149A" w:rsidP="006F1854">
      <w:pPr>
        <w:rPr>
          <w:color w:val="000000" w:themeColor="text1"/>
        </w:rPr>
      </w:pPr>
      <w:r>
        <w:rPr>
          <w:rFonts w:hint="eastAsia"/>
          <w:color w:val="000000" w:themeColor="text1"/>
        </w:rPr>
        <w:t>时间差</w:t>
      </w:r>
      <w:r w:rsidR="005D67A2">
        <w:rPr>
          <w:color w:val="000000" w:themeColor="text1"/>
        </w:rPr>
        <w:t>Δ</w:t>
      </w:r>
      <w:r w:rsidR="005D67A2" w:rsidRPr="005D67A2">
        <w:rPr>
          <w:rFonts w:hint="eastAsia"/>
          <w:i/>
          <w:iCs/>
          <w:color w:val="000000" w:themeColor="text1"/>
        </w:rPr>
        <w:t>t</w:t>
      </w:r>
      <w:r w:rsidR="005D67A2">
        <w:rPr>
          <w:rFonts w:hint="eastAsia"/>
          <w:color w:val="000000" w:themeColor="text1"/>
        </w:rPr>
        <w:t xml:space="preserve"> = </w:t>
      </w:r>
      <w:r w:rsidR="005D67A2" w:rsidRPr="005D67A2">
        <w:rPr>
          <w:rFonts w:hint="eastAsia"/>
          <w:i/>
          <w:iCs/>
          <w:color w:val="000000" w:themeColor="text1"/>
        </w:rPr>
        <w:t>t</w:t>
      </w:r>
      <w:r w:rsidR="005D67A2">
        <w:rPr>
          <w:rFonts w:hint="eastAsia"/>
          <w:color w:val="000000" w:themeColor="text1"/>
          <w:vertAlign w:val="subscript"/>
        </w:rPr>
        <w:t>乙</w:t>
      </w:r>
      <w:r w:rsidR="005D67A2">
        <w:rPr>
          <w:color w:val="000000" w:themeColor="text1"/>
        </w:rPr>
        <w:t>−</w:t>
      </w:r>
      <w:r w:rsidR="005D67A2">
        <w:rPr>
          <w:rFonts w:hint="eastAsia"/>
          <w:color w:val="000000" w:themeColor="text1"/>
        </w:rPr>
        <w:t xml:space="preserve"> </w:t>
      </w:r>
      <w:r w:rsidR="005D67A2" w:rsidRPr="005D67A2">
        <w:rPr>
          <w:rFonts w:hint="eastAsia"/>
          <w:i/>
          <w:iCs/>
          <w:color w:val="000000" w:themeColor="text1"/>
        </w:rPr>
        <w:t>t</w:t>
      </w:r>
      <w:r w:rsidR="005D67A2">
        <w:rPr>
          <w:rFonts w:hint="eastAsia"/>
          <w:color w:val="000000" w:themeColor="text1"/>
          <w:vertAlign w:val="subscript"/>
        </w:rPr>
        <w:t>甲</w:t>
      </w:r>
      <w:r w:rsidR="005D67A2">
        <w:rPr>
          <w:rFonts w:hint="eastAsia"/>
          <w:color w:val="000000" w:themeColor="text1"/>
        </w:rPr>
        <w:t xml:space="preserve"> = </w:t>
      </w:r>
      <w:r w:rsidR="005D67A2" w:rsidRPr="005D67A2">
        <w:rPr>
          <w:rFonts w:hint="eastAsia"/>
          <w:i/>
          <w:iCs/>
          <w:color w:val="000000" w:themeColor="text1"/>
        </w:rPr>
        <w:t>L</w:t>
      </w:r>
      <w:r w:rsidR="005D67A2">
        <w:rPr>
          <w:color w:val="000000" w:themeColor="text1"/>
        </w:rPr>
        <w:fldChar w:fldCharType="begin"/>
      </w:r>
      <w:r w:rsidR="005D67A2">
        <w:rPr>
          <w:color w:val="000000" w:themeColor="text1"/>
        </w:rPr>
        <w:instrText xml:space="preserve"> </w:instrText>
      </w:r>
      <w:r w:rsidR="005D67A2">
        <w:rPr>
          <w:rFonts w:hint="eastAsia"/>
          <w:color w:val="000000" w:themeColor="text1"/>
        </w:rPr>
        <w:instrText>EQ \R(\F(</w:instrText>
      </w:r>
      <w:r w:rsidR="005D67A2">
        <w:rPr>
          <w:rFonts w:hint="eastAsia"/>
          <w:i/>
          <w:iCs/>
          <w:color w:val="000000" w:themeColor="text1"/>
        </w:rPr>
        <w:instrText>k</w:instrText>
      </w:r>
      <w:r w:rsidR="005D67A2">
        <w:rPr>
          <w:rFonts w:hint="eastAsia"/>
          <w:color w:val="000000" w:themeColor="text1"/>
          <w:vertAlign w:val="subscript"/>
        </w:rPr>
        <w:instrText>2</w:instrText>
      </w:r>
      <w:r w:rsidR="005D67A2">
        <w:rPr>
          <w:rFonts w:hint="eastAsia"/>
          <w:color w:val="000000" w:themeColor="text1"/>
        </w:rPr>
        <w:instrText>,2</w:instrText>
      </w:r>
      <w:r w:rsidR="005D67A2" w:rsidRPr="005D67A2">
        <w:rPr>
          <w:rFonts w:hint="eastAsia"/>
          <w:i/>
          <w:iCs/>
          <w:color w:val="000000" w:themeColor="text1"/>
        </w:rPr>
        <w:instrText>U</w:instrText>
      </w:r>
      <w:r w:rsidR="005D67A2">
        <w:rPr>
          <w:rFonts w:hint="eastAsia"/>
          <w:color w:val="000000" w:themeColor="text1"/>
          <w:vertAlign w:val="subscript"/>
        </w:rPr>
        <w:instrText>0</w:instrText>
      </w:r>
      <w:r w:rsidR="005D67A2">
        <w:rPr>
          <w:rFonts w:hint="eastAsia"/>
          <w:color w:val="000000" w:themeColor="text1"/>
        </w:rPr>
        <w:instrText>))</w:instrText>
      </w:r>
      <w:r w:rsidR="005D67A2">
        <w:rPr>
          <w:color w:val="000000" w:themeColor="text1"/>
        </w:rPr>
        <w:instrText xml:space="preserve"> </w:instrText>
      </w:r>
      <w:r w:rsidR="005D67A2">
        <w:rPr>
          <w:color w:val="000000" w:themeColor="text1"/>
        </w:rPr>
        <w:fldChar w:fldCharType="separate"/>
      </w:r>
      <w:r w:rsidR="005D67A2">
        <w:rPr>
          <w:color w:val="000000" w:themeColor="text1"/>
        </w:rPr>
        <w:fldChar w:fldCharType="end"/>
      </w:r>
      <w:r w:rsidR="005D67A2">
        <w:rPr>
          <w:color w:val="000000" w:themeColor="text1"/>
        </w:rPr>
        <w:t>−</w:t>
      </w:r>
      <w:r w:rsidR="005D67A2">
        <w:rPr>
          <w:rFonts w:hint="eastAsia"/>
          <w:color w:val="000000" w:themeColor="text1"/>
        </w:rPr>
        <w:t xml:space="preserve"> </w:t>
      </w:r>
      <w:r w:rsidR="005D67A2" w:rsidRPr="005D67A2">
        <w:rPr>
          <w:rFonts w:hint="eastAsia"/>
          <w:i/>
          <w:iCs/>
          <w:color w:val="000000" w:themeColor="text1"/>
        </w:rPr>
        <w:t>L</w:t>
      </w:r>
      <w:r w:rsidR="005D67A2">
        <w:rPr>
          <w:color w:val="000000" w:themeColor="text1"/>
        </w:rPr>
        <w:fldChar w:fldCharType="begin"/>
      </w:r>
      <w:r w:rsidR="005D67A2">
        <w:rPr>
          <w:color w:val="000000" w:themeColor="text1"/>
        </w:rPr>
        <w:instrText xml:space="preserve"> </w:instrText>
      </w:r>
      <w:r w:rsidR="005D67A2">
        <w:rPr>
          <w:rFonts w:hint="eastAsia"/>
          <w:color w:val="000000" w:themeColor="text1"/>
        </w:rPr>
        <w:instrText>EQ \R(\F(</w:instrText>
      </w:r>
      <w:r w:rsidR="005D67A2">
        <w:rPr>
          <w:rFonts w:hint="eastAsia"/>
          <w:i/>
          <w:iCs/>
          <w:color w:val="000000" w:themeColor="text1"/>
        </w:rPr>
        <w:instrText>k</w:instrText>
      </w:r>
      <w:r w:rsidR="005D67A2">
        <w:rPr>
          <w:rFonts w:hint="eastAsia"/>
          <w:color w:val="000000" w:themeColor="text1"/>
          <w:vertAlign w:val="subscript"/>
        </w:rPr>
        <w:instrText>1</w:instrText>
      </w:r>
      <w:r w:rsidR="005D67A2">
        <w:rPr>
          <w:rFonts w:hint="eastAsia"/>
          <w:color w:val="000000" w:themeColor="text1"/>
        </w:rPr>
        <w:instrText>,2</w:instrText>
      </w:r>
      <w:r w:rsidR="005D67A2" w:rsidRPr="005D67A2">
        <w:rPr>
          <w:rFonts w:hint="eastAsia"/>
          <w:i/>
          <w:iCs/>
          <w:color w:val="000000" w:themeColor="text1"/>
        </w:rPr>
        <w:instrText>U</w:instrText>
      </w:r>
      <w:r w:rsidR="005D67A2">
        <w:rPr>
          <w:rFonts w:hint="eastAsia"/>
          <w:color w:val="000000" w:themeColor="text1"/>
          <w:vertAlign w:val="subscript"/>
        </w:rPr>
        <w:instrText>0</w:instrText>
      </w:r>
      <w:r w:rsidR="005D67A2">
        <w:rPr>
          <w:rFonts w:hint="eastAsia"/>
          <w:color w:val="000000" w:themeColor="text1"/>
        </w:rPr>
        <w:instrText>))</w:instrText>
      </w:r>
      <w:r w:rsidR="005D67A2">
        <w:rPr>
          <w:color w:val="000000" w:themeColor="text1"/>
        </w:rPr>
        <w:instrText xml:space="preserve"> </w:instrText>
      </w:r>
      <w:r w:rsidR="005D67A2">
        <w:rPr>
          <w:color w:val="000000" w:themeColor="text1"/>
        </w:rPr>
        <w:fldChar w:fldCharType="separate"/>
      </w:r>
      <w:r w:rsidR="005D67A2">
        <w:rPr>
          <w:color w:val="000000" w:themeColor="text1"/>
        </w:rPr>
        <w:fldChar w:fldCharType="end"/>
      </w:r>
      <w:r w:rsidR="005D67A2">
        <w:rPr>
          <w:rFonts w:hint="eastAsia"/>
          <w:color w:val="000000" w:themeColor="text1"/>
        </w:rPr>
        <w:t>= (</w:t>
      </w:r>
      <w:r w:rsidR="005D67A2">
        <w:rPr>
          <w:color w:val="000000" w:themeColor="text1"/>
        </w:rPr>
        <w:fldChar w:fldCharType="begin"/>
      </w:r>
      <w:r w:rsidR="005D67A2">
        <w:rPr>
          <w:color w:val="000000" w:themeColor="text1"/>
        </w:rPr>
        <w:instrText xml:space="preserve"> </w:instrText>
      </w:r>
      <w:r w:rsidR="005D67A2">
        <w:rPr>
          <w:rFonts w:hint="eastAsia"/>
          <w:color w:val="000000" w:themeColor="text1"/>
        </w:rPr>
        <w:instrText>EQ \R(</w:instrText>
      </w:r>
      <w:r w:rsidR="005D67A2" w:rsidRPr="005D67A2">
        <w:rPr>
          <w:rFonts w:hint="eastAsia"/>
          <w:i/>
          <w:iCs/>
          <w:color w:val="000000" w:themeColor="text1"/>
        </w:rPr>
        <w:instrText>k</w:instrText>
      </w:r>
      <w:r w:rsidR="005D67A2">
        <w:rPr>
          <w:rFonts w:hint="eastAsia"/>
          <w:color w:val="000000" w:themeColor="text1"/>
          <w:vertAlign w:val="subscript"/>
        </w:rPr>
        <w:instrText>2</w:instrText>
      </w:r>
      <w:r w:rsidR="005D67A2">
        <w:rPr>
          <w:rFonts w:hint="eastAsia"/>
          <w:color w:val="000000" w:themeColor="text1"/>
        </w:rPr>
        <w:instrText>)</w:instrText>
      </w:r>
      <w:r w:rsidR="005D67A2">
        <w:rPr>
          <w:color w:val="000000" w:themeColor="text1"/>
        </w:rPr>
        <w:instrText xml:space="preserve"> </w:instrText>
      </w:r>
      <w:r w:rsidR="005D67A2">
        <w:rPr>
          <w:color w:val="000000" w:themeColor="text1"/>
        </w:rPr>
        <w:fldChar w:fldCharType="separate"/>
      </w:r>
      <w:r w:rsidR="005D67A2">
        <w:rPr>
          <w:color w:val="000000" w:themeColor="text1"/>
        </w:rPr>
        <w:fldChar w:fldCharType="end"/>
      </w:r>
      <w:r w:rsidR="005D67A2">
        <w:rPr>
          <w:color w:val="000000" w:themeColor="text1"/>
        </w:rPr>
        <w:t>−</w:t>
      </w:r>
      <w:r w:rsidR="005D67A2">
        <w:rPr>
          <w:rFonts w:hint="eastAsia"/>
          <w:color w:val="000000" w:themeColor="text1"/>
        </w:rPr>
        <w:t xml:space="preserve"> </w:t>
      </w:r>
      <w:r w:rsidR="005D67A2">
        <w:rPr>
          <w:color w:val="000000" w:themeColor="text1"/>
        </w:rPr>
        <w:fldChar w:fldCharType="begin"/>
      </w:r>
      <w:r w:rsidR="005D67A2">
        <w:rPr>
          <w:color w:val="000000" w:themeColor="text1"/>
        </w:rPr>
        <w:instrText xml:space="preserve"> </w:instrText>
      </w:r>
      <w:r w:rsidR="005D67A2">
        <w:rPr>
          <w:rFonts w:hint="eastAsia"/>
          <w:color w:val="000000" w:themeColor="text1"/>
        </w:rPr>
        <w:instrText>EQ \R(</w:instrText>
      </w:r>
      <w:r w:rsidR="005D67A2" w:rsidRPr="005D67A2">
        <w:rPr>
          <w:rFonts w:hint="eastAsia"/>
          <w:i/>
          <w:iCs/>
          <w:color w:val="000000" w:themeColor="text1"/>
        </w:rPr>
        <w:instrText>k</w:instrText>
      </w:r>
      <w:r w:rsidR="005D67A2">
        <w:rPr>
          <w:rFonts w:hint="eastAsia"/>
          <w:color w:val="000000" w:themeColor="text1"/>
          <w:vertAlign w:val="subscript"/>
        </w:rPr>
        <w:instrText>1</w:instrText>
      </w:r>
      <w:r w:rsidR="005D67A2">
        <w:rPr>
          <w:rFonts w:hint="eastAsia"/>
          <w:color w:val="000000" w:themeColor="text1"/>
        </w:rPr>
        <w:instrText>)</w:instrText>
      </w:r>
      <w:r w:rsidR="005D67A2">
        <w:rPr>
          <w:color w:val="000000" w:themeColor="text1"/>
        </w:rPr>
        <w:instrText xml:space="preserve"> </w:instrText>
      </w:r>
      <w:r w:rsidR="005D67A2">
        <w:rPr>
          <w:color w:val="000000" w:themeColor="text1"/>
        </w:rPr>
        <w:fldChar w:fldCharType="separate"/>
      </w:r>
      <w:r w:rsidR="005D67A2">
        <w:rPr>
          <w:color w:val="000000" w:themeColor="text1"/>
        </w:rPr>
        <w:fldChar w:fldCharType="end"/>
      </w:r>
      <w:r w:rsidR="005D67A2">
        <w:rPr>
          <w:rFonts w:hint="eastAsia"/>
          <w:color w:val="000000" w:themeColor="text1"/>
        </w:rPr>
        <w:t>)</w:t>
      </w:r>
      <w:r w:rsidR="005D67A2">
        <w:rPr>
          <w:color w:val="000000" w:themeColor="text1"/>
        </w:rPr>
        <w:fldChar w:fldCharType="begin"/>
      </w:r>
      <w:r w:rsidR="005D67A2">
        <w:rPr>
          <w:color w:val="000000" w:themeColor="text1"/>
        </w:rPr>
        <w:instrText xml:space="preserve"> </w:instrText>
      </w:r>
      <w:r w:rsidR="005D67A2">
        <w:rPr>
          <w:rFonts w:hint="eastAsia"/>
          <w:color w:val="000000" w:themeColor="text1"/>
        </w:rPr>
        <w:instrText>EQ \F(</w:instrText>
      </w:r>
      <w:r w:rsidR="005D67A2" w:rsidRPr="005D67A2">
        <w:rPr>
          <w:rFonts w:hint="eastAsia"/>
          <w:i/>
          <w:iCs/>
          <w:color w:val="000000" w:themeColor="text1"/>
        </w:rPr>
        <w:instrText>L</w:instrText>
      </w:r>
      <w:r w:rsidR="005D67A2">
        <w:rPr>
          <w:rFonts w:hint="eastAsia"/>
          <w:color w:val="000000" w:themeColor="text1"/>
        </w:rPr>
        <w:instrText>,\R(2</w:instrText>
      </w:r>
      <w:r w:rsidR="005D67A2" w:rsidRPr="005D67A2">
        <w:rPr>
          <w:rFonts w:hint="eastAsia"/>
          <w:i/>
          <w:iCs/>
          <w:color w:val="000000" w:themeColor="text1"/>
        </w:rPr>
        <w:instrText>U</w:instrText>
      </w:r>
      <w:r w:rsidR="005D67A2">
        <w:rPr>
          <w:rFonts w:hint="eastAsia"/>
          <w:color w:val="000000" w:themeColor="text1"/>
          <w:vertAlign w:val="subscript"/>
        </w:rPr>
        <w:instrText>0</w:instrText>
      </w:r>
      <w:r w:rsidR="005D67A2">
        <w:rPr>
          <w:rFonts w:hint="eastAsia"/>
          <w:color w:val="000000" w:themeColor="text1"/>
        </w:rPr>
        <w:instrText>))</w:instrText>
      </w:r>
      <w:r w:rsidR="005D67A2">
        <w:rPr>
          <w:color w:val="000000" w:themeColor="text1"/>
        </w:rPr>
        <w:instrText xml:space="preserve"> </w:instrText>
      </w:r>
      <w:r w:rsidR="005D67A2">
        <w:rPr>
          <w:color w:val="000000" w:themeColor="text1"/>
        </w:rPr>
        <w:fldChar w:fldCharType="separate"/>
      </w:r>
      <w:r w:rsidR="005D67A2">
        <w:rPr>
          <w:color w:val="000000" w:themeColor="text1"/>
        </w:rPr>
        <w:fldChar w:fldCharType="end"/>
      </w:r>
    </w:p>
    <w:p w14:paraId="492B18D1" w14:textId="6070D025" w:rsidR="00A1149A" w:rsidRDefault="00A1149A" w:rsidP="006F1854">
      <w:pPr>
        <w:rPr>
          <w:color w:val="000000" w:themeColor="text1"/>
        </w:rPr>
      </w:pPr>
      <w:r>
        <w:rPr>
          <w:rFonts w:hint="eastAsia"/>
        </w:rPr>
        <w:t>2</w:t>
      </w:r>
      <w:r>
        <w:t>．（</w:t>
      </w:r>
      <w:r>
        <w:rPr>
          <w:rFonts w:hint="eastAsia"/>
        </w:rPr>
        <w:t>4</w:t>
      </w:r>
      <w:r>
        <w:t>分）</w:t>
      </w:r>
      <w:r>
        <w:rPr>
          <w:rFonts w:hint="eastAsia"/>
        </w:rPr>
        <w:t>BC</w:t>
      </w:r>
    </w:p>
    <w:p w14:paraId="1563F12E" w14:textId="62EDFAD3" w:rsidR="00A1149A" w:rsidRDefault="00A1149A" w:rsidP="006F1854">
      <w:r>
        <w:rPr>
          <w:rFonts w:hint="eastAsia"/>
        </w:rPr>
        <w:t>3</w:t>
      </w:r>
      <w:r>
        <w:rPr>
          <w:rFonts w:hint="eastAsia"/>
        </w:rPr>
        <w:t>．</w:t>
      </w:r>
      <w:r>
        <w:t>（</w:t>
      </w:r>
      <w:r>
        <w:rPr>
          <w:rFonts w:hint="eastAsia"/>
        </w:rPr>
        <w:t>6</w:t>
      </w:r>
      <w:r>
        <w:t>分）</w:t>
      </w:r>
    </w:p>
    <w:p w14:paraId="362830BA" w14:textId="77777777" w:rsidR="00A1149A" w:rsidRDefault="00A1149A" w:rsidP="006F1854">
      <w:pPr>
        <w:rPr>
          <w:color w:val="000000" w:themeColor="text1"/>
        </w:rPr>
      </w:pPr>
      <w:r>
        <w:rPr>
          <w:color w:val="000000" w:themeColor="text1"/>
        </w:rPr>
        <w:t>带电离子在平行板</w:t>
      </w:r>
      <w:r>
        <w:rPr>
          <w:i/>
          <w:color w:val="000000" w:themeColor="text1"/>
        </w:rPr>
        <w:t>M</w:t>
      </w:r>
      <w:r>
        <w:rPr>
          <w:i/>
          <w:color w:val="000000" w:themeColor="text1"/>
        </w:rPr>
        <w:t>、</w:t>
      </w:r>
      <w:r>
        <w:rPr>
          <w:i/>
          <w:color w:val="000000" w:themeColor="text1"/>
        </w:rPr>
        <w:t>N</w:t>
      </w:r>
      <w:r>
        <w:rPr>
          <w:color w:val="000000" w:themeColor="text1"/>
        </w:rPr>
        <w:t>之间水平位移为</w:t>
      </w:r>
      <w:r>
        <w:rPr>
          <w:i/>
          <w:color w:val="000000" w:themeColor="text1"/>
        </w:rPr>
        <w:t>x</w:t>
      </w:r>
      <w:r>
        <w:rPr>
          <w:color w:val="000000" w:themeColor="text1"/>
        </w:rPr>
        <w:t>时，在竖直方向位移为</w:t>
      </w:r>
      <w:r>
        <w:rPr>
          <w:i/>
          <w:iCs/>
          <w:color w:val="000000" w:themeColor="text1"/>
        </w:rPr>
        <w:t>y</w:t>
      </w:r>
    </w:p>
    <w:p w14:paraId="3EE22032" w14:textId="141B2F7A" w:rsidR="00A1149A" w:rsidRDefault="00A1149A" w:rsidP="006F1854">
      <w:pPr>
        <w:rPr>
          <w:color w:val="000000" w:themeColor="text1"/>
        </w:rPr>
      </w:pPr>
      <w:r>
        <w:rPr>
          <w:color w:val="000000" w:themeColor="text1"/>
        </w:rPr>
        <w:t>水平方向满足</w:t>
      </w:r>
      <w:r w:rsidR="005D67A2" w:rsidRPr="005D67A2">
        <w:rPr>
          <w:rFonts w:hint="eastAsia"/>
          <w:i/>
          <w:iCs/>
          <w:color w:val="000000" w:themeColor="text1"/>
        </w:rPr>
        <w:t>x</w:t>
      </w:r>
      <w:r w:rsidR="005D67A2">
        <w:rPr>
          <w:rFonts w:hint="eastAsia"/>
          <w:color w:val="000000" w:themeColor="text1"/>
        </w:rPr>
        <w:t xml:space="preserve"> = </w:t>
      </w:r>
      <w:r w:rsidR="005D67A2" w:rsidRPr="005D67A2">
        <w:rPr>
          <w:rFonts w:ascii="Book Antiqua" w:hAnsi="Book Antiqua"/>
          <w:i/>
          <w:iCs/>
          <w:color w:val="000000" w:themeColor="text1"/>
        </w:rPr>
        <w:t>v</w:t>
      </w:r>
      <w:r w:rsidR="005D67A2" w:rsidRPr="005D67A2">
        <w:rPr>
          <w:rFonts w:hint="eastAsia"/>
          <w:i/>
          <w:iCs/>
          <w:color w:val="000000" w:themeColor="text1"/>
        </w:rPr>
        <w:t>t</w:t>
      </w:r>
      <w:r w:rsidR="005D67A2">
        <w:rPr>
          <w:rFonts w:hint="eastAsia"/>
          <w:color w:val="000000" w:themeColor="text1"/>
        </w:rPr>
        <w:t xml:space="preserve"> = </w:t>
      </w:r>
      <w:r w:rsidR="005D67A2">
        <w:rPr>
          <w:color w:val="000000" w:themeColor="text1"/>
        </w:rPr>
        <w:fldChar w:fldCharType="begin"/>
      </w:r>
      <w:r w:rsidR="005D67A2">
        <w:rPr>
          <w:color w:val="000000" w:themeColor="text1"/>
        </w:rPr>
        <w:instrText xml:space="preserve"> </w:instrText>
      </w:r>
      <w:r w:rsidR="005D67A2">
        <w:rPr>
          <w:rFonts w:hint="eastAsia"/>
          <w:color w:val="000000" w:themeColor="text1"/>
        </w:rPr>
        <w:instrText>EQ \R(\F(2</w:instrText>
      </w:r>
      <w:r w:rsidR="005D67A2" w:rsidRPr="005D67A2">
        <w:rPr>
          <w:rFonts w:hint="eastAsia"/>
          <w:i/>
          <w:iCs/>
          <w:color w:val="000000" w:themeColor="text1"/>
        </w:rPr>
        <w:instrText>qU</w:instrText>
      </w:r>
      <w:r w:rsidR="005D67A2">
        <w:rPr>
          <w:rFonts w:hint="eastAsia"/>
          <w:color w:val="000000" w:themeColor="text1"/>
          <w:vertAlign w:val="subscript"/>
        </w:rPr>
        <w:instrText>0</w:instrText>
      </w:r>
      <w:r w:rsidR="005D67A2">
        <w:rPr>
          <w:rFonts w:hint="eastAsia"/>
          <w:color w:val="000000" w:themeColor="text1"/>
        </w:rPr>
        <w:instrText>,</w:instrText>
      </w:r>
      <w:r w:rsidR="005D67A2" w:rsidRPr="005D67A2">
        <w:rPr>
          <w:rFonts w:hint="eastAsia"/>
          <w:i/>
          <w:iCs/>
          <w:color w:val="000000" w:themeColor="text1"/>
        </w:rPr>
        <w:instrText>m</w:instrText>
      </w:r>
      <w:r w:rsidR="005D67A2">
        <w:rPr>
          <w:rFonts w:hint="eastAsia"/>
          <w:color w:val="000000" w:themeColor="text1"/>
        </w:rPr>
        <w:instrText>))</w:instrText>
      </w:r>
      <w:r w:rsidR="005D67A2">
        <w:rPr>
          <w:color w:val="000000" w:themeColor="text1"/>
        </w:rPr>
        <w:instrText xml:space="preserve"> </w:instrText>
      </w:r>
      <w:r w:rsidR="005D67A2">
        <w:rPr>
          <w:color w:val="000000" w:themeColor="text1"/>
        </w:rPr>
        <w:fldChar w:fldCharType="separate"/>
      </w:r>
      <w:r w:rsidR="005D67A2">
        <w:rPr>
          <w:color w:val="000000" w:themeColor="text1"/>
        </w:rPr>
        <w:fldChar w:fldCharType="end"/>
      </w:r>
      <w:r w:rsidR="005D67A2" w:rsidRPr="005D67A2">
        <w:rPr>
          <w:rFonts w:hint="eastAsia"/>
          <w:i/>
          <w:iCs/>
          <w:color w:val="000000" w:themeColor="text1"/>
        </w:rPr>
        <w:t>t</w:t>
      </w:r>
    </w:p>
    <w:p w14:paraId="03F9E2BA" w14:textId="139C8D8A" w:rsidR="00A1149A" w:rsidRDefault="00A1149A" w:rsidP="001851AE">
      <w:pPr>
        <w:rPr>
          <w:color w:val="000000" w:themeColor="text1"/>
        </w:rPr>
      </w:pPr>
      <w:r>
        <w:rPr>
          <w:color w:val="000000" w:themeColor="text1"/>
        </w:rPr>
        <w:t>竖直方向满足</w:t>
      </w:r>
      <w:r w:rsidR="005D67A2" w:rsidRPr="005D67A2">
        <w:rPr>
          <w:rFonts w:hint="eastAsia"/>
          <w:i/>
          <w:iCs/>
          <w:color w:val="000000" w:themeColor="text1"/>
        </w:rPr>
        <w:t>y</w:t>
      </w:r>
      <w:r w:rsidR="005D67A2">
        <w:rPr>
          <w:rFonts w:hint="eastAsia"/>
          <w:color w:val="000000" w:themeColor="text1"/>
        </w:rPr>
        <w:t xml:space="preserve"> = </w:t>
      </w:r>
      <w:r w:rsidR="005D67A2">
        <w:rPr>
          <w:color w:val="000000" w:themeColor="text1"/>
        </w:rPr>
        <w:fldChar w:fldCharType="begin"/>
      </w:r>
      <w:r w:rsidR="005D67A2">
        <w:rPr>
          <w:color w:val="000000" w:themeColor="text1"/>
        </w:rPr>
        <w:instrText xml:space="preserve"> </w:instrText>
      </w:r>
      <w:r w:rsidR="005D67A2">
        <w:rPr>
          <w:rFonts w:hint="eastAsia"/>
          <w:color w:val="000000" w:themeColor="text1"/>
        </w:rPr>
        <w:instrText>EQ \F(1,2)</w:instrText>
      </w:r>
      <w:r w:rsidR="005D67A2">
        <w:rPr>
          <w:color w:val="000000" w:themeColor="text1"/>
        </w:rPr>
        <w:instrText xml:space="preserve"> </w:instrText>
      </w:r>
      <w:r w:rsidR="005D67A2">
        <w:rPr>
          <w:color w:val="000000" w:themeColor="text1"/>
        </w:rPr>
        <w:fldChar w:fldCharType="separate"/>
      </w:r>
      <w:r w:rsidR="005D67A2">
        <w:rPr>
          <w:color w:val="000000" w:themeColor="text1"/>
        </w:rPr>
        <w:fldChar w:fldCharType="end"/>
      </w:r>
      <w:r w:rsidR="005D67A2" w:rsidRPr="005D67A2">
        <w:rPr>
          <w:rFonts w:hint="eastAsia"/>
          <w:i/>
          <w:iCs/>
          <w:color w:val="000000" w:themeColor="text1"/>
        </w:rPr>
        <w:t>at</w:t>
      </w:r>
      <w:r w:rsidR="005D67A2">
        <w:rPr>
          <w:rFonts w:hint="eastAsia"/>
          <w:color w:val="000000" w:themeColor="text1"/>
          <w:vertAlign w:val="superscript"/>
        </w:rPr>
        <w:t>2</w:t>
      </w:r>
    </w:p>
    <w:p w14:paraId="247BB4C4" w14:textId="25FBC9E0" w:rsidR="00A1149A" w:rsidRDefault="00276FB2" w:rsidP="001851AE">
      <w:r w:rsidRPr="00276FB2">
        <w:rPr>
          <w:rFonts w:hint="eastAsia"/>
          <w:i/>
          <w:iCs/>
        </w:rPr>
        <w:t>a</w:t>
      </w:r>
      <w:r>
        <w:rPr>
          <w:rFonts w:hint="eastAsia"/>
        </w:rPr>
        <w:t xml:space="preserve"> = </w:t>
      </w:r>
      <w:r>
        <w:fldChar w:fldCharType="begin"/>
      </w:r>
      <w:r>
        <w:instrText xml:space="preserve"> </w:instrText>
      </w:r>
      <w:r>
        <w:rPr>
          <w:rFonts w:hint="eastAsia"/>
        </w:rPr>
        <w:instrText>EQ \F(</w:instrText>
      </w:r>
      <w:r w:rsidRPr="00276FB2">
        <w:rPr>
          <w:rFonts w:hint="eastAsia"/>
          <w:i/>
          <w:iCs/>
        </w:rPr>
        <w:instrText>qU</w:instrText>
      </w:r>
      <w:r>
        <w:rPr>
          <w:rFonts w:hint="eastAsia"/>
          <w:vertAlign w:val="subscript"/>
        </w:rPr>
        <w:instrText>1</w:instrText>
      </w:r>
      <w:r>
        <w:rPr>
          <w:rFonts w:hint="eastAsia"/>
        </w:rPr>
        <w:instrText>,</w:instrText>
      </w:r>
      <w:r w:rsidRPr="00276FB2">
        <w:rPr>
          <w:rFonts w:hint="eastAsia"/>
          <w:i/>
          <w:iCs/>
        </w:rPr>
        <w:instrText>mL</w:instrText>
      </w:r>
      <w:r>
        <w:rPr>
          <w:rFonts w:hint="eastAsia"/>
        </w:rPr>
        <w:instrText>)</w:instrText>
      </w:r>
      <w:r>
        <w:instrText xml:space="preserve"> </w:instrText>
      </w:r>
      <w:r>
        <w:fldChar w:fldCharType="separate"/>
      </w:r>
      <w:r>
        <w:fldChar w:fldCharType="end"/>
      </w:r>
    </w:p>
    <w:p w14:paraId="38D289B6" w14:textId="588127C5" w:rsidR="00A1149A" w:rsidRDefault="00A1149A" w:rsidP="001851AE">
      <w:r>
        <w:t>联立解得</w:t>
      </w:r>
      <w:r w:rsidR="005D67A2" w:rsidRPr="005D67A2">
        <w:rPr>
          <w:rFonts w:hint="eastAsia"/>
          <w:i/>
          <w:iCs/>
        </w:rPr>
        <w:t>y</w:t>
      </w:r>
      <w:r w:rsidR="005D67A2">
        <w:rPr>
          <w:rFonts w:hint="eastAsia"/>
        </w:rPr>
        <w:t xml:space="preserve"> = </w:t>
      </w:r>
      <w:r w:rsidR="005D67A2">
        <w:fldChar w:fldCharType="begin"/>
      </w:r>
      <w:r w:rsidR="005D67A2">
        <w:instrText xml:space="preserve"> </w:instrText>
      </w:r>
      <w:r w:rsidR="005D67A2">
        <w:rPr>
          <w:rFonts w:hint="eastAsia"/>
        </w:rPr>
        <w:instrText>EQ \F(</w:instrText>
      </w:r>
      <w:r w:rsidR="005D67A2" w:rsidRPr="005D67A2">
        <w:rPr>
          <w:rFonts w:hint="eastAsia"/>
          <w:i/>
          <w:iCs/>
        </w:rPr>
        <w:instrText>U</w:instrText>
      </w:r>
      <w:r w:rsidR="005D67A2">
        <w:rPr>
          <w:rFonts w:hint="eastAsia"/>
          <w:vertAlign w:val="subscript"/>
        </w:rPr>
        <w:instrText>1</w:instrText>
      </w:r>
      <w:r w:rsidR="005D67A2" w:rsidRPr="005D67A2">
        <w:rPr>
          <w:rFonts w:hint="eastAsia"/>
          <w:i/>
          <w:iCs/>
        </w:rPr>
        <w:instrText>x</w:instrText>
      </w:r>
      <w:r w:rsidR="005D67A2">
        <w:rPr>
          <w:rFonts w:hint="eastAsia"/>
          <w:vertAlign w:val="superscript"/>
        </w:rPr>
        <w:instrText>2</w:instrText>
      </w:r>
      <w:r w:rsidR="005D67A2">
        <w:rPr>
          <w:rFonts w:hint="eastAsia"/>
        </w:rPr>
        <w:instrText>,4</w:instrText>
      </w:r>
      <w:r w:rsidR="005D67A2" w:rsidRPr="005D67A2">
        <w:rPr>
          <w:rFonts w:hint="eastAsia"/>
          <w:i/>
          <w:iCs/>
        </w:rPr>
        <w:instrText>LU</w:instrText>
      </w:r>
      <w:r w:rsidR="005D67A2">
        <w:rPr>
          <w:rFonts w:hint="eastAsia"/>
          <w:vertAlign w:val="subscript"/>
        </w:rPr>
        <w:instrText>0</w:instrText>
      </w:r>
      <w:r w:rsidR="005D67A2">
        <w:rPr>
          <w:rFonts w:hint="eastAsia"/>
        </w:rPr>
        <w:instrText>)</w:instrText>
      </w:r>
      <w:r w:rsidR="005D67A2">
        <w:instrText xml:space="preserve"> </w:instrText>
      </w:r>
      <w:r w:rsidR="005D67A2">
        <w:fldChar w:fldCharType="separate"/>
      </w:r>
      <w:r w:rsidR="005D67A2">
        <w:fldChar w:fldCharType="end"/>
      </w:r>
    </w:p>
    <w:p w14:paraId="334363D8" w14:textId="77777777" w:rsidR="006F1854" w:rsidRDefault="00A1149A" w:rsidP="006F1854">
      <w:r>
        <w:t>此式是离子轨迹方程，与</w:t>
      </w:r>
      <w:r>
        <w:rPr>
          <w:rFonts w:hint="eastAsia"/>
        </w:rPr>
        <w:t>质荷比</w:t>
      </w:r>
      <w:r>
        <w:t>无关</w:t>
      </w:r>
      <w:r>
        <w:rPr>
          <w:rFonts w:hint="eastAsia"/>
        </w:rPr>
        <w:t>（或与质量、电荷量均无关）</w:t>
      </w:r>
      <w:r>
        <w:t>，</w:t>
      </w:r>
      <w:r>
        <w:rPr>
          <w:rFonts w:hint="eastAsia"/>
        </w:rPr>
        <w:t>故两种</w:t>
      </w:r>
      <w:r>
        <w:t>离子轨迹重合</w:t>
      </w:r>
      <w:r>
        <w:rPr>
          <w:rFonts w:hint="eastAsia"/>
        </w:rPr>
        <w:t>。</w:t>
      </w:r>
    </w:p>
    <w:p w14:paraId="6BEF5E8D" w14:textId="77777777" w:rsidR="00210FB3" w:rsidRDefault="00210FB3">
      <w:pPr>
        <w:jc w:val="left"/>
        <w:sectPr w:rsidR="00210FB3" w:rsidSect="00210FB3">
          <w:footerReference w:type="default" r:id="rId23"/>
          <w:pgSz w:w="11907" w:h="16840" w:code="9"/>
          <w:pgMar w:top="1440" w:right="1797" w:bottom="1440" w:left="1797" w:header="851" w:footer="964" w:gutter="0"/>
          <w:pgNumType w:start="1"/>
          <w:cols w:space="425"/>
          <w:docGrid w:type="lines" w:linePitch="312"/>
        </w:sectPr>
      </w:pPr>
    </w:p>
    <w:p w14:paraId="4C66D97F" w14:textId="417502BD" w:rsidR="007E482B" w:rsidRDefault="007E482B" w:rsidP="007E482B">
      <w:pPr>
        <w:pStyle w:val="1"/>
      </w:pPr>
      <w:r>
        <w:rPr>
          <w:rFonts w:hint="eastAsia"/>
        </w:rPr>
        <w:lastRenderedPageBreak/>
        <w:t>解析</w:t>
      </w:r>
    </w:p>
    <w:p w14:paraId="4197D966" w14:textId="77777777" w:rsidR="00210FB3" w:rsidRDefault="00210FB3" w:rsidP="00210FB3">
      <w:pPr>
        <w:pStyle w:val="2"/>
      </w:pPr>
      <w:r>
        <w:rPr>
          <w:rFonts w:hint="eastAsia"/>
        </w:rPr>
        <w:t>一</w:t>
      </w:r>
      <w:r>
        <w:rPr>
          <w:rFonts w:hint="eastAsia"/>
        </w:rPr>
        <w:t xml:space="preserve"> </w:t>
      </w:r>
      <w:r>
        <w:rPr>
          <w:rFonts w:hint="eastAsia"/>
        </w:rPr>
        <w:t>航天工程（</w:t>
      </w:r>
      <w:r>
        <w:rPr>
          <w:rFonts w:hint="eastAsia"/>
        </w:rPr>
        <w:t>18</w:t>
      </w:r>
      <w:r>
        <w:rPr>
          <w:rFonts w:ascii="楷体" w:eastAsia="楷体" w:hAnsi="楷体" w:cs="楷体" w:hint="eastAsia"/>
        </w:rPr>
        <w:t>分</w:t>
      </w:r>
      <w:r>
        <w:rPr>
          <w:rFonts w:hint="eastAsia"/>
        </w:rPr>
        <w:t>）</w:t>
      </w:r>
    </w:p>
    <w:p w14:paraId="2A599DD0" w14:textId="77777777" w:rsidR="007E482B" w:rsidRDefault="007E482B" w:rsidP="007E482B">
      <w:r>
        <w:t>【解析】</w:t>
      </w:r>
      <w:r>
        <w:t>1</w:t>
      </w:r>
      <w:r>
        <w:t>．从地球发射卫星的最小速度是第一宇宙速度，而第二宇宙速度是脱离地球的束缚，所以从地表发射地球卫星的速度应大于第一宇宙速度并小于第二宇宙速度。</w:t>
      </w:r>
    </w:p>
    <w:p w14:paraId="4B08058F" w14:textId="77777777" w:rsidR="007E482B" w:rsidRDefault="007E482B" w:rsidP="007E482B">
      <w:r>
        <w:t>故选</w:t>
      </w:r>
      <w:r>
        <w:t>B</w:t>
      </w:r>
      <w:r>
        <w:t>。</w:t>
      </w:r>
    </w:p>
    <w:p w14:paraId="0DCA265B" w14:textId="77777777" w:rsidR="007E482B" w:rsidRDefault="007E482B" w:rsidP="007E482B">
      <w:r>
        <w:t>2</w:t>
      </w:r>
      <w:r>
        <w:t>．</w:t>
      </w:r>
      <w:r>
        <w:t>A</w:t>
      </w:r>
      <w:r>
        <w:t>．因为两卫星的质量关系未知，所以无法判断卫星</w:t>
      </w:r>
      <w:r>
        <w:rPr>
          <w:rFonts w:eastAsia="Times New Roman"/>
          <w:i/>
        </w:rPr>
        <w:t>a</w:t>
      </w:r>
      <w:r>
        <w:t>与卫星</w:t>
      </w:r>
      <w:r>
        <w:rPr>
          <w:rFonts w:eastAsia="Times New Roman"/>
          <w:i/>
        </w:rPr>
        <w:t>b</w:t>
      </w:r>
      <w:r>
        <w:t>的机械能大小，故</w:t>
      </w:r>
      <w:r>
        <w:t>A</w:t>
      </w:r>
      <w:r>
        <w:t>错误；</w:t>
      </w:r>
    </w:p>
    <w:p w14:paraId="1F2E17A6" w14:textId="77777777" w:rsidR="007E482B" w:rsidRDefault="007E482B" w:rsidP="007E482B">
      <w:r>
        <w:t>B</w:t>
      </w:r>
      <w:r>
        <w:t>．以地球球心为圆心，以卫星</w:t>
      </w:r>
      <w:r>
        <w:rPr>
          <w:rFonts w:eastAsia="Times New Roman"/>
          <w:i/>
        </w:rPr>
        <w:t>b</w:t>
      </w:r>
      <w:r>
        <w:t>此刻到地心的距离为半径作圆，记作轨道</w:t>
      </w:r>
      <w:r>
        <w:t>3</w:t>
      </w:r>
      <w:r>
        <w:t>，根据变轨原理可知卫星椭圆在轨道</w:t>
      </w:r>
      <w:r>
        <w:t>3</w:t>
      </w:r>
      <w:r>
        <w:t>上的线速度</w:t>
      </w:r>
      <w:r>
        <w:object w:dxaOrig="598" w:dyaOrig="317" w14:anchorId="146CB455">
          <v:shape id="_x0000_i1025" type="#_x0000_t75" alt="eqIdcbbf3b1595e9db67787410c3d2a7fac6" style="width:30.05pt;height:15.8pt" o:ole="">
            <v:imagedata r:id="rId24" o:title="eqIdcbbf3b1595e9db67787410c3d2a7fac6"/>
          </v:shape>
          <o:OLEObject Type="Embed" ProgID="Equation.DSMT4" ShapeID="_x0000_i1025" DrawAspect="Content" ObjectID="_1838893119" r:id="rId25"/>
        </w:object>
      </w:r>
    </w:p>
    <w:p w14:paraId="464E03AF" w14:textId="77777777" w:rsidR="007E482B" w:rsidRDefault="007E482B" w:rsidP="007E482B">
      <w:r>
        <w:t>根据万有引力提供向心力，有</w:t>
      </w:r>
      <w:r>
        <w:object w:dxaOrig="1232" w:dyaOrig="587" w14:anchorId="294ED5C8">
          <v:shape id="_x0000_i1026" type="#_x0000_t75" alt="eqId9e6e64fed2dcf54038119302bae6264b" style="width:61.7pt;height:29.25pt" o:ole="">
            <v:imagedata r:id="rId26" o:title="eqId9e6e64fed2dcf54038119302bae6264b"/>
          </v:shape>
          <o:OLEObject Type="Embed" ProgID="Equation.DSMT4" ShapeID="_x0000_i1026" DrawAspect="Content" ObjectID="_1838893120" r:id="rId27"/>
        </w:object>
      </w:r>
      <w:r>
        <w:t>，可知轨道半径越小，线速度越大，即</w:t>
      </w:r>
      <w:r>
        <w:object w:dxaOrig="598" w:dyaOrig="315" w14:anchorId="506C1646">
          <v:shape id="_x0000_i1027" type="#_x0000_t75" alt="eqIdefa0c3d0678a554469b78af1d4ca9cae" style="width:30.05pt;height:15.8pt" o:ole="">
            <v:imagedata r:id="rId28" o:title="eqIdefa0c3d0678a554469b78af1d4ca9cae"/>
          </v:shape>
          <o:OLEObject Type="Embed" ProgID="Equation.DSMT4" ShapeID="_x0000_i1027" DrawAspect="Content" ObjectID="_1838893121" r:id="rId29"/>
        </w:object>
      </w:r>
      <w:r>
        <w:t>，所以</w:t>
      </w:r>
      <w:r>
        <w:object w:dxaOrig="545" w:dyaOrig="279" w14:anchorId="5D9F533F">
          <v:shape id="_x0000_i1028" type="#_x0000_t75" alt="eqIdab8b83252cf8d9fbb3c5917c84bacff3" style="width:26.9pt;height:14.25pt" o:ole="">
            <v:imagedata r:id="rId30" o:title="eqIdab8b83252cf8d9fbb3c5917c84bacff3"/>
          </v:shape>
          <o:OLEObject Type="Embed" ProgID="Equation.DSMT4" ShapeID="_x0000_i1028" DrawAspect="Content" ObjectID="_1838893122" r:id="rId31"/>
        </w:object>
      </w:r>
      <w:r>
        <w:t>，故</w:t>
      </w:r>
      <w:r>
        <w:t>B</w:t>
      </w:r>
      <w:r>
        <w:t>正确；</w:t>
      </w:r>
    </w:p>
    <w:p w14:paraId="39F03C3F" w14:textId="77777777" w:rsidR="007E482B" w:rsidRDefault="007E482B" w:rsidP="007E482B">
      <w:r>
        <w:t>C</w:t>
      </w:r>
      <w:r>
        <w:t>．根据万有引力提供向心力有</w:t>
      </w:r>
      <w:r>
        <w:object w:dxaOrig="1056" w:dyaOrig="541" w14:anchorId="44496D3B">
          <v:shape id="_x0000_i1029" type="#_x0000_t75" alt="eqId5070ce5edb6b356ef72c61b12227b064" style="width:53pt;height:26.9pt" o:ole="">
            <v:imagedata r:id="rId32" o:title="eqId5070ce5edb6b356ef72c61b12227b064"/>
          </v:shape>
          <o:OLEObject Type="Embed" ProgID="Equation.DSMT4" ShapeID="_x0000_i1029" DrawAspect="Content" ObjectID="_1838893123" r:id="rId33"/>
        </w:object>
      </w:r>
    </w:p>
    <w:p w14:paraId="50441766" w14:textId="77777777" w:rsidR="007E482B" w:rsidRDefault="007E482B" w:rsidP="007E482B">
      <w:r>
        <w:t>可得</w:t>
      </w:r>
      <w:r>
        <w:object w:dxaOrig="774" w:dyaOrig="551" w14:anchorId="4FF04600">
          <v:shape id="_x0000_i1030" type="#_x0000_t75" alt="eqId2d79d03e256399ddeedc6f0938a9b17a" style="width:38.75pt;height:27.7pt" o:ole="">
            <v:imagedata r:id="rId34" o:title="eqId2d79d03e256399ddeedc6f0938a9b17a"/>
          </v:shape>
          <o:OLEObject Type="Embed" ProgID="Equation.DSMT4" ShapeID="_x0000_i1030" DrawAspect="Content" ObjectID="_1838893124" r:id="rId35"/>
        </w:object>
      </w:r>
    </w:p>
    <w:p w14:paraId="5F428E14" w14:textId="77777777" w:rsidR="007E482B" w:rsidRDefault="007E482B" w:rsidP="007E482B">
      <w:r>
        <w:t>卫星</w:t>
      </w:r>
      <w:r>
        <w:rPr>
          <w:rFonts w:eastAsia="Times New Roman"/>
          <w:i/>
        </w:rPr>
        <w:t>b</w:t>
      </w:r>
      <w:r>
        <w:t>位于远地点，卫星</w:t>
      </w:r>
      <w:r>
        <w:rPr>
          <w:rFonts w:eastAsia="Times New Roman"/>
          <w:i/>
        </w:rPr>
        <w:t>a</w:t>
      </w:r>
      <w:r>
        <w:t>轨道半径小，则卫星</w:t>
      </w:r>
      <w:r>
        <w:rPr>
          <w:rFonts w:eastAsia="Times New Roman"/>
          <w:i/>
        </w:rPr>
        <w:t>a</w:t>
      </w:r>
      <w:r>
        <w:t>的向心加速度大，故</w:t>
      </w:r>
      <w:r>
        <w:t>C</w:t>
      </w:r>
      <w:r>
        <w:t>正确；</w:t>
      </w:r>
    </w:p>
    <w:p w14:paraId="17516FEF" w14:textId="77777777" w:rsidR="007E482B" w:rsidRDefault="007E482B" w:rsidP="007E482B">
      <w:r>
        <w:t>D</w:t>
      </w:r>
      <w:r>
        <w:t>．根据开普勒第三定律</w:t>
      </w:r>
      <w:r>
        <w:object w:dxaOrig="651" w:dyaOrig="591" w14:anchorId="4FBA5879">
          <v:shape id="_x0000_i1031" type="#_x0000_t75" alt="eqIdb90cc52cd230ab83ac401ce18034ff3a" style="width:32.45pt;height:30.05pt" o:ole="">
            <v:imagedata r:id="rId36" o:title="eqIdb90cc52cd230ab83ac401ce18034ff3a"/>
          </v:shape>
          <o:OLEObject Type="Embed" ProgID="Equation.DSMT4" ShapeID="_x0000_i1031" DrawAspect="Content" ObjectID="_1838893125" r:id="rId37"/>
        </w:object>
      </w:r>
      <w:r>
        <w:t>，卫星</w:t>
      </w:r>
      <w:r>
        <w:rPr>
          <w:rFonts w:eastAsia="Times New Roman"/>
          <w:i/>
        </w:rPr>
        <w:t>a</w:t>
      </w:r>
      <w:r>
        <w:t>圆轨道的半径与卫星</w:t>
      </w:r>
      <w:r>
        <w:rPr>
          <w:rFonts w:eastAsia="Times New Roman"/>
          <w:i/>
        </w:rPr>
        <w:t>b</w:t>
      </w:r>
      <w:r>
        <w:t>椭圆轨道的半长轴相等，则两颗卫星周期相同，不可能相撞，故</w:t>
      </w:r>
      <w:r>
        <w:t>D</w:t>
      </w:r>
      <w:r>
        <w:t>错误。</w:t>
      </w:r>
    </w:p>
    <w:p w14:paraId="2A3FCF0F" w14:textId="77777777" w:rsidR="007E482B" w:rsidRDefault="007E482B" w:rsidP="007E482B">
      <w:r>
        <w:t>故选</w:t>
      </w:r>
      <w:r>
        <w:t>BC</w:t>
      </w:r>
      <w:r>
        <w:t>。</w:t>
      </w:r>
    </w:p>
    <w:p w14:paraId="6CF744DE" w14:textId="77777777" w:rsidR="007E482B" w:rsidRDefault="007E482B" w:rsidP="007E482B">
      <w:r>
        <w:t>3</w:t>
      </w:r>
      <w:r>
        <w:t>．（</w:t>
      </w:r>
      <w:r>
        <w:t>1</w:t>
      </w:r>
      <w:r>
        <w:t>）天宫二号绕地球运动过程中，万有引力提供向心力，有</w:t>
      </w:r>
      <w:r>
        <w:object w:dxaOrig="1179" w:dyaOrig="583" w14:anchorId="3AE0F811">
          <v:shape id="_x0000_i1032" type="#_x0000_t75" alt="eqId01f853628fd0b0f5a7cbfdfd79c6c66c" style="width:59.35pt;height:29.25pt" o:ole="">
            <v:imagedata r:id="rId38" o:title="eqId01f853628fd0b0f5a7cbfdfd79c6c66c"/>
          </v:shape>
          <o:OLEObject Type="Embed" ProgID="Equation.DSMT4" ShapeID="_x0000_i1032" DrawAspect="Content" ObjectID="_1838893126" r:id="rId39"/>
        </w:object>
      </w:r>
    </w:p>
    <w:p w14:paraId="6519F15B" w14:textId="77777777" w:rsidR="007E482B" w:rsidRDefault="007E482B" w:rsidP="007E482B">
      <w:r>
        <w:t>可知天宫二号运行速度较大，则冷原子钟走的慢。故选</w:t>
      </w:r>
      <w:r>
        <w:t>B</w:t>
      </w:r>
      <w:r>
        <w:t>。</w:t>
      </w:r>
    </w:p>
    <w:p w14:paraId="2F4D21E0" w14:textId="77777777" w:rsidR="007E482B" w:rsidRDefault="007E482B" w:rsidP="007E482B">
      <w:r>
        <w:t>（</w:t>
      </w:r>
      <w:r>
        <w:t>2</w:t>
      </w:r>
      <w:r>
        <w:t>）飞行器在无动力状态下，沿地月转移轨道飞向月球。仅考虑地球和月球引力作用，开始地球与月球对飞行器的合的引力做负功，速度减小，当运动到一定程度时，地球与月球对飞行器的合的引力做正功，速度增大，所以飞行器的速度先减小后增大。</w:t>
      </w:r>
    </w:p>
    <w:p w14:paraId="3D1964D8" w14:textId="77777777" w:rsidR="007E482B" w:rsidRDefault="007E482B" w:rsidP="007E482B">
      <w:r>
        <w:t>故选</w:t>
      </w:r>
      <w:r>
        <w:t>D</w:t>
      </w:r>
      <w:r>
        <w:t>。</w:t>
      </w:r>
    </w:p>
    <w:p w14:paraId="123E7D7A" w14:textId="77777777" w:rsidR="007E482B" w:rsidRDefault="007E482B" w:rsidP="007E482B">
      <w:r>
        <w:t>4</w:t>
      </w:r>
      <w:r>
        <w:t>．设中心天体的质量为</w:t>
      </w:r>
      <w:r>
        <w:rPr>
          <w:rFonts w:eastAsia="Times New Roman"/>
          <w:i/>
        </w:rPr>
        <w:t>M</w:t>
      </w:r>
      <w:r>
        <w:t>，半径为</w:t>
      </w:r>
      <w:r>
        <w:rPr>
          <w:rFonts w:eastAsia="Times New Roman"/>
          <w:i/>
        </w:rPr>
        <w:t>R</w:t>
      </w:r>
      <w:r>
        <w:t>，第一宇宙速度为</w:t>
      </w:r>
      <w:r>
        <w:rPr>
          <w:rFonts w:eastAsia="Times New Roman"/>
          <w:i/>
        </w:rPr>
        <w:t>v</w:t>
      </w:r>
      <w:r>
        <w:t>，则根据牛顿第二定律可得</w:t>
      </w:r>
      <w:r>
        <w:object w:dxaOrig="1232" w:dyaOrig="583" w14:anchorId="63998368">
          <v:shape id="_x0000_i1033" type="#_x0000_t75" alt="eqId3d2db48dab7c1ddc114269f688f6d24e" style="width:61.7pt;height:29.25pt" o:ole="">
            <v:imagedata r:id="rId40" o:title="eqId3d2db48dab7c1ddc114269f688f6d24e"/>
          </v:shape>
          <o:OLEObject Type="Embed" ProgID="Equation.DSMT4" ShapeID="_x0000_i1033" DrawAspect="Content" ObjectID="_1838893127" r:id="rId41"/>
        </w:object>
      </w:r>
    </w:p>
    <w:p w14:paraId="02605DFB" w14:textId="77777777" w:rsidR="007E482B" w:rsidRDefault="007E482B" w:rsidP="007E482B">
      <w:r>
        <w:t>解得</w:t>
      </w:r>
      <w:r>
        <w:object w:dxaOrig="1566" w:dyaOrig="618" w14:anchorId="135327D1">
          <v:shape id="_x0000_i1034" type="#_x0000_t75" alt="eqId9eca1228411ed010f171255c7687c058" style="width:78.35pt;height:30.85pt" o:ole="">
            <v:imagedata r:id="rId42" o:title="eqId9eca1228411ed010f171255c7687c058"/>
          </v:shape>
          <o:OLEObject Type="Embed" ProgID="Equation.DSMT4" ShapeID="_x0000_i1034" DrawAspect="Content" ObjectID="_1838893128" r:id="rId43"/>
        </w:object>
      </w:r>
    </w:p>
    <w:p w14:paraId="4602238D" w14:textId="77777777" w:rsidR="007E482B" w:rsidRDefault="007E482B" w:rsidP="007E482B">
      <w:r>
        <w:t>则地球与月球的第一宇宙速度之比为</w:t>
      </w:r>
      <w:r>
        <w:object w:dxaOrig="1214" w:dyaOrig="649" w14:anchorId="782B3A24">
          <v:shape id="_x0000_i1035" type="#_x0000_t75" alt="eqId1c2516f08de4b67550024694f1ef80d3" style="width:60.9pt;height:32.45pt" o:ole="">
            <v:imagedata r:id="rId44" o:title="eqId1c2516f08de4b67550024694f1ef80d3"/>
          </v:shape>
          <o:OLEObject Type="Embed" ProgID="Equation.DSMT4" ShapeID="_x0000_i1035" DrawAspect="Content" ObjectID="_1838893129" r:id="rId45"/>
        </w:object>
      </w:r>
    </w:p>
    <w:p w14:paraId="5B1AA8FF" w14:textId="77777777" w:rsidR="007E482B" w:rsidRDefault="007E482B" w:rsidP="007E482B">
      <w:r>
        <w:lastRenderedPageBreak/>
        <w:t>所以月球的第一宇宙速度为</w:t>
      </w:r>
      <w:r>
        <w:object w:dxaOrig="1214" w:dyaOrig="541" w14:anchorId="2D626047">
          <v:shape id="_x0000_i1036" type="#_x0000_t75" alt="eqId075595b864c38bcb067b388ded082932" style="width:60.9pt;height:26.9pt" o:ole="">
            <v:imagedata r:id="rId46" o:title="eqId075595b864c38bcb067b388ded082932"/>
          </v:shape>
          <o:OLEObject Type="Embed" ProgID="Equation.DSMT4" ShapeID="_x0000_i1036" DrawAspect="Content" ObjectID="_1838893130" r:id="rId47"/>
        </w:object>
      </w:r>
      <w:r>
        <w:t>km/s</w:t>
      </w:r>
    </w:p>
    <w:p w14:paraId="4B9A7FE0" w14:textId="77777777" w:rsidR="00210FB3" w:rsidRDefault="00210FB3" w:rsidP="00210FB3">
      <w:pPr>
        <w:pStyle w:val="2"/>
        <w:rPr>
          <w:b/>
        </w:rPr>
      </w:pPr>
      <w:r>
        <w:rPr>
          <w:rFonts w:hint="eastAsia"/>
        </w:rPr>
        <w:t>二</w:t>
      </w:r>
      <w:r>
        <w:rPr>
          <w:rFonts w:hint="eastAsia"/>
        </w:rPr>
        <w:t xml:space="preserve"> </w:t>
      </w:r>
      <w:r>
        <w:rPr>
          <w:rFonts w:hint="eastAsia"/>
        </w:rPr>
        <w:t>电动汽车（</w:t>
      </w:r>
      <w:r>
        <w:rPr>
          <w:rFonts w:hint="eastAsia"/>
        </w:rPr>
        <w:t>16</w:t>
      </w:r>
      <w:r>
        <w:rPr>
          <w:rFonts w:hint="eastAsia"/>
        </w:rPr>
        <w:t>分）</w:t>
      </w:r>
    </w:p>
    <w:p w14:paraId="215A96F7" w14:textId="77777777" w:rsidR="007E482B" w:rsidRDefault="007E482B" w:rsidP="007E482B">
      <w:r>
        <w:t>【解析】</w:t>
      </w:r>
      <w:r>
        <w:t>5</w:t>
      </w:r>
      <w:r>
        <w:t>．</w:t>
      </w:r>
      <w:r>
        <w:t>A B</w:t>
      </w:r>
      <w:r>
        <w:t>．根据原副线圈输入功率等于输出功率</w:t>
      </w:r>
      <w:r>
        <w:object w:dxaOrig="722" w:dyaOrig="321" w14:anchorId="25D36233">
          <v:shape id="_x0000_i1037" type="#_x0000_t75" alt="eqId95851f761a963541ad875e4f44032600" style="width:35.6pt;height:15.8pt" o:ole="">
            <v:imagedata r:id="rId48" o:title="eqId95851f761a963541ad875e4f44032600"/>
          </v:shape>
          <o:OLEObject Type="Embed" ProgID="Equation.DSMT4" ShapeID="_x0000_i1037" DrawAspect="Content" ObjectID="_1838893131" r:id="rId49"/>
        </w:object>
      </w:r>
      <w:r>
        <w:t>，即</w:t>
      </w:r>
      <w:r>
        <w:object w:dxaOrig="1390" w:dyaOrig="277" w14:anchorId="396B0662">
          <v:shape id="_x0000_i1038" type="#_x0000_t75" alt="eqId5bf3cb64dfa4029c1d205fe30a43a5cf" style="width:68.85pt;height:14.25pt;mso-wrap-style:square;mso-position-horizontal-relative:page;mso-position-vertical-relative:page" o:ole="">
            <v:imagedata r:id="rId50" o:title="eqId5bf3cb64dfa4029c1d205fe30a43a5cf"/>
          </v:shape>
          <o:OLEObject Type="Embed" ProgID="Equation.DSMT4" ShapeID="_x0000_i1038" DrawAspect="Content" ObjectID="_1838893132" r:id="rId51"/>
        </w:object>
      </w:r>
      <w:r>
        <w:t>，故</w:t>
      </w:r>
      <w:r>
        <w:t>A</w:t>
      </w:r>
      <w:r>
        <w:t>错误，</w:t>
      </w:r>
      <w:r>
        <w:t>B</w:t>
      </w:r>
      <w:r>
        <w:t>正确；</w:t>
      </w:r>
    </w:p>
    <w:p w14:paraId="2B5E49D0" w14:textId="77777777" w:rsidR="007E482B" w:rsidRDefault="007E482B" w:rsidP="007E482B">
      <w:r>
        <w:t>C</w:t>
      </w:r>
      <w:r>
        <w:t>．根据原副线圈电压与匝数成正比可知</w:t>
      </w:r>
      <w:r>
        <w:object w:dxaOrig="774" w:dyaOrig="604" w14:anchorId="59E0BEDB">
          <v:shape id="_x0000_i1039" type="#_x0000_t75" alt="eqId3fd3d36dde929c3e516b49d2a1537dcb" style="width:38.75pt;height:30.05pt" o:ole="">
            <v:imagedata r:id="rId52" o:title="eqId3fd3d36dde929c3e516b49d2a1537dcb"/>
          </v:shape>
          <o:OLEObject Type="Embed" ProgID="Equation.DSMT4" ShapeID="_x0000_i1039" DrawAspect="Content" ObjectID="_1838893133" r:id="rId53"/>
        </w:object>
      </w:r>
      <w:r>
        <w:t>，</w:t>
      </w:r>
      <w:r>
        <w:object w:dxaOrig="739" w:dyaOrig="598" w14:anchorId="1E06CEEC">
          <v:shape id="_x0000_i1040" type="#_x0000_t75" alt="eqIda6d3ed59c6145b6a85c4f643808f4a2c" style="width:36.4pt;height:30.05pt" o:ole="">
            <v:imagedata r:id="rId54" o:title="eqIda6d3ed59c6145b6a85c4f643808f4a2c"/>
          </v:shape>
          <o:OLEObject Type="Embed" ProgID="Equation.DSMT4" ShapeID="_x0000_i1040" DrawAspect="Content" ObjectID="_1838893134" r:id="rId55"/>
        </w:object>
      </w:r>
      <w:r>
        <w:t>，结合上述</w:t>
      </w:r>
      <w:r>
        <w:object w:dxaOrig="1390" w:dyaOrig="277" w14:anchorId="063CF4C7">
          <v:shape id="_x0000_i1041" type="#_x0000_t75" alt="eqId5bf3cb64dfa4029c1d205fe30a43a5cf" style="width:68.85pt;height:14.25pt;mso-wrap-style:square;mso-position-horizontal-relative:page;mso-position-vertical-relative:page" o:ole="">
            <v:imagedata r:id="rId50" o:title="eqId5bf3cb64dfa4029c1d205fe30a43a5cf"/>
          </v:shape>
          <o:OLEObject Type="Embed" ProgID="Equation.DSMT4" ShapeID="_x0000_i1041" DrawAspect="Content" ObjectID="_1838893135" r:id="rId56"/>
        </w:object>
      </w:r>
    </w:p>
    <w:p w14:paraId="5B42805C" w14:textId="77777777" w:rsidR="007E482B" w:rsidRDefault="007E482B" w:rsidP="007E482B">
      <w:r>
        <w:t>化简整理可得</w:t>
      </w:r>
      <w:r>
        <w:object w:dxaOrig="1426" w:dyaOrig="317" w14:anchorId="6B871CE1">
          <v:shape id="_x0000_i1042" type="#_x0000_t75" alt="eqIdc9217d515bb8f1f60db880e515612e17" style="width:71.2pt;height:15.8pt" o:ole="">
            <v:imagedata r:id="rId57" o:title="eqIdc9217d515bb8f1f60db880e515612e17"/>
          </v:shape>
          <o:OLEObject Type="Embed" ProgID="Equation.DSMT4" ShapeID="_x0000_i1042" DrawAspect="Content" ObjectID="_1838893136" r:id="rId58"/>
        </w:object>
      </w:r>
      <w:r>
        <w:t>，故</w:t>
      </w:r>
      <w:r>
        <w:t>C</w:t>
      </w:r>
      <w:r>
        <w:t>错误。</w:t>
      </w:r>
    </w:p>
    <w:p w14:paraId="2143346C" w14:textId="77777777" w:rsidR="007E482B" w:rsidRDefault="007E482B" w:rsidP="007E482B">
      <w:r>
        <w:t>故选</w:t>
      </w:r>
      <w:r>
        <w:t>B</w:t>
      </w:r>
      <w:r>
        <w:t>。</w:t>
      </w:r>
    </w:p>
    <w:p w14:paraId="2A3ED566" w14:textId="77777777" w:rsidR="007E482B" w:rsidRDefault="007E482B" w:rsidP="007E482B">
      <w:r>
        <w:t>6</w:t>
      </w:r>
      <w:r>
        <w:t>．</w:t>
      </w:r>
      <w:r>
        <w:t>[1]</w:t>
      </w:r>
      <w:r>
        <w:t>电动汽车匀速行驶有</w:t>
      </w:r>
      <w:r>
        <w:object w:dxaOrig="510" w:dyaOrig="262" w14:anchorId="396BD27C">
          <v:shape id="_x0000_i1043" type="#_x0000_t75" alt="eqId403c76718550dbd7c5246ab6929101be" style="width:25.3pt;height:12.65pt" o:ole="">
            <v:imagedata r:id="rId59" o:title="eqId403c76718550dbd7c5246ab6929101be"/>
          </v:shape>
          <o:OLEObject Type="Embed" ProgID="Equation.DSMT4" ShapeID="_x0000_i1043" DrawAspect="Content" ObjectID="_1838893137" r:id="rId60"/>
        </w:object>
      </w:r>
      <w:r>
        <w:t>，功率</w:t>
      </w:r>
      <w:r>
        <w:object w:dxaOrig="651" w:dyaOrig="252" w14:anchorId="7876A481">
          <v:shape id="_x0000_i1044" type="#_x0000_t75" alt="eqId1cd563f7f61b55f2031fda3b5521b81b" style="width:32.45pt;height:12.65pt" o:ole="">
            <v:imagedata r:id="rId61" o:title="eqId1cd563f7f61b55f2031fda3b5521b81b"/>
          </v:shape>
          <o:OLEObject Type="Embed" ProgID="Equation.DSMT4" ShapeID="_x0000_i1044" DrawAspect="Content" ObjectID="_1838893138" r:id="rId62"/>
        </w:object>
      </w:r>
    </w:p>
    <w:p w14:paraId="478D6C71" w14:textId="77777777" w:rsidR="007E482B" w:rsidRDefault="007E482B" w:rsidP="007E482B">
      <w:r>
        <w:t>代入数据可得</w:t>
      </w:r>
      <w:r>
        <w:object w:dxaOrig="2693" w:dyaOrig="283" w14:anchorId="7A91D14F">
          <v:shape id="_x0000_i1045" type="#_x0000_t75" alt="eqId570300702492e980d3f37024b8d59dd8" style="width:134.5pt;height:14.25pt" o:ole="">
            <v:imagedata r:id="rId63" o:title="eqId570300702492e980d3f37024b8d59dd8"/>
          </v:shape>
          <o:OLEObject Type="Embed" ProgID="Equation.DSMT4" ShapeID="_x0000_i1045" DrawAspect="Content" ObjectID="_1838893139" r:id="rId64"/>
        </w:object>
      </w:r>
    </w:p>
    <w:p w14:paraId="17860258" w14:textId="77777777" w:rsidR="007E482B" w:rsidRDefault="007E482B" w:rsidP="007E482B">
      <w:r>
        <w:t>[2]</w:t>
      </w:r>
      <w:r>
        <w:t>总能量</w:t>
      </w:r>
      <w:r>
        <w:object w:dxaOrig="2253" w:dyaOrig="284" w14:anchorId="4717CBFE">
          <v:shape id="_x0000_i1046" type="#_x0000_t75" alt="eqId450b9752eba27683d4861540288547d1" style="width:113.15pt;height:15.05pt" o:ole="">
            <v:imagedata r:id="rId65" o:title="eqId450b9752eba27683d4861540288547d1"/>
          </v:shape>
          <o:OLEObject Type="Embed" ProgID="Equation.DSMT4" ShapeID="_x0000_i1046" DrawAspect="Content" ObjectID="_1838893140" r:id="rId66"/>
        </w:object>
      </w:r>
      <w:r>
        <w:t>，根据</w:t>
      </w:r>
      <w:r>
        <w:object w:dxaOrig="633" w:dyaOrig="242" w14:anchorId="76F9B8B2">
          <v:shape id="_x0000_i1047" type="#_x0000_t75" alt="eqIdaccdd08d880128d8e7d53f7a2ca7271d" style="width:31.65pt;height:11.85pt" o:ole="">
            <v:imagedata r:id="rId67" o:title="eqIdaccdd08d880128d8e7d53f7a2ca7271d"/>
          </v:shape>
          <o:OLEObject Type="Embed" ProgID="Equation.DSMT4" ShapeID="_x0000_i1047" DrawAspect="Content" ObjectID="_1838893141" r:id="rId68"/>
        </w:object>
      </w:r>
      <w:r>
        <w:t>，</w:t>
      </w:r>
      <w:r>
        <w:object w:dxaOrig="528" w:dyaOrig="549" w14:anchorId="652F744E">
          <v:shape id="_x0000_i1048" type="#_x0000_t75" alt="eqId49443e2b60161fa5806249c6bac9f9fc" style="width:26.1pt;height:27.7pt" o:ole="">
            <v:imagedata r:id="rId69" o:title="eqId49443e2b60161fa5806249c6bac9f9fc"/>
          </v:shape>
          <o:OLEObject Type="Embed" ProgID="Equation.DSMT4" ShapeID="_x0000_i1048" DrawAspect="Content" ObjectID="_1838893142" r:id="rId70"/>
        </w:object>
      </w:r>
      <w:r>
        <w:t>，</w:t>
      </w:r>
      <w:r>
        <w:object w:dxaOrig="528" w:dyaOrig="211" w14:anchorId="688DC70D">
          <v:shape id="_x0000_i1049" type="#_x0000_t75" alt="eqId65e82127036b0140d7d2add3fa73a751" style="width:26.1pt;height:10.3pt" o:ole="">
            <v:imagedata r:id="rId71" o:title="eqId65e82127036b0140d7d2add3fa73a751"/>
          </v:shape>
          <o:OLEObject Type="Embed" ProgID="Equation.DSMT4" ShapeID="_x0000_i1049" DrawAspect="Content" ObjectID="_1838893143" r:id="rId72"/>
        </w:object>
      </w:r>
    </w:p>
    <w:p w14:paraId="0B14B4E7" w14:textId="77777777" w:rsidR="007E482B" w:rsidRDefault="007E482B" w:rsidP="007E482B">
      <w:r>
        <w:t>代入数据解得续航里程</w:t>
      </w:r>
      <w:r>
        <w:object w:dxaOrig="968" w:dyaOrig="248" w14:anchorId="221A1B16">
          <v:shape id="_x0000_i1050" type="#_x0000_t75" alt="eqIdb8a2a2d4bd4add1a06da1cbb3de42eaa" style="width:48.25pt;height:12.65pt" o:ole="">
            <v:imagedata r:id="rId73" o:title="eqIdb8a2a2d4bd4add1a06da1cbb3de42eaa"/>
          </v:shape>
          <o:OLEObject Type="Embed" ProgID="Equation.DSMT4" ShapeID="_x0000_i1050" DrawAspect="Content" ObjectID="_1838893144" r:id="rId74"/>
        </w:object>
      </w:r>
    </w:p>
    <w:p w14:paraId="346CA79C" w14:textId="77777777" w:rsidR="007E482B" w:rsidRDefault="007E482B" w:rsidP="007E482B">
      <w:r>
        <w:t>7</w:t>
      </w:r>
      <w:r>
        <w:t>．根据动量定理</w:t>
      </w:r>
      <w:r>
        <w:object w:dxaOrig="1513" w:dyaOrig="321" w14:anchorId="5E8DDAE8">
          <v:shape id="_x0000_i1051" type="#_x0000_t75" alt="eqId3f8f68c5e19aa626112debb7c189aa97" style="width:75.15pt;height:15.8pt" o:ole="">
            <v:imagedata r:id="rId75" o:title="eqId3f8f68c5e19aa626112debb7c189aa97"/>
          </v:shape>
          <o:OLEObject Type="Embed" ProgID="Equation.DSMT4" ShapeID="_x0000_i1051" DrawAspect="Content" ObjectID="_1838893145" r:id="rId76"/>
        </w:object>
      </w:r>
    </w:p>
    <w:p w14:paraId="4766CD29" w14:textId="77777777" w:rsidR="007E482B" w:rsidRDefault="007E482B" w:rsidP="007E482B">
      <w:r>
        <w:t>代入数据得</w:t>
      </w:r>
      <w:r>
        <w:object w:dxaOrig="2411" w:dyaOrig="331" w14:anchorId="0313CDCD">
          <v:shape id="_x0000_i1052" type="#_x0000_t75" alt="eqIdbcb62b34aaed811208b329ed5c64b353" style="width:120.25pt;height:16.6pt" o:ole="">
            <v:imagedata r:id="rId77" o:title="eqIdbcb62b34aaed811208b329ed5c64b353"/>
          </v:shape>
          <o:OLEObject Type="Embed" ProgID="Equation.DSMT4" ShapeID="_x0000_i1052" DrawAspect="Content" ObjectID="_1838893146" r:id="rId78"/>
        </w:object>
      </w:r>
      <w:r>
        <w:t>，方向向东。</w:t>
      </w:r>
    </w:p>
    <w:p w14:paraId="4DD96E4B" w14:textId="77777777" w:rsidR="007E482B" w:rsidRDefault="007E482B" w:rsidP="007E482B">
      <w:r>
        <w:t>8</w:t>
      </w:r>
      <w:r>
        <w:t>．</w:t>
      </w:r>
      <w:r>
        <w:t>[1]</w:t>
      </w:r>
      <w:r>
        <w:t>根据等温压缩过程有</w:t>
      </w:r>
      <w:r>
        <w:object w:dxaOrig="1126" w:dyaOrig="318" w14:anchorId="29CAEAF2">
          <v:shape id="_x0000_i1053" type="#_x0000_t75" alt="eqId8d5261262d8f941e064f534c7bb75608" style="width:56.2pt;height:15.8pt" o:ole="">
            <v:imagedata r:id="rId79" o:title="eqId8d5261262d8f941e064f534c7bb75608"/>
          </v:shape>
          <o:OLEObject Type="Embed" ProgID="Equation.DSMT4" ShapeID="_x0000_i1053" DrawAspect="Content" ObjectID="_1838893147" r:id="rId80"/>
        </w:object>
      </w:r>
    </w:p>
    <w:p w14:paraId="29690944" w14:textId="77777777" w:rsidR="007E482B" w:rsidRDefault="007E482B" w:rsidP="007E482B">
      <w:r>
        <w:t>再由图像可知</w:t>
      </w:r>
      <w:r>
        <w:object w:dxaOrig="633" w:dyaOrig="277" w14:anchorId="68A4059A">
          <v:shape id="_x0000_i1054" type="#_x0000_t75" alt="eqIdaa1c272d82cde2aafd3126463dfc747e" style="width:31.65pt;height:14.25pt" o:ole="">
            <v:imagedata r:id="rId81" o:title="eqIdaa1c272d82cde2aafd3126463dfc747e"/>
          </v:shape>
          <o:OLEObject Type="Embed" ProgID="Equation.DSMT4" ShapeID="_x0000_i1054" DrawAspect="Content" ObjectID="_1838893148" r:id="rId82"/>
        </w:object>
      </w:r>
      <w:r>
        <w:t>，</w:t>
      </w:r>
      <w:r>
        <w:object w:dxaOrig="844" w:dyaOrig="541" w14:anchorId="7777E4EB">
          <v:shape id="_x0000_i1055" type="#_x0000_t75" alt="eqId735993bbfd6e7e4fd8a339cd5e874a22" style="width:41.95pt;height:26.9pt" o:ole="">
            <v:imagedata r:id="rId83" o:title="eqId735993bbfd6e7e4fd8a339cd5e874a22"/>
          </v:shape>
          <o:OLEObject Type="Embed" ProgID="Equation.DSMT4" ShapeID="_x0000_i1055" DrawAspect="Content" ObjectID="_1838893149" r:id="rId84"/>
        </w:object>
      </w:r>
    </w:p>
    <w:p w14:paraId="3D953D43" w14:textId="77777777" w:rsidR="007E482B" w:rsidRDefault="007E482B" w:rsidP="007E482B">
      <w:r>
        <w:t>解得</w:t>
      </w:r>
      <w:r>
        <w:object w:dxaOrig="880" w:dyaOrig="538" w14:anchorId="4D9614DD">
          <v:shape id="_x0000_i1056" type="#_x0000_t75" alt="eqId4d9eda8aa4dfe278675740bf27cdc023" style="width:44.3pt;height:26.9pt" o:ole="">
            <v:imagedata r:id="rId85" o:title="eqId4d9eda8aa4dfe278675740bf27cdc023"/>
          </v:shape>
          <o:OLEObject Type="Embed" ProgID="Equation.DSMT4" ShapeID="_x0000_i1056" DrawAspect="Content" ObjectID="_1838893150" r:id="rId86"/>
        </w:object>
      </w:r>
    </w:p>
    <w:p w14:paraId="215BF8BA" w14:textId="77777777" w:rsidR="007E482B" w:rsidRDefault="007E482B" w:rsidP="007E482B">
      <w:r>
        <w:t>[2]</w:t>
      </w:r>
      <w:r>
        <w:t>由于</w:t>
      </w:r>
      <w:r>
        <w:rPr>
          <w:rFonts w:eastAsia="Times New Roman"/>
          <w:i/>
        </w:rPr>
        <w:t>A</w:t>
      </w:r>
      <w:r>
        <w:t>到</w:t>
      </w:r>
      <w:r>
        <w:rPr>
          <w:rFonts w:eastAsia="Times New Roman"/>
          <w:i/>
        </w:rPr>
        <w:t>B</w:t>
      </w:r>
      <w:r>
        <w:t>过程为等温变化，故内能不变</w:t>
      </w:r>
      <w:r>
        <w:object w:dxaOrig="686" w:dyaOrig="251" w14:anchorId="11AB481E">
          <v:shape id="_x0000_i1057" type="#_x0000_t75" alt="eqId323c3a4c47695224a9c706a6428d8a67" style="width:34.8pt;height:12.65pt" o:ole="">
            <v:imagedata r:id="rId87" o:title="eqId323c3a4c47695224a9c706a6428d8a67"/>
          </v:shape>
          <o:OLEObject Type="Embed" ProgID="Equation.DSMT4" ShapeID="_x0000_i1057" DrawAspect="Content" ObjectID="_1838893151" r:id="rId88"/>
        </w:object>
      </w:r>
    </w:p>
    <w:p w14:paraId="6061B2B0" w14:textId="77777777" w:rsidR="007E482B" w:rsidRDefault="007E482B" w:rsidP="007E482B">
      <w:r>
        <w:t>由于</w:t>
      </w:r>
      <w:r>
        <w:rPr>
          <w:rFonts w:eastAsia="Times New Roman"/>
          <w:i/>
        </w:rPr>
        <w:t>A</w:t>
      </w:r>
      <w:r>
        <w:t>到</w:t>
      </w:r>
      <w:r>
        <w:rPr>
          <w:rFonts w:eastAsia="Times New Roman"/>
          <w:i/>
        </w:rPr>
        <w:t>B</w:t>
      </w:r>
      <w:r>
        <w:t>过程为等温压缩，外界对气体做正功，即</w:t>
      </w:r>
      <w:r>
        <w:object w:dxaOrig="563" w:dyaOrig="249" w14:anchorId="72FA549A">
          <v:shape id="_x0000_i1058" type="#_x0000_t75" alt="eqId18380fb6ce575dfd954036da9230c8b9" style="width:28.5pt;height:12.65pt" o:ole="">
            <v:imagedata r:id="rId89" o:title="eqId18380fb6ce575dfd954036da9230c8b9"/>
          </v:shape>
          <o:OLEObject Type="Embed" ProgID="Equation.DSMT4" ShapeID="_x0000_i1058" DrawAspect="Content" ObjectID="_1838893152" r:id="rId90"/>
        </w:object>
      </w:r>
    </w:p>
    <w:p w14:paraId="1F10EFD8" w14:textId="77777777" w:rsidR="007E482B" w:rsidRDefault="007E482B" w:rsidP="007E482B">
      <w:r>
        <w:t>根据热力学第一定律</w:t>
      </w:r>
      <w:r>
        <w:object w:dxaOrig="1108" w:dyaOrig="281" w14:anchorId="088C9082">
          <v:shape id="_x0000_i1059" type="#_x0000_t75" alt="eqId3345e76546e18f708d3b68b5d88af0f1" style="width:55.4pt;height:14.25pt" o:ole="">
            <v:imagedata r:id="rId91" o:title="eqId3345e76546e18f708d3b68b5d88af0f1"/>
          </v:shape>
          <o:OLEObject Type="Embed" ProgID="Equation.DSMT4" ShapeID="_x0000_i1059" DrawAspect="Content" ObjectID="_1838893153" r:id="rId92"/>
        </w:object>
      </w:r>
      <w:r>
        <w:t>,</w:t>
      </w:r>
      <w:r>
        <w:t>则</w:t>
      </w:r>
      <w:r>
        <w:object w:dxaOrig="528" w:dyaOrig="277" w14:anchorId="139088BF">
          <v:shape id="_x0000_i1060" type="#_x0000_t75" alt="eqId64ee8f98ea0731608673a46ab5c6f3f1" style="width:26.1pt;height:14.25pt" o:ole="">
            <v:imagedata r:id="rId93" o:title="eqId64ee8f98ea0731608673a46ab5c6f3f1"/>
          </v:shape>
          <o:OLEObject Type="Embed" ProgID="Equation.DSMT4" ShapeID="_x0000_i1060" DrawAspect="Content" ObjectID="_1838893154" r:id="rId94"/>
        </w:object>
      </w:r>
      <w:r>
        <w:t>，即放出热量。故</w:t>
      </w:r>
      <w:r>
        <w:t>D</w:t>
      </w:r>
      <w:r>
        <w:t>正确。</w:t>
      </w:r>
    </w:p>
    <w:p w14:paraId="67CDE624" w14:textId="77777777" w:rsidR="007E482B" w:rsidRDefault="007E482B" w:rsidP="007E482B">
      <w:r>
        <w:t>故选</w:t>
      </w:r>
      <w:r>
        <w:t>D</w:t>
      </w:r>
      <w:r>
        <w:t>。</w:t>
      </w:r>
    </w:p>
    <w:p w14:paraId="417A45D3" w14:textId="77777777" w:rsidR="00210FB3" w:rsidRDefault="00210FB3" w:rsidP="00210FB3">
      <w:pPr>
        <w:pStyle w:val="2"/>
      </w:pPr>
      <w:r>
        <w:rPr>
          <w:rFonts w:hint="eastAsia"/>
        </w:rPr>
        <w:t>三</w:t>
      </w:r>
      <w:r>
        <w:rPr>
          <w:rFonts w:hint="eastAsia"/>
        </w:rPr>
        <w:t xml:space="preserve"> </w:t>
      </w:r>
      <w:r>
        <w:rPr>
          <w:rFonts w:hint="eastAsia"/>
        </w:rPr>
        <w:t>石墨烯（</w:t>
      </w:r>
      <w:r>
        <w:rPr>
          <w:rFonts w:hint="eastAsia"/>
        </w:rPr>
        <w:t>19</w:t>
      </w:r>
      <w:r>
        <w:rPr>
          <w:rFonts w:hint="eastAsia"/>
        </w:rPr>
        <w:t>分）</w:t>
      </w:r>
    </w:p>
    <w:p w14:paraId="47789722" w14:textId="77777777" w:rsidR="007E482B" w:rsidRDefault="007E482B" w:rsidP="007E482B">
      <w:r>
        <w:t>【解析】</w:t>
      </w:r>
      <w:r>
        <w:t>9</w:t>
      </w:r>
      <w:r>
        <w:t>．（</w:t>
      </w:r>
      <w:r>
        <w:t>1</w:t>
      </w:r>
      <w:r>
        <w:t>）</w:t>
      </w:r>
      <w:r>
        <w:t>[1]</w:t>
      </w:r>
      <w:r>
        <w:t>电路为分压式电路，电流表外接，而实物图中电流表为内接，故错误的是</w:t>
      </w:r>
      <w:r>
        <w:rPr>
          <w:rFonts w:eastAsia="Times New Roman"/>
          <w:i/>
        </w:rPr>
        <w:t>d</w:t>
      </w:r>
      <w:r>
        <w:t>。</w:t>
      </w:r>
    </w:p>
    <w:p w14:paraId="784AC791" w14:textId="77777777" w:rsidR="007E482B" w:rsidRDefault="007E482B" w:rsidP="007E482B">
      <w:r>
        <w:t>故选</w:t>
      </w:r>
      <w:r>
        <w:t>D</w:t>
      </w:r>
      <w:r>
        <w:t>。</w:t>
      </w:r>
    </w:p>
    <w:p w14:paraId="67D70C2C" w14:textId="77777777" w:rsidR="007E482B" w:rsidRDefault="007E482B" w:rsidP="007E482B">
      <w:r>
        <w:t>（</w:t>
      </w:r>
      <w:r>
        <w:t>2</w:t>
      </w:r>
      <w:r>
        <w:t>）</w:t>
      </w:r>
      <w:r>
        <w:t>[2]</w:t>
      </w:r>
      <w:r>
        <w:t>由</w:t>
      </w:r>
      <w:r>
        <w:object w:dxaOrig="510" w:dyaOrig="249" w14:anchorId="44F6E719">
          <v:shape id="_x0000_i1061" type="#_x0000_t75" alt="eqId33c237f61e104c7c5524aeb8d7c1e271" style="width:25.3pt;height:12.65pt" o:ole="">
            <v:imagedata r:id="rId95" o:title="eqId33c237f61e104c7c5524aeb8d7c1e271"/>
          </v:shape>
          <o:OLEObject Type="Embed" ProgID="Equation.DSMT4" ShapeID="_x0000_i1061" DrawAspect="Content" ObjectID="_1838893155" r:id="rId96"/>
        </w:object>
      </w:r>
      <w:r>
        <w:t>图像可知，铅笔芯电阻</w:t>
      </w:r>
      <w:r>
        <w:object w:dxaOrig="1901" w:dyaOrig="541" w14:anchorId="4F0C771C">
          <v:shape id="_x0000_i1062" type="#_x0000_t75" alt="eqId814e3d96812a36176d617ef16273e307" style="width:94.95pt;height:26.9pt" o:ole="">
            <v:imagedata r:id="rId97" o:title="eqId814e3d96812a36176d617ef16273e307"/>
          </v:shape>
          <o:OLEObject Type="Embed" ProgID="Equation.DSMT4" ShapeID="_x0000_i1062" DrawAspect="Content" ObjectID="_1838893156" r:id="rId98"/>
        </w:object>
      </w:r>
    </w:p>
    <w:p w14:paraId="3FFACF9F" w14:textId="77777777" w:rsidR="007E482B" w:rsidRDefault="007E482B" w:rsidP="007E482B">
      <w:r>
        <w:lastRenderedPageBreak/>
        <w:t>根据</w:t>
      </w:r>
      <w:r>
        <w:object w:dxaOrig="756" w:dyaOrig="544" w14:anchorId="2C423C86">
          <v:shape id="_x0000_i1063" type="#_x0000_t75" alt="eqIdb7d9b68dd6d3cf83edf396228c99cb8f" style="width:38pt;height:26.9pt" o:ole="">
            <v:imagedata r:id="rId99" o:title="eqIdb7d9b68dd6d3cf83edf396228c99cb8f"/>
          </v:shape>
          <o:OLEObject Type="Embed" ProgID="Equation.DSMT4" ShapeID="_x0000_i1063" DrawAspect="Content" ObjectID="_1838893157" r:id="rId100"/>
        </w:object>
      </w:r>
    </w:p>
    <w:p w14:paraId="13FBE639" w14:textId="77777777" w:rsidR="007E482B" w:rsidRDefault="007E482B" w:rsidP="007E482B">
      <w:r>
        <w:t>解得</w:t>
      </w:r>
      <w:r>
        <w:object w:dxaOrig="1426" w:dyaOrig="327" w14:anchorId="0418A1DF">
          <v:shape id="_x0000_i1064" type="#_x0000_t75" alt="eqId5c44f547a5ae9578bcb24e94ac2fc1ee" style="width:71.2pt;height:16.6pt" o:ole="">
            <v:imagedata r:id="rId101" o:title="eqId5c44f547a5ae9578bcb24e94ac2fc1ee"/>
          </v:shape>
          <o:OLEObject Type="Embed" ProgID="Equation.DSMT4" ShapeID="_x0000_i1064" DrawAspect="Content" ObjectID="_1838893158" r:id="rId102"/>
        </w:object>
      </w:r>
    </w:p>
    <w:p w14:paraId="41BBDBEB" w14:textId="77777777" w:rsidR="007E482B" w:rsidRDefault="007E482B" w:rsidP="007E482B">
      <w:r>
        <w:t>10</w:t>
      </w:r>
      <w:r>
        <w:t>．（</w:t>
      </w:r>
      <w:r>
        <w:t>1</w:t>
      </w:r>
      <w:r>
        <w:t>）</w:t>
      </w:r>
      <w:r>
        <w:t>[1]</w:t>
      </w:r>
      <w:r>
        <w:t>恒流源右正左负，电流方向从</w:t>
      </w:r>
      <w:r>
        <w:object w:dxaOrig="193" w:dyaOrig="246" w14:anchorId="40069C89">
          <v:shape id="_x0000_i1065" type="#_x0000_t75" alt="eqId5c02bc0c74292b1e8f395f90935d3174" style="width:9.5pt;height:12.65pt" o:ole="">
            <v:imagedata r:id="rId103" o:title="eqId5c02bc0c74292b1e8f395f90935d3174"/>
          </v:shape>
          <o:OLEObject Type="Embed" ProgID="Equation.DSMT4" ShapeID="_x0000_i1065" DrawAspect="Content" ObjectID="_1838893159" r:id="rId104"/>
        </w:object>
      </w:r>
      <w:r>
        <w:t>到</w:t>
      </w:r>
      <w:r>
        <w:object w:dxaOrig="158" w:dyaOrig="196" w14:anchorId="58B01A45">
          <v:shape id="_x0000_i1066" type="#_x0000_t75" alt="eqId071a7e733d466949ac935b4b8ee8d183" style="width:7.9pt;height:9.5pt" o:ole="">
            <v:imagedata r:id="rId105" o:title="eqId071a7e733d466949ac935b4b8ee8d183"/>
          </v:shape>
          <o:OLEObject Type="Embed" ProgID="Equation.DSMT4" ShapeID="_x0000_i1066" DrawAspect="Content" ObjectID="_1838893160" r:id="rId106"/>
        </w:object>
      </w:r>
      <w:r>
        <w:t>。载流子为电子，运动方向与电流方向相反，即从</w:t>
      </w:r>
      <w:r>
        <w:t xml:space="preserve"> </w:t>
      </w:r>
      <w:r>
        <w:object w:dxaOrig="158" w:dyaOrig="196" w14:anchorId="76ECB57C">
          <v:shape id="_x0000_i1067" type="#_x0000_t75" alt="eqId071a7e733d466949ac935b4b8ee8d183" style="width:7.9pt;height:9.5pt" o:ole="">
            <v:imagedata r:id="rId105" o:title="eqId071a7e733d466949ac935b4b8ee8d183"/>
          </v:shape>
          <o:OLEObject Type="Embed" ProgID="Equation.DSMT4" ShapeID="_x0000_i1067" DrawAspect="Content" ObjectID="_1838893161" r:id="rId107"/>
        </w:object>
      </w:r>
      <w:r>
        <w:t xml:space="preserve"> </w:t>
      </w:r>
      <w:r>
        <w:t>到</w:t>
      </w:r>
      <w:r>
        <w:t xml:space="preserve"> </w:t>
      </w:r>
      <w:r>
        <w:object w:dxaOrig="193" w:dyaOrig="246" w14:anchorId="71FB4FE1">
          <v:shape id="_x0000_i1068" type="#_x0000_t75" alt="eqId5c02bc0c74292b1e8f395f90935d3174" style="width:9.5pt;height:12.65pt" o:ole="">
            <v:imagedata r:id="rId103" o:title="eqId5c02bc0c74292b1e8f395f90935d3174"/>
          </v:shape>
          <o:OLEObject Type="Embed" ProgID="Equation.DSMT4" ShapeID="_x0000_i1068" DrawAspect="Content" ObjectID="_1838893162" r:id="rId108"/>
        </w:object>
      </w:r>
      <w:r>
        <w:t>。磁场方向垂直样品表面向里。由左手定则，电子带负电，受洛伦兹力方向向下，</w:t>
      </w:r>
      <w:r>
        <w:object w:dxaOrig="176" w:dyaOrig="247" w14:anchorId="51345210">
          <v:shape id="_x0000_i1069" type="#_x0000_t75" alt="eqId2c94bb12cee76221e13f9ef955b0aab1" style="width:8.7pt;height:12.65pt" o:ole="">
            <v:imagedata r:id="rId109" o:title="eqId2c94bb12cee76221e13f9ef955b0aab1"/>
          </v:shape>
          <o:OLEObject Type="Embed" ProgID="Equation.DSMT4" ShapeID="_x0000_i1069" DrawAspect="Content" ObjectID="_1838893163" r:id="rId110"/>
        </w:object>
      </w:r>
      <w:r>
        <w:t xml:space="preserve"> </w:t>
      </w:r>
      <w:r>
        <w:t>侧电势低。</w:t>
      </w:r>
    </w:p>
    <w:p w14:paraId="5EF09D96" w14:textId="77777777" w:rsidR="007E482B" w:rsidRDefault="007E482B" w:rsidP="007E482B">
      <w:r>
        <w:t>故选</w:t>
      </w:r>
      <w:r>
        <w:t>A</w:t>
      </w:r>
      <w:r>
        <w:t>。</w:t>
      </w:r>
    </w:p>
    <w:p w14:paraId="4FDA6DD1" w14:textId="77777777" w:rsidR="007E482B" w:rsidRDefault="007E482B" w:rsidP="007E482B">
      <w:r>
        <w:t>（</w:t>
      </w:r>
      <w:r>
        <w:t>2</w:t>
      </w:r>
      <w:r>
        <w:t>）</w:t>
      </w:r>
      <w:r>
        <w:t>[2]</w:t>
      </w:r>
      <w:r>
        <w:t>当电场力与洛伦兹力平衡时</w:t>
      </w:r>
      <w:r>
        <w:object w:dxaOrig="862" w:dyaOrig="279" w14:anchorId="5F3D1C3B">
          <v:shape id="_x0000_i1070" type="#_x0000_t75" alt="eqIdf34c722a0aaacb57b79e668a4329d248" style="width:42.75pt;height:14.25pt" o:ole="">
            <v:imagedata r:id="rId111" o:title="eqIdf34c722a0aaacb57b79e668a4329d248"/>
          </v:shape>
          <o:OLEObject Type="Embed" ProgID="Equation.DSMT4" ShapeID="_x0000_i1070" DrawAspect="Content" ObjectID="_1838893164" r:id="rId112"/>
        </w:object>
      </w:r>
    </w:p>
    <w:p w14:paraId="09B3BB1A" w14:textId="77777777" w:rsidR="007E482B" w:rsidRDefault="007E482B" w:rsidP="007E482B">
      <w:r>
        <w:t>即</w:t>
      </w:r>
      <w:r>
        <w:object w:dxaOrig="704" w:dyaOrig="544" w14:anchorId="4670FD44">
          <v:shape id="_x0000_i1071" type="#_x0000_t75" alt="eqIdf585b32df86d5741b2b2a58b71b88033" style="width:35.6pt;height:26.9pt" o:ole="">
            <v:imagedata r:id="rId113" o:title="eqIdf585b32df86d5741b2b2a58b71b88033"/>
          </v:shape>
          <o:OLEObject Type="Embed" ProgID="Equation.DSMT4" ShapeID="_x0000_i1071" DrawAspect="Content" ObjectID="_1838893165" r:id="rId114"/>
        </w:object>
      </w:r>
    </w:p>
    <w:p w14:paraId="4F1D958F" w14:textId="77777777" w:rsidR="007E482B" w:rsidRDefault="007E482B" w:rsidP="007E482B">
      <w:r>
        <w:t>得</w:t>
      </w:r>
      <w:r>
        <w:object w:dxaOrig="721" w:dyaOrig="249" w14:anchorId="77B100E0">
          <v:shape id="_x0000_i1072" type="#_x0000_t75" alt="eqId3bafbfe10fd245c842e7c2fc5368ae87" style="width:36.4pt;height:12.65pt" o:ole="">
            <v:imagedata r:id="rId115" o:title="eqId3bafbfe10fd245c842e7c2fc5368ae87"/>
          </v:shape>
          <o:OLEObject Type="Embed" ProgID="Equation.DSMT4" ShapeID="_x0000_i1072" DrawAspect="Content" ObjectID="_1838893166" r:id="rId116"/>
        </w:object>
      </w:r>
    </w:p>
    <w:p w14:paraId="3CFF62DF" w14:textId="77777777" w:rsidR="007E482B" w:rsidRDefault="007E482B" w:rsidP="007E482B">
      <w:r>
        <w:t>由</w:t>
      </w:r>
      <w:r>
        <w:object w:dxaOrig="545" w:dyaOrig="250" w14:anchorId="5C7B9626">
          <v:shape id="_x0000_i1073" type="#_x0000_t75" alt="eqId1e7c9bdea4dc101e9b0f958af4ecd140" style="width:26.9pt;height:12.65pt" o:ole="">
            <v:imagedata r:id="rId117" o:title="eqId1e7c9bdea4dc101e9b0f958af4ecd140"/>
          </v:shape>
          <o:OLEObject Type="Embed" ProgID="Equation.DSMT4" ShapeID="_x0000_i1073" DrawAspect="Content" ObjectID="_1838893167" r:id="rId118"/>
        </w:object>
      </w:r>
      <w:r>
        <w:t>图象可知，</w:t>
      </w:r>
      <w:r>
        <w:object w:dxaOrig="228" w:dyaOrig="246" w14:anchorId="0C3C048D">
          <v:shape id="_x0000_i1074" type="#_x0000_t75" alt="eqIdb52b4f24969673c863b5aff4fb6751ce" style="width:11.1pt;height:12.65pt" o:ole="">
            <v:imagedata r:id="rId119" o:title="eqIdb52b4f24969673c863b5aff4fb6751ce"/>
          </v:shape>
          <o:OLEObject Type="Embed" ProgID="Equation.DSMT4" ShapeID="_x0000_i1074" DrawAspect="Content" ObjectID="_1838893168" r:id="rId120"/>
        </w:object>
      </w:r>
      <w:r>
        <w:t>与</w:t>
      </w:r>
      <w:r>
        <w:t xml:space="preserve"> </w:t>
      </w:r>
      <w:r>
        <w:object w:dxaOrig="194" w:dyaOrig="208" w14:anchorId="75875968">
          <v:shape id="_x0000_i1075" type="#_x0000_t75" alt="eqId7f9e8449aad35c5d840a3395ea86df6d" style="width:9.5pt;height:10.3pt" o:ole="">
            <v:imagedata r:id="rId121" o:title="eqId7f9e8449aad35c5d840a3395ea86df6d"/>
          </v:shape>
          <o:OLEObject Type="Embed" ProgID="Equation.DSMT4" ShapeID="_x0000_i1075" DrawAspect="Content" ObjectID="_1838893169" r:id="rId122"/>
        </w:object>
      </w:r>
      <w:r>
        <w:t>成正比，斜率</w:t>
      </w:r>
      <w:r>
        <w:object w:dxaOrig="545" w:dyaOrig="253" w14:anchorId="647DCFDC">
          <v:shape id="_x0000_i1076" type="#_x0000_t75" alt="eqId4a892f0cce044cfdca2b11b741fa800c" style="width:26.9pt;height:12.65pt" o:ole="">
            <v:imagedata r:id="rId123" o:title="eqId4a892f0cce044cfdca2b11b741fa800c"/>
          </v:shape>
          <o:OLEObject Type="Embed" ProgID="Equation.DSMT4" ShapeID="_x0000_i1076" DrawAspect="Content" ObjectID="_1838893170" r:id="rId124"/>
        </w:object>
      </w:r>
    </w:p>
    <w:p w14:paraId="2C80C946" w14:textId="77777777" w:rsidR="007E482B" w:rsidRDefault="007E482B" w:rsidP="007E482B">
      <w:r>
        <w:t>由图</w:t>
      </w:r>
      <w:r>
        <w:t xml:space="preserve"> (b) </w:t>
      </w:r>
      <w:r>
        <w:t>知，当</w:t>
      </w:r>
      <w:r>
        <w:object w:dxaOrig="1636" w:dyaOrig="251" w14:anchorId="499C061C">
          <v:shape id="_x0000_i1077" type="#_x0000_t75" alt="eqId94bfc7951c605b1ee3121a4be03e0099" style="width:81.5pt;height:12.65pt" o:ole="">
            <v:imagedata r:id="rId125" o:title="eqId94bfc7951c605b1ee3121a4be03e0099"/>
          </v:shape>
          <o:OLEObject Type="Embed" ProgID="Equation.DSMT4" ShapeID="_x0000_i1077" DrawAspect="Content" ObjectID="_1838893171" r:id="rId126"/>
        </w:object>
      </w:r>
      <w:r>
        <w:t>时，</w:t>
      </w:r>
      <w:r>
        <w:object w:dxaOrig="968" w:dyaOrig="250" w14:anchorId="01A33C30">
          <v:shape id="_x0000_i1078" type="#_x0000_t75" alt="eqId63338a12fccc3a2d8df6ca2c7fe56221" style="width:48.25pt;height:12.65pt" o:ole="">
            <v:imagedata r:id="rId127" o:title="eqId63338a12fccc3a2d8df6ca2c7fe56221"/>
          </v:shape>
          <o:OLEObject Type="Embed" ProgID="Equation.DSMT4" ShapeID="_x0000_i1078" DrawAspect="Content" ObjectID="_1838893172" r:id="rId128"/>
        </w:object>
      </w:r>
    </w:p>
    <w:p w14:paraId="63B6481C" w14:textId="77777777" w:rsidR="007E482B" w:rsidRDefault="007E482B" w:rsidP="007E482B">
      <w:r>
        <w:t>所以</w:t>
      </w:r>
      <w:r>
        <w:object w:dxaOrig="2851" w:dyaOrig="543" w14:anchorId="6E48B302">
          <v:shape id="_x0000_i1079" type="#_x0000_t75" alt="eqId3f68ab368dfa711160999b63b71d8d44" style="width:142.4pt;height:26.9pt" o:ole="">
            <v:imagedata r:id="rId129" o:title="eqId3f68ab368dfa711160999b63b71d8d44"/>
          </v:shape>
          <o:OLEObject Type="Embed" ProgID="Equation.DSMT4" ShapeID="_x0000_i1079" DrawAspect="Content" ObjectID="_1838893173" r:id="rId130"/>
        </w:object>
      </w:r>
    </w:p>
    <w:p w14:paraId="62F95786" w14:textId="77777777" w:rsidR="007E482B" w:rsidRDefault="007E482B" w:rsidP="007E482B">
      <w:r>
        <w:t>11</w:t>
      </w:r>
      <w:r>
        <w:t>．（</w:t>
      </w:r>
      <w:r>
        <w:t>1</w:t>
      </w:r>
      <w:r>
        <w:t>）</w:t>
      </w:r>
      <w:r>
        <w:t>[1]</w:t>
      </w:r>
      <w:r>
        <w:t>由</w:t>
      </w:r>
      <w:r>
        <w:object w:dxaOrig="475" w:dyaOrig="224" w14:anchorId="76084F0F">
          <v:shape id="_x0000_i1080" type="#_x0000_t75" alt="eqId19cc8a442c611b30470b1e7872bbd7ac" style="width:23.75pt;height:11.1pt" o:ole="">
            <v:imagedata r:id="rId131" o:title="eqId19cc8a442c611b30470b1e7872bbd7ac"/>
          </v:shape>
          <o:OLEObject Type="Embed" ProgID="Equation.DSMT4" ShapeID="_x0000_i1080" DrawAspect="Content" ObjectID="_1838893174" r:id="rId132"/>
        </w:object>
      </w:r>
      <w:r>
        <w:t>图像知</w:t>
      </w:r>
      <w:r>
        <w:t xml:space="preserve"> </w:t>
      </w:r>
      <w:r>
        <w:object w:dxaOrig="1126" w:dyaOrig="318" w14:anchorId="37CDD714">
          <v:shape id="_x0000_i1081" type="#_x0000_t75" alt="eqId4adcd6f1f318e7b94a27883f6239b2c1" style="width:56.2pt;height:15.8pt" o:ole="">
            <v:imagedata r:id="rId133" o:title="eqId4adcd6f1f318e7b94a27883f6239b2c1"/>
          </v:shape>
          <o:OLEObject Type="Embed" ProgID="Equation.DSMT4" ShapeID="_x0000_i1081" DrawAspect="Content" ObjectID="_1838893175" r:id="rId134"/>
        </w:object>
      </w:r>
      <w:r>
        <w:t>，</w:t>
      </w:r>
      <w:r>
        <w:object w:dxaOrig="1144" w:dyaOrig="544" w14:anchorId="6EC0F201">
          <v:shape id="_x0000_i1082" type="#_x0000_t75" alt="eqId96e701728754dcc907e640e7865a8a74" style="width:56.95pt;height:26.9pt" o:ole="">
            <v:imagedata r:id="rId135" o:title="eqId96e701728754dcc907e640e7865a8a74"/>
          </v:shape>
          <o:OLEObject Type="Embed" ProgID="Equation.DSMT4" ShapeID="_x0000_i1082" DrawAspect="Content" ObjectID="_1838893176" r:id="rId136"/>
        </w:object>
      </w:r>
    </w:p>
    <w:p w14:paraId="129FAB77" w14:textId="77777777" w:rsidR="007E482B" w:rsidRDefault="007E482B" w:rsidP="007E482B">
      <w:r>
        <w:t>即</w:t>
      </w:r>
      <w:r>
        <w:object w:dxaOrig="1108" w:dyaOrig="277" w14:anchorId="7B110519">
          <v:shape id="_x0000_i1083" type="#_x0000_t75" alt="eqId4a3dfb440ffba49b17b8a0db1291432b" style="width:55.4pt;height:14.25pt" o:ole="">
            <v:imagedata r:id="rId137" o:title="eqId4a3dfb440ffba49b17b8a0db1291432b"/>
          </v:shape>
          <o:OLEObject Type="Embed" ProgID="Equation.DSMT4" ShapeID="_x0000_i1083" DrawAspect="Content" ObjectID="_1838893177" r:id="rId138"/>
        </w:object>
      </w:r>
    </w:p>
    <w:p w14:paraId="1281AA68" w14:textId="77777777" w:rsidR="007E482B" w:rsidRDefault="007E482B" w:rsidP="007E482B">
      <w:r>
        <w:t>角速度</w:t>
      </w:r>
      <w:r>
        <w:object w:dxaOrig="2358" w:dyaOrig="542" w14:anchorId="56FD9049">
          <v:shape id="_x0000_i1084" type="#_x0000_t75" alt="eqId2410e6261584c606a6f4bc7afefa4534" style="width:117.1pt;height:26.9pt" o:ole="">
            <v:imagedata r:id="rId139" o:title="eqId2410e6261584c606a6f4bc7afefa4534"/>
          </v:shape>
          <o:OLEObject Type="Embed" ProgID="Equation.DSMT4" ShapeID="_x0000_i1084" DrawAspect="Content" ObjectID="_1838893178" r:id="rId140"/>
        </w:object>
      </w:r>
    </w:p>
    <w:p w14:paraId="137317C6" w14:textId="77777777" w:rsidR="007E482B" w:rsidRDefault="007E482B" w:rsidP="007E482B">
      <w:r>
        <w:t>最大电动势</w:t>
      </w:r>
      <w:r>
        <w:t xml:space="preserve"> </w:t>
      </w:r>
      <w:r>
        <w:object w:dxaOrig="1813" w:dyaOrig="318" w14:anchorId="58951244">
          <v:shape id="_x0000_i1085" type="#_x0000_t75" alt="eqId2107f2329e948f8c2787050bd6ccca16" style="width:91pt;height:15.8pt" o:ole="">
            <v:imagedata r:id="rId141" o:title="eqId2107f2329e948f8c2787050bd6ccca16"/>
          </v:shape>
          <o:OLEObject Type="Embed" ProgID="Equation.DSMT4" ShapeID="_x0000_i1085" DrawAspect="Content" ObjectID="_1838893179" r:id="rId142"/>
        </w:object>
      </w:r>
    </w:p>
    <w:p w14:paraId="4163BF0D" w14:textId="77777777" w:rsidR="007E482B" w:rsidRDefault="007E482B" w:rsidP="007E482B">
      <w:r>
        <w:t>从中性面开始计时，感应电动势瞬时值表达式为</w:t>
      </w:r>
      <w:r>
        <w:object w:dxaOrig="2622" w:dyaOrig="356" w14:anchorId="69EA9B0F">
          <v:shape id="_x0000_i1086" type="#_x0000_t75" alt="eqIda68b1af437f04e4dea48dfe13c44a5c0" style="width:131.35pt;height:18.2pt" o:ole="">
            <v:imagedata r:id="rId143" o:title="eqIda68b1af437f04e4dea48dfe13c44a5c0"/>
          </v:shape>
          <o:OLEObject Type="Embed" ProgID="Equation.DSMT4" ShapeID="_x0000_i1086" DrawAspect="Content" ObjectID="_1838893180" r:id="rId144"/>
        </w:object>
      </w:r>
    </w:p>
    <w:p w14:paraId="2AA53170" w14:textId="77777777" w:rsidR="007E482B" w:rsidRDefault="007E482B" w:rsidP="007E482B">
      <w:r>
        <w:t>（</w:t>
      </w:r>
      <w:r>
        <w:t>2</w:t>
      </w:r>
      <w:r>
        <w:t>）</w:t>
      </w:r>
      <w:r>
        <w:t>[2]</w:t>
      </w:r>
      <w:r>
        <w:t>电动势有效值</w:t>
      </w:r>
      <w:r>
        <w:t xml:space="preserve"> </w:t>
      </w:r>
      <w:r>
        <w:object w:dxaOrig="2147" w:dyaOrig="580" w14:anchorId="684B7EEA">
          <v:shape id="_x0000_i1087" type="#_x0000_t75" alt="eqIdf2f45be5603da288711afef963125e81" style="width:107.6pt;height:29.25pt" o:ole="">
            <v:imagedata r:id="rId145" o:title="eqIdf2f45be5603da288711afef963125e81"/>
          </v:shape>
          <o:OLEObject Type="Embed" ProgID="Equation.DSMT4" ShapeID="_x0000_i1087" DrawAspect="Content" ObjectID="_1838893181" r:id="rId146"/>
        </w:object>
      </w:r>
    </w:p>
    <w:p w14:paraId="1E6655C1" w14:textId="77777777" w:rsidR="007E482B" w:rsidRDefault="007E482B" w:rsidP="007E482B">
      <w:r>
        <w:t>电路总电阻</w:t>
      </w:r>
      <w:r>
        <w:object w:dxaOrig="1531" w:dyaOrig="317" w14:anchorId="3350C980">
          <v:shape id="_x0000_i1088" type="#_x0000_t75" alt="eqIdb4989fd2a38a1b584e3efe9b602501b0" style="width:76.75pt;height:15.8pt" o:ole="">
            <v:imagedata r:id="rId147" o:title="eqIdb4989fd2a38a1b584e3efe9b602501b0"/>
          </v:shape>
          <o:OLEObject Type="Embed" ProgID="Equation.DSMT4" ShapeID="_x0000_i1088" DrawAspect="Content" ObjectID="_1838893182" r:id="rId148"/>
        </w:object>
      </w:r>
    </w:p>
    <w:p w14:paraId="56F48C34" w14:textId="77777777" w:rsidR="007E482B" w:rsidRDefault="007E482B" w:rsidP="007E482B">
      <w:r>
        <w:t>电流有效值</w:t>
      </w:r>
      <w:r>
        <w:object w:dxaOrig="1495" w:dyaOrig="668" w14:anchorId="3D4EFBF5">
          <v:shape id="_x0000_i1089" type="#_x0000_t75" alt="eqId405d092ec96705e758e9dd0244bb3ce3" style="width:74.35pt;height:33.25pt" o:ole="">
            <v:imagedata r:id="rId149" o:title="eqId405d092ec96705e758e9dd0244bb3ce3"/>
          </v:shape>
          <o:OLEObject Type="Embed" ProgID="Equation.DSMT4" ShapeID="_x0000_i1089" DrawAspect="Content" ObjectID="_1838893183" r:id="rId150"/>
        </w:object>
      </w:r>
    </w:p>
    <w:p w14:paraId="7EB37E7A" w14:textId="77777777" w:rsidR="007E482B" w:rsidRDefault="007E482B" w:rsidP="007E482B">
      <w:r>
        <w:t>电阻</w:t>
      </w:r>
      <w:r>
        <w:object w:dxaOrig="194" w:dyaOrig="206" w14:anchorId="1A24B249">
          <v:shape id="_x0000_i1090" type="#_x0000_t75" alt="eqId4aa0df7f1e45f9de29e802c7f19a4f64" style="width:9.5pt;height:10.3pt" o:ole="">
            <v:imagedata r:id="rId151" o:title="eqId4aa0df7f1e45f9de29e802c7f19a4f64"/>
          </v:shape>
          <o:OLEObject Type="Embed" ProgID="Equation.DSMT4" ShapeID="_x0000_i1090" DrawAspect="Content" ObjectID="_1838893184" r:id="rId152"/>
        </w:object>
      </w:r>
      <w:r>
        <w:t>的电功率</w:t>
      </w:r>
      <w:r>
        <w:object w:dxaOrig="1778" w:dyaOrig="317" w14:anchorId="0CD84A8D">
          <v:shape id="_x0000_i1091" type="#_x0000_t75" alt="eqId23f4d567d413ed8b2eec25fbe2b01683" style="width:88.6pt;height:15.8pt" o:ole="">
            <v:imagedata r:id="rId153" o:title="eqId23f4d567d413ed8b2eec25fbe2b01683"/>
          </v:shape>
          <o:OLEObject Type="Embed" ProgID="Equation.DSMT4" ShapeID="_x0000_i1091" DrawAspect="Content" ObjectID="_1838893185" r:id="rId154"/>
        </w:object>
      </w:r>
    </w:p>
    <w:p w14:paraId="47081B7C" w14:textId="77777777" w:rsidR="007E482B" w:rsidRDefault="007E482B" w:rsidP="007E482B">
      <w:r>
        <w:lastRenderedPageBreak/>
        <w:t>（</w:t>
      </w:r>
      <w:r>
        <w:t>3</w:t>
      </w:r>
      <w:r>
        <w:t>）时间</w:t>
      </w:r>
      <w:r>
        <w:t xml:space="preserve"> </w:t>
      </w:r>
      <w:r>
        <w:object w:dxaOrig="1038" w:dyaOrig="276" w14:anchorId="60B0C742">
          <v:shape id="_x0000_i1092" type="#_x0000_t75" alt="eqId5abc43281cce796a7fda4d560df7c41f" style="width:51.45pt;height:14.25pt" o:ole="">
            <v:imagedata r:id="rId155" o:title="eqId5abc43281cce796a7fda4d560df7c41f"/>
          </v:shape>
          <o:OLEObject Type="Embed" ProgID="Equation.DSMT4" ShapeID="_x0000_i1092" DrawAspect="Content" ObjectID="_1838893186" r:id="rId156"/>
        </w:object>
      </w:r>
      <w:r>
        <w:t xml:space="preserve"> </w:t>
      </w:r>
      <w:r>
        <w:t>为半个周期。</w:t>
      </w:r>
      <w:r>
        <w:object w:dxaOrig="439" w:dyaOrig="253" w14:anchorId="78D9061D">
          <v:shape id="_x0000_i1093" type="#_x0000_t75" alt="eqIdc09df9a0b278be11470149083efc5a6e" style="width:22.15pt;height:12.65pt" o:ole="">
            <v:imagedata r:id="rId157" o:title="eqIdc09df9a0b278be11470149083efc5a6e"/>
          </v:shape>
          <o:OLEObject Type="Embed" ProgID="Equation.DSMT4" ShapeID="_x0000_i1093" DrawAspect="Content" ObjectID="_1838893187" r:id="rId158"/>
        </w:object>
      </w:r>
      <w:r>
        <w:t>时</w:t>
      </w:r>
      <w:r>
        <w:object w:dxaOrig="1091" w:dyaOrig="318" w14:anchorId="38CC9041">
          <v:shape id="_x0000_i1094" type="#_x0000_t75" alt="eqIdf9675ac387ef1e4ba248a7cf76e4455f" style="width:54.6pt;height:15.8pt" o:ole="">
            <v:imagedata r:id="rId159" o:title="eqIdf9675ac387ef1e4ba248a7cf76e4455f"/>
          </v:shape>
          <o:OLEObject Type="Embed" ProgID="Equation.DSMT4" ShapeID="_x0000_i1094" DrawAspect="Content" ObjectID="_1838893188" r:id="rId160"/>
        </w:object>
      </w:r>
      <w:r>
        <w:t>，</w:t>
      </w:r>
      <w:r>
        <w:object w:dxaOrig="1038" w:dyaOrig="276" w14:anchorId="1AC6E20F">
          <v:shape id="_x0000_i1095" type="#_x0000_t75" alt="eqId5abc43281cce796a7fda4d560df7c41f" style="width:51.45pt;height:14.25pt" o:ole="">
            <v:imagedata r:id="rId155" o:title="eqId5abc43281cce796a7fda4d560df7c41f"/>
          </v:shape>
          <o:OLEObject Type="Embed" ProgID="Equation.DSMT4" ShapeID="_x0000_i1095" DrawAspect="Content" ObjectID="_1838893189" r:id="rId161"/>
        </w:object>
      </w:r>
      <w:r>
        <w:t xml:space="preserve"> </w:t>
      </w:r>
      <w:r>
        <w:t>时</w:t>
      </w:r>
      <w:r>
        <w:t xml:space="preserve"> </w:t>
      </w:r>
      <w:r>
        <w:object w:dxaOrig="1232" w:dyaOrig="317" w14:anchorId="5ADB281F">
          <v:shape id="_x0000_i1096" type="#_x0000_t75" alt="eqId190f23289278e650eb7974629e2a9e35" style="width:61.7pt;height:15.8pt" o:ole="">
            <v:imagedata r:id="rId162" o:title="eqId190f23289278e650eb7974629e2a9e35"/>
          </v:shape>
          <o:OLEObject Type="Embed" ProgID="Equation.DSMT4" ShapeID="_x0000_i1096" DrawAspect="Content" ObjectID="_1838893190" r:id="rId163"/>
        </w:object>
      </w:r>
      <w:r>
        <w:t>，磁通量变化量</w:t>
      </w:r>
      <w:r>
        <w:t xml:space="preserve"> </w:t>
      </w:r>
      <w:r>
        <w:object w:dxaOrig="2076" w:dyaOrig="355" w14:anchorId="249F22D4">
          <v:shape id="_x0000_i1097" type="#_x0000_t75" alt="eqId7d9a2ed8078cb1aa6a01a293d520ffbf" style="width:103.65pt;height:18.2pt" o:ole="">
            <v:imagedata r:id="rId164" o:title="eqId7d9a2ed8078cb1aa6a01a293d520ffbf"/>
          </v:shape>
          <o:OLEObject Type="Embed" ProgID="Equation.DSMT4" ShapeID="_x0000_i1097" DrawAspect="Content" ObjectID="_1838893191" r:id="rId165"/>
        </w:object>
      </w:r>
    </w:p>
    <w:p w14:paraId="1D1345FB" w14:textId="77777777" w:rsidR="007E482B" w:rsidRDefault="007E482B" w:rsidP="007E482B">
      <w:r>
        <w:t>通过电阻</w:t>
      </w:r>
      <w:r>
        <w:object w:dxaOrig="194" w:dyaOrig="206" w14:anchorId="0807D245">
          <v:shape id="_x0000_i1098" type="#_x0000_t75" alt="eqId4aa0df7f1e45f9de29e802c7f19a4f64" style="width:9.5pt;height:10.3pt" o:ole="">
            <v:imagedata r:id="rId151" o:title="eqId4aa0df7f1e45f9de29e802c7f19a4f64"/>
          </v:shape>
          <o:OLEObject Type="Embed" ProgID="Equation.DSMT4" ShapeID="_x0000_i1098" DrawAspect="Content" ObjectID="_1838893192" r:id="rId166"/>
        </w:object>
      </w:r>
      <w:r>
        <w:t>的电荷量</w:t>
      </w:r>
      <w:r>
        <w:object w:dxaOrig="1989" w:dyaOrig="634" w14:anchorId="2F1A5DD6">
          <v:shape id="_x0000_i1099" type="#_x0000_t75" alt="eqId858997a5b6e96db32755b9617e129c9e" style="width:99.7pt;height:31.65pt" o:ole="">
            <v:imagedata r:id="rId167" o:title="eqId858997a5b6e96db32755b9617e129c9e"/>
          </v:shape>
          <o:OLEObject Type="Embed" ProgID="Equation.DSMT4" ShapeID="_x0000_i1099" DrawAspect="Content" ObjectID="_1838893193" r:id="rId168"/>
        </w:object>
      </w:r>
    </w:p>
    <w:p w14:paraId="0770712C" w14:textId="77777777" w:rsidR="007E482B" w:rsidRDefault="007E482B" w:rsidP="007E482B">
      <w:r>
        <w:t>解得</w:t>
      </w:r>
      <w:r>
        <w:object w:dxaOrig="897" w:dyaOrig="277" w14:anchorId="218E9A22">
          <v:shape id="_x0000_i1100" type="#_x0000_t75" alt="eqId90f8ba16f7edfb6619e46cbf8fda4b11" style="width:45.1pt;height:14.25pt" o:ole="">
            <v:imagedata r:id="rId169" o:title="eqId90f8ba16f7edfb6619e46cbf8fda4b11"/>
          </v:shape>
          <o:OLEObject Type="Embed" ProgID="Equation.DSMT4" ShapeID="_x0000_i1100" DrawAspect="Content" ObjectID="_1838893194" r:id="rId170"/>
        </w:object>
      </w:r>
    </w:p>
    <w:p w14:paraId="5C86FBD7" w14:textId="77777777" w:rsidR="00210FB3" w:rsidRDefault="00210FB3" w:rsidP="00210FB3">
      <w:pPr>
        <w:pStyle w:val="2"/>
      </w:pPr>
      <w:r>
        <w:rPr>
          <w:rFonts w:hint="eastAsia"/>
        </w:rPr>
        <w:t>四</w:t>
      </w:r>
      <w:r>
        <w:rPr>
          <w:rFonts w:hint="eastAsia"/>
        </w:rPr>
        <w:t xml:space="preserve"> </w:t>
      </w:r>
      <w:r>
        <w:rPr>
          <w:rFonts w:hint="eastAsia"/>
        </w:rPr>
        <w:t>烟花（</w:t>
      </w:r>
      <w:r>
        <w:rPr>
          <w:rFonts w:hint="eastAsia"/>
        </w:rPr>
        <w:t>16</w:t>
      </w:r>
      <w:r>
        <w:rPr>
          <w:rFonts w:hint="eastAsia"/>
        </w:rPr>
        <w:t>分）</w:t>
      </w:r>
    </w:p>
    <w:p w14:paraId="7A319EEE" w14:textId="77777777" w:rsidR="007E482B" w:rsidRDefault="007E482B" w:rsidP="007E482B">
      <w:r>
        <w:t>【解析】</w:t>
      </w:r>
      <w:r>
        <w:t>12</w:t>
      </w:r>
      <w:r>
        <w:t>．</w:t>
      </w:r>
      <w:r>
        <w:t>A</w:t>
      </w:r>
      <w:r>
        <w:t>．五彩烟花的颜色是电子由较高能级跃迁到较低能级，以光的形式释放能量而产生的，颜色由原子的能级跃迁决定，故</w:t>
      </w:r>
      <w:r>
        <w:t>A</w:t>
      </w:r>
      <w:r>
        <w:t>正确；</w:t>
      </w:r>
    </w:p>
    <w:p w14:paraId="5CAB05DF" w14:textId="77777777" w:rsidR="007E482B" w:rsidRDefault="007E482B" w:rsidP="007E482B">
      <w:r>
        <w:t>B</w:t>
      </w:r>
      <w:r>
        <w:t>．相机镜头的增透膜减弱反射光的原理是薄膜干涉，</w:t>
      </w:r>
      <w:r>
        <w:t>B</w:t>
      </w:r>
      <w:r>
        <w:t>正确；</w:t>
      </w:r>
    </w:p>
    <w:p w14:paraId="280D2E21" w14:textId="77777777" w:rsidR="007E482B" w:rsidRDefault="007E482B" w:rsidP="007E482B">
      <w:r>
        <w:t>C</w:t>
      </w:r>
      <w:r>
        <w:t>．从一条窄缝观测烟花，能看到彩色条纹的原理是光的衍射，</w:t>
      </w:r>
      <w:r>
        <w:t>C</w:t>
      </w:r>
      <w:r>
        <w:t>错误；</w:t>
      </w:r>
    </w:p>
    <w:p w14:paraId="1CAF73F8" w14:textId="77777777" w:rsidR="007E482B" w:rsidRDefault="007E482B" w:rsidP="007E482B">
      <w:r>
        <w:t>D</w:t>
      </w:r>
      <w:r>
        <w:t>．只有横波才能产生偏振，则戴上偏振光墨镜看到烟花整体变暗，其原因是光是横波，</w:t>
      </w:r>
      <w:r>
        <w:t>D</w:t>
      </w:r>
      <w:r>
        <w:t>正确。</w:t>
      </w:r>
    </w:p>
    <w:p w14:paraId="1200AB9E" w14:textId="77777777" w:rsidR="007E482B" w:rsidRDefault="007E482B" w:rsidP="007E482B">
      <w:r>
        <w:t>故选</w:t>
      </w:r>
      <w:r>
        <w:t>ABD</w:t>
      </w:r>
      <w:r>
        <w:t>。</w:t>
      </w:r>
    </w:p>
    <w:p w14:paraId="3EC47A8E" w14:textId="77777777" w:rsidR="007E482B" w:rsidRDefault="007E482B" w:rsidP="007E482B">
      <w:r>
        <w:t>13</w:t>
      </w:r>
      <w:r>
        <w:t>．（</w:t>
      </w:r>
      <w:r>
        <w:t>1</w:t>
      </w:r>
      <w:r>
        <w:t>）</w:t>
      </w:r>
      <w:r>
        <w:t>[1]</w:t>
      </w:r>
      <w:r>
        <w:t>光线从纤芯射到与包层界面时发生全反射，可知包层的折射率应小于纤芯的折射率，故选</w:t>
      </w:r>
      <w:r>
        <w:t>B</w:t>
      </w:r>
      <w:r>
        <w:t>。</w:t>
      </w:r>
    </w:p>
    <w:p w14:paraId="129E6F3B" w14:textId="77777777" w:rsidR="007E482B" w:rsidRDefault="007E482B" w:rsidP="007E482B">
      <w:r>
        <w:t>（</w:t>
      </w:r>
      <w:r>
        <w:t>2</w:t>
      </w:r>
      <w:r>
        <w:t>）</w:t>
      </w:r>
      <w:r>
        <w:t>[2]</w:t>
      </w:r>
      <w:r>
        <w:t>光信号在纤芯中的传播速度为</w:t>
      </w:r>
      <w:r>
        <w:object w:dxaOrig="2834" w:dyaOrig="616" w14:anchorId="21D4B617">
          <v:shape id="_x0000_i1101" type="#_x0000_t75" alt="eqId0764ecba921c9762d7d66c1a504f738f" style="width:141.65pt;height:30.05pt" o:ole="">
            <v:imagedata r:id="rId171" o:title="eqId0764ecba921c9762d7d66c1a504f738f"/>
          </v:shape>
          <o:OLEObject Type="Embed" ProgID="Equation.DSMT4" ShapeID="_x0000_i1101" DrawAspect="Content" ObjectID="_1838893195" r:id="rId172"/>
        </w:object>
      </w:r>
    </w:p>
    <w:p w14:paraId="631DF583" w14:textId="77777777" w:rsidR="007E482B" w:rsidRDefault="007E482B" w:rsidP="007E482B">
      <w:r>
        <w:t>14</w:t>
      </w:r>
      <w:r>
        <w:t>．（</w:t>
      </w:r>
      <w:r>
        <w:t>1</w:t>
      </w:r>
      <w:r>
        <w:t>）根据</w:t>
      </w:r>
      <w:r>
        <w:object w:dxaOrig="1108" w:dyaOrig="541" w14:anchorId="785A4CF8">
          <v:shape id="_x0000_i1102" type="#_x0000_t75" alt="eqId13c0cce948c525b32f1dc62121ef2882" style="width:55.4pt;height:26.9pt" o:ole="">
            <v:imagedata r:id="rId173" o:title="eqId13c0cce948c525b32f1dc62121ef2882"/>
          </v:shape>
          <o:OLEObject Type="Embed" ProgID="Equation.DSMT4" ShapeID="_x0000_i1102" DrawAspect="Content" ObjectID="_1838893196" r:id="rId174"/>
        </w:object>
      </w:r>
    </w:p>
    <w:p w14:paraId="0F607C95" w14:textId="77777777" w:rsidR="007E482B" w:rsidRDefault="007E482B" w:rsidP="007E482B">
      <w:r>
        <w:t>可得单色光的波长为</w:t>
      </w:r>
      <w:r>
        <w:object w:dxaOrig="1038" w:dyaOrig="602" w14:anchorId="3B47C446">
          <v:shape id="_x0000_i1103" type="#_x0000_t75" alt="eqId8a3b98047789fea23a8976e1feaa791a" style="width:51.45pt;height:30.05pt" o:ole="">
            <v:imagedata r:id="rId175" o:title="eqId8a3b98047789fea23a8976e1feaa791a"/>
          </v:shape>
          <o:OLEObject Type="Embed" ProgID="Equation.DSMT4" ShapeID="_x0000_i1103" DrawAspect="Content" ObjectID="_1838893197" r:id="rId176"/>
        </w:object>
      </w:r>
      <w:r>
        <w:t>，故选</w:t>
      </w:r>
      <w:r>
        <w:t>A</w:t>
      </w:r>
      <w:r>
        <w:t>；</w:t>
      </w:r>
    </w:p>
    <w:p w14:paraId="03981961" w14:textId="77777777" w:rsidR="007E482B" w:rsidRDefault="007E482B" w:rsidP="007E482B">
      <w:r>
        <w:t>（</w:t>
      </w:r>
      <w:r>
        <w:t>2</w:t>
      </w:r>
      <w:r>
        <w:t>）根据</w:t>
      </w:r>
      <w:r>
        <w:object w:dxaOrig="827" w:dyaOrig="533" w14:anchorId="4B4186C6">
          <v:shape id="_x0000_i1104" type="#_x0000_t75" alt="eqId9dc6157a188f76edbe61afdddf3637f8" style="width:41.95pt;height:26.1pt" o:ole="">
            <v:imagedata r:id="rId177" o:title="eqId9dc6157a188f76edbe61afdddf3637f8"/>
          </v:shape>
          <o:OLEObject Type="Embed" ProgID="Equation.DSMT4" ShapeID="_x0000_i1104" DrawAspect="Content" ObjectID="_1838893198" r:id="rId178"/>
        </w:object>
      </w:r>
      <w:r>
        <w:t>可得，光屏上相邻亮条纹的间距为</w:t>
      </w:r>
      <w:r>
        <w:object w:dxaOrig="1953" w:dyaOrig="597" w14:anchorId="2BDC2F80">
          <v:shape id="_x0000_i1105" type="#_x0000_t75" alt="eqId6c4295e3c72b416748bde6218f354975" style="width:97.3pt;height:30.05pt" o:ole="">
            <v:imagedata r:id="rId179" o:title="eqId6c4295e3c72b416748bde6218f354975"/>
          </v:shape>
          <o:OLEObject Type="Embed" ProgID="Equation.DSMT4" ShapeID="_x0000_i1105" DrawAspect="Content" ObjectID="_1838893199" r:id="rId180"/>
        </w:object>
      </w:r>
    </w:p>
    <w:p w14:paraId="7D124905" w14:textId="77777777" w:rsidR="007E482B" w:rsidRDefault="007E482B" w:rsidP="007E482B">
      <w:r>
        <w:t>（</w:t>
      </w:r>
      <w:r>
        <w:t>3</w:t>
      </w:r>
      <w:r>
        <w:t>）光电子最大初动能为</w:t>
      </w:r>
      <w:r>
        <w:object w:dxaOrig="2376" w:dyaOrig="548" w14:anchorId="3917059C">
          <v:shape id="_x0000_i1106" type="#_x0000_t75" alt="eqIde3ff199e9c3b9aadd28ba969dda3a6a5" style="width:118.7pt;height:27.7pt" o:ole="">
            <v:imagedata r:id="rId181" o:title="eqIde3ff199e9c3b9aadd28ba969dda3a6a5"/>
          </v:shape>
          <o:OLEObject Type="Embed" ProgID="Equation.DSMT4" ShapeID="_x0000_i1106" DrawAspect="Content" ObjectID="_1838893200" r:id="rId182"/>
        </w:object>
      </w:r>
    </w:p>
    <w:p w14:paraId="4E86E083" w14:textId="77777777" w:rsidR="00210FB3" w:rsidRPr="00625550" w:rsidRDefault="00210FB3" w:rsidP="00210FB3">
      <w:pPr>
        <w:pStyle w:val="2"/>
      </w:pPr>
      <w:r>
        <w:rPr>
          <w:rFonts w:hint="eastAsia"/>
        </w:rPr>
        <w:t>五</w:t>
      </w:r>
      <w:r w:rsidRPr="00625550">
        <w:rPr>
          <w:rFonts w:hint="eastAsia"/>
        </w:rPr>
        <w:t xml:space="preserve"> </w:t>
      </w:r>
      <w:r>
        <w:rPr>
          <w:rFonts w:hint="eastAsia"/>
        </w:rPr>
        <w:t>核能</w:t>
      </w:r>
      <w:r w:rsidRPr="00625550">
        <w:rPr>
          <w:rFonts w:hint="eastAsia"/>
        </w:rPr>
        <w:t>（</w:t>
      </w:r>
      <w:r w:rsidRPr="00625550">
        <w:rPr>
          <w:rFonts w:hint="eastAsia"/>
        </w:rPr>
        <w:t>1</w:t>
      </w:r>
      <w:r>
        <w:rPr>
          <w:rFonts w:hint="eastAsia"/>
        </w:rPr>
        <w:t>6</w:t>
      </w:r>
      <w:r>
        <w:rPr>
          <w:rFonts w:hint="eastAsia"/>
        </w:rPr>
        <w:t>分</w:t>
      </w:r>
      <w:r w:rsidRPr="00625550">
        <w:rPr>
          <w:rFonts w:hint="eastAsia"/>
        </w:rPr>
        <w:t>）</w:t>
      </w:r>
    </w:p>
    <w:p w14:paraId="222BD564" w14:textId="77777777" w:rsidR="007E482B" w:rsidRDefault="007E482B" w:rsidP="007E482B">
      <w:r>
        <w:t>【解析】</w:t>
      </w:r>
      <w:r>
        <w:t>15</w:t>
      </w:r>
      <w:r>
        <w:t>．（</w:t>
      </w:r>
      <w:r>
        <w:t>1</w:t>
      </w:r>
      <w:r>
        <w:t>）</w:t>
      </w:r>
      <w:r>
        <w:rPr>
          <w:rFonts w:ascii="Cambria Math" w:hAnsi="Cambria Math" w:cs="Cambria Math"/>
        </w:rPr>
        <w:t>①</w:t>
      </w:r>
      <w:r>
        <w:t>[1]</w:t>
      </w:r>
      <w:r>
        <w:t>根据核反应方程遵循质量数守恒和电荷数守恒，可知</w:t>
      </w:r>
      <w:r>
        <w:t>X</w:t>
      </w:r>
      <w:r>
        <w:t>为</w:t>
      </w:r>
      <w:r>
        <w:object w:dxaOrig="369" w:dyaOrig="330" w14:anchorId="445DA8B7">
          <v:shape id="_x0000_i1107" type="#_x0000_t75" alt="eqId9f06cd5d8e7cd44fb515db13bafedc48" style="width:19pt;height:16.6pt" o:ole="">
            <v:imagedata r:id="rId183" o:title="eqId9f06cd5d8e7cd44fb515db13bafedc48"/>
          </v:shape>
          <o:OLEObject Type="Embed" ProgID="Equation.DSMT4" ShapeID="_x0000_i1107" DrawAspect="Content" ObjectID="_1838893201" r:id="rId184"/>
        </w:object>
      </w:r>
      <w:r>
        <w:t>.</w:t>
      </w:r>
    </w:p>
    <w:p w14:paraId="06A63466" w14:textId="77777777" w:rsidR="007E482B" w:rsidRDefault="007E482B" w:rsidP="007E482B">
      <w:r>
        <w:t>故选</w:t>
      </w:r>
      <w:r>
        <w:t>B</w:t>
      </w:r>
      <w:r>
        <w:t>。</w:t>
      </w:r>
    </w:p>
    <w:p w14:paraId="3134E314" w14:textId="77777777" w:rsidR="007E482B" w:rsidRDefault="007E482B" w:rsidP="007E482B">
      <w:r>
        <w:rPr>
          <w:rFonts w:ascii="Cambria Math" w:hAnsi="Cambria Math" w:cs="Cambria Math"/>
        </w:rPr>
        <w:t>②</w:t>
      </w:r>
      <w:r>
        <w:t>[2]</w:t>
      </w:r>
      <w:r>
        <w:t>核衰变过程释放能量，说明生成物原子核比反应物原子核更稳定，比结合能越大原子核越稳定，因此</w:t>
      </w:r>
      <w:r>
        <w:t xml:space="preserve"> </w:t>
      </w:r>
      <w:r>
        <w:object w:dxaOrig="334" w:dyaOrig="334" w14:anchorId="581E5DAE">
          <v:shape id="_x0000_i1108" type="#_x0000_t75" alt="eqIdcc2ff61b7eea654d12a4b890ee3eff48" style="width:16.6pt;height:16.6pt" o:ole="">
            <v:imagedata r:id="rId185" o:title="eqIdcc2ff61b7eea654d12a4b890ee3eff48"/>
          </v:shape>
          <o:OLEObject Type="Embed" ProgID="Equation.DSMT4" ShapeID="_x0000_i1108" DrawAspect="Content" ObjectID="_1838893202" r:id="rId186"/>
        </w:object>
      </w:r>
      <w:r>
        <w:t xml:space="preserve"> </w:t>
      </w:r>
      <w:r>
        <w:t>的平均结合能小于</w:t>
      </w:r>
      <w:r>
        <w:t>X</w:t>
      </w:r>
      <w:r>
        <w:t>的平均结合能</w:t>
      </w:r>
      <w:r>
        <w:t>.</w:t>
      </w:r>
    </w:p>
    <w:p w14:paraId="54F84EAE" w14:textId="77777777" w:rsidR="007E482B" w:rsidRDefault="007E482B" w:rsidP="007E482B">
      <w:r>
        <w:t>故选</w:t>
      </w:r>
      <w:r>
        <w:t>C</w:t>
      </w:r>
      <w:r>
        <w:t>。</w:t>
      </w:r>
    </w:p>
    <w:p w14:paraId="54EF4FF0" w14:textId="77777777" w:rsidR="007E482B" w:rsidRDefault="007E482B" w:rsidP="007E482B">
      <w:r>
        <w:t>（</w:t>
      </w:r>
      <w:r>
        <w:t>2</w:t>
      </w:r>
      <w:r>
        <w:t>）</w:t>
      </w:r>
      <w:r>
        <w:t>[3]</w:t>
      </w:r>
      <w:r>
        <w:t>半衰期</w:t>
      </w:r>
      <w:r>
        <w:t xml:space="preserve"> </w:t>
      </w:r>
      <w:r>
        <w:object w:dxaOrig="1038" w:dyaOrig="276" w14:anchorId="1FFCB6F4">
          <v:shape id="_x0000_i1109" type="#_x0000_t75" alt="eqIdd3f50520614f38a6f9d6b157de0ae39d" style="width:51.45pt;height:14.25pt" o:ole="">
            <v:imagedata r:id="rId187" o:title="eqIdd3f50520614f38a6f9d6b157de0ae39d"/>
          </v:shape>
          <o:OLEObject Type="Embed" ProgID="Equation.DSMT4" ShapeID="_x0000_i1109" DrawAspect="Content" ObjectID="_1838893203" r:id="rId188"/>
        </w:object>
      </w:r>
      <w:r>
        <w:t>，经过时间</w:t>
      </w:r>
      <w:r>
        <w:t xml:space="preserve"> </w:t>
      </w:r>
      <w:r>
        <w:object w:dxaOrig="1056" w:dyaOrig="279" w14:anchorId="3D0360D8">
          <v:shape id="_x0000_i1110" type="#_x0000_t75" alt="eqId1972bc62a561b4c61ddb53c225a8c8f8" style="width:53pt;height:14.25pt" o:ole="">
            <v:imagedata r:id="rId189" o:title="eqId1972bc62a561b4c61ddb53c225a8c8f8"/>
          </v:shape>
          <o:OLEObject Type="Embed" ProgID="Equation.DSMT4" ShapeID="_x0000_i1110" DrawAspect="Content" ObjectID="_1838893204" r:id="rId190"/>
        </w:object>
      </w:r>
      <w:r>
        <w:t>，经历的半衰期次数</w:t>
      </w:r>
      <w:r>
        <w:object w:dxaOrig="1602" w:dyaOrig="543" w14:anchorId="45A70CC5">
          <v:shape id="_x0000_i1111" type="#_x0000_t75" alt="eqId5b792aa583bfd4d9149ba043467ce8e8" style="width:80.7pt;height:26.9pt" o:ole="">
            <v:imagedata r:id="rId191" o:title="eqId5b792aa583bfd4d9149ba043467ce8e8"/>
          </v:shape>
          <o:OLEObject Type="Embed" ProgID="Equation.DSMT4" ShapeID="_x0000_i1111" DrawAspect="Content" ObjectID="_1838893205" r:id="rId192"/>
        </w:object>
      </w:r>
      <w:r>
        <w:t>。</w:t>
      </w:r>
    </w:p>
    <w:p w14:paraId="7BDA8526" w14:textId="77777777" w:rsidR="007E482B" w:rsidRDefault="007E482B" w:rsidP="007E482B">
      <w:r>
        <w:lastRenderedPageBreak/>
        <w:t>根据半衰期公式，剩余核数目</w:t>
      </w:r>
      <w:r>
        <w:object w:dxaOrig="1531" w:dyaOrig="545" w14:anchorId="34A1B44A">
          <v:shape id="_x0000_i1112" type="#_x0000_t75" alt="eqId6b3b6b54957ce6e978609b789ccb98ca" style="width:76.75pt;height:26.9pt" o:ole="">
            <v:imagedata r:id="rId193" o:title="eqId6b3b6b54957ce6e978609b789ccb98ca"/>
          </v:shape>
          <o:OLEObject Type="Embed" ProgID="Equation.DSMT4" ShapeID="_x0000_i1112" DrawAspect="Content" ObjectID="_1838893206" r:id="rId194"/>
        </w:object>
      </w:r>
    </w:p>
    <w:p w14:paraId="0932F047" w14:textId="77777777" w:rsidR="007E482B" w:rsidRDefault="007E482B" w:rsidP="007E482B">
      <w:r>
        <w:t>所以数目为原来的</w:t>
      </w:r>
      <w:r>
        <w:object w:dxaOrig="194" w:dyaOrig="522" w14:anchorId="3A8E42BD">
          <v:shape id="_x0000_i1113" type="#_x0000_t75" alt="eqId6ca8b26c3ad6d892590290a2304126bd" style="width:9.5pt;height:26.1pt" o:ole="">
            <v:imagedata r:id="rId195" o:title="eqId6ca8b26c3ad6d892590290a2304126bd"/>
          </v:shape>
          <o:OLEObject Type="Embed" ProgID="Equation.DSMT4" ShapeID="_x0000_i1113" DrawAspect="Content" ObjectID="_1838893207" r:id="rId196"/>
        </w:object>
      </w:r>
      <w:r>
        <w:t>。</w:t>
      </w:r>
    </w:p>
    <w:p w14:paraId="023895CF" w14:textId="77777777" w:rsidR="007E482B" w:rsidRDefault="007E482B" w:rsidP="007E482B">
      <w:r>
        <w:t>（</w:t>
      </w:r>
      <w:r>
        <w:t>3</w:t>
      </w:r>
      <w:r>
        <w:t>）</w:t>
      </w:r>
      <w:r>
        <w:t>[4] A</w:t>
      </w:r>
      <w:r>
        <w:t>．</w:t>
      </w:r>
      <w:r>
        <w:object w:dxaOrig="211" w:dyaOrig="285" w14:anchorId="7EA32DEA">
          <v:shape id="_x0000_i1114" type="#_x0000_t75" alt="eqId5b5858ee1ce52b251816757257a11c29" style="width:10.3pt;height:15.05pt" o:ole="">
            <v:imagedata r:id="rId197" o:title="eqId5b5858ee1ce52b251816757257a11c29"/>
          </v:shape>
          <o:OLEObject Type="Embed" ProgID="Equation.DSMT4" ShapeID="_x0000_i1114" DrawAspect="Content" ObjectID="_1838893208" r:id="rId198"/>
        </w:object>
      </w:r>
      <w:r>
        <w:t>射线是高速电子流，</w:t>
      </w:r>
      <w:r>
        <w:object w:dxaOrig="211" w:dyaOrig="194" w14:anchorId="5525615E">
          <v:shape id="_x0000_i1115" type="#_x0000_t75" alt="eqIde170f206fdbbd834aad7580c727e2cc6" style="width:10.3pt;height:9.5pt" o:ole="">
            <v:imagedata r:id="rId199" o:title="eqIde170f206fdbbd834aad7580c727e2cc6"/>
          </v:shape>
          <o:OLEObject Type="Embed" ProgID="Equation.DSMT4" ShapeID="_x0000_i1115" DrawAspect="Content" ObjectID="_1838893209" r:id="rId200"/>
        </w:object>
      </w:r>
      <w:r>
        <w:t xml:space="preserve"> </w:t>
      </w:r>
      <w:r>
        <w:t>射线是氦核流，</w:t>
      </w:r>
      <w:r>
        <w:object w:dxaOrig="211" w:dyaOrig="285" w14:anchorId="16153AA1">
          <v:shape id="_x0000_i1116" type="#_x0000_t75" alt="eqId5b5858ee1ce52b251816757257a11c29" style="width:10.3pt;height:15.05pt" o:ole="">
            <v:imagedata r:id="rId197" o:title="eqId5b5858ee1ce52b251816757257a11c29"/>
          </v:shape>
          <o:OLEObject Type="Embed" ProgID="Equation.DSMT4" ShapeID="_x0000_i1116" DrawAspect="Content" ObjectID="_1838893210" r:id="rId201"/>
        </w:object>
      </w:r>
      <w:r>
        <w:t>射线的穿透能力</w:t>
      </w:r>
      <w:r>
        <w:t xml:space="preserve"> </w:t>
      </w:r>
      <w:r>
        <w:object w:dxaOrig="211" w:dyaOrig="194" w14:anchorId="4776E00B">
          <v:shape id="_x0000_i1117" type="#_x0000_t75" alt="eqIde170f206fdbbd834aad7580c727e2cc6" style="width:10.3pt;height:9.5pt" o:ole="">
            <v:imagedata r:id="rId199" o:title="eqIde170f206fdbbd834aad7580c727e2cc6"/>
          </v:shape>
          <o:OLEObject Type="Embed" ProgID="Equation.DSMT4" ShapeID="_x0000_i1117" DrawAspect="Content" ObjectID="_1838893211" r:id="rId202"/>
        </w:object>
      </w:r>
      <w:r>
        <w:t>射线强，故</w:t>
      </w:r>
      <w:r>
        <w:t>A</w:t>
      </w:r>
      <w:r>
        <w:t>正确。</w:t>
      </w:r>
    </w:p>
    <w:p w14:paraId="4FD7DAA6" w14:textId="77777777" w:rsidR="007E482B" w:rsidRDefault="007E482B" w:rsidP="007E482B">
      <w:r>
        <w:t>B</w:t>
      </w:r>
      <w:r>
        <w:t>．</w:t>
      </w:r>
      <w:r>
        <w:object w:dxaOrig="211" w:dyaOrig="285" w14:anchorId="367DF09F">
          <v:shape id="_x0000_i1118" type="#_x0000_t75" alt="eqId5b5858ee1ce52b251816757257a11c29" style="width:10.3pt;height:15.05pt" o:ole="">
            <v:imagedata r:id="rId197" o:title="eqId5b5858ee1ce52b251816757257a11c29"/>
          </v:shape>
          <o:OLEObject Type="Embed" ProgID="Equation.DSMT4" ShapeID="_x0000_i1118" DrawAspect="Content" ObjectID="_1838893212" r:id="rId203"/>
        </w:object>
      </w:r>
      <w:r>
        <w:t>衰变的实质是原子核内的中子转化为质子同时释放出电子，不是核外电子电离，故</w:t>
      </w:r>
      <w:r>
        <w:t>B</w:t>
      </w:r>
      <w:r>
        <w:t>错误。</w:t>
      </w:r>
    </w:p>
    <w:p w14:paraId="26EBF1D8" w14:textId="77777777" w:rsidR="007E482B" w:rsidRDefault="007E482B" w:rsidP="007E482B">
      <w:r>
        <w:t>C</w:t>
      </w:r>
      <w:r>
        <w:t>．</w:t>
      </w:r>
      <w:r>
        <w:object w:dxaOrig="211" w:dyaOrig="285" w14:anchorId="1884C973">
          <v:shape id="_x0000_i1119" type="#_x0000_t75" alt="eqId5b5858ee1ce52b251816757257a11c29" style="width:10.3pt;height:15.05pt" o:ole="">
            <v:imagedata r:id="rId197" o:title="eqId5b5858ee1ce52b251816757257a11c29"/>
          </v:shape>
          <o:OLEObject Type="Embed" ProgID="Equation.DSMT4" ShapeID="_x0000_i1119" DrawAspect="Content" ObjectID="_1838893213" r:id="rId204"/>
        </w:object>
      </w:r>
      <w:r>
        <w:t>粒子是由核内中子转化成质子的过程产生的，故</w:t>
      </w:r>
      <w:r>
        <w:t>C</w:t>
      </w:r>
      <w:r>
        <w:t>正确。</w:t>
      </w:r>
    </w:p>
    <w:p w14:paraId="44A9A64A" w14:textId="77777777" w:rsidR="007E482B" w:rsidRDefault="007E482B" w:rsidP="007E482B">
      <w:r>
        <w:t>D</w:t>
      </w:r>
      <w:r>
        <w:t>．利用</w:t>
      </w:r>
      <w:r>
        <w:t xml:space="preserve"> </w:t>
      </w:r>
      <w:r>
        <w:object w:dxaOrig="334" w:dyaOrig="334" w14:anchorId="3930F168">
          <v:shape id="_x0000_i1120" type="#_x0000_t75" alt="eqIdcc2ff61b7eea654d12a4b890ee3eff48" style="width:16.6pt;height:16.6pt" o:ole="">
            <v:imagedata r:id="rId185" o:title="eqIdcc2ff61b7eea654d12a4b890ee3eff48"/>
          </v:shape>
          <o:OLEObject Type="Embed" ProgID="Equation.DSMT4" ShapeID="_x0000_i1120" DrawAspect="Content" ObjectID="_1838893214" r:id="rId205"/>
        </w:object>
      </w:r>
      <w:r>
        <w:t xml:space="preserve"> </w:t>
      </w:r>
      <w:r>
        <w:t>的半衰期可以进行考古年代断定，即碳</w:t>
      </w:r>
      <w:r>
        <w:t>14</w:t>
      </w:r>
      <w:r>
        <w:t>测年法，故</w:t>
      </w:r>
      <w:r>
        <w:t>D</w:t>
      </w:r>
      <w:r>
        <w:t>正确。</w:t>
      </w:r>
    </w:p>
    <w:p w14:paraId="3B5D2EEA" w14:textId="77777777" w:rsidR="007E482B" w:rsidRDefault="007E482B" w:rsidP="007E482B">
      <w:r>
        <w:t>故选</w:t>
      </w:r>
      <w:r>
        <w:t>ACD</w:t>
      </w:r>
      <w:r>
        <w:t>。</w:t>
      </w:r>
    </w:p>
    <w:p w14:paraId="00DD8C2C" w14:textId="77777777" w:rsidR="007E482B" w:rsidRDefault="007E482B" w:rsidP="007E482B">
      <w:r>
        <w:t>16</w:t>
      </w:r>
      <w:r>
        <w:t>．（</w:t>
      </w:r>
      <w:r>
        <w:t>1</w:t>
      </w:r>
      <w:r>
        <w:t>）</w:t>
      </w:r>
      <w:r>
        <w:t>[1]</w:t>
      </w:r>
      <w:r>
        <w:t>质量亏损</w:t>
      </w:r>
      <w:r>
        <w:t xml:space="preserve"> </w:t>
      </w:r>
      <w:r>
        <w:object w:dxaOrig="2340" w:dyaOrig="355" w14:anchorId="25A9F834">
          <v:shape id="_x0000_i1121" type="#_x0000_t75" alt="eqId957b6a5589b34397e97a72f20c7c5caf" style="width:117.1pt;height:18.2pt" o:ole="">
            <v:imagedata r:id="rId206" o:title="eqId957b6a5589b34397e97a72f20c7c5caf"/>
          </v:shape>
          <o:OLEObject Type="Embed" ProgID="Equation.DSMT4" ShapeID="_x0000_i1121" DrawAspect="Content" ObjectID="_1838893215" r:id="rId207"/>
        </w:object>
      </w:r>
      <w:r>
        <w:t>。</w:t>
      </w:r>
    </w:p>
    <w:p w14:paraId="4E571A32" w14:textId="77777777" w:rsidR="007E482B" w:rsidRDefault="007E482B" w:rsidP="007E482B">
      <w:r>
        <w:t>根据爱因斯坦质能方程，释放的能量</w:t>
      </w:r>
      <w:r>
        <w:t xml:space="preserve"> </w:t>
      </w:r>
      <w:r>
        <w:object w:dxaOrig="3045" w:dyaOrig="356" w14:anchorId="04A39911">
          <v:shape id="_x0000_i1122" type="#_x0000_t75" alt="eqId3adbea0140f18d8414736843d934cd72" style="width:152.7pt;height:18.2pt" o:ole="">
            <v:imagedata r:id="rId208" o:title="eqId3adbea0140f18d8414736843d934cd72"/>
          </v:shape>
          <o:OLEObject Type="Embed" ProgID="Equation.DSMT4" ShapeID="_x0000_i1122" DrawAspect="Content" ObjectID="_1838893216" r:id="rId209"/>
        </w:object>
      </w:r>
    </w:p>
    <w:p w14:paraId="7E94E26D" w14:textId="77777777" w:rsidR="007E482B" w:rsidRDefault="007E482B" w:rsidP="007E482B">
      <w:r>
        <w:t>（</w:t>
      </w:r>
      <w:r>
        <w:t>2</w:t>
      </w:r>
      <w:r>
        <w:t>）</w:t>
      </w:r>
      <w:r>
        <w:t>[2]</w:t>
      </w:r>
      <w:r>
        <w:t>氘核带正电，从</w:t>
      </w:r>
      <w:r>
        <w:rPr>
          <w:rFonts w:eastAsia="Times New Roman"/>
          <w:i/>
        </w:rPr>
        <w:t>A</w:t>
      </w:r>
      <w:r>
        <w:t>点沿切线方向射入，根据左手定则，洛伦兹力指向圆心</w:t>
      </w:r>
      <w:r>
        <w:rPr>
          <w:rFonts w:eastAsia="Times New Roman"/>
          <w:i/>
        </w:rPr>
        <w:t>O</w:t>
      </w:r>
      <w:r>
        <w:t>，粒子做匀速圆周运动。设粒子轨道半径为</w:t>
      </w:r>
      <w:r>
        <w:t xml:space="preserve"> </w:t>
      </w:r>
      <w:r>
        <w:object w:dxaOrig="159" w:dyaOrig="159" w14:anchorId="1333E12B">
          <v:shape id="_x0000_i1123" type="#_x0000_t75" alt="eqId11bc05f41215f9894e11d1df0465751a" style="width:7.9pt;height:7.9pt" o:ole="">
            <v:imagedata r:id="rId210" o:title="eqId11bc05f41215f9894e11d1df0465751a"/>
          </v:shape>
          <o:OLEObject Type="Embed" ProgID="Equation.DSMT4" ShapeID="_x0000_i1123" DrawAspect="Content" ObjectID="_1838893217" r:id="rId211"/>
        </w:object>
      </w:r>
      <w:r>
        <w:t>，由牛顿第二定律得</w:t>
      </w:r>
      <w:r>
        <w:object w:dxaOrig="1056" w:dyaOrig="581" w14:anchorId="4851E6BE">
          <v:shape id="_x0000_i1124" type="#_x0000_t75" alt="eqId9a1491b76fab0d91c57e565e37051226" style="width:53pt;height:29.25pt" o:ole="">
            <v:imagedata r:id="rId212" o:title="eqId9a1491b76fab0d91c57e565e37051226"/>
          </v:shape>
          <o:OLEObject Type="Embed" ProgID="Equation.DSMT4" ShapeID="_x0000_i1124" DrawAspect="Content" ObjectID="_1838893218" r:id="rId213"/>
        </w:object>
      </w:r>
    </w:p>
    <w:p w14:paraId="30BF7B57" w14:textId="77777777" w:rsidR="007E482B" w:rsidRDefault="007E482B" w:rsidP="007E482B">
      <w:r>
        <w:t>解得速度</w:t>
      </w:r>
      <w:r>
        <w:object w:dxaOrig="721" w:dyaOrig="590" w14:anchorId="090DE2BD">
          <v:shape id="_x0000_i1125" type="#_x0000_t75" alt="eqId66664dac75baaa932bd29073ffa14482" style="width:36.4pt;height:30.05pt" o:ole="">
            <v:imagedata r:id="rId214" o:title="eqId66664dac75baaa932bd29073ffa14482"/>
          </v:shape>
          <o:OLEObject Type="Embed" ProgID="Equation.DSMT4" ShapeID="_x0000_i1125" DrawAspect="Content" ObjectID="_1838893219" r:id="rId215"/>
        </w:object>
      </w:r>
      <w:r>
        <w:t>。</w:t>
      </w:r>
    </w:p>
    <w:p w14:paraId="3CEB894E" w14:textId="77777777" w:rsidR="007E482B" w:rsidRDefault="007E482B" w:rsidP="007E482B">
      <w:r>
        <w:t>要使粒子不穿越外圆边界，粒子运动轨迹的最远点不能超过外圆半径</w:t>
      </w:r>
      <w:r>
        <w:t xml:space="preserve"> </w:t>
      </w:r>
      <w:r>
        <w:object w:dxaOrig="264" w:dyaOrig="317" w14:anchorId="74C02CB9">
          <v:shape id="_x0000_i1126" type="#_x0000_t75" alt="eqId9c69fdea31c367d1f7e7bbd245d1ed56" style="width:12.65pt;height:15.8pt" o:ole="">
            <v:imagedata r:id="rId216" o:title="eqId9c69fdea31c367d1f7e7bbd245d1ed56"/>
          </v:shape>
          <o:OLEObject Type="Embed" ProgID="Equation.DSMT4" ShapeID="_x0000_i1126" DrawAspect="Content" ObjectID="_1838893220" r:id="rId217"/>
        </w:object>
      </w:r>
      <w:r>
        <w:t>。由几何关系可知，粒子从内圆</w:t>
      </w:r>
      <w:r>
        <w:rPr>
          <w:rFonts w:eastAsia="Times New Roman"/>
          <w:i/>
        </w:rPr>
        <w:t>A</w:t>
      </w:r>
      <w:r>
        <w:t>点出发，轨迹圆心在</w:t>
      </w:r>
      <w:r>
        <w:rPr>
          <w:rFonts w:eastAsia="Times New Roman"/>
          <w:i/>
        </w:rPr>
        <w:t>OA</w:t>
      </w:r>
      <w:r>
        <w:t>连线上，轨迹离</w:t>
      </w:r>
      <w:r>
        <w:rPr>
          <w:rFonts w:eastAsia="Times New Roman"/>
          <w:i/>
        </w:rPr>
        <w:t>O</w:t>
      </w:r>
      <w:r>
        <w:t>点最远距离为</w:t>
      </w:r>
      <w:r>
        <w:t xml:space="preserve"> </w:t>
      </w:r>
      <w:r>
        <w:object w:dxaOrig="651" w:dyaOrig="319" w14:anchorId="0B809AAA">
          <v:shape id="_x0000_i1127" type="#_x0000_t75" alt="eqId7182398d06150c35b14630c5e4c49029" style="width:32.45pt;height:15.8pt" o:ole="">
            <v:imagedata r:id="rId218" o:title="eqId7182398d06150c35b14630c5e4c49029"/>
          </v:shape>
          <o:OLEObject Type="Embed" ProgID="Equation.DSMT4" ShapeID="_x0000_i1127" DrawAspect="Content" ObjectID="_1838893221" r:id="rId219"/>
        </w:object>
      </w:r>
      <w:r>
        <w:t>。临界条件为</w:t>
      </w:r>
      <w:r>
        <w:t xml:space="preserve"> </w:t>
      </w:r>
      <w:r>
        <w:object w:dxaOrig="1056" w:dyaOrig="317" w14:anchorId="5FBA1D22">
          <v:shape id="_x0000_i1128" type="#_x0000_t75" alt="eqId7634396e3be8a929f7bd1b1694786dc0" style="width:53pt;height:15.8pt" o:ole="">
            <v:imagedata r:id="rId220" o:title="eqId7634396e3be8a929f7bd1b1694786dc0"/>
          </v:shape>
          <o:OLEObject Type="Embed" ProgID="Equation.DSMT4" ShapeID="_x0000_i1128" DrawAspect="Content" ObjectID="_1838893222" r:id="rId221"/>
        </w:object>
      </w:r>
    </w:p>
    <w:p w14:paraId="32FF40DD" w14:textId="77777777" w:rsidR="007E482B" w:rsidRDefault="007E482B" w:rsidP="007E482B">
      <w:r>
        <w:t>解得最大半径</w:t>
      </w:r>
      <w:r>
        <w:t xml:space="preserve"> </w:t>
      </w:r>
      <w:r>
        <w:object w:dxaOrig="1196" w:dyaOrig="539" w14:anchorId="01FC9618">
          <v:shape id="_x0000_i1129" type="#_x0000_t75" alt="eqId57a8b1f44091389747b3451f133298da" style="width:59.35pt;height:26.9pt" o:ole="">
            <v:imagedata r:id="rId222" o:title="eqId57a8b1f44091389747b3451f133298da"/>
          </v:shape>
          <o:OLEObject Type="Embed" ProgID="Equation.DSMT4" ShapeID="_x0000_i1129" DrawAspect="Content" ObjectID="_1838893223" r:id="rId223"/>
        </w:object>
      </w:r>
      <w:r>
        <w:t>。</w:t>
      </w:r>
    </w:p>
    <w:p w14:paraId="05683BBA" w14:textId="77777777" w:rsidR="007E482B" w:rsidRDefault="007E482B" w:rsidP="007E482B">
      <w:r>
        <w:t>代入速度公式得最大速度</w:t>
      </w:r>
      <w:r>
        <w:object w:dxaOrig="1637" w:dyaOrig="634" w14:anchorId="5216CA0B">
          <v:shape id="_x0000_i1130" type="#_x0000_t75" alt="eqIdcd6b882e0faf1111c0855b1705db9b02" style="width:81.5pt;height:31.65pt" o:ole="">
            <v:imagedata r:id="rId224" o:title="eqIdcd6b882e0faf1111c0855b1705db9b02"/>
          </v:shape>
          <o:OLEObject Type="Embed" ProgID="Equation.DSMT4" ShapeID="_x0000_i1130" DrawAspect="Content" ObjectID="_1838893224" r:id="rId225"/>
        </w:object>
      </w:r>
    </w:p>
    <w:p w14:paraId="043B6153" w14:textId="77777777" w:rsidR="00210FB3" w:rsidRDefault="00210FB3" w:rsidP="00210FB3">
      <w:pPr>
        <w:pStyle w:val="2"/>
      </w:pPr>
      <w:r>
        <w:rPr>
          <w:rFonts w:hint="eastAsia"/>
        </w:rPr>
        <w:t>六</w:t>
      </w:r>
      <w:r>
        <w:rPr>
          <w:rFonts w:hint="eastAsia"/>
        </w:rPr>
        <w:t xml:space="preserve">  </w:t>
      </w:r>
      <w:r>
        <w:rPr>
          <w:rFonts w:hint="eastAsia"/>
        </w:rPr>
        <w:t>飞行时间质谱仪（</w:t>
      </w:r>
      <w:r>
        <w:rPr>
          <w:rFonts w:hint="eastAsia"/>
        </w:rPr>
        <w:t>15</w:t>
      </w:r>
      <w:r>
        <w:rPr>
          <w:rFonts w:hint="eastAsia"/>
        </w:rPr>
        <w:t>分）</w:t>
      </w:r>
    </w:p>
    <w:p w14:paraId="332C18C0" w14:textId="77777777" w:rsidR="007E482B" w:rsidRDefault="007E482B" w:rsidP="007E482B">
      <w:r>
        <w:t>【解析】</w:t>
      </w:r>
      <w:r>
        <w:t>17</w:t>
      </w:r>
      <w:r>
        <w:t>．设离子的质量为</w:t>
      </w:r>
      <w:r>
        <w:rPr>
          <w:rFonts w:eastAsia="Times New Roman"/>
          <w:i/>
        </w:rPr>
        <w:t>m</w:t>
      </w:r>
      <w:r>
        <w:t>，电荷量为</w:t>
      </w:r>
      <w:r>
        <w:rPr>
          <w:rFonts w:eastAsia="Times New Roman"/>
          <w:i/>
        </w:rPr>
        <w:t>q</w:t>
      </w:r>
      <w:r>
        <w:t>，质荷比</w:t>
      </w:r>
      <w:r>
        <w:object w:dxaOrig="581" w:dyaOrig="581" w14:anchorId="15C17B5B">
          <v:shape id="_x0000_i1131" type="#_x0000_t75" alt="eqIdcf5855781cb87f63c00caa7d291c1ecf" style="width:29.25pt;height:29.25pt" o:ole="">
            <v:imagedata r:id="rId226" o:title="eqIdcf5855781cb87f63c00caa7d291c1ecf"/>
          </v:shape>
          <o:OLEObject Type="Embed" ProgID="Equation.DSMT4" ShapeID="_x0000_i1131" DrawAspect="Content" ObjectID="_1838893225" r:id="rId227"/>
        </w:object>
      </w:r>
    </w:p>
    <w:p w14:paraId="3DBE5DF5" w14:textId="77777777" w:rsidR="007E482B" w:rsidRDefault="007E482B" w:rsidP="007E482B">
      <w:r>
        <w:t>离子在加速电场中加速，由动能定理得</w:t>
      </w:r>
      <w:r>
        <w:object w:dxaOrig="1126" w:dyaOrig="543" w14:anchorId="3AA61678">
          <v:shape id="_x0000_i1132" type="#_x0000_t75" alt="eqId2fbaf8cb54716df49865e2439e8823b2" style="width:56.2pt;height:26.9pt" o:ole="">
            <v:imagedata r:id="rId228" o:title="eqId2fbaf8cb54716df49865e2439e8823b2"/>
          </v:shape>
          <o:OLEObject Type="Embed" ProgID="Equation.DSMT4" ShapeID="_x0000_i1132" DrawAspect="Content" ObjectID="_1838893226" r:id="rId229"/>
        </w:object>
      </w:r>
    </w:p>
    <w:p w14:paraId="4B276289" w14:textId="77777777" w:rsidR="007E482B" w:rsidRDefault="007E482B" w:rsidP="007E482B">
      <w:r>
        <w:lastRenderedPageBreak/>
        <w:t>解得离子进入漂移区的速度</w:t>
      </w:r>
      <w:r>
        <w:object w:dxaOrig="1778" w:dyaOrig="619" w14:anchorId="10B8CD38">
          <v:shape id="_x0000_i1133" type="#_x0000_t75" alt="eqIdfe0fdf58b9ca3a46a4cadb5682b5dd41" style="width:88.6pt;height:30.85pt" o:ole="">
            <v:imagedata r:id="rId230" o:title="eqIdfe0fdf58b9ca3a46a4cadb5682b5dd41"/>
          </v:shape>
          <o:OLEObject Type="Embed" ProgID="Equation.DSMT4" ShapeID="_x0000_i1133" DrawAspect="Content" ObjectID="_1838893227" r:id="rId231"/>
        </w:object>
      </w:r>
    </w:p>
    <w:p w14:paraId="40FBF624" w14:textId="77777777" w:rsidR="007E482B" w:rsidRDefault="007E482B" w:rsidP="007E482B">
      <w:r>
        <w:t>离子在漂移区做匀速直线运动，飞行时间</w:t>
      </w:r>
      <w:r>
        <w:object w:dxaOrig="1390" w:dyaOrig="675" w14:anchorId="1CA585BC">
          <v:shape id="_x0000_i1134" type="#_x0000_t75" alt="eqId9c9628f715c82f8b7978d82b908fd0b9" style="width:68.85pt;height:34pt" o:ole="">
            <v:imagedata r:id="rId232" o:title="eqId9c9628f715c82f8b7978d82b908fd0b9"/>
          </v:shape>
          <o:OLEObject Type="Embed" ProgID="Equation.DSMT4" ShapeID="_x0000_i1134" DrawAspect="Content" ObjectID="_1838893228" r:id="rId233"/>
        </w:object>
      </w:r>
    </w:p>
    <w:p w14:paraId="1D1E8AC9" w14:textId="77777777" w:rsidR="007E482B" w:rsidRDefault="007E482B" w:rsidP="007E482B">
      <w:r>
        <w:t>甲、乙离子的飞行时间分别为</w:t>
      </w:r>
      <w:r>
        <w:t xml:space="preserve"> </w:t>
      </w:r>
      <w:r>
        <w:object w:dxaOrig="1056" w:dyaOrig="673" w14:anchorId="15082D1B">
          <v:shape id="_x0000_i1135" type="#_x0000_t75" alt="eqId446acc166a3022f7166e5a2b7fa011f4" style="width:53pt;height:34pt" o:ole="">
            <v:imagedata r:id="rId234" o:title="eqId446acc166a3022f7166e5a2b7fa011f4"/>
          </v:shape>
          <o:OLEObject Type="Embed" ProgID="Equation.DSMT4" ShapeID="_x0000_i1135" DrawAspect="Content" ObjectID="_1838893229" r:id="rId235"/>
        </w:object>
      </w:r>
      <w:r>
        <w:t>，</w:t>
      </w:r>
      <w:r>
        <w:object w:dxaOrig="1091" w:dyaOrig="670" w14:anchorId="75B713EF">
          <v:shape id="_x0000_i1136" type="#_x0000_t75" alt="eqIdf682acffd12c722632e8ec03f73c3556" style="width:54.6pt;height:33.25pt" o:ole="">
            <v:imagedata r:id="rId236" o:title="eqIdf682acffd12c722632e8ec03f73c3556"/>
          </v:shape>
          <o:OLEObject Type="Embed" ProgID="Equation.DSMT4" ShapeID="_x0000_i1136" DrawAspect="Content" ObjectID="_1838893230" r:id="rId237"/>
        </w:object>
      </w:r>
      <w:r>
        <w:t>。</w:t>
      </w:r>
    </w:p>
    <w:p w14:paraId="37BF1457" w14:textId="77777777" w:rsidR="007E482B" w:rsidRDefault="007E482B" w:rsidP="007E482B">
      <w:r>
        <w:t>因为</w:t>
      </w:r>
      <w:r>
        <w:t xml:space="preserve"> </w:t>
      </w:r>
      <w:r>
        <w:object w:dxaOrig="598" w:dyaOrig="319" w14:anchorId="0B84C1B2">
          <v:shape id="_x0000_i1137" type="#_x0000_t75" alt="eqId9191712a1b57c344f90cd7df9a624c80" style="width:30.05pt;height:15.8pt" o:ole="">
            <v:imagedata r:id="rId238" o:title="eqId9191712a1b57c344f90cd7df9a624c80"/>
          </v:shape>
          <o:OLEObject Type="Embed" ProgID="Equation.DSMT4" ShapeID="_x0000_i1137" DrawAspect="Content" ObjectID="_1838893231" r:id="rId239"/>
        </w:object>
      </w:r>
      <w:r>
        <w:t>，所以甲、乙离子到达探测器的飞行时间差为</w:t>
      </w:r>
      <w:r>
        <w:object w:dxaOrig="2710" w:dyaOrig="634" w14:anchorId="7F078587">
          <v:shape id="_x0000_i1138" type="#_x0000_t75" alt="eqId3623b7db137acc6c990680e3dd293ba5" style="width:135.3pt;height:31.65pt" o:ole="">
            <v:imagedata r:id="rId240" o:title="eqId3623b7db137acc6c990680e3dd293ba5"/>
          </v:shape>
          <o:OLEObject Type="Embed" ProgID="Equation.DSMT4" ShapeID="_x0000_i1138" DrawAspect="Content" ObjectID="_1838893232" r:id="rId241"/>
        </w:object>
      </w:r>
    </w:p>
    <w:p w14:paraId="387C26D9" w14:textId="77777777" w:rsidR="007E482B" w:rsidRDefault="007E482B" w:rsidP="007E482B">
      <w:r>
        <w:t>18</w:t>
      </w:r>
      <w:r>
        <w:t>．由第</w:t>
      </w:r>
      <w:r>
        <w:t>1</w:t>
      </w:r>
      <w:r>
        <w:t>问可知，飞行时间差</w:t>
      </w:r>
      <w:r>
        <w:t xml:space="preserve"> </w:t>
      </w:r>
      <w:r>
        <w:object w:dxaOrig="2059" w:dyaOrig="634" w14:anchorId="5E9A9144">
          <v:shape id="_x0000_i1139" type="#_x0000_t75" alt="eqIdc1fef6f4a97533be8788968c1ed8c9ac" style="width:102.85pt;height:31.65pt" o:ole="">
            <v:imagedata r:id="rId242" o:title="eqIdc1fef6f4a97533be8788968c1ed8c9ac"/>
          </v:shape>
          <o:OLEObject Type="Embed" ProgID="Equation.DSMT4" ShapeID="_x0000_i1139" DrawAspect="Content" ObjectID="_1838893233" r:id="rId243"/>
        </w:object>
      </w:r>
      <w:r>
        <w:t>。</w:t>
      </w:r>
    </w:p>
    <w:p w14:paraId="0DEB1320" w14:textId="77777777" w:rsidR="007E482B" w:rsidRDefault="007E482B" w:rsidP="007E482B">
      <w:r>
        <w:t>A</w:t>
      </w:r>
      <w:r>
        <w:t>．增大加速电场的电压</w:t>
      </w:r>
      <w:r>
        <w:t xml:space="preserve"> </w:t>
      </w:r>
      <w:r>
        <w:object w:dxaOrig="281" w:dyaOrig="322" w14:anchorId="6AC3B60B">
          <v:shape id="_x0000_i1140" type="#_x0000_t75" alt="eqId1fb756b62e497a1a340c71f16af13cd7" style="width:14.25pt;height:15.8pt" o:ole="">
            <v:imagedata r:id="rId244" o:title="eqId1fb756b62e497a1a340c71f16af13cd7"/>
          </v:shape>
          <o:OLEObject Type="Embed" ProgID="Equation.DSMT4" ShapeID="_x0000_i1140" DrawAspect="Content" ObjectID="_1838893234" r:id="rId245"/>
        </w:object>
      </w:r>
      <w:r>
        <w:t>，</w:t>
      </w:r>
      <w:r>
        <w:object w:dxaOrig="264" w:dyaOrig="251" w14:anchorId="712BA3C0">
          <v:shape id="_x0000_i1141" type="#_x0000_t75" alt="eqIded18818e182aa1d47817e5408b26bbb1" style="width:12.65pt;height:12.65pt" o:ole="">
            <v:imagedata r:id="rId246" o:title="eqIded18818e182aa1d47817e5408b26bbb1"/>
          </v:shape>
          <o:OLEObject Type="Embed" ProgID="Equation.DSMT4" ShapeID="_x0000_i1141" DrawAspect="Content" ObjectID="_1838893235" r:id="rId247"/>
        </w:object>
      </w:r>
      <w:r>
        <w:t>减小，故</w:t>
      </w:r>
      <w:r>
        <w:t>A</w:t>
      </w:r>
      <w:r>
        <w:t>错误。</w:t>
      </w:r>
    </w:p>
    <w:p w14:paraId="0E496042" w14:textId="77777777" w:rsidR="007E482B" w:rsidRDefault="007E482B" w:rsidP="007E482B">
      <w:r>
        <w:t>B</w:t>
      </w:r>
      <w:r>
        <w:t>．减小加速电场的电压</w:t>
      </w:r>
      <w:r>
        <w:t xml:space="preserve"> </w:t>
      </w:r>
      <w:r>
        <w:object w:dxaOrig="281" w:dyaOrig="322" w14:anchorId="32360233">
          <v:shape id="_x0000_i1142" type="#_x0000_t75" alt="eqId1fb756b62e497a1a340c71f16af13cd7" style="width:14.25pt;height:15.8pt" o:ole="">
            <v:imagedata r:id="rId244" o:title="eqId1fb756b62e497a1a340c71f16af13cd7"/>
          </v:shape>
          <o:OLEObject Type="Embed" ProgID="Equation.DSMT4" ShapeID="_x0000_i1142" DrawAspect="Content" ObjectID="_1838893236" r:id="rId248"/>
        </w:object>
      </w:r>
      <w:r>
        <w:t>，</w:t>
      </w:r>
      <w:r>
        <w:object w:dxaOrig="264" w:dyaOrig="251" w14:anchorId="5CFF2555">
          <v:shape id="_x0000_i1143" type="#_x0000_t75" alt="eqIded18818e182aa1d47817e5408b26bbb1" style="width:12.65pt;height:12.65pt" o:ole="">
            <v:imagedata r:id="rId246" o:title="eqIded18818e182aa1d47817e5408b26bbb1"/>
          </v:shape>
          <o:OLEObject Type="Embed" ProgID="Equation.DSMT4" ShapeID="_x0000_i1143" DrawAspect="Content" ObjectID="_1838893237" r:id="rId249"/>
        </w:object>
      </w:r>
      <w:r>
        <w:t>增大，故</w:t>
      </w:r>
      <w:r>
        <w:t>B</w:t>
      </w:r>
      <w:r>
        <w:t>正确。</w:t>
      </w:r>
    </w:p>
    <w:p w14:paraId="2FFE8F35" w14:textId="77777777" w:rsidR="007E482B" w:rsidRDefault="007E482B" w:rsidP="007E482B">
      <w:r>
        <w:t>C</w:t>
      </w:r>
      <w:r>
        <w:t>．增大漂移区长度</w:t>
      </w:r>
      <w:r>
        <w:t xml:space="preserve"> </w:t>
      </w:r>
      <w:r>
        <w:rPr>
          <w:rFonts w:eastAsia="Times New Roman"/>
          <w:i/>
        </w:rPr>
        <w:t>L</w:t>
      </w:r>
      <w:r>
        <w:t>，</w:t>
      </w:r>
      <w:r>
        <w:object w:dxaOrig="264" w:dyaOrig="251" w14:anchorId="434820AB">
          <v:shape id="_x0000_i1144" type="#_x0000_t75" alt="eqIded18818e182aa1d47817e5408b26bbb1" style="width:12.65pt;height:12.65pt" o:ole="">
            <v:imagedata r:id="rId246" o:title="eqIded18818e182aa1d47817e5408b26bbb1"/>
          </v:shape>
          <o:OLEObject Type="Embed" ProgID="Equation.DSMT4" ShapeID="_x0000_i1144" DrawAspect="Content" ObjectID="_1838893238" r:id="rId250"/>
        </w:object>
      </w:r>
      <w:r>
        <w:t>增大，故</w:t>
      </w:r>
      <w:r>
        <w:t>C</w:t>
      </w:r>
      <w:r>
        <w:t>正确。</w:t>
      </w:r>
    </w:p>
    <w:p w14:paraId="53C8A5D1" w14:textId="77777777" w:rsidR="007E482B" w:rsidRDefault="007E482B" w:rsidP="007E482B">
      <w:r>
        <w:t>D</w:t>
      </w:r>
      <w:r>
        <w:t>．减小漂移区长度</w:t>
      </w:r>
      <w:r>
        <w:t xml:space="preserve"> </w:t>
      </w:r>
      <w:r>
        <w:rPr>
          <w:rFonts w:eastAsia="Times New Roman"/>
          <w:i/>
        </w:rPr>
        <w:t>L</w:t>
      </w:r>
      <w:r>
        <w:t>，</w:t>
      </w:r>
      <w:r>
        <w:object w:dxaOrig="264" w:dyaOrig="251" w14:anchorId="411A2473">
          <v:shape id="_x0000_i1145" type="#_x0000_t75" alt="eqIded18818e182aa1d47817e5408b26bbb1" style="width:12.65pt;height:12.65pt" o:ole="">
            <v:imagedata r:id="rId246" o:title="eqIded18818e182aa1d47817e5408b26bbb1"/>
          </v:shape>
          <o:OLEObject Type="Embed" ProgID="Equation.DSMT4" ShapeID="_x0000_i1145" DrawAspect="Content" ObjectID="_1838893239" r:id="rId251"/>
        </w:object>
      </w:r>
      <w:r>
        <w:t>减小，故</w:t>
      </w:r>
      <w:r>
        <w:t>D</w:t>
      </w:r>
      <w:r>
        <w:t>错误。</w:t>
      </w:r>
    </w:p>
    <w:p w14:paraId="538E1A4B" w14:textId="77777777" w:rsidR="007E482B" w:rsidRDefault="007E482B" w:rsidP="007E482B">
      <w:r>
        <w:t>故选</w:t>
      </w:r>
      <w:r>
        <w:t>BC</w:t>
      </w:r>
      <w:r>
        <w:t>。</w:t>
      </w:r>
    </w:p>
    <w:p w14:paraId="0D938125" w14:textId="77777777" w:rsidR="007E482B" w:rsidRDefault="007E482B" w:rsidP="007E482B">
      <w:r>
        <w:t>19</w:t>
      </w:r>
      <w:r>
        <w:t>．设漂移区正方形边长为</w:t>
      </w:r>
      <w:r>
        <w:rPr>
          <w:rFonts w:eastAsia="Times New Roman"/>
          <w:i/>
        </w:rPr>
        <w:t>L</w:t>
      </w:r>
      <w:r>
        <w:t>，则偏转电场极板间距</w:t>
      </w:r>
      <w:r>
        <w:object w:dxaOrig="528" w:dyaOrig="251" w14:anchorId="22F531EF">
          <v:shape id="_x0000_i1146" type="#_x0000_t75" alt="eqIdf237aa8c83a7117760c5205c020e8d62" style="width:26.1pt;height:12.65pt" o:ole="">
            <v:imagedata r:id="rId252" o:title="eqIdf237aa8c83a7117760c5205c020e8d62"/>
          </v:shape>
          <o:OLEObject Type="Embed" ProgID="Equation.DSMT4" ShapeID="_x0000_i1146" DrawAspect="Content" ObjectID="_1838893240" r:id="rId253"/>
        </w:object>
      </w:r>
    </w:p>
    <w:p w14:paraId="6ECE305F" w14:textId="77777777" w:rsidR="007E482B" w:rsidRDefault="007E482B" w:rsidP="007E482B">
      <w:r>
        <w:t>离子进入偏转电场后做类平抛运动。水平方向</w:t>
      </w:r>
      <w:r>
        <w:object w:dxaOrig="545" w:dyaOrig="213" w14:anchorId="338975B7">
          <v:shape id="_x0000_i1147" type="#_x0000_t75" alt="eqId2b8bf5621539d2c046e34e01b86c2c47" style="width:26.9pt;height:10.3pt" o:ole="">
            <v:imagedata r:id="rId254" o:title="eqId2b8bf5621539d2c046e34e01b86c2c47"/>
          </v:shape>
          <o:OLEObject Type="Embed" ProgID="Equation.DSMT4" ShapeID="_x0000_i1147" DrawAspect="Content" ObjectID="_1838893241" r:id="rId255"/>
        </w:object>
      </w:r>
    </w:p>
    <w:p w14:paraId="772294BC" w14:textId="77777777" w:rsidR="007E482B" w:rsidRDefault="007E482B" w:rsidP="007E482B">
      <w:r>
        <w:t>竖直方向</w:t>
      </w:r>
      <w:r>
        <w:object w:dxaOrig="1742" w:dyaOrig="543" w14:anchorId="3B75C9CB">
          <v:shape id="_x0000_i1148" type="#_x0000_t75" alt="eqId16a8392e8697f3697b17b0dd622c18b2" style="width:87.05pt;height:26.9pt" o:ole="">
            <v:imagedata r:id="rId256" o:title="eqId16a8392e8697f3697b17b0dd622c18b2"/>
          </v:shape>
          <o:OLEObject Type="Embed" ProgID="Equation.DSMT4" ShapeID="_x0000_i1148" DrawAspect="Content" ObjectID="_1838893242" r:id="rId257"/>
        </w:object>
      </w:r>
    </w:p>
    <w:p w14:paraId="04B0E39E" w14:textId="77777777" w:rsidR="007E482B" w:rsidRDefault="007E482B" w:rsidP="007E482B">
      <w:r>
        <w:t>联立消去时间</w:t>
      </w:r>
      <w:r>
        <w:rPr>
          <w:rFonts w:eastAsia="Times New Roman"/>
          <w:i/>
        </w:rPr>
        <w:t>t</w:t>
      </w:r>
      <w:r>
        <w:t>，得轨迹方程</w:t>
      </w:r>
      <w:r>
        <w:object w:dxaOrig="2042" w:dyaOrig="580" w14:anchorId="30CB4232">
          <v:shape id="_x0000_i1149" type="#_x0000_t75" alt="eqId5df12d0ccf2da341ab1381678228b4ac" style="width:102.05pt;height:29.25pt" o:ole="">
            <v:imagedata r:id="rId258" o:title="eqId5df12d0ccf2da341ab1381678228b4ac"/>
          </v:shape>
          <o:OLEObject Type="Embed" ProgID="Equation.DSMT4" ShapeID="_x0000_i1149" DrawAspect="Content" ObjectID="_1838893243" r:id="rId259"/>
        </w:object>
      </w:r>
    </w:p>
    <w:p w14:paraId="1118C67E" w14:textId="77777777" w:rsidR="007E482B" w:rsidRDefault="007E482B" w:rsidP="007E482B">
      <w:r>
        <w:t>将加速阶段得到的</w:t>
      </w:r>
      <w:r>
        <w:object w:dxaOrig="968" w:dyaOrig="544" w14:anchorId="00B73CA7">
          <v:shape id="_x0000_i1150" type="#_x0000_t75" alt="eqId396f40f358885bdcd8513e5b07eb9d8a" style="width:48.25pt;height:26.9pt" o:ole="">
            <v:imagedata r:id="rId260" o:title="eqId396f40f358885bdcd8513e5b07eb9d8a"/>
          </v:shape>
          <o:OLEObject Type="Embed" ProgID="Equation.DSMT4" ShapeID="_x0000_i1150" DrawAspect="Content" ObjectID="_1838893244" r:id="rId261"/>
        </w:object>
      </w:r>
      <w:r>
        <w:t>代入上式，得</w:t>
      </w:r>
      <w:r>
        <w:object w:dxaOrig="2094" w:dyaOrig="844" w14:anchorId="109E86E5">
          <v:shape id="_x0000_i1151" type="#_x0000_t75" alt="eqIdef7a73f5d5ccd5d09812426349a6598a" style="width:104.45pt;height:41.95pt" o:ole="">
            <v:imagedata r:id="rId262" o:title="eqIdef7a73f5d5ccd5d09812426349a6598a"/>
          </v:shape>
          <o:OLEObject Type="Embed" ProgID="Equation.DSMT4" ShapeID="_x0000_i1151" DrawAspect="Content" ObjectID="_1838893245" r:id="rId263"/>
        </w:object>
      </w:r>
    </w:p>
    <w:p w14:paraId="42337CF1" w14:textId="407BB3F5" w:rsidR="007E482B" w:rsidRDefault="007E482B" w:rsidP="007E482B">
      <w:r>
        <w:t>由此可见，离子的运动轨迹方程</w:t>
      </w:r>
      <w:r>
        <w:rPr>
          <w:rFonts w:eastAsia="Times New Roman"/>
          <w:i/>
        </w:rPr>
        <w:t>y</w:t>
      </w:r>
      <w:r>
        <w:t>与离子的质量</w:t>
      </w:r>
      <w:r>
        <w:rPr>
          <w:rFonts w:eastAsia="Times New Roman"/>
          <w:i/>
        </w:rPr>
        <w:t>m</w:t>
      </w:r>
      <w:r>
        <w:t>、电荷量</w:t>
      </w:r>
      <w:r>
        <w:rPr>
          <w:rFonts w:eastAsia="Times New Roman"/>
          <w:i/>
        </w:rPr>
        <w:t>q</w:t>
      </w:r>
      <w:r>
        <w:t>无关，仅取决于加速电压</w:t>
      </w:r>
      <w:r>
        <w:object w:dxaOrig="281" w:dyaOrig="322" w14:anchorId="2CA9C9D3">
          <v:shape id="_x0000_i1152" type="#_x0000_t75" alt="eqId1fb756b62e497a1a340c71f16af13cd7" style="width:14.25pt;height:15.8pt" o:ole="">
            <v:imagedata r:id="rId244" o:title="eqId1fb756b62e497a1a340c71f16af13cd7"/>
          </v:shape>
          <o:OLEObject Type="Embed" ProgID="Equation.DSMT4" ShapeID="_x0000_i1152" DrawAspect="Content" ObjectID="_1838893246" r:id="rId264"/>
        </w:object>
      </w:r>
      <w:r>
        <w:t>、偏转电压</w:t>
      </w:r>
      <w:r>
        <w:object w:dxaOrig="264" w:dyaOrig="317" w14:anchorId="08B05F56">
          <v:shape id="_x0000_i1153" type="#_x0000_t75" alt="eqId92f9d6b5bdefed8644cd52afe9512086" style="width:12.65pt;height:15.8pt" o:ole="">
            <v:imagedata r:id="rId265" o:title="eqId92f9d6b5bdefed8644cd52afe9512086"/>
          </v:shape>
          <o:OLEObject Type="Embed" ProgID="Equation.DSMT4" ShapeID="_x0000_i1153" DrawAspect="Content" ObjectID="_1838893247" r:id="rId266"/>
        </w:object>
      </w:r>
      <w:r>
        <w:t>和几何尺寸</w:t>
      </w:r>
      <w:r>
        <w:rPr>
          <w:rFonts w:eastAsia="Times New Roman"/>
          <w:i/>
        </w:rPr>
        <w:t>L</w:t>
      </w:r>
      <w:r>
        <w:t>。因此，甲、乙离子的运动轨迹重合。</w:t>
      </w:r>
    </w:p>
    <w:p w14:paraId="3ED0444C" w14:textId="77777777" w:rsidR="007E482B" w:rsidRDefault="007E482B" w:rsidP="007E482B"/>
    <w:p w14:paraId="4E6CDDFA" w14:textId="77777777" w:rsidR="007E482B" w:rsidRPr="007E482B" w:rsidRDefault="007E482B" w:rsidP="007E482B">
      <w:pPr>
        <w:sectPr w:rsidR="007E482B" w:rsidRPr="007E482B" w:rsidSect="00210FB3">
          <w:footerReference w:type="default" r:id="rId267"/>
          <w:pgSz w:w="11907" w:h="16840" w:code="9"/>
          <w:pgMar w:top="1440" w:right="1797" w:bottom="1440" w:left="1797" w:header="851" w:footer="964" w:gutter="0"/>
          <w:pgNumType w:start="1"/>
          <w:cols w:space="425"/>
          <w:docGrid w:type="lines" w:linePitch="312"/>
        </w:sectPr>
      </w:pPr>
    </w:p>
    <w:p w14:paraId="2E4197C3" w14:textId="77777777" w:rsidR="00210FB3" w:rsidRDefault="00210FB3" w:rsidP="00210FB3">
      <w:pPr>
        <w:tabs>
          <w:tab w:val="left" w:pos="1440"/>
          <w:tab w:val="center" w:pos="4196"/>
        </w:tabs>
        <w:spacing w:line="300" w:lineRule="auto"/>
        <w:jc w:val="center"/>
        <w:rPr>
          <w:rFonts w:eastAsia="黑体"/>
          <w:sz w:val="36"/>
          <w:szCs w:val="36"/>
        </w:rPr>
      </w:pPr>
      <w:r>
        <w:rPr>
          <w:rFonts w:eastAsia="黑体"/>
          <w:sz w:val="36"/>
          <w:szCs w:val="36"/>
        </w:rPr>
        <w:lastRenderedPageBreak/>
        <w:t>松江区</w:t>
      </w:r>
      <w:r>
        <w:rPr>
          <w:rFonts w:eastAsia="黑体" w:hint="eastAsia"/>
          <w:sz w:val="36"/>
          <w:szCs w:val="36"/>
        </w:rPr>
        <w:t>2025</w:t>
      </w:r>
      <w:r>
        <w:rPr>
          <w:rFonts w:eastAsia="黑体" w:hint="eastAsia"/>
          <w:sz w:val="36"/>
          <w:szCs w:val="36"/>
        </w:rPr>
        <w:t>学年高三总复习阶段模拟练习</w:t>
      </w:r>
    </w:p>
    <w:p w14:paraId="1FA219E2" w14:textId="77777777" w:rsidR="00210FB3" w:rsidRPr="00210FB3" w:rsidRDefault="00210FB3" w:rsidP="00210FB3">
      <w:pPr>
        <w:pStyle w:val="1"/>
        <w:rPr>
          <w:color w:val="EE0000"/>
        </w:rPr>
      </w:pPr>
      <w:r>
        <w:rPr>
          <w:sz w:val="36"/>
          <w:szCs w:val="36"/>
        </w:rPr>
        <w:t>高三</w:t>
      </w:r>
      <w:r>
        <w:rPr>
          <w:rFonts w:hint="eastAsia"/>
          <w:sz w:val="36"/>
          <w:szCs w:val="36"/>
        </w:rPr>
        <w:t>物理</w:t>
      </w:r>
      <w:r w:rsidRPr="00210FB3">
        <w:rPr>
          <w:rFonts w:hint="eastAsia"/>
          <w:color w:val="EE0000"/>
        </w:rPr>
        <w:t>原稿</w:t>
      </w:r>
    </w:p>
    <w:p w14:paraId="1F4F7B4C" w14:textId="77777777" w:rsidR="00210FB3" w:rsidRDefault="00210FB3" w:rsidP="00210FB3">
      <w:pPr>
        <w:pStyle w:val="a8"/>
        <w:adjustRightInd w:val="0"/>
        <w:spacing w:line="300" w:lineRule="auto"/>
        <w:ind w:leftChars="-1" w:right="26" w:hangingChars="1" w:hanging="2"/>
        <w:jc w:val="right"/>
        <w:rPr>
          <w:rFonts w:ascii="Times New Roman" w:hAnsi="Times New Roman"/>
          <w:lang w:val="en-US"/>
        </w:rPr>
      </w:pPr>
      <w:r>
        <w:rPr>
          <w:rFonts w:ascii="Times New Roman" w:eastAsia="楷体_GB2312" w:hAnsi="Times New Roman"/>
        </w:rPr>
        <w:t>（满分</w:t>
      </w:r>
      <w:r>
        <w:rPr>
          <w:rFonts w:ascii="Times New Roman" w:eastAsia="楷体_GB2312" w:hAnsi="Times New Roman" w:hint="eastAsia"/>
          <w:color w:val="000000" w:themeColor="text1"/>
          <w:lang w:val="en-US"/>
        </w:rPr>
        <w:t>100</w:t>
      </w:r>
      <w:r>
        <w:rPr>
          <w:rFonts w:ascii="Times New Roman" w:eastAsia="楷体_GB2312" w:hAnsi="Times New Roman"/>
        </w:rPr>
        <w:t>分，完卷时间</w:t>
      </w:r>
      <w:r>
        <w:rPr>
          <w:rFonts w:ascii="Times New Roman" w:eastAsia="楷体_GB2312" w:hAnsi="Times New Roman" w:hint="eastAsia"/>
          <w:color w:val="000000" w:themeColor="text1"/>
          <w:lang w:val="en-US"/>
        </w:rPr>
        <w:t>60</w:t>
      </w:r>
      <w:r>
        <w:rPr>
          <w:rFonts w:ascii="Times New Roman" w:eastAsia="楷体_GB2312" w:hAnsi="Times New Roman"/>
        </w:rPr>
        <w:t>分钟）</w:t>
      </w:r>
      <w:r>
        <w:rPr>
          <w:rFonts w:ascii="Times New Roman" w:hAnsi="Times New Roman"/>
        </w:rPr>
        <w:t xml:space="preserve">                 </w:t>
      </w:r>
      <w:r>
        <w:rPr>
          <w:rFonts w:ascii="Times New Roman" w:hAnsi="Times New Roman" w:hint="eastAsia"/>
          <w:lang w:val="en-US"/>
        </w:rPr>
        <w:t>2026</w:t>
      </w:r>
      <w:r>
        <w:rPr>
          <w:rFonts w:ascii="Times New Roman" w:hAnsi="Times New Roman"/>
        </w:rPr>
        <w:t>.</w:t>
      </w:r>
      <w:r>
        <w:rPr>
          <w:rFonts w:ascii="Times New Roman" w:hAnsi="Times New Roman" w:hint="eastAsia"/>
          <w:lang w:val="en-US"/>
        </w:rPr>
        <w:t>04</w:t>
      </w:r>
    </w:p>
    <w:p w14:paraId="4739E64E" w14:textId="77777777" w:rsidR="00210FB3" w:rsidRDefault="00210FB3" w:rsidP="00210FB3">
      <w:pPr>
        <w:adjustRightInd w:val="0"/>
        <w:spacing w:line="264" w:lineRule="auto"/>
        <w:rPr>
          <w:rFonts w:eastAsia="黑体"/>
          <w:szCs w:val="21"/>
        </w:rPr>
      </w:pPr>
      <w:r>
        <w:rPr>
          <w:rFonts w:eastAsia="黑体" w:hint="eastAsia"/>
          <w:szCs w:val="21"/>
        </w:rPr>
        <w:t>学生注意：</w:t>
      </w:r>
    </w:p>
    <w:p w14:paraId="1345140F" w14:textId="77777777" w:rsidR="00210FB3" w:rsidRDefault="00210FB3" w:rsidP="00210FB3">
      <w:pPr>
        <w:numPr>
          <w:ilvl w:val="0"/>
          <w:numId w:val="1"/>
        </w:numPr>
        <w:adjustRightInd w:val="0"/>
        <w:spacing w:line="264" w:lineRule="auto"/>
        <w:ind w:left="420" w:hangingChars="200" w:hanging="420"/>
        <w:rPr>
          <w:rFonts w:eastAsia="楷体"/>
          <w:szCs w:val="21"/>
        </w:rPr>
      </w:pPr>
      <w:r>
        <w:rPr>
          <w:rFonts w:eastAsia="楷体" w:hint="eastAsia"/>
          <w:szCs w:val="21"/>
        </w:rPr>
        <w:t>本练习分设试卷和答题纸。答题前，务必在答题纸上填写学校、班级、姓名、编号，并将核对后的条形码贴在指定位置上。</w:t>
      </w:r>
    </w:p>
    <w:p w14:paraId="5C1F2F22" w14:textId="77777777" w:rsidR="00210FB3" w:rsidRDefault="00210FB3" w:rsidP="00210FB3">
      <w:pPr>
        <w:numPr>
          <w:ilvl w:val="0"/>
          <w:numId w:val="1"/>
        </w:numPr>
        <w:adjustRightInd w:val="0"/>
        <w:spacing w:line="264" w:lineRule="auto"/>
        <w:ind w:left="420" w:hangingChars="200" w:hanging="420"/>
        <w:rPr>
          <w:rFonts w:eastAsia="楷体"/>
          <w:szCs w:val="21"/>
        </w:rPr>
      </w:pPr>
      <w:r>
        <w:rPr>
          <w:rFonts w:eastAsia="楷体" w:hint="eastAsia"/>
          <w:szCs w:val="21"/>
        </w:rPr>
        <w:t>本试卷标注“多选”的试题，每小题有</w:t>
      </w:r>
      <w:r>
        <w:rPr>
          <w:rFonts w:eastAsia="楷体" w:hint="eastAsia"/>
          <w:szCs w:val="21"/>
        </w:rPr>
        <w:t>2~3</w:t>
      </w:r>
      <w:r>
        <w:rPr>
          <w:rFonts w:eastAsia="楷体" w:hint="eastAsia"/>
          <w:szCs w:val="21"/>
        </w:rPr>
        <w:t>个正确选项，漏选给一半分，错选不给分；未特别标注的选择类试题，每小题只有</w:t>
      </w:r>
      <w:r>
        <w:rPr>
          <w:rFonts w:eastAsia="楷体" w:hint="eastAsia"/>
          <w:szCs w:val="21"/>
        </w:rPr>
        <w:t>1</w:t>
      </w:r>
      <w:r>
        <w:rPr>
          <w:rFonts w:eastAsia="楷体" w:hint="eastAsia"/>
          <w:szCs w:val="21"/>
        </w:rPr>
        <w:t>个正确选项。</w:t>
      </w:r>
    </w:p>
    <w:p w14:paraId="33600138" w14:textId="77777777" w:rsidR="00210FB3" w:rsidRDefault="00210FB3" w:rsidP="00210FB3">
      <w:pPr>
        <w:numPr>
          <w:ilvl w:val="0"/>
          <w:numId w:val="1"/>
        </w:numPr>
        <w:adjustRightInd w:val="0"/>
        <w:spacing w:line="264" w:lineRule="auto"/>
        <w:ind w:left="420" w:hangingChars="200" w:hanging="420"/>
        <w:rPr>
          <w:rFonts w:eastAsia="楷体" w:hAnsi="楷体" w:hint="eastAsia"/>
          <w:szCs w:val="21"/>
        </w:rPr>
      </w:pPr>
      <w:r>
        <w:rPr>
          <w:rFonts w:eastAsia="楷体" w:hint="eastAsia"/>
          <w:szCs w:val="21"/>
        </w:rPr>
        <w:t>在列式计算、逻辑推理以及回答问题过程中，须给出必要的图示、文字说明、公式、演算等。</w:t>
      </w:r>
    </w:p>
    <w:p w14:paraId="051BA155" w14:textId="77777777" w:rsidR="00210FB3" w:rsidRDefault="00210FB3" w:rsidP="00210FB3">
      <w:pPr>
        <w:adjustRightInd w:val="0"/>
        <w:spacing w:line="264" w:lineRule="auto"/>
        <w:ind w:leftChars="-200" w:left="-420"/>
        <w:rPr>
          <w:rFonts w:eastAsia="楷体" w:hAnsi="楷体" w:hint="eastAsia"/>
          <w:szCs w:val="21"/>
        </w:rPr>
      </w:pPr>
    </w:p>
    <w:p w14:paraId="1008E125" w14:textId="77777777" w:rsidR="00210FB3" w:rsidRDefault="00210FB3" w:rsidP="00210FB3">
      <w:pPr>
        <w:tabs>
          <w:tab w:val="left" w:pos="2310"/>
          <w:tab w:val="left" w:pos="4200"/>
          <w:tab w:val="left" w:pos="6090"/>
        </w:tabs>
        <w:spacing w:line="312" w:lineRule="auto"/>
        <w:jc w:val="center"/>
        <w:textAlignment w:val="center"/>
        <w:rPr>
          <w:rFonts w:eastAsia="黑体" w:cs="黑体"/>
          <w:bCs/>
          <w:sz w:val="28"/>
          <w:szCs w:val="21"/>
          <w:shd w:val="clear" w:color="auto" w:fill="FFFFFF"/>
          <w:lang w:bidi="ar"/>
        </w:rPr>
      </w:pPr>
      <w:r>
        <w:rPr>
          <w:rFonts w:eastAsia="黑体" w:cs="黑体" w:hint="eastAsia"/>
          <w:bCs/>
          <w:sz w:val="28"/>
          <w:szCs w:val="21"/>
          <w:shd w:val="clear" w:color="auto" w:fill="FFFFFF"/>
          <w:lang w:bidi="ar"/>
        </w:rPr>
        <w:t>一</w:t>
      </w:r>
      <w:r>
        <w:rPr>
          <w:rFonts w:eastAsia="黑体" w:cs="黑体" w:hint="eastAsia"/>
          <w:bCs/>
          <w:sz w:val="28"/>
          <w:szCs w:val="21"/>
          <w:shd w:val="clear" w:color="auto" w:fill="FFFFFF"/>
          <w:lang w:bidi="ar"/>
        </w:rPr>
        <w:t xml:space="preserve">  </w:t>
      </w:r>
      <w:r>
        <w:rPr>
          <w:rFonts w:eastAsia="黑体" w:cs="黑体" w:hint="eastAsia"/>
          <w:bCs/>
          <w:sz w:val="28"/>
          <w:szCs w:val="21"/>
          <w:shd w:val="clear" w:color="auto" w:fill="FFFFFF"/>
          <w:lang w:bidi="ar"/>
        </w:rPr>
        <w:t>航天工程</w:t>
      </w:r>
    </w:p>
    <w:p w14:paraId="3FB202D0" w14:textId="77777777" w:rsidR="00210FB3" w:rsidRDefault="00210FB3" w:rsidP="00210FB3">
      <w:pPr>
        <w:spacing w:line="312" w:lineRule="auto"/>
        <w:ind w:firstLineChars="200" w:firstLine="420"/>
      </w:pPr>
      <w:r>
        <w:rPr>
          <w:rFonts w:ascii="楷体" w:eastAsia="楷体" w:hAnsi="楷体" w:cs="楷体" w:hint="eastAsia"/>
        </w:rPr>
        <w:t>中国航天自主创新、稳步发展，从人造卫星、载人航天到探月探火，不断探索宇宙。</w:t>
      </w:r>
    </w:p>
    <w:p w14:paraId="2B22AC26" w14:textId="77777777" w:rsidR="00210FB3" w:rsidRDefault="00210FB3" w:rsidP="00210FB3">
      <w:pPr>
        <w:spacing w:beforeLines="50" w:before="156" w:line="312" w:lineRule="auto"/>
        <w:ind w:left="420" w:hangingChars="200" w:hanging="420"/>
        <w:rPr>
          <w:iCs/>
          <w:kern w:val="0"/>
          <w:szCs w:val="21"/>
        </w:rPr>
      </w:pPr>
      <w:r>
        <w:rPr>
          <w:rFonts w:hint="eastAsia"/>
        </w:rPr>
        <w:t>1</w:t>
      </w:r>
      <w:r>
        <w:rPr>
          <w:rFonts w:hint="eastAsia"/>
        </w:rPr>
        <w:t>．</w:t>
      </w:r>
      <w:r>
        <w:rPr>
          <w:rFonts w:hint="eastAsia"/>
        </w:rPr>
        <w:t xml:space="preserve"> </w:t>
      </w:r>
      <w:r>
        <w:rPr>
          <w:rFonts w:hint="eastAsia"/>
          <w:szCs w:val="22"/>
        </w:rPr>
        <w:t>从地表发射地球卫星的速度应</w:t>
      </w:r>
      <w:r>
        <w:rPr>
          <w:rFonts w:hint="eastAsia"/>
          <w:iCs/>
          <w:kern w:val="0"/>
          <w:szCs w:val="21"/>
        </w:rPr>
        <w:t>________</w:t>
      </w:r>
      <w:r>
        <w:rPr>
          <w:rFonts w:hint="eastAsia"/>
          <w:iCs/>
          <w:kern w:val="0"/>
          <w:szCs w:val="21"/>
        </w:rPr>
        <w:t>。</w:t>
      </w:r>
    </w:p>
    <w:p w14:paraId="6C32E553" w14:textId="77777777" w:rsidR="00210FB3" w:rsidRDefault="00210FB3" w:rsidP="00210FB3">
      <w:pPr>
        <w:tabs>
          <w:tab w:val="left" w:pos="2310"/>
          <w:tab w:val="left" w:pos="4200"/>
        </w:tabs>
        <w:spacing w:line="312" w:lineRule="auto"/>
        <w:ind w:leftChars="200" w:left="420"/>
      </w:pPr>
      <w:r>
        <w:rPr>
          <w:rFonts w:hint="eastAsia"/>
        </w:rPr>
        <w:t>A</w:t>
      </w:r>
      <w:r>
        <w:rPr>
          <w:rFonts w:hint="eastAsia"/>
        </w:rPr>
        <w:t>．小于第一宇宙速度</w:t>
      </w:r>
      <w:r>
        <w:rPr>
          <w:rFonts w:hint="eastAsia"/>
        </w:rPr>
        <w:t xml:space="preserve">        </w:t>
      </w:r>
      <w:r>
        <w:rPr>
          <w:rFonts w:hint="eastAsia"/>
        </w:rPr>
        <w:tab/>
      </w:r>
    </w:p>
    <w:p w14:paraId="779491D7" w14:textId="77777777" w:rsidR="00210FB3" w:rsidRDefault="00210FB3" w:rsidP="00210FB3">
      <w:pPr>
        <w:tabs>
          <w:tab w:val="left" w:pos="2310"/>
          <w:tab w:val="left" w:pos="4200"/>
        </w:tabs>
        <w:spacing w:line="312" w:lineRule="auto"/>
        <w:ind w:leftChars="200" w:left="420"/>
      </w:pPr>
      <w:r>
        <w:rPr>
          <w:rFonts w:hint="eastAsia"/>
        </w:rPr>
        <w:t>B</w:t>
      </w:r>
      <w:r>
        <w:rPr>
          <w:rFonts w:hint="eastAsia"/>
        </w:rPr>
        <w:t>．大于第一宇宙速度并小于第二宇宙速度</w:t>
      </w:r>
    </w:p>
    <w:p w14:paraId="19ABEC81" w14:textId="77777777" w:rsidR="00210FB3" w:rsidRDefault="00210FB3" w:rsidP="00210FB3">
      <w:pPr>
        <w:tabs>
          <w:tab w:val="left" w:pos="2310"/>
          <w:tab w:val="left" w:pos="4200"/>
        </w:tabs>
        <w:spacing w:line="312" w:lineRule="auto"/>
        <w:ind w:leftChars="200" w:left="420"/>
      </w:pPr>
      <w:r>
        <w:rPr>
          <w:noProof/>
        </w:rPr>
        <mc:AlternateContent>
          <mc:Choice Requires="wpg">
            <w:drawing>
              <wp:anchor distT="0" distB="0" distL="114300" distR="114300" simplePos="0" relativeHeight="251680768" behindDoc="0" locked="0" layoutInCell="1" allowOverlap="1" wp14:anchorId="760DEF43" wp14:editId="0ACE7E4D">
                <wp:simplePos x="0" y="0"/>
                <wp:positionH relativeFrom="column">
                  <wp:posOffset>4092575</wp:posOffset>
                </wp:positionH>
                <wp:positionV relativeFrom="paragraph">
                  <wp:posOffset>159385</wp:posOffset>
                </wp:positionV>
                <wp:extent cx="1068070" cy="1681480"/>
                <wp:effectExtent l="0" t="0" r="13970" b="0"/>
                <wp:wrapSquare wrapText="bothSides"/>
                <wp:docPr id="295" name="组合 295"/>
                <wp:cNvGraphicFramePr/>
                <a:graphic xmlns:a="http://schemas.openxmlformats.org/drawingml/2006/main">
                  <a:graphicData uri="http://schemas.microsoft.com/office/word/2010/wordprocessingGroup">
                    <wpg:wgp>
                      <wpg:cNvGrpSpPr/>
                      <wpg:grpSpPr>
                        <a:xfrm>
                          <a:off x="0" y="0"/>
                          <a:ext cx="1068070" cy="1681480"/>
                          <a:chOff x="8719" y="20284"/>
                          <a:chExt cx="1682" cy="2648"/>
                        </a:xfrm>
                      </wpg:grpSpPr>
                      <wps:wsp>
                        <wps:cNvPr id="1" name="文本框 2"/>
                        <wps:cNvSpPr txBox="1">
                          <a:spLocks noChangeArrowheads="1"/>
                        </wps:cNvSpPr>
                        <wps:spPr bwMode="auto">
                          <a:xfrm>
                            <a:off x="9926" y="20478"/>
                            <a:ext cx="318" cy="299"/>
                          </a:xfrm>
                          <a:prstGeom prst="rect">
                            <a:avLst/>
                          </a:prstGeom>
                          <a:noFill/>
                          <a:ln w="9525">
                            <a:noFill/>
                            <a:miter lim="800000"/>
                          </a:ln>
                        </wps:spPr>
                        <wps:txbx>
                          <w:txbxContent>
                            <w:p w14:paraId="2F82E2C0" w14:textId="77777777" w:rsidR="00210FB3" w:rsidRDefault="00210FB3" w:rsidP="00210FB3">
                              <w:pPr>
                                <w:rPr>
                                  <w:i/>
                                  <w:iCs/>
                                  <w:sz w:val="18"/>
                                  <w:szCs w:val="18"/>
                                </w:rPr>
                              </w:pPr>
                              <w:r>
                                <w:rPr>
                                  <w:rFonts w:ascii="Book Antiqua" w:hAnsi="Book Antiqua" w:cs="Book Antiqua"/>
                                  <w:i/>
                                  <w:iCs/>
                                  <w:sz w:val="18"/>
                                  <w:szCs w:val="18"/>
                                </w:rPr>
                                <w:t>v</w:t>
                              </w:r>
                              <w:r>
                                <w:rPr>
                                  <w:rFonts w:hint="eastAsia"/>
                                  <w:i/>
                                  <w:iCs/>
                                  <w:sz w:val="18"/>
                                  <w:szCs w:val="18"/>
                                  <w:vertAlign w:val="subscript"/>
                                </w:rPr>
                                <w:t>a</w:t>
                              </w:r>
                            </w:p>
                          </w:txbxContent>
                        </wps:txbx>
                        <wps:bodyPr rot="0" vert="horz" wrap="square" lIns="36000" tIns="0" rIns="36000" bIns="0" anchor="t" anchorCtr="0">
                          <a:noAutofit/>
                        </wps:bodyPr>
                      </wps:wsp>
                      <wpg:grpSp>
                        <wpg:cNvPr id="296" name="组合 3"/>
                        <wpg:cNvGrpSpPr/>
                        <wpg:grpSpPr>
                          <a:xfrm>
                            <a:off x="8719" y="20284"/>
                            <a:ext cx="1682" cy="2648"/>
                            <a:chOff x="8719" y="20284"/>
                            <a:chExt cx="1682" cy="2648"/>
                          </a:xfrm>
                        </wpg:grpSpPr>
                        <wpg:grpSp>
                          <wpg:cNvPr id="297" name="组合 1"/>
                          <wpg:cNvGrpSpPr/>
                          <wpg:grpSpPr>
                            <a:xfrm>
                              <a:off x="8719" y="20284"/>
                              <a:ext cx="1682" cy="2648"/>
                              <a:chOff x="1197" y="1044"/>
                              <a:chExt cx="1682" cy="2648"/>
                            </a:xfrm>
                          </wpg:grpSpPr>
                          <wpg:grpSp>
                            <wpg:cNvPr id="298" name="组合 22"/>
                            <wpg:cNvGrpSpPr/>
                            <wpg:grpSpPr>
                              <a:xfrm>
                                <a:off x="1197" y="1044"/>
                                <a:ext cx="1682" cy="2648"/>
                                <a:chOff x="1197" y="1044"/>
                                <a:chExt cx="1682" cy="2648"/>
                              </a:xfrm>
                            </wpg:grpSpPr>
                            <wpg:grpSp>
                              <wpg:cNvPr id="308" name="组合 17"/>
                              <wpg:cNvGrpSpPr/>
                              <wpg:grpSpPr>
                                <a:xfrm>
                                  <a:off x="1325" y="1321"/>
                                  <a:ext cx="1533" cy="1999"/>
                                  <a:chOff x="2156" y="219"/>
                                  <a:chExt cx="1533" cy="1999"/>
                                </a:xfrm>
                              </wpg:grpSpPr>
                              <wpg:grpSp>
                                <wpg:cNvPr id="324" name="组合 9"/>
                                <wpg:cNvGrpSpPr/>
                                <wpg:grpSpPr>
                                  <a:xfrm>
                                    <a:off x="2598" y="720"/>
                                    <a:ext cx="650" cy="652"/>
                                    <a:chOff x="906" y="964"/>
                                    <a:chExt cx="650" cy="652"/>
                                  </a:xfrm>
                                </wpg:grpSpPr>
                                <wps:wsp>
                                  <wps:cNvPr id="127" name="椭圆 553126024"/>
                                  <wps:cNvSpPr>
                                    <a:spLocks noChangeAspect="1"/>
                                  </wps:cNvSpPr>
                                  <wps:spPr>
                                    <a:xfrm>
                                      <a:off x="906" y="964"/>
                                      <a:ext cx="650" cy="652"/>
                                    </a:xfrm>
                                    <a:prstGeom prst="ellipse">
                                      <a:avLst/>
                                    </a:prstGeom>
                                    <a:noFill/>
                                    <a:ln w="12700" cap="flat" cmpd="sng" algn="ctr">
                                      <a:solidFill>
                                        <a:sysClr val="windowText" lastClr="000000"/>
                                      </a:solidFill>
                                      <a:prstDash val="solid"/>
                                      <a:miter lim="800000"/>
                                    </a:ln>
                                    <a:effectLst/>
                                  </wps:spPr>
                                  <wps:bodyPr/>
                                </wps:wsp>
                                <wps:wsp>
                                  <wps:cNvPr id="128" name="文本框 2"/>
                                  <wps:cNvSpPr txBox="1">
                                    <a:spLocks noChangeArrowheads="1"/>
                                  </wps:cNvSpPr>
                                  <wps:spPr bwMode="auto">
                                    <a:xfrm>
                                      <a:off x="974" y="1177"/>
                                      <a:ext cx="554" cy="336"/>
                                    </a:xfrm>
                                    <a:prstGeom prst="rect">
                                      <a:avLst/>
                                    </a:prstGeom>
                                    <a:noFill/>
                                    <a:ln w="9525">
                                      <a:noFill/>
                                      <a:miter lim="800000"/>
                                    </a:ln>
                                  </wps:spPr>
                                  <wps:txbx>
                                    <w:txbxContent>
                                      <w:p w14:paraId="300FCED8" w14:textId="77777777" w:rsidR="00210FB3" w:rsidRDefault="00210FB3" w:rsidP="00210FB3">
                                        <w:pPr>
                                          <w:pStyle w:val="af0"/>
                                          <w:jc w:val="both"/>
                                          <w:rPr>
                                            <w:rFonts w:hint="eastAsia"/>
                                          </w:rPr>
                                        </w:pPr>
                                        <w:r>
                                          <w:rPr>
                                            <w:rFonts w:ascii="Times New Roman" w:hAnsi="Times New Roman"/>
                                            <w:color w:val="000000" w:themeColor="text1"/>
                                            <w:kern w:val="2"/>
                                            <w:sz w:val="18"/>
                                            <w:szCs w:val="18"/>
                                          </w:rPr>
                                          <w:t>地球</w:t>
                                        </w:r>
                                      </w:p>
                                    </w:txbxContent>
                                  </wps:txbx>
                                  <wps:bodyPr rot="0" vert="horz" wrap="square" lIns="36000" tIns="0" rIns="36000" bIns="0" anchor="t" anchorCtr="0">
                                    <a:noAutofit/>
                                  </wps:bodyPr>
                                </wps:wsp>
                              </wpg:grpSp>
                              <wps:wsp>
                                <wps:cNvPr id="129" name="椭圆 52"/>
                                <wps:cNvSpPr>
                                  <a:spLocks noChangeAspect="1"/>
                                </wps:cNvSpPr>
                                <wps:spPr>
                                  <a:xfrm>
                                    <a:off x="2156" y="283"/>
                                    <a:ext cx="1533" cy="1531"/>
                                  </a:xfrm>
                                  <a:prstGeom prst="ellipse">
                                    <a:avLst/>
                                  </a:prstGeom>
                                  <a:noFill/>
                                  <a:ln w="9525" cap="flat" cmpd="sng">
                                    <a:solidFill>
                                      <a:srgbClr val="000000"/>
                                    </a:solidFill>
                                    <a:prstDash val="sysDash"/>
                                    <a:headEnd type="none" w="med" len="med"/>
                                    <a:tailEnd type="none" w="med" len="med"/>
                                  </a:ln>
                                </wps:spPr>
                                <wps:bodyPr/>
                              </wps:wsp>
                              <wps:wsp>
                                <wps:cNvPr id="130" name="椭圆 52"/>
                                <wps:cNvSpPr>
                                  <a:spLocks noChangeAspect="1"/>
                                </wps:cNvSpPr>
                                <wps:spPr>
                                  <a:xfrm rot="16200000">
                                    <a:off x="2157" y="812"/>
                                    <a:ext cx="1531" cy="1151"/>
                                  </a:xfrm>
                                  <a:prstGeom prst="ellipse">
                                    <a:avLst/>
                                  </a:prstGeom>
                                  <a:noFill/>
                                  <a:ln w="9525" cap="flat" cmpd="sng">
                                    <a:solidFill>
                                      <a:srgbClr val="000000"/>
                                    </a:solidFill>
                                    <a:prstDash val="sysDash"/>
                                    <a:headEnd type="none" w="med" len="med"/>
                                    <a:tailEnd type="none" w="med" len="med"/>
                                  </a:ln>
                                </wps:spPr>
                                <wps:bodyPr/>
                              </wps:wsp>
                              <wps:wsp>
                                <wps:cNvPr id="131" name="Oval 4960"/>
                                <wps:cNvSpPr>
                                  <a:spLocks noChangeAspect="1" noChangeArrowheads="1"/>
                                </wps:cNvSpPr>
                                <wps:spPr bwMode="auto">
                                  <a:xfrm>
                                    <a:off x="2334" y="1541"/>
                                    <a:ext cx="51" cy="49"/>
                                  </a:xfrm>
                                  <a:prstGeom prst="ellipse">
                                    <a:avLst/>
                                  </a:prstGeom>
                                  <a:solidFill>
                                    <a:srgbClr val="000000"/>
                                  </a:solidFill>
                                  <a:ln>
                                    <a:noFill/>
                                  </a:ln>
                                </wps:spPr>
                                <wps:bodyPr rot="0" vert="horz" wrap="square" lIns="91440" tIns="45720" rIns="91440" bIns="45720" anchor="t" anchorCtr="0" upright="1">
                                  <a:noAutofit/>
                                </wps:bodyPr>
                              </wps:wsp>
                              <wps:wsp>
                                <wps:cNvPr id="132" name="Oval 4960"/>
                                <wps:cNvSpPr>
                                  <a:spLocks noChangeAspect="1" noChangeArrowheads="1"/>
                                </wps:cNvSpPr>
                                <wps:spPr bwMode="auto">
                                  <a:xfrm>
                                    <a:off x="3457" y="1542"/>
                                    <a:ext cx="51" cy="49"/>
                                  </a:xfrm>
                                  <a:prstGeom prst="ellipse">
                                    <a:avLst/>
                                  </a:prstGeom>
                                  <a:solidFill>
                                    <a:srgbClr val="000000"/>
                                  </a:solidFill>
                                  <a:ln>
                                    <a:noFill/>
                                  </a:ln>
                                </wps:spPr>
                                <wps:bodyPr rot="0" vert="horz" wrap="square" lIns="91440" tIns="45720" rIns="91440" bIns="45720" anchor="t" anchorCtr="0" upright="1">
                                  <a:noAutofit/>
                                </wps:bodyPr>
                              </wps:wsp>
                              <wps:wsp>
                                <wps:cNvPr id="133" name="Oval 4960"/>
                                <wps:cNvSpPr>
                                  <a:spLocks noChangeAspect="1" noChangeArrowheads="1"/>
                                </wps:cNvSpPr>
                                <wps:spPr bwMode="auto">
                                  <a:xfrm>
                                    <a:off x="2857" y="2098"/>
                                    <a:ext cx="120" cy="120"/>
                                  </a:xfrm>
                                  <a:prstGeom prst="ellipse">
                                    <a:avLst/>
                                  </a:prstGeom>
                                  <a:solidFill>
                                    <a:srgbClr val="000000"/>
                                  </a:solidFill>
                                  <a:ln>
                                    <a:noFill/>
                                  </a:ln>
                                </wps:spPr>
                                <wps:bodyPr rot="0" vert="horz" wrap="square" lIns="91440" tIns="45720" rIns="91440" bIns="45720" anchor="t" anchorCtr="0" upright="1">
                                  <a:noAutofit/>
                                </wps:bodyPr>
                              </wps:wsp>
                              <wps:wsp>
                                <wps:cNvPr id="134" name="Oval 4960"/>
                                <wps:cNvSpPr>
                                  <a:spLocks noChangeAspect="1" noChangeArrowheads="1"/>
                                </wps:cNvSpPr>
                                <wps:spPr bwMode="auto">
                                  <a:xfrm>
                                    <a:off x="2857" y="219"/>
                                    <a:ext cx="120" cy="120"/>
                                  </a:xfrm>
                                  <a:prstGeom prst="ellipse">
                                    <a:avLst/>
                                  </a:prstGeom>
                                  <a:solidFill>
                                    <a:srgbClr val="000000"/>
                                  </a:solidFill>
                                  <a:ln>
                                    <a:noFill/>
                                  </a:ln>
                                </wps:spPr>
                                <wps:bodyPr rot="0" vert="horz" wrap="square" lIns="91440" tIns="45720" rIns="91440" bIns="45720" anchor="t" anchorCtr="0" upright="1">
                                  <a:noAutofit/>
                                </wps:bodyPr>
                              </wps:wsp>
                            </wpg:grpSp>
                            <wps:wsp>
                              <wps:cNvPr id="135" name="文本框 2"/>
                              <wps:cNvSpPr txBox="1">
                                <a:spLocks noChangeArrowheads="1"/>
                              </wps:cNvSpPr>
                              <wps:spPr bwMode="auto">
                                <a:xfrm>
                                  <a:off x="1779" y="1044"/>
                                  <a:ext cx="764" cy="336"/>
                                </a:xfrm>
                                <a:prstGeom prst="rect">
                                  <a:avLst/>
                                </a:prstGeom>
                                <a:noFill/>
                                <a:ln w="9525">
                                  <a:noFill/>
                                  <a:miter lim="800000"/>
                                </a:ln>
                              </wps:spPr>
                              <wps:txbx>
                                <w:txbxContent>
                                  <w:p w14:paraId="484995E8" w14:textId="77777777" w:rsidR="00210FB3" w:rsidRDefault="00210FB3" w:rsidP="00210FB3">
                                    <w:pPr>
                                      <w:pStyle w:val="af0"/>
                                      <w:jc w:val="both"/>
                                      <w:rPr>
                                        <w:rFonts w:hint="eastAsia"/>
                                      </w:rPr>
                                    </w:pPr>
                                    <w:r>
                                      <w:rPr>
                                        <w:rFonts w:ascii="Times New Roman" w:hAnsi="Times New Roman"/>
                                        <w:color w:val="000000" w:themeColor="text1"/>
                                        <w:kern w:val="2"/>
                                        <w:sz w:val="18"/>
                                        <w:szCs w:val="18"/>
                                      </w:rPr>
                                      <w:t>卫星</w:t>
                                    </w:r>
                                    <w:r>
                                      <w:rPr>
                                        <w:rFonts w:ascii="Times New Roman" w:hAnsi="Times New Roman"/>
                                        <w:i/>
                                        <w:color w:val="000000" w:themeColor="text1"/>
                                        <w:kern w:val="2"/>
                                        <w:sz w:val="18"/>
                                        <w:szCs w:val="18"/>
                                      </w:rPr>
                                      <w:t>a</w:t>
                                    </w:r>
                                  </w:p>
                                </w:txbxContent>
                              </wps:txbx>
                              <wps:bodyPr rot="0" vert="horz" wrap="square" lIns="36000" tIns="0" rIns="36000" bIns="0" anchor="t" anchorCtr="0">
                                <a:noAutofit/>
                              </wps:bodyPr>
                            </wps:wsp>
                            <wps:wsp>
                              <wps:cNvPr id="136" name="文本框 2"/>
                              <wps:cNvSpPr txBox="1">
                                <a:spLocks noChangeArrowheads="1"/>
                              </wps:cNvSpPr>
                              <wps:spPr bwMode="auto">
                                <a:xfrm>
                                  <a:off x="1767" y="3356"/>
                                  <a:ext cx="764" cy="336"/>
                                </a:xfrm>
                                <a:prstGeom prst="rect">
                                  <a:avLst/>
                                </a:prstGeom>
                                <a:noFill/>
                                <a:ln w="9525">
                                  <a:noFill/>
                                  <a:miter lim="800000"/>
                                </a:ln>
                              </wps:spPr>
                              <wps:txbx>
                                <w:txbxContent>
                                  <w:p w14:paraId="4FB2363D" w14:textId="77777777" w:rsidR="00210FB3" w:rsidRDefault="00210FB3" w:rsidP="00210FB3">
                                    <w:pPr>
                                      <w:pStyle w:val="af0"/>
                                      <w:jc w:val="both"/>
                                      <w:rPr>
                                        <w:rFonts w:hint="eastAsia"/>
                                      </w:rPr>
                                    </w:pPr>
                                    <w:r>
                                      <w:rPr>
                                        <w:rFonts w:ascii="Times New Roman" w:hAnsi="Times New Roman"/>
                                        <w:color w:val="000000" w:themeColor="text1"/>
                                        <w:kern w:val="2"/>
                                        <w:sz w:val="18"/>
                                        <w:szCs w:val="18"/>
                                      </w:rPr>
                                      <w:t>卫星</w:t>
                                    </w:r>
                                    <w:r>
                                      <w:rPr>
                                        <w:rFonts w:ascii="Times New Roman" w:hAnsi="Times New Roman"/>
                                        <w:i/>
                                        <w:color w:val="000000" w:themeColor="text1"/>
                                        <w:kern w:val="2"/>
                                        <w:sz w:val="18"/>
                                        <w:szCs w:val="18"/>
                                      </w:rPr>
                                      <w:t>b</w:t>
                                    </w:r>
                                  </w:p>
                                </w:txbxContent>
                              </wps:txbx>
                              <wps:bodyPr rot="0" vert="horz" wrap="square" lIns="36000" tIns="0" rIns="36000" bIns="0" anchor="t" anchorCtr="0">
                                <a:noAutofit/>
                              </wps:bodyPr>
                            </wps:wsp>
                            <wps:wsp>
                              <wps:cNvPr id="137" name="文本框 2"/>
                              <wps:cNvSpPr txBox="1">
                                <a:spLocks noChangeArrowheads="1"/>
                              </wps:cNvSpPr>
                              <wps:spPr bwMode="auto">
                                <a:xfrm>
                                  <a:off x="1197" y="2584"/>
                                  <a:ext cx="275" cy="299"/>
                                </a:xfrm>
                                <a:prstGeom prst="rect">
                                  <a:avLst/>
                                </a:prstGeom>
                                <a:noFill/>
                                <a:ln w="9525">
                                  <a:noFill/>
                                  <a:miter lim="800000"/>
                                </a:ln>
                              </wps:spPr>
                              <wps:txbx>
                                <w:txbxContent>
                                  <w:p w14:paraId="267CA72C" w14:textId="77777777" w:rsidR="00210FB3" w:rsidRDefault="00210FB3" w:rsidP="00210FB3">
                                    <w:pPr>
                                      <w:pStyle w:val="af0"/>
                                      <w:jc w:val="both"/>
                                      <w:rPr>
                                        <w:rFonts w:hint="eastAsia"/>
                                      </w:rPr>
                                    </w:pPr>
                                    <w:r>
                                      <w:rPr>
                                        <w:rFonts w:ascii="Times New Roman" w:hAnsi="Times New Roman"/>
                                        <w:i/>
                                        <w:color w:val="000000" w:themeColor="text1"/>
                                        <w:kern w:val="2"/>
                                        <w:sz w:val="18"/>
                                        <w:szCs w:val="18"/>
                                      </w:rPr>
                                      <w:t>M</w:t>
                                    </w:r>
                                  </w:p>
                                </w:txbxContent>
                              </wps:txbx>
                              <wps:bodyPr rot="0" vert="horz" wrap="square" lIns="36000" tIns="0" rIns="36000" bIns="0" anchor="t" anchorCtr="0">
                                <a:noAutofit/>
                              </wps:bodyPr>
                            </wps:wsp>
                            <wps:wsp>
                              <wps:cNvPr id="138" name="文本框 2"/>
                              <wps:cNvSpPr txBox="1">
                                <a:spLocks noChangeArrowheads="1"/>
                              </wps:cNvSpPr>
                              <wps:spPr bwMode="auto">
                                <a:xfrm>
                                  <a:off x="2637" y="2568"/>
                                  <a:ext cx="242" cy="299"/>
                                </a:xfrm>
                                <a:prstGeom prst="rect">
                                  <a:avLst/>
                                </a:prstGeom>
                                <a:noFill/>
                                <a:ln w="9525">
                                  <a:noFill/>
                                  <a:miter lim="800000"/>
                                </a:ln>
                              </wps:spPr>
                              <wps:txbx>
                                <w:txbxContent>
                                  <w:p w14:paraId="2821E1E3" w14:textId="77777777" w:rsidR="00210FB3" w:rsidRDefault="00210FB3" w:rsidP="00210FB3">
                                    <w:pPr>
                                      <w:pStyle w:val="af0"/>
                                      <w:jc w:val="both"/>
                                      <w:rPr>
                                        <w:rFonts w:hint="eastAsia"/>
                                      </w:rPr>
                                    </w:pPr>
                                    <w:r>
                                      <w:rPr>
                                        <w:rFonts w:ascii="Times New Roman" w:hAnsi="Times New Roman"/>
                                        <w:i/>
                                        <w:color w:val="000000" w:themeColor="text1"/>
                                        <w:kern w:val="2"/>
                                        <w:sz w:val="18"/>
                                        <w:szCs w:val="18"/>
                                      </w:rPr>
                                      <w:t>N</w:t>
                                    </w:r>
                                  </w:p>
                                </w:txbxContent>
                              </wps:txbx>
                              <wps:bodyPr rot="0" vert="horz" wrap="square" lIns="36000" tIns="0" rIns="36000" bIns="0" anchor="t" anchorCtr="0">
                                <a:noAutofit/>
                              </wps:bodyPr>
                            </wps:wsp>
                          </wpg:grpSp>
                          <wps:wsp>
                            <wps:cNvPr id="139" name="直接箭头连接符 1615947764"/>
                            <wps:cNvCnPr/>
                            <wps:spPr>
                              <a:xfrm>
                                <a:off x="2076" y="1381"/>
                                <a:ext cx="341" cy="4"/>
                              </a:xfrm>
                              <a:prstGeom prst="straightConnector1">
                                <a:avLst/>
                              </a:prstGeom>
                              <a:noFill/>
                              <a:ln w="6350" cap="flat" cmpd="sng" algn="ctr">
                                <a:solidFill>
                                  <a:sysClr val="windowText" lastClr="000000"/>
                                </a:solidFill>
                                <a:prstDash val="solid"/>
                                <a:miter lim="800000"/>
                                <a:headEnd w="sm" len="med"/>
                                <a:tailEnd type="triangle" w="sm" len="med"/>
                              </a:ln>
                              <a:effectLst/>
                            </wps:spPr>
                            <wps:bodyPr/>
                          </wps:wsp>
                          <wps:wsp>
                            <wps:cNvPr id="140" name="直接箭头连接符 1615947764"/>
                            <wps:cNvCnPr/>
                            <wps:spPr>
                              <a:xfrm flipH="1">
                                <a:off x="1767" y="3256"/>
                                <a:ext cx="341" cy="4"/>
                              </a:xfrm>
                              <a:prstGeom prst="straightConnector1">
                                <a:avLst/>
                              </a:prstGeom>
                              <a:noFill/>
                              <a:ln w="6350" cap="flat" cmpd="sng" algn="ctr">
                                <a:solidFill>
                                  <a:sysClr val="windowText" lastClr="000000"/>
                                </a:solidFill>
                                <a:prstDash val="solid"/>
                                <a:miter lim="800000"/>
                                <a:headEnd w="sm" len="med"/>
                                <a:tailEnd type="triangle" w="sm" len="med"/>
                              </a:ln>
                              <a:effectLst/>
                            </wps:spPr>
                            <wps:bodyPr/>
                          </wps:wsp>
                        </wpg:grpSp>
                        <wps:wsp>
                          <wps:cNvPr id="2" name="文本框 2"/>
                          <wps:cNvSpPr txBox="1">
                            <a:spLocks noChangeArrowheads="1"/>
                          </wps:cNvSpPr>
                          <wps:spPr bwMode="auto">
                            <a:xfrm>
                              <a:off x="9038" y="22350"/>
                              <a:ext cx="318" cy="299"/>
                            </a:xfrm>
                            <a:prstGeom prst="rect">
                              <a:avLst/>
                            </a:prstGeom>
                            <a:noFill/>
                            <a:ln w="9525">
                              <a:noFill/>
                              <a:miter lim="800000"/>
                            </a:ln>
                          </wps:spPr>
                          <wps:txbx>
                            <w:txbxContent>
                              <w:p w14:paraId="5179D728" w14:textId="77777777" w:rsidR="00210FB3" w:rsidRDefault="00210FB3" w:rsidP="00210FB3">
                                <w:pPr>
                                  <w:rPr>
                                    <w:i/>
                                    <w:iCs/>
                                    <w:sz w:val="18"/>
                                    <w:szCs w:val="18"/>
                                  </w:rPr>
                                </w:pPr>
                                <w:r>
                                  <w:rPr>
                                    <w:rFonts w:ascii="Book Antiqua" w:hAnsi="Book Antiqua" w:cs="Book Antiqua"/>
                                    <w:i/>
                                    <w:iCs/>
                                    <w:sz w:val="18"/>
                                    <w:szCs w:val="18"/>
                                  </w:rPr>
                                  <w:t>v</w:t>
                                </w:r>
                                <w:r>
                                  <w:rPr>
                                    <w:rFonts w:hint="eastAsia"/>
                                    <w:i/>
                                    <w:iCs/>
                                    <w:sz w:val="18"/>
                                    <w:szCs w:val="18"/>
                                    <w:vertAlign w:val="subscript"/>
                                  </w:rPr>
                                  <w:t>b</w:t>
                                </w:r>
                              </w:p>
                            </w:txbxContent>
                          </wps:txbx>
                          <wps:bodyPr rot="0" vert="horz" wrap="square" lIns="36000" tIns="0" rIns="36000" bIns="0" anchor="t" anchorCtr="0">
                            <a:noAutofit/>
                          </wps:bodyPr>
                        </wps:wsp>
                      </wpg:grpSp>
                    </wpg:wgp>
                  </a:graphicData>
                </a:graphic>
              </wp:anchor>
            </w:drawing>
          </mc:Choice>
          <mc:Fallback>
            <w:pict>
              <v:group w14:anchorId="760DEF43" id="组合 295" o:spid="_x0000_s1900" style="position:absolute;left:0;text-align:left;margin-left:322.25pt;margin-top:12.55pt;width:84.1pt;height:132.4pt;z-index:251680768;mso-position-horizontal-relative:text;mso-position-vertical-relative:text" coordorigin="8719,20284" coordsize="1682,264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">
                <v:shape id="文本框 2" o:spid="_x0000_s1901" type="#_x0000_t202" style="position:absolute;left:9926;top:20478;width:318;height:2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" filled="f" stroked="f">
                  <v:textbox inset="1mm,0,1mm,0">
                    <w:txbxContent>
                      <w:p w14:paraId="2F82E2C0" w14:textId="77777777" w:rsidR="00210FB3" w:rsidRDefault="00210FB3" w:rsidP="00210FB3">
                        <w:pPr>
                          <w:rPr>
                            <w:i/>
                            <w:iCs/>
                            <w:sz w:val="18"/>
                            <w:szCs w:val="18"/>
                          </w:rPr>
                        </w:pPr>
                        <w:r>
                          <w:rPr>
                            <w:rFonts w:ascii="Book Antiqua" w:hAnsi="Book Antiqua" w:cs="Book Antiqua"/>
                            <w:i/>
                            <w:iCs/>
                            <w:sz w:val="18"/>
                            <w:szCs w:val="18"/>
                          </w:rPr>
                          <w:t>v</w:t>
                        </w:r>
                        <w:r>
                          <w:rPr>
                            <w:rFonts w:hint="eastAsia"/>
                            <w:i/>
                            <w:iCs/>
                            <w:sz w:val="18"/>
                            <w:szCs w:val="18"/>
                            <w:vertAlign w:val="subscript"/>
                          </w:rPr>
                          <w:t>a</w:t>
                        </w:r>
                      </w:p>
                    </w:txbxContent>
                  </v:textbox>
                </v:shape>
                <v:group id="组合 3" o:spid="_x0000_s1902" style="position:absolute;left:8719;top:20284;width:1682;height:2648" coordorigin="8719,20284" coordsize="1682,26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">
                  <v:group id="_x0000_s1903" style="position:absolute;left:8719;top:20284;width:1682;height:2648" coordorigin="1197,1044" coordsize="1682,26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">
                    <v:group id="组合 22" o:spid="_x0000_s1904" style="position:absolute;left:1197;top:1044;width:1682;height:2648" coordorigin="1197,1044" coordsize="1682,26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">
                      <v:group id="组合 17" o:spid="_x0000_s1905" style="position:absolute;left:1325;top:1321;width:1533;height:1999" coordorigin="2156,219" coordsize="1533,19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">
                        <v:group id="组合 9" o:spid="_x0000_s1906" style="position:absolute;left:2598;top:720;width:650;height:652" coordorigin="906,964" coordsize="650,6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">
                          <v:oval id="椭圆 553126024" o:spid="_x0000_s1907" style="position:absolute;left:906;top:964;width:650;height:6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" filled="f" strokecolor="windowText" strokeweight="1pt">
                            <v:stroke joinstyle="miter"/>
                            <v:path arrowok="t"/>
                            <o:lock v:ext="edit" aspectratio="t"/>
                          </v:oval>
                          <v:shape id="文本框 2" o:spid="_x0000_s1908" type="#_x0000_t202" style="position:absolute;left:974;top:1177;width:554;height:3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" filled="f" stroked="f">
                            <v:textbox inset="1mm,0,1mm,0">
                              <w:txbxContent>
                                <w:p w14:paraId="300FCED8" w14:textId="77777777" w:rsidR="00210FB3" w:rsidRDefault="00210FB3" w:rsidP="00210FB3">
                                  <w:pPr>
                                    <w:pStyle w:val="af0"/>
                                    <w:jc w:val="both"/>
                                    <w:rPr>
                                      <w:rFonts w:hint="eastAsia"/>
                                    </w:rPr>
                                  </w:pPr>
                                  <w:r>
                                    <w:rPr>
                                      <w:rFonts w:ascii="Times New Roman" w:hAnsi="Times New Roman"/>
                                      <w:color w:val="000000" w:themeColor="text1"/>
                                      <w:kern w:val="2"/>
                                      <w:sz w:val="18"/>
                                      <w:szCs w:val="18"/>
                                    </w:rPr>
                                    <w:t>地球</w:t>
                                  </w:r>
                                </w:p>
                              </w:txbxContent>
                            </v:textbox>
                          </v:shape>
                        </v:group>
                        <v:oval id="椭圆 52" o:spid="_x0000_s1909" style="position:absolute;left:2156;top:283;width:1533;height:15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" filled="f">
                          <v:stroke dashstyle="3 1"/>
                          <v:path arrowok="t"/>
                          <o:lock v:ext="edit" aspectratio="t"/>
                        </v:oval>
                        <v:oval id="椭圆 52" o:spid="_x0000_s1910" style="position:absolute;left:2157;top:812;width:1531;height:1151;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" filled="f">
                          <v:stroke dashstyle="3 1"/>
                          <v:path arrowok="t"/>
                          <o:lock v:ext="edit" aspectratio="t"/>
                        </v:oval>
                        <v:oval id="Oval 4960" o:spid="_x0000_s1911" style="position:absolute;left:2334;top:1541;width:51;height: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" fillcolor="black" stroked="f">
                          <o:lock v:ext="edit" aspectratio="t"/>
                        </v:oval>
                        <v:oval id="Oval 4960" o:spid="_x0000_s1912" style="position:absolute;left:3457;top:1542;width:51;height: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" fillcolor="black" stroked="f">
                          <o:lock v:ext="edit" aspectratio="t"/>
                        </v:oval>
                        <v:oval id="Oval 4960" o:spid="_x0000_s1913" style="position:absolute;left:2857;top:2098;width:120;height:1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" fillcolor="black" stroked="f">
                          <o:lock v:ext="edit" aspectratio="t"/>
                        </v:oval>
                        <v:oval id="Oval 4960" o:spid="_x0000_s1914" style="position:absolute;left:2857;top:219;width:120;height:1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" fillcolor="black" stroked="f">
                          <o:lock v:ext="edit" aspectratio="t"/>
                        </v:oval>
                      </v:group>
                      <v:shape id="文本框 2" o:spid="_x0000_s1915" type="#_x0000_t202" style="position:absolute;left:1779;top:1044;width:764;height:3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" filled="f" stroked="f">
                        <v:textbox inset="1mm,0,1mm,0">
                          <w:txbxContent>
                            <w:p w14:paraId="484995E8" w14:textId="77777777" w:rsidR="00210FB3" w:rsidRDefault="00210FB3" w:rsidP="00210FB3">
                              <w:pPr>
                                <w:pStyle w:val="af0"/>
                                <w:jc w:val="both"/>
                                <w:rPr>
                                  <w:rFonts w:hint="eastAsia"/>
                                </w:rPr>
                              </w:pPr>
                              <w:r>
                                <w:rPr>
                                  <w:rFonts w:ascii="Times New Roman" w:hAnsi="Times New Roman"/>
                                  <w:color w:val="000000" w:themeColor="text1"/>
                                  <w:kern w:val="2"/>
                                  <w:sz w:val="18"/>
                                  <w:szCs w:val="18"/>
                                </w:rPr>
                                <w:t>卫星</w:t>
                              </w:r>
                              <w:r>
                                <w:rPr>
                                  <w:rFonts w:ascii="Times New Roman" w:hAnsi="Times New Roman"/>
                                  <w:i/>
                                  <w:color w:val="000000" w:themeColor="text1"/>
                                  <w:kern w:val="2"/>
                                  <w:sz w:val="18"/>
                                  <w:szCs w:val="18"/>
                                </w:rPr>
                                <w:t>a</w:t>
                              </w:r>
                            </w:p>
                          </w:txbxContent>
                        </v:textbox>
                      </v:shape>
                      <v:shape id="文本框 2" o:spid="_x0000_s1916" type="#_x0000_t202" style="position:absolute;left:1767;top:3356;width:764;height:3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" filled="f" stroked="f">
                        <v:textbox inset="1mm,0,1mm,0">
                          <w:txbxContent>
                            <w:p w14:paraId="4FB2363D" w14:textId="77777777" w:rsidR="00210FB3" w:rsidRDefault="00210FB3" w:rsidP="00210FB3">
                              <w:pPr>
                                <w:pStyle w:val="af0"/>
                                <w:jc w:val="both"/>
                                <w:rPr>
                                  <w:rFonts w:hint="eastAsia"/>
                                </w:rPr>
                              </w:pPr>
                              <w:r>
                                <w:rPr>
                                  <w:rFonts w:ascii="Times New Roman" w:hAnsi="Times New Roman"/>
                                  <w:color w:val="000000" w:themeColor="text1"/>
                                  <w:kern w:val="2"/>
                                  <w:sz w:val="18"/>
                                  <w:szCs w:val="18"/>
                                </w:rPr>
                                <w:t>卫星</w:t>
                              </w:r>
                              <w:r>
                                <w:rPr>
                                  <w:rFonts w:ascii="Times New Roman" w:hAnsi="Times New Roman"/>
                                  <w:i/>
                                  <w:color w:val="000000" w:themeColor="text1"/>
                                  <w:kern w:val="2"/>
                                  <w:sz w:val="18"/>
                                  <w:szCs w:val="18"/>
                                </w:rPr>
                                <w:t>b</w:t>
                              </w:r>
                            </w:p>
                          </w:txbxContent>
                        </v:textbox>
                      </v:shape>
                      <v:shape id="文本框 2" o:spid="_x0000_s1917" type="#_x0000_t202" style="position:absolute;left:1197;top:2584;width:275;height:2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" filled="f" stroked="f">
                        <v:textbox inset="1mm,0,1mm,0">
                          <w:txbxContent>
                            <w:p w14:paraId="267CA72C" w14:textId="77777777" w:rsidR="00210FB3" w:rsidRDefault="00210FB3" w:rsidP="00210FB3">
                              <w:pPr>
                                <w:pStyle w:val="af0"/>
                                <w:jc w:val="both"/>
                                <w:rPr>
                                  <w:rFonts w:hint="eastAsia"/>
                                </w:rPr>
                              </w:pPr>
                              <w:r>
                                <w:rPr>
                                  <w:rFonts w:ascii="Times New Roman" w:hAnsi="Times New Roman"/>
                                  <w:i/>
                                  <w:color w:val="000000" w:themeColor="text1"/>
                                  <w:kern w:val="2"/>
                                  <w:sz w:val="18"/>
                                  <w:szCs w:val="18"/>
                                </w:rPr>
                                <w:t>M</w:t>
                              </w:r>
                            </w:p>
                          </w:txbxContent>
                        </v:textbox>
                      </v:shape>
                      <v:shape id="文本框 2" o:spid="_x0000_s1918" type="#_x0000_t202" style="position:absolute;left:2637;top:2568;width:242;height:2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" filled="f" stroked="f">
                        <v:textbox inset="1mm,0,1mm,0">
                          <w:txbxContent>
                            <w:p w14:paraId="2821E1E3" w14:textId="77777777" w:rsidR="00210FB3" w:rsidRDefault="00210FB3" w:rsidP="00210FB3">
                              <w:pPr>
                                <w:pStyle w:val="af0"/>
                                <w:jc w:val="both"/>
                                <w:rPr>
                                  <w:rFonts w:hint="eastAsia"/>
                                </w:rPr>
                              </w:pPr>
                              <w:r>
                                <w:rPr>
                                  <w:rFonts w:ascii="Times New Roman" w:hAnsi="Times New Roman"/>
                                  <w:i/>
                                  <w:color w:val="000000" w:themeColor="text1"/>
                                  <w:kern w:val="2"/>
                                  <w:sz w:val="18"/>
                                  <w:szCs w:val="18"/>
                                </w:rPr>
                                <w:t>N</w:t>
                              </w:r>
                            </w:p>
                          </w:txbxContent>
                        </v:textbox>
                      </v:shape>
                    </v:group>
                    <v:shape id="直接箭头连接符 1615947764" o:spid="_x0000_s1919" type="#_x0000_t32" style="position:absolute;left:2076;top:1381;width:341;height: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" strokecolor="windowText" strokeweight=".5pt">
                      <v:stroke startarrowwidth="narrow" endarrow="block" endarrowwidth="narrow" joinstyle="miter"/>
                    </v:shape>
                    <v:shape id="直接箭头连接符 1615947764" o:spid="_x0000_s1920" type="#_x0000_t32" style="position:absolute;left:1767;top:3256;width:341;height:4;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" strokecolor="windowText" strokeweight=".5pt">
                      <v:stroke startarrowwidth="narrow" endarrow="block" endarrowwidth="narrow" joinstyle="miter"/>
                    </v:shape>
                  </v:group>
                  <v:shape id="文本框 2" o:spid="_x0000_s1921" type="#_x0000_t202" style="position:absolute;left:9038;top:22350;width:318;height:2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" filled="f" stroked="f">
                    <v:textbox inset="1mm,0,1mm,0">
                      <w:txbxContent>
                        <w:p w14:paraId="5179D728" w14:textId="77777777" w:rsidR="00210FB3" w:rsidRDefault="00210FB3" w:rsidP="00210FB3">
                          <w:pPr>
                            <w:rPr>
                              <w:i/>
                              <w:iCs/>
                              <w:sz w:val="18"/>
                              <w:szCs w:val="18"/>
                            </w:rPr>
                          </w:pPr>
                          <w:r>
                            <w:rPr>
                              <w:rFonts w:ascii="Book Antiqua" w:hAnsi="Book Antiqua" w:cs="Book Antiqua"/>
                              <w:i/>
                              <w:iCs/>
                              <w:sz w:val="18"/>
                              <w:szCs w:val="18"/>
                            </w:rPr>
                            <w:t>v</w:t>
                          </w:r>
                          <w:r>
                            <w:rPr>
                              <w:rFonts w:hint="eastAsia"/>
                              <w:i/>
                              <w:iCs/>
                              <w:sz w:val="18"/>
                              <w:szCs w:val="18"/>
                              <w:vertAlign w:val="subscript"/>
                            </w:rPr>
                            <w:t>b</w:t>
                          </w:r>
                        </w:p>
                      </w:txbxContent>
                    </v:textbox>
                  </v:shape>
                </v:group>
                <w10:wrap type="square"/>
              </v:group>
            </w:pict>
          </mc:Fallback>
        </mc:AlternateContent>
      </w:r>
      <w:r>
        <w:rPr>
          <w:rFonts w:hint="eastAsia"/>
        </w:rPr>
        <w:t>C</w:t>
      </w:r>
      <w:r>
        <w:rPr>
          <w:rFonts w:hint="eastAsia"/>
        </w:rPr>
        <w:t>．大于第二宇宙速度</w:t>
      </w:r>
    </w:p>
    <w:p w14:paraId="739CCD07" w14:textId="77777777" w:rsidR="00210FB3" w:rsidRDefault="00210FB3" w:rsidP="00210FB3">
      <w:pPr>
        <w:spacing w:beforeLines="50" w:before="156" w:line="312" w:lineRule="auto"/>
        <w:ind w:left="420" w:hangingChars="200" w:hanging="420"/>
        <w:rPr>
          <w:color w:val="000000" w:themeColor="text1"/>
        </w:rPr>
      </w:pPr>
      <w:r>
        <w:rPr>
          <w:rFonts w:hint="eastAsia"/>
        </w:rPr>
        <w:t>2</w:t>
      </w:r>
      <w:r>
        <w:rPr>
          <w:rFonts w:hint="eastAsia"/>
        </w:rPr>
        <w:t>．</w:t>
      </w:r>
      <w:r>
        <w:rPr>
          <w:rFonts w:hint="eastAsia"/>
        </w:rPr>
        <w:t xml:space="preserve"> </w:t>
      </w:r>
      <w:r>
        <w:rPr>
          <w:color w:val="000000" w:themeColor="text1"/>
        </w:rPr>
        <w:t>卫星</w:t>
      </w:r>
      <w:r>
        <w:rPr>
          <w:rFonts w:hint="eastAsia"/>
          <w:i/>
          <w:iCs/>
          <w:color w:val="000000" w:themeColor="text1"/>
        </w:rPr>
        <w:t>a</w:t>
      </w:r>
      <w:r>
        <w:rPr>
          <w:color w:val="000000" w:themeColor="text1"/>
        </w:rPr>
        <w:t>、</w:t>
      </w:r>
      <w:r>
        <w:rPr>
          <w:rFonts w:hint="eastAsia"/>
          <w:i/>
          <w:iCs/>
          <w:color w:val="000000" w:themeColor="text1"/>
        </w:rPr>
        <w:t>b</w:t>
      </w:r>
      <w:r>
        <w:rPr>
          <w:color w:val="000000" w:themeColor="text1"/>
        </w:rPr>
        <w:t>分别沿圆轨道、椭圆轨道运动，圆的半径与椭圆的半长轴相等，两轨道在同一平面内且相交于</w:t>
      </w:r>
      <w:r>
        <w:rPr>
          <w:rFonts w:hint="eastAsia"/>
          <w:i/>
          <w:iCs/>
          <w:color w:val="000000" w:themeColor="text1"/>
        </w:rPr>
        <w:t>M</w:t>
      </w:r>
      <w:r>
        <w:rPr>
          <w:color w:val="000000" w:themeColor="text1"/>
        </w:rPr>
        <w:t>、</w:t>
      </w:r>
      <w:r>
        <w:rPr>
          <w:rFonts w:hint="eastAsia"/>
          <w:i/>
          <w:iCs/>
          <w:color w:val="000000" w:themeColor="text1"/>
        </w:rPr>
        <w:t>N</w:t>
      </w:r>
      <w:r>
        <w:rPr>
          <w:color w:val="000000" w:themeColor="text1"/>
        </w:rPr>
        <w:t>两点</w:t>
      </w:r>
      <w:r>
        <w:rPr>
          <w:rFonts w:hint="eastAsia"/>
          <w:color w:val="000000" w:themeColor="text1"/>
        </w:rPr>
        <w:t>。如图，</w:t>
      </w:r>
      <w:r>
        <w:rPr>
          <w:color w:val="000000" w:themeColor="text1"/>
        </w:rPr>
        <w:t>某时刻两卫星与地</w:t>
      </w:r>
      <w:r>
        <w:rPr>
          <w:rFonts w:hint="eastAsia"/>
          <w:color w:val="000000" w:themeColor="text1"/>
        </w:rPr>
        <w:t>心恰好</w:t>
      </w:r>
      <w:r>
        <w:rPr>
          <w:color w:val="000000" w:themeColor="text1"/>
        </w:rPr>
        <w:t>在同一直线上</w:t>
      </w:r>
      <w:r>
        <w:rPr>
          <w:rFonts w:hint="eastAsia"/>
          <w:color w:val="000000" w:themeColor="text1"/>
        </w:rPr>
        <w:t>，则</w:t>
      </w:r>
      <w:r>
        <w:rPr>
          <w:rFonts w:hint="eastAsia"/>
          <w:color w:val="000000" w:themeColor="text1"/>
        </w:rPr>
        <w:t>________</w:t>
      </w:r>
      <w:r>
        <w:rPr>
          <w:rFonts w:hint="eastAsia"/>
          <w:color w:val="000000" w:themeColor="text1"/>
        </w:rPr>
        <w:t>。（多选）</w:t>
      </w:r>
      <w:r>
        <w:rPr>
          <w:color w:val="000000" w:themeColor="text1"/>
        </w:rPr>
        <w:t xml:space="preserve">　　</w:t>
      </w:r>
    </w:p>
    <w:p w14:paraId="61728046" w14:textId="77777777" w:rsidR="00210FB3" w:rsidRDefault="00210FB3" w:rsidP="00210FB3">
      <w:pPr>
        <w:spacing w:line="312" w:lineRule="auto"/>
        <w:ind w:leftChars="200" w:left="420"/>
        <w:rPr>
          <w:color w:val="000000" w:themeColor="text1"/>
        </w:rPr>
      </w:pPr>
      <w:r>
        <w:rPr>
          <w:color w:val="000000" w:themeColor="text1"/>
        </w:rPr>
        <w:t>A</w:t>
      </w:r>
      <w:r>
        <w:rPr>
          <w:color w:val="000000" w:themeColor="text1"/>
        </w:rPr>
        <w:t>．卫星</w:t>
      </w:r>
      <w:r>
        <w:rPr>
          <w:rFonts w:hint="eastAsia"/>
          <w:i/>
          <w:iCs/>
          <w:color w:val="000000" w:themeColor="text1"/>
        </w:rPr>
        <w:t>a</w:t>
      </w:r>
      <w:r>
        <w:rPr>
          <w:rFonts w:hint="eastAsia"/>
          <w:color w:val="000000" w:themeColor="text1"/>
        </w:rPr>
        <w:t>的机械能小于</w:t>
      </w:r>
      <w:r>
        <w:rPr>
          <w:color w:val="000000" w:themeColor="text1"/>
        </w:rPr>
        <w:t>卫星</w:t>
      </w:r>
      <w:r>
        <w:rPr>
          <w:rFonts w:hint="eastAsia"/>
          <w:i/>
          <w:iCs/>
          <w:color w:val="000000" w:themeColor="text1"/>
        </w:rPr>
        <w:t>b</w:t>
      </w:r>
      <w:r>
        <w:rPr>
          <w:rFonts w:hint="eastAsia"/>
          <w:color w:val="000000" w:themeColor="text1"/>
        </w:rPr>
        <w:t>的机械能</w:t>
      </w:r>
    </w:p>
    <w:p w14:paraId="00AFEBA7" w14:textId="77777777" w:rsidR="00210FB3" w:rsidRDefault="00210FB3" w:rsidP="00210FB3">
      <w:pPr>
        <w:spacing w:line="312" w:lineRule="auto"/>
        <w:ind w:leftChars="200" w:left="420"/>
        <w:rPr>
          <w:color w:val="0000FF"/>
        </w:rPr>
      </w:pPr>
      <w:r>
        <w:rPr>
          <w:color w:val="000000" w:themeColor="text1"/>
        </w:rPr>
        <w:t>B</w:t>
      </w:r>
      <w:r>
        <w:rPr>
          <w:color w:val="000000" w:themeColor="text1"/>
        </w:rPr>
        <w:t>．卫星</w:t>
      </w:r>
      <w:r>
        <w:rPr>
          <w:rFonts w:hint="eastAsia"/>
          <w:i/>
          <w:iCs/>
          <w:color w:val="000000" w:themeColor="text1"/>
        </w:rPr>
        <w:t>a</w:t>
      </w:r>
      <w:r>
        <w:rPr>
          <w:color w:val="000000" w:themeColor="text1"/>
        </w:rPr>
        <w:t>的速度</w:t>
      </w:r>
      <w:r>
        <w:rPr>
          <w:rFonts w:hint="eastAsia"/>
          <w:color w:val="000000" w:themeColor="text1"/>
        </w:rPr>
        <w:t>大于卫星</w:t>
      </w:r>
      <w:r>
        <w:rPr>
          <w:rFonts w:hint="eastAsia"/>
          <w:i/>
          <w:iCs/>
          <w:color w:val="000000" w:themeColor="text1"/>
        </w:rPr>
        <w:t>b</w:t>
      </w:r>
      <w:r>
        <w:rPr>
          <w:rFonts w:hint="eastAsia"/>
          <w:color w:val="000000" w:themeColor="text1"/>
        </w:rPr>
        <w:t>的速度</w:t>
      </w:r>
    </w:p>
    <w:p w14:paraId="77F0208F" w14:textId="77777777" w:rsidR="00210FB3" w:rsidRDefault="00210FB3" w:rsidP="00210FB3">
      <w:pPr>
        <w:spacing w:line="312" w:lineRule="auto"/>
        <w:ind w:leftChars="200" w:left="420"/>
      </w:pPr>
      <w:r>
        <w:rPr>
          <w:rFonts w:hint="eastAsia"/>
        </w:rPr>
        <w:t>C</w:t>
      </w:r>
      <w:r>
        <w:t>．卫星</w:t>
      </w:r>
      <w:r>
        <w:rPr>
          <w:rFonts w:hint="eastAsia"/>
          <w:i/>
          <w:iCs/>
        </w:rPr>
        <w:t>a</w:t>
      </w:r>
      <w:r>
        <w:t>的加速度</w:t>
      </w:r>
      <w:r>
        <w:rPr>
          <w:rFonts w:hint="eastAsia"/>
        </w:rPr>
        <w:t>大于</w:t>
      </w:r>
      <w:r>
        <w:t>卫星</w:t>
      </w:r>
      <w:r>
        <w:rPr>
          <w:rFonts w:hint="eastAsia"/>
          <w:i/>
          <w:iCs/>
        </w:rPr>
        <w:t>b</w:t>
      </w:r>
      <w:r>
        <w:t>的加速度</w:t>
      </w:r>
    </w:p>
    <w:p w14:paraId="521E054F" w14:textId="77777777" w:rsidR="00210FB3" w:rsidRDefault="00210FB3" w:rsidP="00210FB3">
      <w:pPr>
        <w:spacing w:line="312" w:lineRule="auto"/>
        <w:ind w:leftChars="200" w:left="420"/>
      </w:pPr>
      <w:r>
        <w:rPr>
          <w:rFonts w:hint="eastAsia"/>
        </w:rPr>
        <w:t>D</w:t>
      </w:r>
      <w:r>
        <w:t>．</w:t>
      </w:r>
      <w:r>
        <w:rPr>
          <w:rFonts w:hint="eastAsia"/>
        </w:rPr>
        <w:t>此后</w:t>
      </w:r>
      <w:r>
        <w:t>卫星</w:t>
      </w:r>
      <w:r>
        <w:rPr>
          <w:rFonts w:hint="eastAsia"/>
          <w:i/>
          <w:iCs/>
        </w:rPr>
        <w:t>a</w:t>
      </w:r>
      <w:r>
        <w:t>、</w:t>
      </w:r>
      <w:r>
        <w:rPr>
          <w:rFonts w:hint="eastAsia"/>
          <w:i/>
          <w:iCs/>
        </w:rPr>
        <w:t>b</w:t>
      </w:r>
      <w:r>
        <w:t>可能相撞</w:t>
      </w:r>
    </w:p>
    <w:p w14:paraId="64BE9AB6" w14:textId="77777777" w:rsidR="00210FB3" w:rsidRDefault="00210FB3" w:rsidP="00210FB3">
      <w:pPr>
        <w:spacing w:beforeLines="50" w:before="156" w:line="312" w:lineRule="auto"/>
        <w:ind w:left="420" w:hangingChars="175" w:hanging="420"/>
        <w:rPr>
          <w:szCs w:val="22"/>
        </w:rPr>
      </w:pPr>
      <w:r>
        <w:rPr>
          <w:rFonts w:eastAsia="Times New Roman"/>
          <w:noProof/>
          <w:kern w:val="0"/>
          <w:sz w:val="24"/>
        </w:rPr>
        <w:drawing>
          <wp:anchor distT="0" distB="0" distL="114300" distR="114300" simplePos="0" relativeHeight="251679744" behindDoc="0" locked="0" layoutInCell="1" allowOverlap="1" wp14:anchorId="2657D22A" wp14:editId="025826A0">
            <wp:simplePos x="0" y="0"/>
            <wp:positionH relativeFrom="column">
              <wp:posOffset>3112770</wp:posOffset>
            </wp:positionH>
            <wp:positionV relativeFrom="paragraph">
              <wp:posOffset>131445</wp:posOffset>
            </wp:positionV>
            <wp:extent cx="2160905" cy="1153160"/>
            <wp:effectExtent l="0" t="0" r="3175" b="5080"/>
            <wp:wrapSquare wrapText="bothSides"/>
            <wp:docPr id="16" name="图片 16" descr="@@@62e6b749-05f0-424a-8166-06a9496027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descr="@@@62e6b749-05f0-424a-8166-06a949602746"/>
                    <pic:cNvPicPr>
                      <a:picLocks noChangeAspect="1"/>
                    </pic:cNvPicPr>
                  </pic:nvPicPr>
                  <pic:blipFill>
                    <a:blip r:embed="rId268"/>
                    <a:stretch>
                      <a:fillRect/>
                    </a:stretch>
                  </pic:blipFill>
                  <pic:spPr>
                    <a:xfrm>
                      <a:off x="0" y="0"/>
                      <a:ext cx="2160905" cy="1153160"/>
                    </a:xfrm>
                    <a:prstGeom prst="rect">
                      <a:avLst/>
                    </a:prstGeom>
                  </pic:spPr>
                </pic:pic>
              </a:graphicData>
            </a:graphic>
          </wp:anchor>
        </w:drawing>
      </w:r>
      <w:r>
        <w:rPr>
          <w:rFonts w:hint="eastAsia"/>
        </w:rPr>
        <w:t>3</w:t>
      </w:r>
      <w:r>
        <w:rPr>
          <w:rFonts w:hint="eastAsia"/>
        </w:rPr>
        <w:t>．</w:t>
      </w:r>
      <w:r>
        <w:rPr>
          <w:rFonts w:hint="eastAsia"/>
        </w:rPr>
        <w:t xml:space="preserve"> </w:t>
      </w:r>
      <w:r>
        <w:rPr>
          <w:rFonts w:hint="eastAsia"/>
        </w:rPr>
        <w:t>如图，飞行器在</w:t>
      </w:r>
      <w:r>
        <w:rPr>
          <w:rFonts w:ascii="宋体" w:hAnsi="宋体" w:hint="eastAsia"/>
          <w:kern w:val="0"/>
          <w:szCs w:val="21"/>
        </w:rPr>
        <w:t>无动力状态下，沿</w:t>
      </w:r>
      <w:r>
        <w:rPr>
          <w:rFonts w:hint="eastAsia"/>
        </w:rPr>
        <w:t>地月转移轨道飞向月球</w:t>
      </w:r>
      <w:r>
        <w:rPr>
          <w:rFonts w:ascii="宋体" w:hAnsi="宋体" w:hint="eastAsia"/>
          <w:kern w:val="0"/>
          <w:szCs w:val="21"/>
        </w:rPr>
        <w:t>。仅考虑地球和月球引力作用。</w:t>
      </w:r>
    </w:p>
    <w:p w14:paraId="7F423159" w14:textId="77777777" w:rsidR="00210FB3" w:rsidRDefault="00210FB3" w:rsidP="00210FB3">
      <w:pPr>
        <w:spacing w:line="312" w:lineRule="auto"/>
        <w:ind w:left="405" w:hangingChars="193" w:hanging="405"/>
      </w:pPr>
      <w:r>
        <w:rPr>
          <w:rFonts w:ascii="宋体" w:hAnsi="宋体" w:hint="eastAsia"/>
          <w:kern w:val="0"/>
          <w:szCs w:val="21"/>
        </w:rPr>
        <w:t>(</w:t>
      </w:r>
      <w:r>
        <w:rPr>
          <w:rFonts w:hint="eastAsia"/>
          <w:kern w:val="0"/>
          <w:szCs w:val="21"/>
        </w:rPr>
        <w:t>1</w:t>
      </w:r>
      <w:r>
        <w:rPr>
          <w:rFonts w:ascii="宋体" w:hAnsi="宋体" w:hint="eastAsia"/>
          <w:kern w:val="0"/>
          <w:szCs w:val="21"/>
        </w:rPr>
        <w:t>) 由于</w:t>
      </w:r>
      <w:r>
        <w:rPr>
          <w:rFonts w:hint="eastAsia"/>
        </w:rPr>
        <w:t>广义相对论效应，飞行器中的原子钟比地球表面的原子钟</w:t>
      </w:r>
      <w:r>
        <w:rPr>
          <w:rFonts w:hint="eastAsia"/>
          <w:iCs/>
          <w:kern w:val="0"/>
          <w:szCs w:val="21"/>
        </w:rPr>
        <w:t>________</w:t>
      </w:r>
      <w:r>
        <w:rPr>
          <w:rFonts w:hint="eastAsia"/>
          <w:iCs/>
          <w:kern w:val="0"/>
          <w:szCs w:val="21"/>
        </w:rPr>
        <w:t>。</w:t>
      </w:r>
    </w:p>
    <w:p w14:paraId="296C1F7D" w14:textId="77777777" w:rsidR="00210FB3" w:rsidRDefault="00210FB3" w:rsidP="00210FB3">
      <w:pPr>
        <w:tabs>
          <w:tab w:val="left" w:pos="2310"/>
          <w:tab w:val="left" w:pos="4200"/>
        </w:tabs>
        <w:spacing w:line="312" w:lineRule="auto"/>
        <w:ind w:leftChars="200" w:left="420"/>
        <w:rPr>
          <w:iCs/>
          <w:kern w:val="0"/>
          <w:szCs w:val="21"/>
        </w:rPr>
      </w:pPr>
      <w:r>
        <w:rPr>
          <w:rFonts w:hint="eastAsia"/>
        </w:rPr>
        <w:t>A</w:t>
      </w:r>
      <w:r>
        <w:rPr>
          <w:rFonts w:hint="eastAsia"/>
        </w:rPr>
        <w:t>．快</w:t>
      </w:r>
      <w:r>
        <w:rPr>
          <w:rFonts w:hint="eastAsia"/>
        </w:rPr>
        <w:t xml:space="preserve">            </w:t>
      </w:r>
      <w:r>
        <w:rPr>
          <w:rFonts w:hint="eastAsia"/>
        </w:rPr>
        <w:tab/>
        <w:t>B</w:t>
      </w:r>
      <w:r>
        <w:rPr>
          <w:rFonts w:hint="eastAsia"/>
        </w:rPr>
        <w:t>．慢</w:t>
      </w:r>
    </w:p>
    <w:p w14:paraId="3400D780" w14:textId="77777777" w:rsidR="00210FB3" w:rsidRDefault="00210FB3" w:rsidP="00210FB3">
      <w:pPr>
        <w:spacing w:line="312" w:lineRule="auto"/>
        <w:ind w:left="420" w:hangingChars="200" w:hanging="420"/>
        <w:rPr>
          <w:iCs/>
          <w:kern w:val="0"/>
          <w:szCs w:val="21"/>
        </w:rPr>
      </w:pPr>
      <w:r>
        <w:rPr>
          <w:rFonts w:ascii="宋体" w:hAnsi="宋体" w:hint="eastAsia"/>
          <w:kern w:val="0"/>
          <w:szCs w:val="21"/>
        </w:rPr>
        <w:lastRenderedPageBreak/>
        <w:t>(</w:t>
      </w:r>
      <w:r>
        <w:rPr>
          <w:rFonts w:hint="eastAsia"/>
          <w:kern w:val="0"/>
          <w:szCs w:val="21"/>
        </w:rPr>
        <w:t>2</w:t>
      </w:r>
      <w:r>
        <w:rPr>
          <w:rFonts w:ascii="宋体" w:hAnsi="宋体" w:hint="eastAsia"/>
          <w:kern w:val="0"/>
          <w:szCs w:val="21"/>
        </w:rPr>
        <w:t>) 飞行器的速度</w:t>
      </w:r>
      <w:r>
        <w:rPr>
          <w:rFonts w:hint="eastAsia"/>
          <w:iCs/>
          <w:kern w:val="0"/>
          <w:szCs w:val="21"/>
        </w:rPr>
        <w:t>________</w:t>
      </w:r>
      <w:r>
        <w:rPr>
          <w:rFonts w:hint="eastAsia"/>
          <w:iCs/>
          <w:kern w:val="0"/>
          <w:szCs w:val="21"/>
        </w:rPr>
        <w:t>。</w:t>
      </w:r>
    </w:p>
    <w:p w14:paraId="1F582238" w14:textId="77777777" w:rsidR="00210FB3" w:rsidRDefault="00210FB3" w:rsidP="00210FB3">
      <w:pPr>
        <w:tabs>
          <w:tab w:val="left" w:pos="2310"/>
          <w:tab w:val="left" w:pos="4200"/>
          <w:tab w:val="left" w:pos="6090"/>
        </w:tabs>
        <w:spacing w:line="312" w:lineRule="auto"/>
        <w:ind w:leftChars="200" w:left="420"/>
        <w:rPr>
          <w:iCs/>
          <w:kern w:val="0"/>
          <w:szCs w:val="21"/>
        </w:rPr>
      </w:pPr>
      <w:r>
        <w:rPr>
          <w:rFonts w:hint="eastAsia"/>
        </w:rPr>
        <w:t>A</w:t>
      </w:r>
      <w:r>
        <w:rPr>
          <w:rFonts w:hint="eastAsia"/>
        </w:rPr>
        <w:t>．一直增大</w:t>
      </w:r>
      <w:r>
        <w:rPr>
          <w:rFonts w:hint="eastAsia"/>
        </w:rPr>
        <w:t xml:space="preserve">      </w:t>
      </w:r>
      <w:r>
        <w:rPr>
          <w:rFonts w:hint="eastAsia"/>
        </w:rPr>
        <w:tab/>
        <w:t>B</w:t>
      </w:r>
      <w:r>
        <w:rPr>
          <w:rFonts w:hint="eastAsia"/>
        </w:rPr>
        <w:t>．一直减小</w:t>
      </w:r>
      <w:r>
        <w:rPr>
          <w:rFonts w:hint="eastAsia"/>
        </w:rPr>
        <w:tab/>
        <w:t>C</w:t>
      </w:r>
      <w:r>
        <w:rPr>
          <w:rFonts w:hint="eastAsia"/>
        </w:rPr>
        <w:t>．先增大后减小</w:t>
      </w:r>
      <w:r>
        <w:rPr>
          <w:rFonts w:hint="eastAsia"/>
        </w:rPr>
        <w:tab/>
      </w:r>
      <w:r>
        <w:rPr>
          <w:rFonts w:hint="eastAsia"/>
        </w:rPr>
        <w:tab/>
        <w:t>D</w:t>
      </w:r>
      <w:r>
        <w:rPr>
          <w:rFonts w:hint="eastAsia"/>
        </w:rPr>
        <w:t>．先减小后增大</w:t>
      </w:r>
    </w:p>
    <w:p w14:paraId="13257438" w14:textId="77777777" w:rsidR="00210FB3" w:rsidRDefault="00210FB3" w:rsidP="00210FB3">
      <w:pPr>
        <w:spacing w:beforeLines="50" w:before="156" w:line="312" w:lineRule="auto"/>
        <w:ind w:left="420" w:hangingChars="200" w:hanging="420"/>
      </w:pPr>
      <w:r>
        <w:rPr>
          <w:rFonts w:hint="eastAsia"/>
        </w:rPr>
        <w:t>4</w:t>
      </w:r>
      <w:r>
        <w:rPr>
          <w:rFonts w:hint="eastAsia"/>
        </w:rPr>
        <w:t>．</w:t>
      </w:r>
      <w:r>
        <w:rPr>
          <w:rFonts w:hint="eastAsia"/>
        </w:rPr>
        <w:t xml:space="preserve"> </w:t>
      </w:r>
      <w:r>
        <w:rPr>
          <w:rFonts w:hint="eastAsia"/>
        </w:rPr>
        <w:t>地球质量是月球质量的</w:t>
      </w:r>
      <w:r>
        <w:rPr>
          <w:rFonts w:hint="eastAsia"/>
        </w:rPr>
        <w:t>81</w:t>
      </w:r>
      <w:r>
        <w:rPr>
          <w:rFonts w:hint="eastAsia"/>
        </w:rPr>
        <w:t>倍，</w:t>
      </w:r>
      <w:r>
        <w:rPr>
          <w:rFonts w:ascii="宋体" w:hAnsi="宋体" w:cs="宋体" w:hint="eastAsia"/>
        </w:rPr>
        <w:t>地球半径可看成</w:t>
      </w:r>
      <w:r>
        <w:rPr>
          <w:rFonts w:hint="eastAsia"/>
        </w:rPr>
        <w:t>是月球半径的</w:t>
      </w:r>
      <w:r>
        <w:rPr>
          <w:rFonts w:hint="eastAsia"/>
        </w:rPr>
        <w:t>4</w:t>
      </w:r>
      <w:r>
        <w:rPr>
          <w:rFonts w:hint="eastAsia"/>
        </w:rPr>
        <w:t>倍，地球第一宇宙速度为</w:t>
      </w:r>
      <w:r>
        <w:rPr>
          <w:rFonts w:hint="eastAsia"/>
        </w:rPr>
        <w:t>7.9km/s</w:t>
      </w:r>
      <w:r>
        <w:rPr>
          <w:rFonts w:hint="eastAsia"/>
        </w:rPr>
        <w:t>。仅考虑月球引力作用，求从月表发射月球卫星的最小速度。（计算，结果保留</w:t>
      </w:r>
      <w:r>
        <w:rPr>
          <w:rFonts w:hint="eastAsia"/>
        </w:rPr>
        <w:t>2</w:t>
      </w:r>
      <w:r>
        <w:rPr>
          <w:rFonts w:hint="eastAsia"/>
        </w:rPr>
        <w:t>位有效数字）</w:t>
      </w:r>
      <w:r>
        <w:rPr>
          <w:rFonts w:hint="eastAsia"/>
        </w:rPr>
        <w:br w:type="page"/>
      </w:r>
    </w:p>
    <w:p w14:paraId="1EE852D3" w14:textId="77777777" w:rsidR="00210FB3" w:rsidRDefault="00210FB3" w:rsidP="00210FB3">
      <w:pPr>
        <w:jc w:val="center"/>
        <w:rPr>
          <w:rFonts w:eastAsia="黑体" w:cs="黑体"/>
          <w:bCs/>
          <w:sz w:val="28"/>
          <w:szCs w:val="21"/>
          <w:shd w:val="clear" w:color="auto" w:fill="FFFFFF"/>
          <w:lang w:bidi="ar"/>
        </w:rPr>
      </w:pPr>
      <w:r>
        <w:rPr>
          <w:rFonts w:eastAsia="黑体" w:cs="黑体" w:hint="eastAsia"/>
          <w:bCs/>
          <w:sz w:val="28"/>
          <w:szCs w:val="21"/>
          <w:shd w:val="clear" w:color="auto" w:fill="FFFFFF"/>
          <w:lang w:bidi="ar"/>
        </w:rPr>
        <w:lastRenderedPageBreak/>
        <w:t>二</w:t>
      </w:r>
      <w:r>
        <w:rPr>
          <w:rFonts w:eastAsia="黑体" w:cs="黑体" w:hint="eastAsia"/>
          <w:bCs/>
          <w:sz w:val="28"/>
          <w:szCs w:val="21"/>
          <w:shd w:val="clear" w:color="auto" w:fill="FFFFFF"/>
          <w:lang w:bidi="ar"/>
        </w:rPr>
        <w:t xml:space="preserve">  </w:t>
      </w:r>
      <w:r>
        <w:rPr>
          <w:rFonts w:eastAsia="黑体" w:cs="黑体" w:hint="eastAsia"/>
          <w:bCs/>
          <w:sz w:val="28"/>
          <w:szCs w:val="21"/>
          <w:shd w:val="clear" w:color="auto" w:fill="FFFFFF"/>
          <w:lang w:bidi="ar"/>
        </w:rPr>
        <w:t>电动汽车</w:t>
      </w:r>
    </w:p>
    <w:p w14:paraId="51BE3142" w14:textId="77777777" w:rsidR="00210FB3" w:rsidRDefault="00210FB3" w:rsidP="00210FB3">
      <w:pPr>
        <w:spacing w:line="312" w:lineRule="auto"/>
        <w:ind w:firstLineChars="200" w:firstLine="420"/>
        <w:rPr>
          <w:rFonts w:ascii="楷体" w:eastAsia="楷体" w:hAnsi="楷体" w:cs="楷体" w:hint="eastAsia"/>
          <w:iCs/>
          <w:szCs w:val="21"/>
        </w:rPr>
      </w:pPr>
      <w:r>
        <w:rPr>
          <w:rFonts w:ascii="楷体" w:eastAsia="楷体" w:hAnsi="楷体" w:cs="楷体" w:hint="eastAsia"/>
          <w:iCs/>
          <w:szCs w:val="21"/>
        </w:rPr>
        <w:t>电动汽车节能环保、使用成本低、驾乘舒适，已广泛应用于日常通勤与生活出行。</w:t>
      </w:r>
    </w:p>
    <w:p w14:paraId="08748B32" w14:textId="77777777" w:rsidR="00210FB3" w:rsidRDefault="00210FB3" w:rsidP="00210FB3">
      <w:pPr>
        <w:spacing w:beforeLines="50" w:before="156" w:line="312" w:lineRule="auto"/>
        <w:ind w:left="420" w:hangingChars="200" w:hanging="420"/>
        <w:rPr>
          <w:szCs w:val="21"/>
        </w:rPr>
      </w:pPr>
      <w:r>
        <w:rPr>
          <w:noProof/>
          <w:szCs w:val="21"/>
        </w:rPr>
        <mc:AlternateContent>
          <mc:Choice Requires="wpg">
            <w:drawing>
              <wp:anchor distT="0" distB="0" distL="114300" distR="114300" simplePos="0" relativeHeight="251688960" behindDoc="0" locked="0" layoutInCell="1" allowOverlap="1" wp14:anchorId="62C0FA75" wp14:editId="77F41CA5">
                <wp:simplePos x="0" y="0"/>
                <wp:positionH relativeFrom="column">
                  <wp:posOffset>3832860</wp:posOffset>
                </wp:positionH>
                <wp:positionV relativeFrom="paragraph">
                  <wp:posOffset>135890</wp:posOffset>
                </wp:positionV>
                <wp:extent cx="1379220" cy="1360805"/>
                <wp:effectExtent l="0" t="19050" r="0" b="0"/>
                <wp:wrapSquare wrapText="bothSides"/>
                <wp:docPr id="18" name="组合 33"/>
                <wp:cNvGraphicFramePr/>
                <a:graphic xmlns:a="http://schemas.openxmlformats.org/drawingml/2006/main">
                  <a:graphicData uri="http://schemas.microsoft.com/office/word/2010/wordprocessingGroup">
                    <wpg:wgp>
                      <wpg:cNvGrpSpPr/>
                      <wpg:grpSpPr>
                        <a:xfrm>
                          <a:off x="0" y="0"/>
                          <a:ext cx="1379220" cy="1360805"/>
                          <a:chOff x="1059" y="1952"/>
                          <a:chExt cx="2172" cy="2143"/>
                        </a:xfrm>
                      </wpg:grpSpPr>
                      <wps:wsp>
                        <wps:cNvPr id="1050" name="Rectangle 52"/>
                        <wps:cNvSpPr/>
                        <wps:spPr>
                          <a:xfrm flipH="1">
                            <a:off x="1983" y="1952"/>
                            <a:ext cx="342" cy="1113"/>
                          </a:xfrm>
                          <a:prstGeom prst="rect">
                            <a:avLst/>
                          </a:prstGeom>
                          <a:solidFill>
                            <a:srgbClr val="FFFFFF"/>
                          </a:solidFill>
                          <a:ln w="9525">
                            <a:noFill/>
                          </a:ln>
                          <a:effectLst/>
                        </wps:spPr>
                        <wps:bodyPr/>
                      </wps:wsp>
                      <wpg:grpSp>
                        <wpg:cNvPr id="1052" name="Group 54"/>
                        <wpg:cNvGrpSpPr/>
                        <wpg:grpSpPr>
                          <a:xfrm flipH="1">
                            <a:off x="2211" y="2025"/>
                            <a:ext cx="850" cy="760"/>
                            <a:chOff x="2805" y="4076"/>
                            <a:chExt cx="2415" cy="1279"/>
                          </a:xfrm>
                          <a:effectLst/>
                        </wpg:grpSpPr>
                        <wpg:grpSp>
                          <wpg:cNvPr id="1053" name="Group 55"/>
                          <wpg:cNvGrpSpPr/>
                          <wpg:grpSpPr>
                            <a:xfrm>
                              <a:off x="5040" y="4096"/>
                              <a:ext cx="180" cy="1259"/>
                              <a:chOff x="5580" y="6127"/>
                              <a:chExt cx="528" cy="3752"/>
                            </a:xfrm>
                            <a:effectLst/>
                          </wpg:grpSpPr>
                          <wpg:grpSp>
                            <wpg:cNvPr id="1054" name="Group 56"/>
                            <wpg:cNvGrpSpPr/>
                            <wpg:grpSpPr>
                              <a:xfrm>
                                <a:off x="5580" y="6127"/>
                                <a:ext cx="526" cy="2809"/>
                                <a:chOff x="8835" y="3795"/>
                                <a:chExt cx="526" cy="2809"/>
                              </a:xfrm>
                              <a:effectLst/>
                            </wpg:grpSpPr>
                            <wps:wsp>
                              <wps:cNvPr id="1057" name="Arc 59"/>
                              <wps:cNvSpPr/>
                              <wps:spPr>
                                <a:xfrm>
                                  <a:off x="8835" y="3795"/>
                                  <a:ext cx="513" cy="936"/>
                                </a:xfrm>
                                <a:custGeom>
                                  <a:avLst/>
                                  <a:gdLst/>
                                  <a:ahLst/>
                                  <a:cxnLst>
                                    <a:cxn ang="0">
                                      <a:pos x="13" y="0"/>
                                    </a:cxn>
                                    <a:cxn ang="0">
                                      <a:pos x="0" y="936"/>
                                    </a:cxn>
                                    <a:cxn ang="0">
                                      <a:pos x="10" y="468"/>
                                    </a:cxn>
                                  </a:cxnLst>
                                  <a:rect l="0" t="0" r="0" b="0"/>
                                  <a:pathLst>
                                    <a:path w="22048" h="43200" fill="none">
                                      <a:moveTo>
                                        <a:pt x="551" y="0"/>
                                      </a:moveTo>
                                      <a:cubicBezTo>
                                        <a:pt x="12440" y="57"/>
                                        <a:pt x="22048" y="9711"/>
                                        <a:pt x="22048" y="21600"/>
                                      </a:cubicBezTo>
                                      <a:cubicBezTo>
                                        <a:pt x="22048" y="33529"/>
                                        <a:pt x="12377" y="43200"/>
                                        <a:pt x="448" y="43200"/>
                                      </a:cubicBezTo>
                                      <a:cubicBezTo>
                                        <a:pt x="298" y="43199"/>
                                        <a:pt x="149" y="43198"/>
                                        <a:pt x="-1" y="43195"/>
                                      </a:cubicBezTo>
                                    </a:path>
                                    <a:path w="22048" h="43200" stroke="0">
                                      <a:moveTo>
                                        <a:pt x="551" y="0"/>
                                      </a:moveTo>
                                      <a:cubicBezTo>
                                        <a:pt x="12440" y="57"/>
                                        <a:pt x="22048" y="9711"/>
                                        <a:pt x="22048" y="21600"/>
                                      </a:cubicBezTo>
                                      <a:cubicBezTo>
                                        <a:pt x="22048" y="33529"/>
                                        <a:pt x="12377" y="43200"/>
                                        <a:pt x="448" y="43200"/>
                                      </a:cubicBezTo>
                                      <a:cubicBezTo>
                                        <a:pt x="298" y="43199"/>
                                        <a:pt x="149" y="43198"/>
                                        <a:pt x="-1" y="43195"/>
                                      </a:cubicBezTo>
                                      <a:lnTo>
                                        <a:pt x="448" y="21600"/>
                                      </a:lnTo>
                                      <a:lnTo>
                                        <a:pt x="551" y="0"/>
                                      </a:lnTo>
                                      <a:close/>
                                    </a:path>
                                  </a:pathLst>
                                </a:custGeom>
                                <a:noFill/>
                                <a:ln w="9525" cap="flat" cmpd="sng">
                                  <a:solidFill>
                                    <a:srgbClr val="000000"/>
                                  </a:solidFill>
                                  <a:prstDash val="solid"/>
                                  <a:headEnd type="none" w="med" len="med"/>
                                  <a:tailEnd type="none" w="med" len="med"/>
                                </a:ln>
                                <a:effectLst/>
                              </wps:spPr>
                              <wps:bodyPr/>
                            </wps:wsp>
                            <wpg:grpSp>
                              <wpg:cNvPr id="1058" name="Group 60"/>
                              <wpg:cNvGrpSpPr/>
                              <wpg:grpSpPr>
                                <a:xfrm>
                                  <a:off x="8835" y="4725"/>
                                  <a:ext cx="526" cy="1879"/>
                                  <a:chOff x="8835" y="2852"/>
                                  <a:chExt cx="526" cy="1879"/>
                                </a:xfrm>
                                <a:effectLst/>
                              </wpg:grpSpPr>
                              <wps:wsp>
                                <wps:cNvPr id="1059" name="Arc 61"/>
                                <wps:cNvSpPr/>
                                <wps:spPr>
                                  <a:xfrm>
                                    <a:off x="8848" y="2852"/>
                                    <a:ext cx="513" cy="936"/>
                                  </a:xfrm>
                                  <a:custGeom>
                                    <a:avLst/>
                                    <a:gdLst/>
                                    <a:ahLst/>
                                    <a:cxnLst>
                                      <a:cxn ang="0">
                                        <a:pos x="13" y="0"/>
                                      </a:cxn>
                                      <a:cxn ang="0">
                                        <a:pos x="0" y="936"/>
                                      </a:cxn>
                                      <a:cxn ang="0">
                                        <a:pos x="10" y="468"/>
                                      </a:cxn>
                                    </a:cxnLst>
                                    <a:rect l="0" t="0" r="0" b="0"/>
                                    <a:pathLst>
                                      <a:path w="22048" h="43200" fill="none">
                                        <a:moveTo>
                                          <a:pt x="551" y="0"/>
                                        </a:moveTo>
                                        <a:cubicBezTo>
                                          <a:pt x="12440" y="57"/>
                                          <a:pt x="22048" y="9711"/>
                                          <a:pt x="22048" y="21600"/>
                                        </a:cubicBezTo>
                                        <a:cubicBezTo>
                                          <a:pt x="22048" y="33529"/>
                                          <a:pt x="12377" y="43200"/>
                                          <a:pt x="448" y="43200"/>
                                        </a:cubicBezTo>
                                        <a:cubicBezTo>
                                          <a:pt x="298" y="43199"/>
                                          <a:pt x="149" y="43198"/>
                                          <a:pt x="-1" y="43195"/>
                                        </a:cubicBezTo>
                                      </a:path>
                                      <a:path w="22048" h="43200" stroke="0">
                                        <a:moveTo>
                                          <a:pt x="551" y="0"/>
                                        </a:moveTo>
                                        <a:cubicBezTo>
                                          <a:pt x="12440" y="57"/>
                                          <a:pt x="22048" y="9711"/>
                                          <a:pt x="22048" y="21600"/>
                                        </a:cubicBezTo>
                                        <a:cubicBezTo>
                                          <a:pt x="22048" y="33529"/>
                                          <a:pt x="12377" y="43200"/>
                                          <a:pt x="448" y="43200"/>
                                        </a:cubicBezTo>
                                        <a:cubicBezTo>
                                          <a:pt x="298" y="43199"/>
                                          <a:pt x="149" y="43198"/>
                                          <a:pt x="-1" y="43195"/>
                                        </a:cubicBezTo>
                                        <a:lnTo>
                                          <a:pt x="448" y="21600"/>
                                        </a:lnTo>
                                        <a:lnTo>
                                          <a:pt x="551" y="0"/>
                                        </a:lnTo>
                                        <a:close/>
                                      </a:path>
                                    </a:pathLst>
                                  </a:custGeom>
                                  <a:noFill/>
                                  <a:ln w="9525" cap="flat" cmpd="sng">
                                    <a:solidFill>
                                      <a:srgbClr val="000000"/>
                                    </a:solidFill>
                                    <a:prstDash val="solid"/>
                                    <a:headEnd type="none" w="med" len="med"/>
                                    <a:tailEnd type="none" w="med" len="med"/>
                                  </a:ln>
                                  <a:effectLst/>
                                </wps:spPr>
                                <wps:bodyPr/>
                              </wps:wsp>
                              <wps:wsp>
                                <wps:cNvPr id="1060" name="Arc 62"/>
                                <wps:cNvSpPr/>
                                <wps:spPr>
                                  <a:xfrm>
                                    <a:off x="8835" y="3795"/>
                                    <a:ext cx="513" cy="936"/>
                                  </a:xfrm>
                                  <a:custGeom>
                                    <a:avLst/>
                                    <a:gdLst/>
                                    <a:ahLst/>
                                    <a:cxnLst>
                                      <a:cxn ang="0">
                                        <a:pos x="13" y="0"/>
                                      </a:cxn>
                                      <a:cxn ang="0">
                                        <a:pos x="0" y="936"/>
                                      </a:cxn>
                                      <a:cxn ang="0">
                                        <a:pos x="10" y="468"/>
                                      </a:cxn>
                                    </a:cxnLst>
                                    <a:rect l="0" t="0" r="0" b="0"/>
                                    <a:pathLst>
                                      <a:path w="22048" h="43200" fill="none">
                                        <a:moveTo>
                                          <a:pt x="551" y="0"/>
                                        </a:moveTo>
                                        <a:cubicBezTo>
                                          <a:pt x="12440" y="57"/>
                                          <a:pt x="22048" y="9711"/>
                                          <a:pt x="22048" y="21600"/>
                                        </a:cubicBezTo>
                                        <a:cubicBezTo>
                                          <a:pt x="22048" y="33529"/>
                                          <a:pt x="12377" y="43200"/>
                                          <a:pt x="448" y="43200"/>
                                        </a:cubicBezTo>
                                        <a:cubicBezTo>
                                          <a:pt x="298" y="43199"/>
                                          <a:pt x="149" y="43198"/>
                                          <a:pt x="-1" y="43195"/>
                                        </a:cubicBezTo>
                                      </a:path>
                                      <a:path w="22048" h="43200" stroke="0">
                                        <a:moveTo>
                                          <a:pt x="551" y="0"/>
                                        </a:moveTo>
                                        <a:cubicBezTo>
                                          <a:pt x="12440" y="57"/>
                                          <a:pt x="22048" y="9711"/>
                                          <a:pt x="22048" y="21600"/>
                                        </a:cubicBezTo>
                                        <a:cubicBezTo>
                                          <a:pt x="22048" y="33529"/>
                                          <a:pt x="12377" y="43200"/>
                                          <a:pt x="448" y="43200"/>
                                        </a:cubicBezTo>
                                        <a:cubicBezTo>
                                          <a:pt x="298" y="43199"/>
                                          <a:pt x="149" y="43198"/>
                                          <a:pt x="-1" y="43195"/>
                                        </a:cubicBezTo>
                                        <a:lnTo>
                                          <a:pt x="448" y="21600"/>
                                        </a:lnTo>
                                        <a:lnTo>
                                          <a:pt x="551" y="0"/>
                                        </a:lnTo>
                                        <a:close/>
                                      </a:path>
                                    </a:pathLst>
                                  </a:custGeom>
                                  <a:noFill/>
                                  <a:ln w="9525" cap="flat" cmpd="sng">
                                    <a:solidFill>
                                      <a:srgbClr val="000000"/>
                                    </a:solidFill>
                                    <a:prstDash val="solid"/>
                                    <a:headEnd type="none" w="med" len="med"/>
                                    <a:tailEnd type="none" w="med" len="med"/>
                                  </a:ln>
                                  <a:effectLst/>
                                </wps:spPr>
                                <wps:bodyPr/>
                              </wps:wsp>
                            </wpg:grpSp>
                          </wpg:grpSp>
                          <wps:wsp>
                            <wps:cNvPr id="1061" name="Arc 63"/>
                            <wps:cNvSpPr/>
                            <wps:spPr>
                              <a:xfrm>
                                <a:off x="5595" y="8943"/>
                                <a:ext cx="513" cy="936"/>
                              </a:xfrm>
                              <a:custGeom>
                                <a:avLst/>
                                <a:gdLst/>
                                <a:ahLst/>
                                <a:cxnLst>
                                  <a:cxn ang="0">
                                    <a:pos x="13" y="0"/>
                                  </a:cxn>
                                  <a:cxn ang="0">
                                    <a:pos x="0" y="936"/>
                                  </a:cxn>
                                  <a:cxn ang="0">
                                    <a:pos x="10" y="468"/>
                                  </a:cxn>
                                </a:cxnLst>
                                <a:rect l="0" t="0" r="0" b="0"/>
                                <a:pathLst>
                                  <a:path w="22048" h="43200" fill="none">
                                    <a:moveTo>
                                      <a:pt x="551" y="0"/>
                                    </a:moveTo>
                                    <a:cubicBezTo>
                                      <a:pt x="12440" y="57"/>
                                      <a:pt x="22048" y="9711"/>
                                      <a:pt x="22048" y="21600"/>
                                    </a:cubicBezTo>
                                    <a:cubicBezTo>
                                      <a:pt x="22048" y="33529"/>
                                      <a:pt x="12377" y="43200"/>
                                      <a:pt x="448" y="43200"/>
                                    </a:cubicBezTo>
                                    <a:cubicBezTo>
                                      <a:pt x="298" y="43199"/>
                                      <a:pt x="149" y="43198"/>
                                      <a:pt x="-1" y="43195"/>
                                    </a:cubicBezTo>
                                  </a:path>
                                  <a:path w="22048" h="43200" stroke="0">
                                    <a:moveTo>
                                      <a:pt x="551" y="0"/>
                                    </a:moveTo>
                                    <a:cubicBezTo>
                                      <a:pt x="12440" y="57"/>
                                      <a:pt x="22048" y="9711"/>
                                      <a:pt x="22048" y="21600"/>
                                    </a:cubicBezTo>
                                    <a:cubicBezTo>
                                      <a:pt x="22048" y="33529"/>
                                      <a:pt x="12377" y="43200"/>
                                      <a:pt x="448" y="43200"/>
                                    </a:cubicBezTo>
                                    <a:cubicBezTo>
                                      <a:pt x="298" y="43199"/>
                                      <a:pt x="149" y="43198"/>
                                      <a:pt x="-1" y="43195"/>
                                    </a:cubicBezTo>
                                    <a:lnTo>
                                      <a:pt x="448" y="21600"/>
                                    </a:lnTo>
                                    <a:lnTo>
                                      <a:pt x="551" y="0"/>
                                    </a:lnTo>
                                    <a:close/>
                                  </a:path>
                                </a:pathLst>
                              </a:custGeom>
                              <a:noFill/>
                              <a:ln w="9525" cap="flat" cmpd="sng">
                                <a:solidFill>
                                  <a:srgbClr val="000000"/>
                                </a:solidFill>
                                <a:prstDash val="solid"/>
                                <a:headEnd type="none" w="med" len="med"/>
                                <a:tailEnd type="none" w="med" len="med"/>
                              </a:ln>
                              <a:effectLst/>
                            </wps:spPr>
                            <wps:bodyPr/>
                          </wps:wsp>
                        </wpg:grpSp>
                        <wps:wsp>
                          <wps:cNvPr id="1062" name="Line 64"/>
                          <wps:cNvCnPr/>
                          <wps:spPr>
                            <a:xfrm flipH="1" flipV="1">
                              <a:off x="2805" y="4076"/>
                              <a:ext cx="2235" cy="17"/>
                            </a:xfrm>
                            <a:prstGeom prst="line">
                              <a:avLst/>
                            </a:prstGeom>
                            <a:ln w="9525" cap="flat" cmpd="sng">
                              <a:solidFill>
                                <a:srgbClr val="000000"/>
                              </a:solidFill>
                              <a:prstDash val="solid"/>
                              <a:headEnd type="none" w="med" len="med"/>
                              <a:tailEnd type="none" w="med" len="med"/>
                            </a:ln>
                            <a:effectLst/>
                          </wps:spPr>
                          <wps:bodyPr/>
                        </wps:wsp>
                        <wps:wsp>
                          <wps:cNvPr id="1063" name="Line 65"/>
                          <wps:cNvCnPr/>
                          <wps:spPr>
                            <a:xfrm flipH="1" flipV="1">
                              <a:off x="2805" y="5340"/>
                              <a:ext cx="2235" cy="15"/>
                            </a:xfrm>
                            <a:prstGeom prst="line">
                              <a:avLst/>
                            </a:prstGeom>
                            <a:ln w="9525" cap="flat" cmpd="sng">
                              <a:solidFill>
                                <a:srgbClr val="000000"/>
                              </a:solidFill>
                              <a:prstDash val="solid"/>
                              <a:headEnd type="none" w="med" len="med"/>
                              <a:tailEnd type="none" w="med" len="med"/>
                            </a:ln>
                            <a:effectLst/>
                          </wps:spPr>
                          <wps:bodyPr/>
                        </wps:wsp>
                      </wpg:grpSp>
                      <wpg:grpSp>
                        <wpg:cNvPr id="1065" name="Group 67"/>
                        <wpg:cNvGrpSpPr/>
                        <wpg:grpSpPr>
                          <a:xfrm>
                            <a:off x="1983" y="2137"/>
                            <a:ext cx="114" cy="742"/>
                            <a:chOff x="8835" y="2852"/>
                            <a:chExt cx="526" cy="3752"/>
                          </a:xfrm>
                          <a:effectLst/>
                        </wpg:grpSpPr>
                        <wpg:grpSp>
                          <wpg:cNvPr id="1066" name="Group 68"/>
                          <wpg:cNvGrpSpPr/>
                          <wpg:grpSpPr>
                            <a:xfrm>
                              <a:off x="8835" y="2852"/>
                              <a:ext cx="526" cy="1879"/>
                              <a:chOff x="8835" y="2852"/>
                              <a:chExt cx="526" cy="1879"/>
                            </a:xfrm>
                            <a:effectLst/>
                          </wpg:grpSpPr>
                          <wps:wsp>
                            <wps:cNvPr id="1067" name="Arc 69"/>
                            <wps:cNvSpPr/>
                            <wps:spPr>
                              <a:xfrm>
                                <a:off x="8848" y="2852"/>
                                <a:ext cx="513" cy="936"/>
                              </a:xfrm>
                              <a:custGeom>
                                <a:avLst/>
                                <a:gdLst/>
                                <a:ahLst/>
                                <a:cxnLst>
                                  <a:cxn ang="0">
                                    <a:pos x="13" y="0"/>
                                  </a:cxn>
                                  <a:cxn ang="0">
                                    <a:pos x="0" y="936"/>
                                  </a:cxn>
                                  <a:cxn ang="0">
                                    <a:pos x="10" y="468"/>
                                  </a:cxn>
                                </a:cxnLst>
                                <a:rect l="0" t="0" r="0" b="0"/>
                                <a:pathLst>
                                  <a:path w="22048" h="43200" fill="none">
                                    <a:moveTo>
                                      <a:pt x="551" y="0"/>
                                    </a:moveTo>
                                    <a:cubicBezTo>
                                      <a:pt x="12440" y="57"/>
                                      <a:pt x="22048" y="9711"/>
                                      <a:pt x="22048" y="21600"/>
                                    </a:cubicBezTo>
                                    <a:cubicBezTo>
                                      <a:pt x="22048" y="33529"/>
                                      <a:pt x="12377" y="43200"/>
                                      <a:pt x="448" y="43200"/>
                                    </a:cubicBezTo>
                                    <a:cubicBezTo>
                                      <a:pt x="298" y="43199"/>
                                      <a:pt x="149" y="43198"/>
                                      <a:pt x="-1" y="43195"/>
                                    </a:cubicBezTo>
                                  </a:path>
                                  <a:path w="22048" h="43200" stroke="0">
                                    <a:moveTo>
                                      <a:pt x="551" y="0"/>
                                    </a:moveTo>
                                    <a:cubicBezTo>
                                      <a:pt x="12440" y="57"/>
                                      <a:pt x="22048" y="9711"/>
                                      <a:pt x="22048" y="21600"/>
                                    </a:cubicBezTo>
                                    <a:cubicBezTo>
                                      <a:pt x="22048" y="33529"/>
                                      <a:pt x="12377" y="43200"/>
                                      <a:pt x="448" y="43200"/>
                                    </a:cubicBezTo>
                                    <a:cubicBezTo>
                                      <a:pt x="298" y="43199"/>
                                      <a:pt x="149" y="43198"/>
                                      <a:pt x="-1" y="43195"/>
                                    </a:cubicBezTo>
                                    <a:lnTo>
                                      <a:pt x="448" y="21600"/>
                                    </a:lnTo>
                                    <a:lnTo>
                                      <a:pt x="551" y="0"/>
                                    </a:lnTo>
                                    <a:close/>
                                  </a:path>
                                </a:pathLst>
                              </a:custGeom>
                              <a:noFill/>
                              <a:ln w="9525" cap="flat" cmpd="sng">
                                <a:solidFill>
                                  <a:srgbClr val="000000"/>
                                </a:solidFill>
                                <a:prstDash val="solid"/>
                                <a:headEnd type="none" w="med" len="med"/>
                                <a:tailEnd type="none" w="med" len="med"/>
                              </a:ln>
                              <a:effectLst/>
                            </wps:spPr>
                            <wps:bodyPr/>
                          </wps:wsp>
                          <wps:wsp>
                            <wps:cNvPr id="1068" name="Arc 70"/>
                            <wps:cNvSpPr/>
                            <wps:spPr>
                              <a:xfrm>
                                <a:off x="8835" y="3795"/>
                                <a:ext cx="513" cy="936"/>
                              </a:xfrm>
                              <a:custGeom>
                                <a:avLst/>
                                <a:gdLst/>
                                <a:ahLst/>
                                <a:cxnLst>
                                  <a:cxn ang="0">
                                    <a:pos x="13" y="0"/>
                                  </a:cxn>
                                  <a:cxn ang="0">
                                    <a:pos x="0" y="936"/>
                                  </a:cxn>
                                  <a:cxn ang="0">
                                    <a:pos x="10" y="468"/>
                                  </a:cxn>
                                </a:cxnLst>
                                <a:rect l="0" t="0" r="0" b="0"/>
                                <a:pathLst>
                                  <a:path w="22048" h="43200" fill="none">
                                    <a:moveTo>
                                      <a:pt x="551" y="0"/>
                                    </a:moveTo>
                                    <a:cubicBezTo>
                                      <a:pt x="12440" y="57"/>
                                      <a:pt x="22048" y="9711"/>
                                      <a:pt x="22048" y="21600"/>
                                    </a:cubicBezTo>
                                    <a:cubicBezTo>
                                      <a:pt x="22048" y="33529"/>
                                      <a:pt x="12377" y="43200"/>
                                      <a:pt x="448" y="43200"/>
                                    </a:cubicBezTo>
                                    <a:cubicBezTo>
                                      <a:pt x="298" y="43199"/>
                                      <a:pt x="149" y="43198"/>
                                      <a:pt x="-1" y="43195"/>
                                    </a:cubicBezTo>
                                  </a:path>
                                  <a:path w="22048" h="43200" stroke="0">
                                    <a:moveTo>
                                      <a:pt x="551" y="0"/>
                                    </a:moveTo>
                                    <a:cubicBezTo>
                                      <a:pt x="12440" y="57"/>
                                      <a:pt x="22048" y="9711"/>
                                      <a:pt x="22048" y="21600"/>
                                    </a:cubicBezTo>
                                    <a:cubicBezTo>
                                      <a:pt x="22048" y="33529"/>
                                      <a:pt x="12377" y="43200"/>
                                      <a:pt x="448" y="43200"/>
                                    </a:cubicBezTo>
                                    <a:cubicBezTo>
                                      <a:pt x="298" y="43199"/>
                                      <a:pt x="149" y="43198"/>
                                      <a:pt x="-1" y="43195"/>
                                    </a:cubicBezTo>
                                    <a:lnTo>
                                      <a:pt x="448" y="21600"/>
                                    </a:lnTo>
                                    <a:lnTo>
                                      <a:pt x="551" y="0"/>
                                    </a:lnTo>
                                    <a:close/>
                                  </a:path>
                                </a:pathLst>
                              </a:custGeom>
                              <a:noFill/>
                              <a:ln w="9525" cap="flat" cmpd="sng">
                                <a:solidFill>
                                  <a:srgbClr val="000000"/>
                                </a:solidFill>
                                <a:prstDash val="solid"/>
                                <a:headEnd type="none" w="med" len="med"/>
                                <a:tailEnd type="none" w="med" len="med"/>
                              </a:ln>
                              <a:effectLst/>
                            </wps:spPr>
                            <wps:bodyPr/>
                          </wps:wsp>
                        </wpg:grpSp>
                        <wpg:grpSp>
                          <wpg:cNvPr id="1069" name="Group 71"/>
                          <wpg:cNvGrpSpPr/>
                          <wpg:grpSpPr>
                            <a:xfrm>
                              <a:off x="8835" y="4725"/>
                              <a:ext cx="526" cy="1879"/>
                              <a:chOff x="8835" y="2852"/>
                              <a:chExt cx="526" cy="1879"/>
                            </a:xfrm>
                            <a:effectLst/>
                          </wpg:grpSpPr>
                          <wps:wsp>
                            <wps:cNvPr id="1070" name="Arc 72"/>
                            <wps:cNvSpPr/>
                            <wps:spPr>
                              <a:xfrm>
                                <a:off x="8848" y="2852"/>
                                <a:ext cx="513" cy="936"/>
                              </a:xfrm>
                              <a:custGeom>
                                <a:avLst/>
                                <a:gdLst/>
                                <a:ahLst/>
                                <a:cxnLst>
                                  <a:cxn ang="0">
                                    <a:pos x="13" y="0"/>
                                  </a:cxn>
                                  <a:cxn ang="0">
                                    <a:pos x="0" y="936"/>
                                  </a:cxn>
                                  <a:cxn ang="0">
                                    <a:pos x="10" y="468"/>
                                  </a:cxn>
                                </a:cxnLst>
                                <a:rect l="0" t="0" r="0" b="0"/>
                                <a:pathLst>
                                  <a:path w="22048" h="43200" fill="none">
                                    <a:moveTo>
                                      <a:pt x="551" y="0"/>
                                    </a:moveTo>
                                    <a:cubicBezTo>
                                      <a:pt x="12440" y="57"/>
                                      <a:pt x="22048" y="9711"/>
                                      <a:pt x="22048" y="21600"/>
                                    </a:cubicBezTo>
                                    <a:cubicBezTo>
                                      <a:pt x="22048" y="33529"/>
                                      <a:pt x="12377" y="43200"/>
                                      <a:pt x="448" y="43200"/>
                                    </a:cubicBezTo>
                                    <a:cubicBezTo>
                                      <a:pt x="298" y="43199"/>
                                      <a:pt x="149" y="43198"/>
                                      <a:pt x="-1" y="43195"/>
                                    </a:cubicBezTo>
                                  </a:path>
                                  <a:path w="22048" h="43200" stroke="0">
                                    <a:moveTo>
                                      <a:pt x="551" y="0"/>
                                    </a:moveTo>
                                    <a:cubicBezTo>
                                      <a:pt x="12440" y="57"/>
                                      <a:pt x="22048" y="9711"/>
                                      <a:pt x="22048" y="21600"/>
                                    </a:cubicBezTo>
                                    <a:cubicBezTo>
                                      <a:pt x="22048" y="33529"/>
                                      <a:pt x="12377" y="43200"/>
                                      <a:pt x="448" y="43200"/>
                                    </a:cubicBezTo>
                                    <a:cubicBezTo>
                                      <a:pt x="298" y="43199"/>
                                      <a:pt x="149" y="43198"/>
                                      <a:pt x="-1" y="43195"/>
                                    </a:cubicBezTo>
                                    <a:lnTo>
                                      <a:pt x="448" y="21600"/>
                                    </a:lnTo>
                                    <a:lnTo>
                                      <a:pt x="551" y="0"/>
                                    </a:lnTo>
                                    <a:close/>
                                  </a:path>
                                </a:pathLst>
                              </a:custGeom>
                              <a:noFill/>
                              <a:ln w="9525" cap="flat" cmpd="sng">
                                <a:solidFill>
                                  <a:srgbClr val="000000"/>
                                </a:solidFill>
                                <a:prstDash val="solid"/>
                                <a:headEnd type="none" w="med" len="med"/>
                                <a:tailEnd type="none" w="med" len="med"/>
                              </a:ln>
                              <a:effectLst/>
                            </wps:spPr>
                            <wps:bodyPr/>
                          </wps:wsp>
                          <wps:wsp>
                            <wps:cNvPr id="1071" name="Arc 73"/>
                            <wps:cNvSpPr/>
                            <wps:spPr>
                              <a:xfrm>
                                <a:off x="8835" y="3795"/>
                                <a:ext cx="513" cy="936"/>
                              </a:xfrm>
                              <a:custGeom>
                                <a:avLst/>
                                <a:gdLst/>
                                <a:ahLst/>
                                <a:cxnLst>
                                  <a:cxn ang="0">
                                    <a:pos x="13" y="0"/>
                                  </a:cxn>
                                  <a:cxn ang="0">
                                    <a:pos x="0" y="936"/>
                                  </a:cxn>
                                  <a:cxn ang="0">
                                    <a:pos x="10" y="468"/>
                                  </a:cxn>
                                </a:cxnLst>
                                <a:rect l="0" t="0" r="0" b="0"/>
                                <a:pathLst>
                                  <a:path w="22048" h="43200" fill="none">
                                    <a:moveTo>
                                      <a:pt x="551" y="0"/>
                                    </a:moveTo>
                                    <a:cubicBezTo>
                                      <a:pt x="12440" y="57"/>
                                      <a:pt x="22048" y="9711"/>
                                      <a:pt x="22048" y="21600"/>
                                    </a:cubicBezTo>
                                    <a:cubicBezTo>
                                      <a:pt x="22048" y="33529"/>
                                      <a:pt x="12377" y="43200"/>
                                      <a:pt x="448" y="43200"/>
                                    </a:cubicBezTo>
                                    <a:cubicBezTo>
                                      <a:pt x="298" y="43199"/>
                                      <a:pt x="149" y="43198"/>
                                      <a:pt x="-1" y="43195"/>
                                    </a:cubicBezTo>
                                  </a:path>
                                  <a:path w="22048" h="43200" stroke="0">
                                    <a:moveTo>
                                      <a:pt x="551" y="0"/>
                                    </a:moveTo>
                                    <a:cubicBezTo>
                                      <a:pt x="12440" y="57"/>
                                      <a:pt x="22048" y="9711"/>
                                      <a:pt x="22048" y="21600"/>
                                    </a:cubicBezTo>
                                    <a:cubicBezTo>
                                      <a:pt x="22048" y="33529"/>
                                      <a:pt x="12377" y="43200"/>
                                      <a:pt x="448" y="43200"/>
                                    </a:cubicBezTo>
                                    <a:cubicBezTo>
                                      <a:pt x="298" y="43199"/>
                                      <a:pt x="149" y="43198"/>
                                      <a:pt x="-1" y="43195"/>
                                    </a:cubicBezTo>
                                    <a:lnTo>
                                      <a:pt x="448" y="21600"/>
                                    </a:lnTo>
                                    <a:lnTo>
                                      <a:pt x="551" y="0"/>
                                    </a:lnTo>
                                    <a:close/>
                                  </a:path>
                                </a:pathLst>
                              </a:custGeom>
                              <a:noFill/>
                              <a:ln w="9525" cap="flat" cmpd="sng">
                                <a:solidFill>
                                  <a:srgbClr val="000000"/>
                                </a:solidFill>
                                <a:prstDash val="solid"/>
                                <a:headEnd type="none" w="med" len="med"/>
                                <a:tailEnd type="none" w="med" len="med"/>
                              </a:ln>
                              <a:effectLst/>
                            </wps:spPr>
                            <wps:bodyPr/>
                          </wps:wsp>
                        </wpg:grpSp>
                      </wpg:grpSp>
                      <wps:wsp>
                        <wps:cNvPr id="1072" name="Freeform 74"/>
                        <wps:cNvSpPr/>
                        <wps:spPr>
                          <a:xfrm flipH="1">
                            <a:off x="1149" y="2028"/>
                            <a:ext cx="850" cy="117"/>
                          </a:xfrm>
                          <a:custGeom>
                            <a:avLst/>
                            <a:gdLst/>
                            <a:ahLst/>
                            <a:cxnLst>
                              <a:cxn ang="0">
                                <a:pos x="0" y="156"/>
                              </a:cxn>
                              <a:cxn ang="0">
                                <a:pos x="0" y="0"/>
                              </a:cxn>
                              <a:cxn ang="0">
                                <a:pos x="540" y="0"/>
                              </a:cxn>
                            </a:cxnLst>
                            <a:rect l="0" t="0" r="0" b="0"/>
                            <a:pathLst>
                              <a:path w="540" h="156">
                                <a:moveTo>
                                  <a:pt x="0" y="156"/>
                                </a:moveTo>
                                <a:lnTo>
                                  <a:pt x="0" y="0"/>
                                </a:lnTo>
                                <a:lnTo>
                                  <a:pt x="540" y="0"/>
                                </a:lnTo>
                              </a:path>
                            </a:pathLst>
                          </a:custGeom>
                          <a:noFill/>
                          <a:ln w="9525" cap="flat" cmpd="sng">
                            <a:solidFill>
                              <a:srgbClr val="000000"/>
                            </a:solidFill>
                            <a:prstDash val="solid"/>
                            <a:headEnd type="none" w="med" len="med"/>
                            <a:tailEnd type="none" w="med" len="med"/>
                          </a:ln>
                          <a:effectLst/>
                        </wps:spPr>
                        <wps:bodyPr/>
                      </wps:wsp>
                      <wps:wsp>
                        <wps:cNvPr id="1073" name="Freeform 75"/>
                        <wps:cNvSpPr/>
                        <wps:spPr>
                          <a:xfrm flipH="1">
                            <a:off x="1132" y="3628"/>
                            <a:ext cx="850" cy="107"/>
                          </a:xfrm>
                          <a:custGeom>
                            <a:avLst/>
                            <a:gdLst/>
                            <a:ahLst/>
                            <a:cxnLst>
                              <a:cxn ang="0">
                                <a:pos x="0" y="0"/>
                              </a:cxn>
                              <a:cxn ang="0">
                                <a:pos x="0" y="156"/>
                              </a:cxn>
                              <a:cxn ang="0">
                                <a:pos x="540" y="156"/>
                              </a:cxn>
                            </a:cxnLst>
                            <a:rect l="0" t="0" r="0" b="0"/>
                            <a:pathLst>
                              <a:path w="540" h="156">
                                <a:moveTo>
                                  <a:pt x="0" y="0"/>
                                </a:moveTo>
                                <a:lnTo>
                                  <a:pt x="0" y="156"/>
                                </a:lnTo>
                                <a:lnTo>
                                  <a:pt x="540" y="156"/>
                                </a:lnTo>
                              </a:path>
                            </a:pathLst>
                          </a:custGeom>
                          <a:noFill/>
                          <a:ln w="9525" cap="flat" cmpd="sng">
                            <a:solidFill>
                              <a:srgbClr val="000000"/>
                            </a:solidFill>
                            <a:prstDash val="solid"/>
                            <a:headEnd type="none" w="med" len="med"/>
                            <a:tailEnd type="none" w="med" len="med"/>
                          </a:ln>
                          <a:effectLst/>
                        </wps:spPr>
                        <wps:bodyPr/>
                      </wps:wsp>
                      <wps:wsp>
                        <wps:cNvPr id="1074" name="Line 76"/>
                        <wps:cNvCnPr/>
                        <wps:spPr>
                          <a:xfrm>
                            <a:off x="2154" y="2001"/>
                            <a:ext cx="0" cy="1776"/>
                          </a:xfrm>
                          <a:prstGeom prst="line">
                            <a:avLst/>
                          </a:prstGeom>
                          <a:ln w="9525" cap="flat" cmpd="sng">
                            <a:solidFill>
                              <a:srgbClr val="000000"/>
                            </a:solidFill>
                            <a:prstDash val="solid"/>
                            <a:headEnd type="none" w="med" len="med"/>
                            <a:tailEnd type="none" w="med" len="med"/>
                          </a:ln>
                          <a:effectLst/>
                        </wps:spPr>
                        <wps:bodyPr/>
                      </wps:wsp>
                      <wpg:grpSp>
                        <wpg:cNvPr id="1107" name="JP2025/11/6 星期四9:41:248322"/>
                        <wpg:cNvGrpSpPr/>
                        <wpg:grpSpPr>
                          <a:xfrm>
                            <a:off x="1059" y="2739"/>
                            <a:ext cx="169" cy="317"/>
                            <a:chOff x="2385" y="4320"/>
                            <a:chExt cx="189" cy="356"/>
                          </a:xfrm>
                          <a:effectLst/>
                        </wpg:grpSpPr>
                        <wps:wsp>
                          <wps:cNvPr id="1108" name="Rectangle 84"/>
                          <wps:cNvSpPr/>
                          <wps:spPr>
                            <a:xfrm>
                              <a:off x="2385" y="4320"/>
                              <a:ext cx="180" cy="312"/>
                            </a:xfrm>
                            <a:prstGeom prst="rect">
                              <a:avLst/>
                            </a:prstGeom>
                            <a:solidFill>
                              <a:srgbClr val="FFFFFF"/>
                            </a:solidFill>
                            <a:ln w="9525">
                              <a:noFill/>
                            </a:ln>
                            <a:effectLst/>
                          </wps:spPr>
                          <wps:bodyPr/>
                        </wps:wsp>
                        <wps:wsp>
                          <wps:cNvPr id="1109" name="Oval 3"/>
                          <wps:cNvSpPr/>
                          <wps:spPr>
                            <a:xfrm>
                              <a:off x="2454" y="4320"/>
                              <a:ext cx="71" cy="71"/>
                            </a:xfrm>
                            <a:prstGeom prst="ellipse">
                              <a:avLst/>
                            </a:prstGeom>
                            <a:solidFill>
                              <a:srgbClr val="FFFFFF"/>
                            </a:solidFill>
                            <a:ln w="9525" cap="flat" cmpd="sng">
                              <a:solidFill>
                                <a:srgbClr val="000000"/>
                              </a:solidFill>
                              <a:prstDash val="solid"/>
                              <a:headEnd type="none" w="med" len="med"/>
                              <a:tailEnd type="none" w="med" len="med"/>
                            </a:ln>
                            <a:effectLst/>
                          </wps:spPr>
                          <wps:bodyPr/>
                        </wps:wsp>
                        <wps:wsp>
                          <wps:cNvPr id="1110" name="Oval 4"/>
                          <wps:cNvSpPr/>
                          <wps:spPr>
                            <a:xfrm>
                              <a:off x="2454" y="4605"/>
                              <a:ext cx="71" cy="71"/>
                            </a:xfrm>
                            <a:prstGeom prst="ellipse">
                              <a:avLst/>
                            </a:prstGeom>
                            <a:solidFill>
                              <a:srgbClr val="FFFFFF"/>
                            </a:solidFill>
                            <a:ln w="9525" cap="flat" cmpd="sng">
                              <a:solidFill>
                                <a:srgbClr val="000000"/>
                              </a:solidFill>
                              <a:prstDash val="solid"/>
                              <a:headEnd type="none" w="med" len="med"/>
                              <a:tailEnd type="none" w="med" len="med"/>
                            </a:ln>
                            <a:effectLst/>
                          </wps:spPr>
                          <wps:bodyPr/>
                        </wps:wsp>
                        <wps:wsp>
                          <wps:cNvPr id="1111" name="Freeform 5"/>
                          <wps:cNvSpPr/>
                          <wps:spPr>
                            <a:xfrm>
                              <a:off x="2385" y="4473"/>
                              <a:ext cx="189" cy="53"/>
                            </a:xfrm>
                            <a:custGeom>
                              <a:avLst/>
                              <a:gdLst/>
                              <a:ahLst/>
                              <a:cxnLst>
                                <a:cxn ang="0">
                                  <a:pos x="0" y="44"/>
                                </a:cxn>
                                <a:cxn ang="0">
                                  <a:pos x="62" y="1"/>
                                </a:cxn>
                                <a:cxn ang="0">
                                  <a:pos x="123" y="51"/>
                                </a:cxn>
                                <a:cxn ang="0">
                                  <a:pos x="189" y="13"/>
                                </a:cxn>
                              </a:cxnLst>
                              <a:rect l="0" t="0" r="0" b="0"/>
                              <a:pathLst>
                                <a:path w="189" h="53">
                                  <a:moveTo>
                                    <a:pt x="0" y="44"/>
                                  </a:moveTo>
                                  <a:cubicBezTo>
                                    <a:pt x="10" y="36"/>
                                    <a:pt x="42" y="0"/>
                                    <a:pt x="62" y="1"/>
                                  </a:cubicBezTo>
                                  <a:cubicBezTo>
                                    <a:pt x="82" y="2"/>
                                    <a:pt x="102" y="49"/>
                                    <a:pt x="123" y="51"/>
                                  </a:cubicBezTo>
                                  <a:cubicBezTo>
                                    <a:pt x="144" y="53"/>
                                    <a:pt x="175" y="21"/>
                                    <a:pt x="189" y="13"/>
                                  </a:cubicBezTo>
                                </a:path>
                              </a:pathLst>
                            </a:custGeom>
                            <a:noFill/>
                            <a:ln w="9525" cap="flat" cmpd="sng">
                              <a:solidFill>
                                <a:srgbClr val="000000"/>
                              </a:solidFill>
                              <a:prstDash val="solid"/>
                              <a:headEnd type="none" w="med" len="med"/>
                              <a:tailEnd type="none" w="med" len="med"/>
                            </a:ln>
                            <a:effectLst/>
                          </wps:spPr>
                          <wps:bodyPr/>
                        </wps:wsp>
                      </wpg:grpSp>
                      <wps:wsp>
                        <wps:cNvPr id="22" name="Line 76"/>
                        <wps:cNvCnPr/>
                        <wps:spPr>
                          <a:xfrm flipH="1">
                            <a:off x="1138" y="3057"/>
                            <a:ext cx="12" cy="680"/>
                          </a:xfrm>
                          <a:prstGeom prst="line">
                            <a:avLst/>
                          </a:prstGeom>
                          <a:ln w="9525" cap="flat" cmpd="sng">
                            <a:solidFill>
                              <a:srgbClr val="000000"/>
                            </a:solidFill>
                            <a:prstDash val="solid"/>
                            <a:headEnd type="none" w="med" len="med"/>
                            <a:tailEnd type="none" w="med" len="med"/>
                          </a:ln>
                          <a:effectLst/>
                        </wps:spPr>
                        <wps:bodyPr/>
                      </wps:wsp>
                      <wps:wsp>
                        <wps:cNvPr id="29" name="Line 76"/>
                        <wps:cNvCnPr/>
                        <wps:spPr>
                          <a:xfrm flipH="1">
                            <a:off x="1151" y="2026"/>
                            <a:ext cx="2" cy="703"/>
                          </a:xfrm>
                          <a:prstGeom prst="line">
                            <a:avLst/>
                          </a:prstGeom>
                          <a:ln w="9525" cap="flat" cmpd="sng">
                            <a:solidFill>
                              <a:srgbClr val="000000"/>
                            </a:solidFill>
                            <a:prstDash val="solid"/>
                            <a:headEnd type="none" w="med" len="med"/>
                            <a:tailEnd type="none" w="med" len="med"/>
                          </a:ln>
                          <a:effectLst/>
                        </wps:spPr>
                        <wps:bodyPr/>
                      </wps:wsp>
                      <wps:wsp>
                        <wps:cNvPr id="32" name="Rectangle 52"/>
                        <wps:cNvSpPr/>
                        <wps:spPr>
                          <a:xfrm>
                            <a:off x="2268" y="3097"/>
                            <a:ext cx="342" cy="639"/>
                          </a:xfrm>
                          <a:prstGeom prst="rect">
                            <a:avLst/>
                          </a:prstGeom>
                          <a:solidFill>
                            <a:srgbClr val="FFFFFF"/>
                          </a:solidFill>
                          <a:ln w="9525">
                            <a:noFill/>
                          </a:ln>
                          <a:effectLst/>
                        </wps:spPr>
                        <wps:bodyPr/>
                      </wps:wsp>
                      <wps:wsp>
                        <wps:cNvPr id="36" name="JP2025/11/6 星期四9:58:415334"/>
                        <wps:cNvSpPr txBox="1">
                          <a:spLocks noChangeArrowheads="1"/>
                        </wps:cNvSpPr>
                        <wps:spPr bwMode="auto">
                          <a:xfrm>
                            <a:off x="1765" y="2766"/>
                            <a:ext cx="215" cy="407"/>
                          </a:xfrm>
                          <a:prstGeom prst="rect">
                            <a:avLst/>
                          </a:prstGeom>
                          <a:noFill/>
                          <a:ln>
                            <a:noFill/>
                          </a:ln>
                          <a:effectLst/>
                        </wps:spPr>
                        <wps:txbx>
                          <w:txbxContent>
                            <w:p w14:paraId="164DC84F" w14:textId="77777777" w:rsidR="00210FB3" w:rsidRDefault="00210FB3" w:rsidP="00210FB3">
                              <w:pPr>
                                <w:pStyle w:val="af0"/>
                                <w:jc w:val="center"/>
                                <w:rPr>
                                  <w:rFonts w:hint="eastAsia"/>
                                </w:rPr>
                              </w:pPr>
                              <w:r>
                                <w:rPr>
                                  <w:rFonts w:ascii="Times New Roman" w:hAnsi="Times New Roman"/>
                                  <w:i/>
                                  <w:color w:val="000000"/>
                                  <w:kern w:val="2"/>
                                  <w:sz w:val="18"/>
                                  <w:szCs w:val="18"/>
                                </w:rPr>
                                <w:t>n</w:t>
                              </w:r>
                              <w:r>
                                <w:rPr>
                                  <w:rFonts w:ascii="Times New Roman" w:hAnsi="Times New Roman"/>
                                  <w:color w:val="000000"/>
                                  <w:kern w:val="2"/>
                                  <w:sz w:val="18"/>
                                  <w:szCs w:val="18"/>
                                  <w:vertAlign w:val="subscript"/>
                                </w:rPr>
                                <w:t>1</w:t>
                              </w:r>
                              <w:r>
                                <w:rPr>
                                  <w:rFonts w:ascii="Times New Roman" w:hAnsi="Times New Roman"/>
                                  <w:color w:val="000000"/>
                                  <w:kern w:val="2"/>
                                  <w:sz w:val="21"/>
                                  <w:szCs w:val="21"/>
                                </w:rPr>
                                <w:t xml:space="preserve">  </w:t>
                              </w:r>
                            </w:p>
                          </w:txbxContent>
                        </wps:txbx>
                        <wps:bodyPr rot="0" vertOverflow="clip" horzOverflow="clip" vert="horz" wrap="square" lIns="0" tIns="0" rIns="0" bIns="0" anchor="t" anchorCtr="0" upright="1">
                          <a:noAutofit/>
                        </wps:bodyPr>
                      </wps:wsp>
                      <wps:wsp>
                        <wps:cNvPr id="40" name="JP2025/11/6 星期四9:58:415334"/>
                        <wps:cNvSpPr txBox="1">
                          <a:spLocks noChangeArrowheads="1"/>
                        </wps:cNvSpPr>
                        <wps:spPr bwMode="auto">
                          <a:xfrm>
                            <a:off x="2307" y="2307"/>
                            <a:ext cx="215" cy="407"/>
                          </a:xfrm>
                          <a:prstGeom prst="rect">
                            <a:avLst/>
                          </a:prstGeom>
                          <a:noFill/>
                          <a:ln>
                            <a:noFill/>
                          </a:ln>
                          <a:effectLst/>
                        </wps:spPr>
                        <wps:txbx>
                          <w:txbxContent>
                            <w:p w14:paraId="434CEAD1" w14:textId="77777777" w:rsidR="00210FB3" w:rsidRDefault="00210FB3" w:rsidP="00210FB3">
                              <w:pPr>
                                <w:pStyle w:val="af0"/>
                                <w:jc w:val="center"/>
                                <w:rPr>
                                  <w:rFonts w:hint="eastAsia"/>
                                </w:rPr>
                              </w:pPr>
                              <w:r>
                                <w:rPr>
                                  <w:rFonts w:ascii="Times New Roman" w:hAnsi="Times New Roman"/>
                                  <w:i/>
                                  <w:color w:val="000000"/>
                                  <w:kern w:val="2"/>
                                  <w:sz w:val="18"/>
                                  <w:szCs w:val="18"/>
                                </w:rPr>
                                <w:t>n</w:t>
                              </w:r>
                              <w:r>
                                <w:rPr>
                                  <w:rFonts w:ascii="Times New Roman" w:hAnsi="Times New Roman"/>
                                  <w:color w:val="000000"/>
                                  <w:kern w:val="2"/>
                                  <w:sz w:val="18"/>
                                  <w:szCs w:val="18"/>
                                  <w:vertAlign w:val="subscript"/>
                                </w:rPr>
                                <w:t>2</w:t>
                              </w:r>
                              <w:r>
                                <w:rPr>
                                  <w:rFonts w:ascii="Times New Roman" w:hAnsi="Times New Roman"/>
                                  <w:color w:val="000000"/>
                                  <w:kern w:val="2"/>
                                  <w:sz w:val="21"/>
                                  <w:szCs w:val="21"/>
                                </w:rPr>
                                <w:t xml:space="preserve">  </w:t>
                              </w:r>
                            </w:p>
                          </w:txbxContent>
                        </wps:txbx>
                        <wps:bodyPr rot="0" vertOverflow="clip" horzOverflow="clip" vert="horz" wrap="square" lIns="0" tIns="0" rIns="0" bIns="0" anchor="t" anchorCtr="0" upright="1">
                          <a:noAutofit/>
                        </wps:bodyPr>
                      </wps:wsp>
                      <wps:wsp>
                        <wps:cNvPr id="42" name="JP2025/11/6 星期四9:58:415334"/>
                        <wps:cNvSpPr txBox="1">
                          <a:spLocks noChangeArrowheads="1"/>
                        </wps:cNvSpPr>
                        <wps:spPr bwMode="auto">
                          <a:xfrm>
                            <a:off x="2307" y="3201"/>
                            <a:ext cx="215" cy="407"/>
                          </a:xfrm>
                          <a:prstGeom prst="rect">
                            <a:avLst/>
                          </a:prstGeom>
                          <a:noFill/>
                          <a:ln>
                            <a:noFill/>
                          </a:ln>
                          <a:effectLst/>
                        </wps:spPr>
                        <wps:txbx>
                          <w:txbxContent>
                            <w:p w14:paraId="3D78B87D" w14:textId="77777777" w:rsidR="00210FB3" w:rsidRDefault="00210FB3" w:rsidP="00210FB3">
                              <w:pPr>
                                <w:pStyle w:val="af0"/>
                                <w:jc w:val="center"/>
                                <w:rPr>
                                  <w:rFonts w:hint="eastAsia"/>
                                </w:rPr>
                              </w:pPr>
                              <w:r>
                                <w:rPr>
                                  <w:rFonts w:ascii="Times New Roman" w:hAnsi="Times New Roman"/>
                                  <w:i/>
                                  <w:color w:val="000000"/>
                                  <w:kern w:val="2"/>
                                  <w:sz w:val="18"/>
                                  <w:szCs w:val="18"/>
                                </w:rPr>
                                <w:t>n</w:t>
                              </w:r>
                              <w:r>
                                <w:rPr>
                                  <w:rFonts w:ascii="Times New Roman" w:hAnsi="Times New Roman"/>
                                  <w:color w:val="000000"/>
                                  <w:kern w:val="2"/>
                                  <w:sz w:val="18"/>
                                  <w:szCs w:val="18"/>
                                  <w:vertAlign w:val="subscript"/>
                                </w:rPr>
                                <w:t>3</w:t>
                              </w:r>
                              <w:r>
                                <w:rPr>
                                  <w:rFonts w:ascii="Times New Roman" w:hAnsi="Times New Roman"/>
                                  <w:color w:val="000000"/>
                                  <w:kern w:val="2"/>
                                  <w:sz w:val="21"/>
                                  <w:szCs w:val="21"/>
                                </w:rPr>
                                <w:t xml:space="preserve">  </w:t>
                              </w:r>
                            </w:p>
                          </w:txbxContent>
                        </wps:txbx>
                        <wps:bodyPr rot="0" vertOverflow="clip" horzOverflow="clip" vert="horz" wrap="square" lIns="0" tIns="0" rIns="0" bIns="0" anchor="t" anchorCtr="0" upright="1">
                          <a:noAutofit/>
                        </wps:bodyPr>
                      </wps:wsp>
                      <wpg:grpSp>
                        <wpg:cNvPr id="44" name="Group 67"/>
                        <wpg:cNvGrpSpPr/>
                        <wpg:grpSpPr>
                          <a:xfrm>
                            <a:off x="1980" y="2883"/>
                            <a:ext cx="114" cy="742"/>
                            <a:chOff x="8835" y="2852"/>
                            <a:chExt cx="526" cy="3752"/>
                          </a:xfrm>
                          <a:effectLst/>
                        </wpg:grpSpPr>
                        <wpg:grpSp>
                          <wpg:cNvPr id="45" name="Group 68"/>
                          <wpg:cNvGrpSpPr/>
                          <wpg:grpSpPr>
                            <a:xfrm>
                              <a:off x="8835" y="2852"/>
                              <a:ext cx="526" cy="1879"/>
                              <a:chOff x="8835" y="2852"/>
                              <a:chExt cx="526" cy="1879"/>
                            </a:xfrm>
                            <a:effectLst/>
                          </wpg:grpSpPr>
                          <wps:wsp>
                            <wps:cNvPr id="47" name="Arc 69"/>
                            <wps:cNvSpPr/>
                            <wps:spPr>
                              <a:xfrm>
                                <a:off x="8848" y="2852"/>
                                <a:ext cx="513" cy="936"/>
                              </a:xfrm>
                              <a:custGeom>
                                <a:avLst/>
                                <a:gdLst/>
                                <a:ahLst/>
                                <a:cxnLst>
                                  <a:cxn ang="0">
                                    <a:pos x="13" y="0"/>
                                  </a:cxn>
                                  <a:cxn ang="0">
                                    <a:pos x="0" y="936"/>
                                  </a:cxn>
                                  <a:cxn ang="0">
                                    <a:pos x="10" y="468"/>
                                  </a:cxn>
                                </a:cxnLst>
                                <a:rect l="0" t="0" r="0" b="0"/>
                                <a:pathLst>
                                  <a:path w="22048" h="43200" fill="none">
                                    <a:moveTo>
                                      <a:pt x="551" y="0"/>
                                    </a:moveTo>
                                    <a:cubicBezTo>
                                      <a:pt x="12440" y="57"/>
                                      <a:pt x="22048" y="9711"/>
                                      <a:pt x="22048" y="21600"/>
                                    </a:cubicBezTo>
                                    <a:cubicBezTo>
                                      <a:pt x="22048" y="33529"/>
                                      <a:pt x="12377" y="43200"/>
                                      <a:pt x="448" y="43200"/>
                                    </a:cubicBezTo>
                                    <a:cubicBezTo>
                                      <a:pt x="298" y="43199"/>
                                      <a:pt x="149" y="43198"/>
                                      <a:pt x="-1" y="43195"/>
                                    </a:cubicBezTo>
                                  </a:path>
                                  <a:path w="22048" h="43200" stroke="0">
                                    <a:moveTo>
                                      <a:pt x="551" y="0"/>
                                    </a:moveTo>
                                    <a:cubicBezTo>
                                      <a:pt x="12440" y="57"/>
                                      <a:pt x="22048" y="9711"/>
                                      <a:pt x="22048" y="21600"/>
                                    </a:cubicBezTo>
                                    <a:cubicBezTo>
                                      <a:pt x="22048" y="33529"/>
                                      <a:pt x="12377" y="43200"/>
                                      <a:pt x="448" y="43200"/>
                                    </a:cubicBezTo>
                                    <a:cubicBezTo>
                                      <a:pt x="298" y="43199"/>
                                      <a:pt x="149" y="43198"/>
                                      <a:pt x="-1" y="43195"/>
                                    </a:cubicBezTo>
                                    <a:lnTo>
                                      <a:pt x="448" y="21600"/>
                                    </a:lnTo>
                                    <a:lnTo>
                                      <a:pt x="551" y="0"/>
                                    </a:lnTo>
                                    <a:close/>
                                  </a:path>
                                </a:pathLst>
                              </a:custGeom>
                              <a:noFill/>
                              <a:ln w="9525" cap="flat" cmpd="sng">
                                <a:solidFill>
                                  <a:srgbClr val="000000"/>
                                </a:solidFill>
                                <a:prstDash val="solid"/>
                                <a:headEnd type="none" w="med" len="med"/>
                                <a:tailEnd type="none" w="med" len="med"/>
                              </a:ln>
                              <a:effectLst/>
                            </wps:spPr>
                            <wps:bodyPr/>
                          </wps:wsp>
                          <wps:wsp>
                            <wps:cNvPr id="49" name="Arc 70"/>
                            <wps:cNvSpPr/>
                            <wps:spPr>
                              <a:xfrm>
                                <a:off x="8835" y="3795"/>
                                <a:ext cx="513" cy="936"/>
                              </a:xfrm>
                              <a:custGeom>
                                <a:avLst/>
                                <a:gdLst/>
                                <a:ahLst/>
                                <a:cxnLst>
                                  <a:cxn ang="0">
                                    <a:pos x="13" y="0"/>
                                  </a:cxn>
                                  <a:cxn ang="0">
                                    <a:pos x="0" y="936"/>
                                  </a:cxn>
                                  <a:cxn ang="0">
                                    <a:pos x="10" y="468"/>
                                  </a:cxn>
                                </a:cxnLst>
                                <a:rect l="0" t="0" r="0" b="0"/>
                                <a:pathLst>
                                  <a:path w="22048" h="43200" fill="none">
                                    <a:moveTo>
                                      <a:pt x="551" y="0"/>
                                    </a:moveTo>
                                    <a:cubicBezTo>
                                      <a:pt x="12440" y="57"/>
                                      <a:pt x="22048" y="9711"/>
                                      <a:pt x="22048" y="21600"/>
                                    </a:cubicBezTo>
                                    <a:cubicBezTo>
                                      <a:pt x="22048" y="33529"/>
                                      <a:pt x="12377" y="43200"/>
                                      <a:pt x="448" y="43200"/>
                                    </a:cubicBezTo>
                                    <a:cubicBezTo>
                                      <a:pt x="298" y="43199"/>
                                      <a:pt x="149" y="43198"/>
                                      <a:pt x="-1" y="43195"/>
                                    </a:cubicBezTo>
                                  </a:path>
                                  <a:path w="22048" h="43200" stroke="0">
                                    <a:moveTo>
                                      <a:pt x="551" y="0"/>
                                    </a:moveTo>
                                    <a:cubicBezTo>
                                      <a:pt x="12440" y="57"/>
                                      <a:pt x="22048" y="9711"/>
                                      <a:pt x="22048" y="21600"/>
                                    </a:cubicBezTo>
                                    <a:cubicBezTo>
                                      <a:pt x="22048" y="33529"/>
                                      <a:pt x="12377" y="43200"/>
                                      <a:pt x="448" y="43200"/>
                                    </a:cubicBezTo>
                                    <a:cubicBezTo>
                                      <a:pt x="298" y="43199"/>
                                      <a:pt x="149" y="43198"/>
                                      <a:pt x="-1" y="43195"/>
                                    </a:cubicBezTo>
                                    <a:lnTo>
                                      <a:pt x="448" y="21600"/>
                                    </a:lnTo>
                                    <a:lnTo>
                                      <a:pt x="551" y="0"/>
                                    </a:lnTo>
                                    <a:close/>
                                  </a:path>
                                </a:pathLst>
                              </a:custGeom>
                              <a:noFill/>
                              <a:ln w="9525" cap="flat" cmpd="sng">
                                <a:solidFill>
                                  <a:srgbClr val="000000"/>
                                </a:solidFill>
                                <a:prstDash val="solid"/>
                                <a:headEnd type="none" w="med" len="med"/>
                                <a:tailEnd type="none" w="med" len="med"/>
                              </a:ln>
                              <a:effectLst/>
                            </wps:spPr>
                            <wps:bodyPr/>
                          </wps:wsp>
                        </wpg:grpSp>
                        <wpg:grpSp>
                          <wpg:cNvPr id="50" name="Group 71"/>
                          <wpg:cNvGrpSpPr/>
                          <wpg:grpSpPr>
                            <a:xfrm>
                              <a:off x="8835" y="4725"/>
                              <a:ext cx="526" cy="1879"/>
                              <a:chOff x="8835" y="2852"/>
                              <a:chExt cx="526" cy="1879"/>
                            </a:xfrm>
                            <a:effectLst/>
                          </wpg:grpSpPr>
                          <wps:wsp>
                            <wps:cNvPr id="51" name="Arc 72"/>
                            <wps:cNvSpPr/>
                            <wps:spPr>
                              <a:xfrm>
                                <a:off x="8848" y="2852"/>
                                <a:ext cx="513" cy="936"/>
                              </a:xfrm>
                              <a:custGeom>
                                <a:avLst/>
                                <a:gdLst/>
                                <a:ahLst/>
                                <a:cxnLst>
                                  <a:cxn ang="0">
                                    <a:pos x="13" y="0"/>
                                  </a:cxn>
                                  <a:cxn ang="0">
                                    <a:pos x="0" y="936"/>
                                  </a:cxn>
                                  <a:cxn ang="0">
                                    <a:pos x="10" y="468"/>
                                  </a:cxn>
                                </a:cxnLst>
                                <a:rect l="0" t="0" r="0" b="0"/>
                                <a:pathLst>
                                  <a:path w="22048" h="43200" fill="none">
                                    <a:moveTo>
                                      <a:pt x="551" y="0"/>
                                    </a:moveTo>
                                    <a:cubicBezTo>
                                      <a:pt x="12440" y="57"/>
                                      <a:pt x="22048" y="9711"/>
                                      <a:pt x="22048" y="21600"/>
                                    </a:cubicBezTo>
                                    <a:cubicBezTo>
                                      <a:pt x="22048" y="33529"/>
                                      <a:pt x="12377" y="43200"/>
                                      <a:pt x="448" y="43200"/>
                                    </a:cubicBezTo>
                                    <a:cubicBezTo>
                                      <a:pt x="298" y="43199"/>
                                      <a:pt x="149" y="43198"/>
                                      <a:pt x="-1" y="43195"/>
                                    </a:cubicBezTo>
                                  </a:path>
                                  <a:path w="22048" h="43200" stroke="0">
                                    <a:moveTo>
                                      <a:pt x="551" y="0"/>
                                    </a:moveTo>
                                    <a:cubicBezTo>
                                      <a:pt x="12440" y="57"/>
                                      <a:pt x="22048" y="9711"/>
                                      <a:pt x="22048" y="21600"/>
                                    </a:cubicBezTo>
                                    <a:cubicBezTo>
                                      <a:pt x="22048" y="33529"/>
                                      <a:pt x="12377" y="43200"/>
                                      <a:pt x="448" y="43200"/>
                                    </a:cubicBezTo>
                                    <a:cubicBezTo>
                                      <a:pt x="298" y="43199"/>
                                      <a:pt x="149" y="43198"/>
                                      <a:pt x="-1" y="43195"/>
                                    </a:cubicBezTo>
                                    <a:lnTo>
                                      <a:pt x="448" y="21600"/>
                                    </a:lnTo>
                                    <a:lnTo>
                                      <a:pt x="551" y="0"/>
                                    </a:lnTo>
                                    <a:close/>
                                  </a:path>
                                </a:pathLst>
                              </a:custGeom>
                              <a:noFill/>
                              <a:ln w="9525" cap="flat" cmpd="sng">
                                <a:solidFill>
                                  <a:srgbClr val="000000"/>
                                </a:solidFill>
                                <a:prstDash val="solid"/>
                                <a:headEnd type="none" w="med" len="med"/>
                                <a:tailEnd type="none" w="med" len="med"/>
                              </a:ln>
                              <a:effectLst/>
                            </wps:spPr>
                            <wps:bodyPr/>
                          </wps:wsp>
                          <wps:wsp>
                            <wps:cNvPr id="52" name="Arc 73"/>
                            <wps:cNvSpPr/>
                            <wps:spPr>
                              <a:xfrm>
                                <a:off x="8835" y="3795"/>
                                <a:ext cx="513" cy="936"/>
                              </a:xfrm>
                              <a:custGeom>
                                <a:avLst/>
                                <a:gdLst/>
                                <a:ahLst/>
                                <a:cxnLst>
                                  <a:cxn ang="0">
                                    <a:pos x="13" y="0"/>
                                  </a:cxn>
                                  <a:cxn ang="0">
                                    <a:pos x="0" y="936"/>
                                  </a:cxn>
                                  <a:cxn ang="0">
                                    <a:pos x="10" y="468"/>
                                  </a:cxn>
                                </a:cxnLst>
                                <a:rect l="0" t="0" r="0" b="0"/>
                                <a:pathLst>
                                  <a:path w="22048" h="43200" fill="none">
                                    <a:moveTo>
                                      <a:pt x="551" y="0"/>
                                    </a:moveTo>
                                    <a:cubicBezTo>
                                      <a:pt x="12440" y="57"/>
                                      <a:pt x="22048" y="9711"/>
                                      <a:pt x="22048" y="21600"/>
                                    </a:cubicBezTo>
                                    <a:cubicBezTo>
                                      <a:pt x="22048" y="33529"/>
                                      <a:pt x="12377" y="43200"/>
                                      <a:pt x="448" y="43200"/>
                                    </a:cubicBezTo>
                                    <a:cubicBezTo>
                                      <a:pt x="298" y="43199"/>
                                      <a:pt x="149" y="43198"/>
                                      <a:pt x="-1" y="43195"/>
                                    </a:cubicBezTo>
                                  </a:path>
                                  <a:path w="22048" h="43200" stroke="0">
                                    <a:moveTo>
                                      <a:pt x="551" y="0"/>
                                    </a:moveTo>
                                    <a:cubicBezTo>
                                      <a:pt x="12440" y="57"/>
                                      <a:pt x="22048" y="9711"/>
                                      <a:pt x="22048" y="21600"/>
                                    </a:cubicBezTo>
                                    <a:cubicBezTo>
                                      <a:pt x="22048" y="33529"/>
                                      <a:pt x="12377" y="43200"/>
                                      <a:pt x="448" y="43200"/>
                                    </a:cubicBezTo>
                                    <a:cubicBezTo>
                                      <a:pt x="298" y="43199"/>
                                      <a:pt x="149" y="43198"/>
                                      <a:pt x="-1" y="43195"/>
                                    </a:cubicBezTo>
                                    <a:lnTo>
                                      <a:pt x="448" y="21600"/>
                                    </a:lnTo>
                                    <a:lnTo>
                                      <a:pt x="551" y="0"/>
                                    </a:lnTo>
                                    <a:close/>
                                  </a:path>
                                </a:pathLst>
                              </a:custGeom>
                              <a:noFill/>
                              <a:ln w="9525" cap="flat" cmpd="sng">
                                <a:solidFill>
                                  <a:srgbClr val="000000"/>
                                </a:solidFill>
                                <a:prstDash val="solid"/>
                                <a:headEnd type="none" w="med" len="med"/>
                                <a:tailEnd type="none" w="med" len="med"/>
                              </a:ln>
                              <a:effectLst/>
                            </wps:spPr>
                            <wps:bodyPr/>
                          </wps:wsp>
                        </wpg:grpSp>
                      </wpg:grpSp>
                      <wpg:grpSp>
                        <wpg:cNvPr id="54" name="Group 54"/>
                        <wpg:cNvGrpSpPr/>
                        <wpg:grpSpPr>
                          <a:xfrm flipH="1">
                            <a:off x="2207" y="2934"/>
                            <a:ext cx="850" cy="760"/>
                            <a:chOff x="2805" y="4076"/>
                            <a:chExt cx="2415" cy="1279"/>
                          </a:xfrm>
                          <a:effectLst/>
                        </wpg:grpSpPr>
                        <wpg:grpSp>
                          <wpg:cNvPr id="55" name="Group 55"/>
                          <wpg:cNvGrpSpPr/>
                          <wpg:grpSpPr>
                            <a:xfrm>
                              <a:off x="5040" y="4096"/>
                              <a:ext cx="180" cy="1259"/>
                              <a:chOff x="5580" y="6127"/>
                              <a:chExt cx="528" cy="3752"/>
                            </a:xfrm>
                            <a:effectLst/>
                          </wpg:grpSpPr>
                          <wpg:grpSp>
                            <wpg:cNvPr id="56" name="Group 56"/>
                            <wpg:cNvGrpSpPr/>
                            <wpg:grpSpPr>
                              <a:xfrm>
                                <a:off x="5580" y="6127"/>
                                <a:ext cx="526" cy="2809"/>
                                <a:chOff x="8835" y="3795"/>
                                <a:chExt cx="526" cy="2809"/>
                              </a:xfrm>
                              <a:effectLst/>
                            </wpg:grpSpPr>
                            <wps:wsp>
                              <wps:cNvPr id="57" name="Arc 59"/>
                              <wps:cNvSpPr/>
                              <wps:spPr>
                                <a:xfrm>
                                  <a:off x="8835" y="3795"/>
                                  <a:ext cx="513" cy="936"/>
                                </a:xfrm>
                                <a:custGeom>
                                  <a:avLst/>
                                  <a:gdLst/>
                                  <a:ahLst/>
                                  <a:cxnLst>
                                    <a:cxn ang="0">
                                      <a:pos x="13" y="0"/>
                                    </a:cxn>
                                    <a:cxn ang="0">
                                      <a:pos x="0" y="936"/>
                                    </a:cxn>
                                    <a:cxn ang="0">
                                      <a:pos x="10" y="468"/>
                                    </a:cxn>
                                  </a:cxnLst>
                                  <a:rect l="0" t="0" r="0" b="0"/>
                                  <a:pathLst>
                                    <a:path w="22048" h="43200" fill="none">
                                      <a:moveTo>
                                        <a:pt x="551" y="0"/>
                                      </a:moveTo>
                                      <a:cubicBezTo>
                                        <a:pt x="12440" y="57"/>
                                        <a:pt x="22048" y="9711"/>
                                        <a:pt x="22048" y="21600"/>
                                      </a:cubicBezTo>
                                      <a:cubicBezTo>
                                        <a:pt x="22048" y="33529"/>
                                        <a:pt x="12377" y="43200"/>
                                        <a:pt x="448" y="43200"/>
                                      </a:cubicBezTo>
                                      <a:cubicBezTo>
                                        <a:pt x="298" y="43199"/>
                                        <a:pt x="149" y="43198"/>
                                        <a:pt x="-1" y="43195"/>
                                      </a:cubicBezTo>
                                    </a:path>
                                    <a:path w="22048" h="43200" stroke="0">
                                      <a:moveTo>
                                        <a:pt x="551" y="0"/>
                                      </a:moveTo>
                                      <a:cubicBezTo>
                                        <a:pt x="12440" y="57"/>
                                        <a:pt x="22048" y="9711"/>
                                        <a:pt x="22048" y="21600"/>
                                      </a:cubicBezTo>
                                      <a:cubicBezTo>
                                        <a:pt x="22048" y="33529"/>
                                        <a:pt x="12377" y="43200"/>
                                        <a:pt x="448" y="43200"/>
                                      </a:cubicBezTo>
                                      <a:cubicBezTo>
                                        <a:pt x="298" y="43199"/>
                                        <a:pt x="149" y="43198"/>
                                        <a:pt x="-1" y="43195"/>
                                      </a:cubicBezTo>
                                      <a:lnTo>
                                        <a:pt x="448" y="21600"/>
                                      </a:lnTo>
                                      <a:lnTo>
                                        <a:pt x="551" y="0"/>
                                      </a:lnTo>
                                      <a:close/>
                                    </a:path>
                                  </a:pathLst>
                                </a:custGeom>
                                <a:noFill/>
                                <a:ln w="9525" cap="flat" cmpd="sng">
                                  <a:solidFill>
                                    <a:srgbClr val="000000"/>
                                  </a:solidFill>
                                  <a:prstDash val="solid"/>
                                  <a:headEnd type="none" w="med" len="med"/>
                                  <a:tailEnd type="none" w="med" len="med"/>
                                </a:ln>
                                <a:effectLst/>
                              </wps:spPr>
                              <wps:bodyPr/>
                            </wps:wsp>
                            <wpg:grpSp>
                              <wpg:cNvPr id="58" name="Group 60"/>
                              <wpg:cNvGrpSpPr/>
                              <wpg:grpSpPr>
                                <a:xfrm>
                                  <a:off x="8835" y="4725"/>
                                  <a:ext cx="526" cy="1879"/>
                                  <a:chOff x="8835" y="2852"/>
                                  <a:chExt cx="526" cy="1879"/>
                                </a:xfrm>
                                <a:effectLst/>
                              </wpg:grpSpPr>
                              <wps:wsp>
                                <wps:cNvPr id="59" name="Arc 61"/>
                                <wps:cNvSpPr/>
                                <wps:spPr>
                                  <a:xfrm>
                                    <a:off x="8848" y="2852"/>
                                    <a:ext cx="513" cy="936"/>
                                  </a:xfrm>
                                  <a:custGeom>
                                    <a:avLst/>
                                    <a:gdLst/>
                                    <a:ahLst/>
                                    <a:cxnLst>
                                      <a:cxn ang="0">
                                        <a:pos x="13" y="0"/>
                                      </a:cxn>
                                      <a:cxn ang="0">
                                        <a:pos x="0" y="936"/>
                                      </a:cxn>
                                      <a:cxn ang="0">
                                        <a:pos x="10" y="468"/>
                                      </a:cxn>
                                    </a:cxnLst>
                                    <a:rect l="0" t="0" r="0" b="0"/>
                                    <a:pathLst>
                                      <a:path w="22048" h="43200" fill="none">
                                        <a:moveTo>
                                          <a:pt x="551" y="0"/>
                                        </a:moveTo>
                                        <a:cubicBezTo>
                                          <a:pt x="12440" y="57"/>
                                          <a:pt x="22048" y="9711"/>
                                          <a:pt x="22048" y="21600"/>
                                        </a:cubicBezTo>
                                        <a:cubicBezTo>
                                          <a:pt x="22048" y="33529"/>
                                          <a:pt x="12377" y="43200"/>
                                          <a:pt x="448" y="43200"/>
                                        </a:cubicBezTo>
                                        <a:cubicBezTo>
                                          <a:pt x="298" y="43199"/>
                                          <a:pt x="149" y="43198"/>
                                          <a:pt x="-1" y="43195"/>
                                        </a:cubicBezTo>
                                      </a:path>
                                      <a:path w="22048" h="43200" stroke="0">
                                        <a:moveTo>
                                          <a:pt x="551" y="0"/>
                                        </a:moveTo>
                                        <a:cubicBezTo>
                                          <a:pt x="12440" y="57"/>
                                          <a:pt x="22048" y="9711"/>
                                          <a:pt x="22048" y="21600"/>
                                        </a:cubicBezTo>
                                        <a:cubicBezTo>
                                          <a:pt x="22048" y="33529"/>
                                          <a:pt x="12377" y="43200"/>
                                          <a:pt x="448" y="43200"/>
                                        </a:cubicBezTo>
                                        <a:cubicBezTo>
                                          <a:pt x="298" y="43199"/>
                                          <a:pt x="149" y="43198"/>
                                          <a:pt x="-1" y="43195"/>
                                        </a:cubicBezTo>
                                        <a:lnTo>
                                          <a:pt x="448" y="21600"/>
                                        </a:lnTo>
                                        <a:lnTo>
                                          <a:pt x="551" y="0"/>
                                        </a:lnTo>
                                        <a:close/>
                                      </a:path>
                                    </a:pathLst>
                                  </a:custGeom>
                                  <a:noFill/>
                                  <a:ln w="9525" cap="flat" cmpd="sng">
                                    <a:solidFill>
                                      <a:srgbClr val="000000"/>
                                    </a:solidFill>
                                    <a:prstDash val="solid"/>
                                    <a:headEnd type="none" w="med" len="med"/>
                                    <a:tailEnd type="none" w="med" len="med"/>
                                  </a:ln>
                                  <a:effectLst/>
                                </wps:spPr>
                                <wps:bodyPr/>
                              </wps:wsp>
                              <wps:wsp>
                                <wps:cNvPr id="60" name="Arc 62"/>
                                <wps:cNvSpPr/>
                                <wps:spPr>
                                  <a:xfrm>
                                    <a:off x="8835" y="3795"/>
                                    <a:ext cx="513" cy="936"/>
                                  </a:xfrm>
                                  <a:custGeom>
                                    <a:avLst/>
                                    <a:gdLst/>
                                    <a:ahLst/>
                                    <a:cxnLst>
                                      <a:cxn ang="0">
                                        <a:pos x="13" y="0"/>
                                      </a:cxn>
                                      <a:cxn ang="0">
                                        <a:pos x="0" y="936"/>
                                      </a:cxn>
                                      <a:cxn ang="0">
                                        <a:pos x="10" y="468"/>
                                      </a:cxn>
                                    </a:cxnLst>
                                    <a:rect l="0" t="0" r="0" b="0"/>
                                    <a:pathLst>
                                      <a:path w="22048" h="43200" fill="none">
                                        <a:moveTo>
                                          <a:pt x="551" y="0"/>
                                        </a:moveTo>
                                        <a:cubicBezTo>
                                          <a:pt x="12440" y="57"/>
                                          <a:pt x="22048" y="9711"/>
                                          <a:pt x="22048" y="21600"/>
                                        </a:cubicBezTo>
                                        <a:cubicBezTo>
                                          <a:pt x="22048" y="33529"/>
                                          <a:pt x="12377" y="43200"/>
                                          <a:pt x="448" y="43200"/>
                                        </a:cubicBezTo>
                                        <a:cubicBezTo>
                                          <a:pt x="298" y="43199"/>
                                          <a:pt x="149" y="43198"/>
                                          <a:pt x="-1" y="43195"/>
                                        </a:cubicBezTo>
                                      </a:path>
                                      <a:path w="22048" h="43200" stroke="0">
                                        <a:moveTo>
                                          <a:pt x="551" y="0"/>
                                        </a:moveTo>
                                        <a:cubicBezTo>
                                          <a:pt x="12440" y="57"/>
                                          <a:pt x="22048" y="9711"/>
                                          <a:pt x="22048" y="21600"/>
                                        </a:cubicBezTo>
                                        <a:cubicBezTo>
                                          <a:pt x="22048" y="33529"/>
                                          <a:pt x="12377" y="43200"/>
                                          <a:pt x="448" y="43200"/>
                                        </a:cubicBezTo>
                                        <a:cubicBezTo>
                                          <a:pt x="298" y="43199"/>
                                          <a:pt x="149" y="43198"/>
                                          <a:pt x="-1" y="43195"/>
                                        </a:cubicBezTo>
                                        <a:lnTo>
                                          <a:pt x="448" y="21600"/>
                                        </a:lnTo>
                                        <a:lnTo>
                                          <a:pt x="551" y="0"/>
                                        </a:lnTo>
                                        <a:close/>
                                      </a:path>
                                    </a:pathLst>
                                  </a:custGeom>
                                  <a:noFill/>
                                  <a:ln w="9525" cap="flat" cmpd="sng">
                                    <a:solidFill>
                                      <a:srgbClr val="000000"/>
                                    </a:solidFill>
                                    <a:prstDash val="solid"/>
                                    <a:headEnd type="none" w="med" len="med"/>
                                    <a:tailEnd type="none" w="med" len="med"/>
                                  </a:ln>
                                  <a:effectLst/>
                                </wps:spPr>
                                <wps:bodyPr/>
                              </wps:wsp>
                            </wpg:grpSp>
                          </wpg:grpSp>
                          <wps:wsp>
                            <wps:cNvPr id="61" name="Arc 63"/>
                            <wps:cNvSpPr/>
                            <wps:spPr>
                              <a:xfrm>
                                <a:off x="5595" y="8943"/>
                                <a:ext cx="513" cy="936"/>
                              </a:xfrm>
                              <a:custGeom>
                                <a:avLst/>
                                <a:gdLst/>
                                <a:ahLst/>
                                <a:cxnLst>
                                  <a:cxn ang="0">
                                    <a:pos x="13" y="0"/>
                                  </a:cxn>
                                  <a:cxn ang="0">
                                    <a:pos x="0" y="936"/>
                                  </a:cxn>
                                  <a:cxn ang="0">
                                    <a:pos x="10" y="468"/>
                                  </a:cxn>
                                </a:cxnLst>
                                <a:rect l="0" t="0" r="0" b="0"/>
                                <a:pathLst>
                                  <a:path w="22048" h="43200" fill="none">
                                    <a:moveTo>
                                      <a:pt x="551" y="0"/>
                                    </a:moveTo>
                                    <a:cubicBezTo>
                                      <a:pt x="12440" y="57"/>
                                      <a:pt x="22048" y="9711"/>
                                      <a:pt x="22048" y="21600"/>
                                    </a:cubicBezTo>
                                    <a:cubicBezTo>
                                      <a:pt x="22048" y="33529"/>
                                      <a:pt x="12377" y="43200"/>
                                      <a:pt x="448" y="43200"/>
                                    </a:cubicBezTo>
                                    <a:cubicBezTo>
                                      <a:pt x="298" y="43199"/>
                                      <a:pt x="149" y="43198"/>
                                      <a:pt x="-1" y="43195"/>
                                    </a:cubicBezTo>
                                  </a:path>
                                  <a:path w="22048" h="43200" stroke="0">
                                    <a:moveTo>
                                      <a:pt x="551" y="0"/>
                                    </a:moveTo>
                                    <a:cubicBezTo>
                                      <a:pt x="12440" y="57"/>
                                      <a:pt x="22048" y="9711"/>
                                      <a:pt x="22048" y="21600"/>
                                    </a:cubicBezTo>
                                    <a:cubicBezTo>
                                      <a:pt x="22048" y="33529"/>
                                      <a:pt x="12377" y="43200"/>
                                      <a:pt x="448" y="43200"/>
                                    </a:cubicBezTo>
                                    <a:cubicBezTo>
                                      <a:pt x="298" y="43199"/>
                                      <a:pt x="149" y="43198"/>
                                      <a:pt x="-1" y="43195"/>
                                    </a:cubicBezTo>
                                    <a:lnTo>
                                      <a:pt x="448" y="21600"/>
                                    </a:lnTo>
                                    <a:lnTo>
                                      <a:pt x="551" y="0"/>
                                    </a:lnTo>
                                    <a:close/>
                                  </a:path>
                                </a:pathLst>
                              </a:custGeom>
                              <a:noFill/>
                              <a:ln w="9525" cap="flat" cmpd="sng">
                                <a:solidFill>
                                  <a:srgbClr val="000000"/>
                                </a:solidFill>
                                <a:prstDash val="solid"/>
                                <a:headEnd type="none" w="med" len="med"/>
                                <a:tailEnd type="none" w="med" len="med"/>
                              </a:ln>
                              <a:effectLst/>
                            </wps:spPr>
                            <wps:bodyPr/>
                          </wps:wsp>
                        </wpg:grpSp>
                        <wps:wsp>
                          <wps:cNvPr id="62" name="Line 64"/>
                          <wps:cNvCnPr/>
                          <wps:spPr>
                            <a:xfrm flipH="1" flipV="1">
                              <a:off x="2805" y="4076"/>
                              <a:ext cx="2235" cy="17"/>
                            </a:xfrm>
                            <a:prstGeom prst="line">
                              <a:avLst/>
                            </a:prstGeom>
                            <a:ln w="9525" cap="flat" cmpd="sng">
                              <a:solidFill>
                                <a:srgbClr val="000000"/>
                              </a:solidFill>
                              <a:prstDash val="solid"/>
                              <a:headEnd type="none" w="med" len="med"/>
                              <a:tailEnd type="none" w="med" len="med"/>
                            </a:ln>
                            <a:effectLst/>
                          </wps:spPr>
                          <wps:bodyPr/>
                        </wps:wsp>
                        <wps:wsp>
                          <wps:cNvPr id="63" name="Line 65"/>
                          <wps:cNvCnPr/>
                          <wps:spPr>
                            <a:xfrm flipH="1" flipV="1">
                              <a:off x="2805" y="5340"/>
                              <a:ext cx="2235" cy="15"/>
                            </a:xfrm>
                            <a:prstGeom prst="line">
                              <a:avLst/>
                            </a:prstGeom>
                            <a:ln w="9525" cap="flat" cmpd="sng">
                              <a:solidFill>
                                <a:srgbClr val="000000"/>
                              </a:solidFill>
                              <a:prstDash val="solid"/>
                              <a:headEnd type="none" w="med" len="med"/>
                              <a:tailEnd type="none" w="med" len="med"/>
                            </a:ln>
                            <a:effectLst/>
                          </wps:spPr>
                          <wps:bodyPr/>
                        </wps:wsp>
                      </wpg:grpSp>
                      <wps:wsp>
                        <wps:cNvPr id="64" name="Oval 3"/>
                        <wps:cNvSpPr/>
                        <wps:spPr>
                          <a:xfrm>
                            <a:off x="3063" y="1991"/>
                            <a:ext cx="63" cy="63"/>
                          </a:xfrm>
                          <a:prstGeom prst="ellipse">
                            <a:avLst/>
                          </a:prstGeom>
                          <a:solidFill>
                            <a:srgbClr val="FFFFFF"/>
                          </a:solidFill>
                          <a:ln w="9525" cap="flat" cmpd="sng">
                            <a:solidFill>
                              <a:srgbClr val="000000"/>
                            </a:solidFill>
                            <a:prstDash val="solid"/>
                            <a:headEnd type="none" w="med" len="med"/>
                            <a:tailEnd type="none" w="med" len="med"/>
                          </a:ln>
                          <a:effectLst/>
                        </wps:spPr>
                        <wps:bodyPr/>
                      </wps:wsp>
                      <wps:wsp>
                        <wps:cNvPr id="67" name="Oval 3"/>
                        <wps:cNvSpPr/>
                        <wps:spPr>
                          <a:xfrm>
                            <a:off x="3063" y="2744"/>
                            <a:ext cx="63" cy="63"/>
                          </a:xfrm>
                          <a:prstGeom prst="ellipse">
                            <a:avLst/>
                          </a:prstGeom>
                          <a:solidFill>
                            <a:srgbClr val="FFFFFF"/>
                          </a:solidFill>
                          <a:ln w="9525" cap="flat" cmpd="sng">
                            <a:solidFill>
                              <a:srgbClr val="000000"/>
                            </a:solidFill>
                            <a:prstDash val="solid"/>
                            <a:headEnd type="none" w="med" len="med"/>
                            <a:tailEnd type="none" w="med" len="med"/>
                          </a:ln>
                          <a:effectLst/>
                        </wps:spPr>
                        <wps:bodyPr/>
                      </wps:wsp>
                      <wps:wsp>
                        <wps:cNvPr id="70" name="Oval 3"/>
                        <wps:cNvSpPr/>
                        <wps:spPr>
                          <a:xfrm>
                            <a:off x="3063" y="2905"/>
                            <a:ext cx="63" cy="63"/>
                          </a:xfrm>
                          <a:prstGeom prst="ellipse">
                            <a:avLst/>
                          </a:prstGeom>
                          <a:solidFill>
                            <a:srgbClr val="FFFFFF"/>
                          </a:solidFill>
                          <a:ln w="9525" cap="flat" cmpd="sng">
                            <a:solidFill>
                              <a:srgbClr val="000000"/>
                            </a:solidFill>
                            <a:prstDash val="solid"/>
                            <a:headEnd type="none" w="med" len="med"/>
                            <a:tailEnd type="none" w="med" len="med"/>
                          </a:ln>
                          <a:effectLst/>
                        </wps:spPr>
                        <wps:bodyPr/>
                      </wps:wsp>
                      <wps:wsp>
                        <wps:cNvPr id="76" name="Oval 3"/>
                        <wps:cNvSpPr/>
                        <wps:spPr>
                          <a:xfrm>
                            <a:off x="3059" y="3657"/>
                            <a:ext cx="63" cy="63"/>
                          </a:xfrm>
                          <a:prstGeom prst="ellipse">
                            <a:avLst/>
                          </a:prstGeom>
                          <a:solidFill>
                            <a:srgbClr val="FFFFFF"/>
                          </a:solidFill>
                          <a:ln w="9525" cap="flat" cmpd="sng">
                            <a:solidFill>
                              <a:srgbClr val="000000"/>
                            </a:solidFill>
                            <a:prstDash val="solid"/>
                            <a:headEnd type="none" w="med" len="med"/>
                            <a:tailEnd type="none" w="med" len="med"/>
                          </a:ln>
                          <a:effectLst/>
                        </wps:spPr>
                        <wps:bodyPr/>
                      </wps:wsp>
                      <wps:wsp>
                        <wps:cNvPr id="83" name="直接箭头连接符 61"/>
                        <wps:cNvCnPr/>
                        <wps:spPr>
                          <a:xfrm flipV="1">
                            <a:off x="1670" y="2026"/>
                            <a:ext cx="0" cy="1701"/>
                          </a:xfrm>
                          <a:prstGeom prst="straightConnector1">
                            <a:avLst/>
                          </a:prstGeom>
                          <a:ln w="9525">
                            <a:solidFill>
                              <a:schemeClr val="tx1">
                                <a:alpha val="99000"/>
                              </a:schemeClr>
                            </a:solidFill>
                            <a:headEnd type="triangle" w="sm" len="sm"/>
                            <a:tailEnd type="triangle" w="sm" len="sm"/>
                          </a:ln>
                        </wps:spPr>
                        <wps:style>
                          <a:lnRef idx="1">
                            <a:schemeClr val="accent1"/>
                          </a:lnRef>
                          <a:fillRef idx="0">
                            <a:schemeClr val="accent1"/>
                          </a:fillRef>
                          <a:effectRef idx="0">
                            <a:schemeClr val="accent1"/>
                          </a:effectRef>
                          <a:fontRef idx="minor">
                            <a:schemeClr val="tx1"/>
                          </a:fontRef>
                        </wps:style>
                        <wps:bodyPr/>
                      </wps:wsp>
                      <wps:wsp>
                        <wps:cNvPr id="89" name="矩形 62"/>
                        <wps:cNvSpPr/>
                        <wps:spPr>
                          <a:xfrm>
                            <a:off x="1290" y="2679"/>
                            <a:ext cx="511" cy="736"/>
                          </a:xfrm>
                          <a:prstGeom prst="rect">
                            <a:avLst/>
                          </a:prstGeom>
                        </wps:spPr>
                        <wps:txbx>
                          <w:txbxContent>
                            <w:p w14:paraId="520BB963" w14:textId="77777777" w:rsidR="00210FB3" w:rsidRDefault="00210FB3" w:rsidP="00210FB3">
                              <w:pPr>
                                <w:pStyle w:val="af0"/>
                                <w:rPr>
                                  <w:rFonts w:hint="eastAsia"/>
                                </w:rPr>
                              </w:pPr>
                              <w:r>
                                <w:rPr>
                                  <w:rFonts w:ascii="Times New Roman" w:eastAsia="华文中宋" w:hAnsi="Times New Roman"/>
                                  <w:i/>
                                  <w:color w:val="000000" w:themeColor="text1"/>
                                  <w:kern w:val="24"/>
                                  <w:sz w:val="18"/>
                                  <w:szCs w:val="18"/>
                                </w:rPr>
                                <w:t>U</w:t>
                              </w:r>
                              <w:r>
                                <w:rPr>
                                  <w:rFonts w:ascii="Times New Roman" w:eastAsia="华文中宋" w:hAnsi="Times New Roman"/>
                                  <w:color w:val="000000" w:themeColor="text1"/>
                                  <w:kern w:val="24"/>
                                  <w:sz w:val="18"/>
                                  <w:szCs w:val="18"/>
                                  <w:vertAlign w:val="subscript"/>
                                </w:rPr>
                                <w:t>1</w:t>
                              </w:r>
                            </w:p>
                          </w:txbxContent>
                        </wps:txbx>
                        <wps:bodyPr wrap="square">
                          <a:spAutoFit/>
                        </wps:bodyPr>
                      </wps:wsp>
                      <wps:wsp>
                        <wps:cNvPr id="92" name="矩形 26"/>
                        <wps:cNvSpPr/>
                        <wps:spPr>
                          <a:xfrm>
                            <a:off x="1213" y="1970"/>
                            <a:ext cx="511" cy="736"/>
                          </a:xfrm>
                          <a:prstGeom prst="rect">
                            <a:avLst/>
                          </a:prstGeom>
                        </wps:spPr>
                        <wps:txbx>
                          <w:txbxContent>
                            <w:p w14:paraId="29680B3C" w14:textId="77777777" w:rsidR="00210FB3" w:rsidRDefault="00210FB3" w:rsidP="00210FB3">
                              <w:pPr>
                                <w:pStyle w:val="af0"/>
                                <w:rPr>
                                  <w:rFonts w:hint="eastAsia"/>
                                </w:rPr>
                              </w:pPr>
                              <w:r>
                                <w:rPr>
                                  <w:rFonts w:ascii="Times New Roman" w:eastAsia="华文中宋" w:hAnsi="Times New Roman"/>
                                  <w:i/>
                                  <w:color w:val="000000" w:themeColor="text1"/>
                                  <w:kern w:val="24"/>
                                  <w:sz w:val="18"/>
                                  <w:szCs w:val="18"/>
                                </w:rPr>
                                <w:t>I</w:t>
                              </w:r>
                              <w:r>
                                <w:rPr>
                                  <w:rFonts w:ascii="Times New Roman" w:eastAsia="华文中宋" w:hAnsi="Times New Roman"/>
                                  <w:color w:val="000000" w:themeColor="text1"/>
                                  <w:kern w:val="24"/>
                                  <w:sz w:val="18"/>
                                  <w:szCs w:val="18"/>
                                  <w:vertAlign w:val="subscript"/>
                                </w:rPr>
                                <w:t>1</w:t>
                              </w:r>
                            </w:p>
                          </w:txbxContent>
                        </wps:txbx>
                        <wps:bodyPr wrap="square">
                          <a:spAutoFit/>
                        </wps:bodyPr>
                      </wps:wsp>
                      <wps:wsp>
                        <wps:cNvPr id="95" name="直接箭头连接符 27"/>
                        <wps:cNvCnPr/>
                        <wps:spPr>
                          <a:xfrm flipV="1">
                            <a:off x="2834" y="2019"/>
                            <a:ext cx="0" cy="760"/>
                          </a:xfrm>
                          <a:prstGeom prst="straightConnector1">
                            <a:avLst/>
                          </a:prstGeom>
                          <a:ln w="9525">
                            <a:solidFill>
                              <a:schemeClr val="tx1">
                                <a:alpha val="99000"/>
                              </a:schemeClr>
                            </a:solidFill>
                            <a:headEnd type="triangle" w="sm" len="sm"/>
                            <a:tailEnd type="triangle" w="sm" len="sm"/>
                          </a:ln>
                        </wps:spPr>
                        <wps:style>
                          <a:lnRef idx="1">
                            <a:schemeClr val="accent1"/>
                          </a:lnRef>
                          <a:fillRef idx="0">
                            <a:schemeClr val="accent1"/>
                          </a:fillRef>
                          <a:effectRef idx="0">
                            <a:schemeClr val="accent1"/>
                          </a:effectRef>
                          <a:fontRef idx="minor">
                            <a:schemeClr val="tx1"/>
                          </a:fontRef>
                        </wps:style>
                        <wps:bodyPr/>
                      </wps:wsp>
                      <wps:wsp>
                        <wps:cNvPr id="100" name="直接箭头连接符 28"/>
                        <wps:cNvCnPr/>
                        <wps:spPr>
                          <a:xfrm flipV="1">
                            <a:off x="2834" y="2934"/>
                            <a:ext cx="0" cy="760"/>
                          </a:xfrm>
                          <a:prstGeom prst="straightConnector1">
                            <a:avLst/>
                          </a:prstGeom>
                          <a:ln w="9525">
                            <a:solidFill>
                              <a:schemeClr val="tx1">
                                <a:alpha val="99000"/>
                              </a:schemeClr>
                            </a:solidFill>
                            <a:headEnd type="triangle" w="sm" len="sm"/>
                            <a:tailEnd type="triangle" w="sm" len="sm"/>
                          </a:ln>
                        </wps:spPr>
                        <wps:style>
                          <a:lnRef idx="1">
                            <a:schemeClr val="accent1"/>
                          </a:lnRef>
                          <a:fillRef idx="0">
                            <a:schemeClr val="accent1"/>
                          </a:fillRef>
                          <a:effectRef idx="0">
                            <a:schemeClr val="accent1"/>
                          </a:effectRef>
                          <a:fontRef idx="minor">
                            <a:schemeClr val="tx1"/>
                          </a:fontRef>
                        </wps:style>
                        <wps:bodyPr/>
                      </wps:wsp>
                      <wps:wsp>
                        <wps:cNvPr id="105" name="矩形 29"/>
                        <wps:cNvSpPr/>
                        <wps:spPr>
                          <a:xfrm>
                            <a:off x="2374" y="1977"/>
                            <a:ext cx="511" cy="736"/>
                          </a:xfrm>
                          <a:prstGeom prst="rect">
                            <a:avLst/>
                          </a:prstGeom>
                        </wps:spPr>
                        <wps:txbx>
                          <w:txbxContent>
                            <w:p w14:paraId="355B5915" w14:textId="77777777" w:rsidR="00210FB3" w:rsidRDefault="00210FB3" w:rsidP="00210FB3">
                              <w:pPr>
                                <w:pStyle w:val="af0"/>
                                <w:rPr>
                                  <w:rFonts w:hint="eastAsia"/>
                                </w:rPr>
                              </w:pPr>
                              <w:r>
                                <w:rPr>
                                  <w:rFonts w:ascii="Times New Roman" w:eastAsia="华文中宋" w:hAnsi="Times New Roman"/>
                                  <w:i/>
                                  <w:color w:val="000000" w:themeColor="text1"/>
                                  <w:kern w:val="24"/>
                                  <w:sz w:val="18"/>
                                  <w:szCs w:val="18"/>
                                </w:rPr>
                                <w:t>I</w:t>
                              </w:r>
                              <w:r>
                                <w:rPr>
                                  <w:rFonts w:ascii="Times New Roman" w:eastAsia="华文中宋" w:hAnsi="Times New Roman"/>
                                  <w:color w:val="000000" w:themeColor="text1"/>
                                  <w:kern w:val="24"/>
                                  <w:sz w:val="18"/>
                                  <w:szCs w:val="18"/>
                                  <w:vertAlign w:val="subscript"/>
                                </w:rPr>
                                <w:t>2</w:t>
                              </w:r>
                            </w:p>
                          </w:txbxContent>
                        </wps:txbx>
                        <wps:bodyPr wrap="square">
                          <a:spAutoFit/>
                        </wps:bodyPr>
                      </wps:wsp>
                      <wps:wsp>
                        <wps:cNvPr id="149" name="矩形 30"/>
                        <wps:cNvSpPr/>
                        <wps:spPr>
                          <a:xfrm>
                            <a:off x="2360" y="3359"/>
                            <a:ext cx="511" cy="736"/>
                          </a:xfrm>
                          <a:prstGeom prst="rect">
                            <a:avLst/>
                          </a:prstGeom>
                        </wps:spPr>
                        <wps:txbx>
                          <w:txbxContent>
                            <w:p w14:paraId="08CC7896" w14:textId="77777777" w:rsidR="00210FB3" w:rsidRDefault="00210FB3" w:rsidP="00210FB3">
                              <w:pPr>
                                <w:pStyle w:val="af0"/>
                                <w:rPr>
                                  <w:rFonts w:hint="eastAsia"/>
                                </w:rPr>
                              </w:pPr>
                              <w:r>
                                <w:rPr>
                                  <w:rFonts w:ascii="Times New Roman" w:eastAsia="华文中宋" w:hAnsi="Times New Roman"/>
                                  <w:i/>
                                  <w:color w:val="000000" w:themeColor="text1"/>
                                  <w:kern w:val="24"/>
                                  <w:sz w:val="18"/>
                                  <w:szCs w:val="18"/>
                                </w:rPr>
                                <w:t>I</w:t>
                              </w:r>
                              <w:r>
                                <w:rPr>
                                  <w:rFonts w:ascii="Times New Roman" w:eastAsia="华文中宋" w:hAnsi="Times New Roman"/>
                                  <w:color w:val="000000" w:themeColor="text1"/>
                                  <w:kern w:val="24"/>
                                  <w:sz w:val="18"/>
                                  <w:szCs w:val="18"/>
                                  <w:vertAlign w:val="subscript"/>
                                </w:rPr>
                                <w:t>3</w:t>
                              </w:r>
                            </w:p>
                          </w:txbxContent>
                        </wps:txbx>
                        <wps:bodyPr wrap="square">
                          <a:spAutoFit/>
                        </wps:bodyPr>
                      </wps:wsp>
                      <wps:wsp>
                        <wps:cNvPr id="397" name="矩形 31"/>
                        <wps:cNvSpPr/>
                        <wps:spPr>
                          <a:xfrm>
                            <a:off x="2720" y="2223"/>
                            <a:ext cx="511" cy="736"/>
                          </a:xfrm>
                          <a:prstGeom prst="rect">
                            <a:avLst/>
                          </a:prstGeom>
                        </wps:spPr>
                        <wps:txbx>
                          <w:txbxContent>
                            <w:p w14:paraId="12BE644E" w14:textId="77777777" w:rsidR="00210FB3" w:rsidRDefault="00210FB3" w:rsidP="00210FB3">
                              <w:pPr>
                                <w:pStyle w:val="af0"/>
                                <w:rPr>
                                  <w:rFonts w:hint="eastAsia"/>
                                </w:rPr>
                              </w:pPr>
                              <w:r>
                                <w:rPr>
                                  <w:rFonts w:ascii="Times New Roman" w:eastAsia="华文中宋" w:hAnsi="Times New Roman"/>
                                  <w:i/>
                                  <w:color w:val="000000" w:themeColor="text1"/>
                                  <w:kern w:val="24"/>
                                  <w:sz w:val="18"/>
                                  <w:szCs w:val="18"/>
                                </w:rPr>
                                <w:t>U</w:t>
                              </w:r>
                              <w:r>
                                <w:rPr>
                                  <w:rFonts w:ascii="Times New Roman" w:eastAsia="华文中宋" w:hAnsi="Times New Roman"/>
                                  <w:color w:val="000000" w:themeColor="text1"/>
                                  <w:kern w:val="24"/>
                                  <w:sz w:val="18"/>
                                  <w:szCs w:val="18"/>
                                  <w:vertAlign w:val="subscript"/>
                                </w:rPr>
                                <w:t>2</w:t>
                              </w:r>
                            </w:p>
                          </w:txbxContent>
                        </wps:txbx>
                        <wps:bodyPr wrap="square">
                          <a:spAutoFit/>
                        </wps:bodyPr>
                      </wps:wsp>
                      <wps:wsp>
                        <wps:cNvPr id="398" name="矩形 32"/>
                        <wps:cNvSpPr/>
                        <wps:spPr>
                          <a:xfrm>
                            <a:off x="2714" y="3125"/>
                            <a:ext cx="511" cy="736"/>
                          </a:xfrm>
                          <a:prstGeom prst="rect">
                            <a:avLst/>
                          </a:prstGeom>
                        </wps:spPr>
                        <wps:txbx>
                          <w:txbxContent>
                            <w:p w14:paraId="7823D48A" w14:textId="77777777" w:rsidR="00210FB3" w:rsidRDefault="00210FB3" w:rsidP="00210FB3">
                              <w:pPr>
                                <w:pStyle w:val="af0"/>
                                <w:rPr>
                                  <w:rFonts w:hint="eastAsia"/>
                                </w:rPr>
                              </w:pPr>
                              <w:r>
                                <w:rPr>
                                  <w:rFonts w:ascii="Times New Roman" w:eastAsia="华文中宋" w:hAnsi="Times New Roman"/>
                                  <w:i/>
                                  <w:color w:val="000000" w:themeColor="text1"/>
                                  <w:kern w:val="24"/>
                                  <w:sz w:val="18"/>
                                  <w:szCs w:val="18"/>
                                </w:rPr>
                                <w:t>U</w:t>
                              </w:r>
                              <w:r>
                                <w:rPr>
                                  <w:rFonts w:ascii="Times New Roman" w:eastAsia="华文中宋" w:hAnsi="Times New Roman"/>
                                  <w:color w:val="000000" w:themeColor="text1"/>
                                  <w:kern w:val="24"/>
                                  <w:sz w:val="18"/>
                                  <w:szCs w:val="18"/>
                                  <w:vertAlign w:val="subscript"/>
                                </w:rPr>
                                <w:t>3</w:t>
                              </w:r>
                            </w:p>
                          </w:txbxContent>
                        </wps:txbx>
                        <wps:bodyPr wrap="square">
                          <a:spAutoFit/>
                        </wps:bodyPr>
                      </wps:wsp>
                    </wpg:wgp>
                  </a:graphicData>
                </a:graphic>
              </wp:anchor>
            </w:drawing>
          </mc:Choice>
          <mc:Fallback>
            <w:pict>
              <v:group w14:anchorId="62C0FA75" id="组合 33" o:spid="_x0000_s1922" style="position:absolute;left:0;text-align:left;margin-left:301.8pt;margin-top:10.7pt;width:108.6pt;height:107.15pt;z-index:251688960;mso-position-horizontal-relative:text;mso-position-vertical-relative:text" coordorigin="1059,1952" coordsize="2172,214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">
                <v:rect id="Rectangle 52" o:spid="_x0000_s1923" style="position:absolute;left:1983;top:1952;width:342;height:1113;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" stroked="f"/>
                <v:group id="Group 54" o:spid="_x0000_s1924" style="position:absolute;left:2211;top:2025;width:850;height:760;flip:x" coordorigin="2805,4076" coordsize="2415,12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">
                  <v:group id="Group 55" o:spid="_x0000_s1925" style="position:absolute;left:5040;top:4096;width:180;height:1259" coordorigin="5580,6127" coordsize="528,37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">
                    <v:group id="Group 56" o:spid="_x0000_s1926" style="position:absolute;left:5580;top:6127;width:526;height:2809" coordorigin="8835,3795" coordsize="526,28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">
                      <v:shape id="Arc 59" o:spid="_x0000_s1927" style="position:absolute;left:8835;top:3795;width:513;height:936;visibility:visible;mso-wrap-style:square;v-text-anchor:top" coordsize="22048,43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" path="m551,nfc12440,57,22048,9711,22048,21600v,11929,-9671,21600,-21600,21600c298,43199,149,43198,-1,43195em551,nsc12440,57,22048,9711,22048,21600v,11929,-9671,21600,-21600,21600c298,43199,149,43198,-1,43195l448,21600,551,xe" filled="f">
                        <v:path arrowok="t" o:connecttype="custom" o:connectlocs="13,0;0,936;10,468" o:connectangles="0,0,0" textboxrect="0,0,22048,43200"/>
                      </v:shape>
                      <v:group id="Group 60" o:spid="_x0000_s1928" style="position:absolute;left:8835;top:4725;width:526;height:1879" coordorigin="8835,2852" coordsize="526,18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">
                        <v:shape id="Arc 61" o:spid="_x0000_s1929" style="position:absolute;left:8848;top:2852;width:513;height:936;visibility:visible;mso-wrap-style:square;v-text-anchor:top" coordsize="22048,43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" path="m551,nfc12440,57,22048,9711,22048,21600v,11929,-9671,21600,-21600,21600c298,43199,149,43198,-1,43195em551,nsc12440,57,22048,9711,22048,21600v,11929,-9671,21600,-21600,21600c298,43199,149,43198,-1,43195l448,21600,551,xe" filled="f">
                          <v:path arrowok="t" o:connecttype="custom" o:connectlocs="13,0;0,936;10,468" o:connectangles="0,0,0" textboxrect="0,0,22048,43200"/>
                        </v:shape>
                        <v:shape id="Arc 62" o:spid="_x0000_s1930" style="position:absolute;left:8835;top:3795;width:513;height:936;visibility:visible;mso-wrap-style:square;v-text-anchor:top" coordsize="22048,43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" path="m551,nfc12440,57,22048,9711,22048,21600v,11929,-9671,21600,-21600,21600c298,43199,149,43198,-1,43195em551,nsc12440,57,22048,9711,22048,21600v,11929,-9671,21600,-21600,21600c298,43199,149,43198,-1,43195l448,21600,551,xe" filled="f">
                          <v:path arrowok="t" o:connecttype="custom" o:connectlocs="13,0;0,936;10,468" o:connectangles="0,0,0" textboxrect="0,0,22048,43200"/>
                        </v:shape>
                      </v:group>
                    </v:group>
                    <v:shape id="Arc 63" o:spid="_x0000_s1931" style="position:absolute;left:5595;top:8943;width:513;height:936;visibility:visible;mso-wrap-style:square;v-text-anchor:top" coordsize="22048,43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" path="m551,nfc12440,57,22048,9711,22048,21600v,11929,-9671,21600,-21600,21600c298,43199,149,43198,-1,43195em551,nsc12440,57,22048,9711,22048,21600v,11929,-9671,21600,-21600,21600c298,43199,149,43198,-1,43195l448,21600,551,xe" filled="f">
                      <v:path arrowok="t" o:connecttype="custom" o:connectlocs="13,0;0,936;10,468" o:connectangles="0,0,0" textboxrect="0,0,22048,43200"/>
                    </v:shape>
                  </v:group>
                  <v:line id="Line 64" o:spid="_x0000_s1932" style="position:absolute;flip:x y;visibility:visible;mso-wrap-style:square" from="2805,4076" to="5040,40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"/>
                  <v:line id="Line 65" o:spid="_x0000_s1933" style="position:absolute;flip:x y;visibility:visible;mso-wrap-style:square" from="2805,5340" to="5040,53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"/>
                </v:group>
                <v:group id="Group 67" o:spid="_x0000_s1934" style="position:absolute;left:1983;top:2137;width:114;height:742" coordorigin="8835,2852" coordsize="526,37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">
                  <v:group id="Group 68" o:spid="_x0000_s1935" style="position:absolute;left:8835;top:2852;width:526;height:1879" coordorigin="8835,2852" coordsize="526,18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">
                    <v:shape id="Arc 69" o:spid="_x0000_s1936" style="position:absolute;left:8848;top:2852;width:513;height:936;visibility:visible;mso-wrap-style:square;v-text-anchor:top" coordsize="22048,43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" path="m551,nfc12440,57,22048,9711,22048,21600v,11929,-9671,21600,-21600,21600c298,43199,149,43198,-1,43195em551,nsc12440,57,22048,9711,22048,21600v,11929,-9671,21600,-21600,21600c298,43199,149,43198,-1,43195l448,21600,551,xe" filled="f">
                      <v:path arrowok="t" o:connecttype="custom" o:connectlocs="13,0;0,936;10,468" o:connectangles="0,0,0" textboxrect="0,0,22048,43200"/>
                    </v:shape>
                    <v:shape id="Arc 70" o:spid="_x0000_s1937" style="position:absolute;left:8835;top:3795;width:513;height:936;visibility:visible;mso-wrap-style:square;v-text-anchor:top" coordsize="22048,43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" path="m551,nfc12440,57,22048,9711,22048,21600v,11929,-9671,21600,-21600,21600c298,43199,149,43198,-1,43195em551,nsc12440,57,22048,9711,22048,21600v,11929,-9671,21600,-21600,21600c298,43199,149,43198,-1,43195l448,21600,551,xe" filled="f">
                      <v:path arrowok="t" o:connecttype="custom" o:connectlocs="13,0;0,936;10,468" o:connectangles="0,0,0" textboxrect="0,0,22048,43200"/>
                    </v:shape>
                  </v:group>
                  <v:group id="Group 71" o:spid="_x0000_s1938" style="position:absolute;left:8835;top:4725;width:526;height:1879" coordorigin="8835,2852" coordsize="526,18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">
                    <v:shape id="Arc 72" o:spid="_x0000_s1939" style="position:absolute;left:8848;top:2852;width:513;height:936;visibility:visible;mso-wrap-style:square;v-text-anchor:top" coordsize="22048,43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" path="m551,nfc12440,57,22048,9711,22048,21600v,11929,-9671,21600,-21600,21600c298,43199,149,43198,-1,43195em551,nsc12440,57,22048,9711,22048,21600v,11929,-9671,21600,-21600,21600c298,43199,149,43198,-1,43195l448,21600,551,xe" filled="f">
                      <v:path arrowok="t" o:connecttype="custom" o:connectlocs="13,0;0,936;10,468" o:connectangles="0,0,0" textboxrect="0,0,22048,43200"/>
                    </v:shape>
                    <v:shape id="Arc 73" o:spid="_x0000_s1940" style="position:absolute;left:8835;top:3795;width:513;height:936;visibility:visible;mso-wrap-style:square;v-text-anchor:top" coordsize="22048,43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" path="m551,nfc12440,57,22048,9711,22048,21600v,11929,-9671,21600,-21600,21600c298,43199,149,43198,-1,43195em551,nsc12440,57,22048,9711,22048,21600v,11929,-9671,21600,-21600,21600c298,43199,149,43198,-1,43195l448,21600,551,xe" filled="f">
                      <v:path arrowok="t" o:connecttype="custom" o:connectlocs="13,0;0,936;10,468" o:connectangles="0,0,0" textboxrect="0,0,22048,43200"/>
                    </v:shape>
                  </v:group>
                </v:group>
                <v:shape id="Freeform 74" o:spid="_x0000_s1941" style="position:absolute;left:1149;top:2028;width:850;height:117;flip:x;visibility:visible;mso-wrap-style:square;v-text-anchor:top" coordsize="540,1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" path="m,156l,,540,e" filled="f">
                  <v:path arrowok="t" o:connecttype="custom" o:connectlocs="0,156;0,0;540,0" o:connectangles="0,0,0" textboxrect="0,0,540,156"/>
                </v:shape>
                <v:shape id="Freeform 75" o:spid="_x0000_s1942" style="position:absolute;left:1132;top:3628;width:850;height:107;flip:x;visibility:visible;mso-wrap-style:square;v-text-anchor:top" coordsize="540,1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" path="m,l,156r540,e" filled="f">
                  <v:path arrowok="t" o:connecttype="custom" o:connectlocs="0,0;0,156;540,156" o:connectangles="0,0,0" textboxrect="0,0,540,156"/>
                </v:shape>
                <v:line id="Line 76" o:spid="_x0000_s1943" style="position:absolute;visibility:visible;mso-wrap-style:square" from="2154,2001" to="2154,37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"/>
                <v:group id="JP2025/11/6 星期四9:41:248322" o:spid="_x0000_s1944" style="position:absolute;left:1059;top:2739;width:169;height:317" coordorigin="2385,4320" coordsize="189,3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">
                  <v:rect id="Rectangle 84" o:spid="_x0000_s1945" style="position:absolute;left:2385;top:4320;width:180;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" stroked="f"/>
                  <v:oval id="Oval 3" o:spid="_x0000_s1946" style="position:absolute;left:2454;top:4320;width:71;height: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"/>
                  <v:oval id="Oval 4" o:spid="_x0000_s1947" style="position:absolute;left:2454;top:4605;width:71;height: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"/>
                  <v:shape id="Freeform 5" o:spid="_x0000_s1948" style="position:absolute;left:2385;top:4473;width:189;height:53;visibility:visible;mso-wrap-style:square;v-text-anchor:top" coordsize="189,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" path="m,44c10,36,42,,62,1v20,1,40,48,61,50c144,53,175,21,189,13e" filled="f">
                    <v:path arrowok="t" o:connecttype="custom" o:connectlocs="0,44;62,1;123,51;189,13" o:connectangles="0,0,0,0" textboxrect="0,0,189,53"/>
                  </v:shape>
                </v:group>
                <v:line id="Line 76" o:spid="_x0000_s1949" style="position:absolute;flip:x;visibility:visible;mso-wrap-style:square" from="1138,3057" to="1150,37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"/>
                <v:line id="Line 76" o:spid="_x0000_s1950" style="position:absolute;flip:x;visibility:visible;mso-wrap-style:square" from="1151,2026" to="1153,27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"/>
                <v:rect id="Rectangle 52" o:spid="_x0000_s1951" style="position:absolute;left:2268;top:3097;width:342;height:6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" stroked="f"/>
                <v:shape id="JP2025/11/6 星期四9:58:415334" o:spid="_x0000_s1952" type="#_x0000_t202" style="position:absolute;left:1765;top:2766;width:215;height:4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" filled="f" stroked="f">
                  <v:textbox inset="0,0,0,0">
                    <w:txbxContent>
                      <w:p w14:paraId="164DC84F" w14:textId="77777777" w:rsidR="00210FB3" w:rsidRDefault="00210FB3" w:rsidP="00210FB3">
                        <w:pPr>
                          <w:pStyle w:val="af0"/>
                          <w:jc w:val="center"/>
                          <w:rPr>
                            <w:rFonts w:hint="eastAsia"/>
                          </w:rPr>
                        </w:pPr>
                        <w:r>
                          <w:rPr>
                            <w:rFonts w:ascii="Times New Roman" w:hAnsi="Times New Roman"/>
                            <w:i/>
                            <w:color w:val="000000"/>
                            <w:kern w:val="2"/>
                            <w:sz w:val="18"/>
                            <w:szCs w:val="18"/>
                          </w:rPr>
                          <w:t>n</w:t>
                        </w:r>
                        <w:r>
                          <w:rPr>
                            <w:rFonts w:ascii="Times New Roman" w:hAnsi="Times New Roman"/>
                            <w:color w:val="000000"/>
                            <w:kern w:val="2"/>
                            <w:sz w:val="18"/>
                            <w:szCs w:val="18"/>
                            <w:vertAlign w:val="subscript"/>
                          </w:rPr>
                          <w:t>1</w:t>
                        </w:r>
                        <w:r>
                          <w:rPr>
                            <w:rFonts w:ascii="Times New Roman" w:hAnsi="Times New Roman"/>
                            <w:color w:val="000000"/>
                            <w:kern w:val="2"/>
                            <w:sz w:val="21"/>
                            <w:szCs w:val="21"/>
                          </w:rPr>
                          <w:t xml:space="preserve">  </w:t>
                        </w:r>
                      </w:p>
                    </w:txbxContent>
                  </v:textbox>
                </v:shape>
                <v:shape id="JP2025/11/6 星期四9:58:415334" o:spid="_x0000_s1953" type="#_x0000_t202" style="position:absolute;left:2307;top:2307;width:215;height:4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" filled="f" stroked="f">
                  <v:textbox inset="0,0,0,0">
                    <w:txbxContent>
                      <w:p w14:paraId="434CEAD1" w14:textId="77777777" w:rsidR="00210FB3" w:rsidRDefault="00210FB3" w:rsidP="00210FB3">
                        <w:pPr>
                          <w:pStyle w:val="af0"/>
                          <w:jc w:val="center"/>
                          <w:rPr>
                            <w:rFonts w:hint="eastAsia"/>
                          </w:rPr>
                        </w:pPr>
                        <w:r>
                          <w:rPr>
                            <w:rFonts w:ascii="Times New Roman" w:hAnsi="Times New Roman"/>
                            <w:i/>
                            <w:color w:val="000000"/>
                            <w:kern w:val="2"/>
                            <w:sz w:val="18"/>
                            <w:szCs w:val="18"/>
                          </w:rPr>
                          <w:t>n</w:t>
                        </w:r>
                        <w:r>
                          <w:rPr>
                            <w:rFonts w:ascii="Times New Roman" w:hAnsi="Times New Roman"/>
                            <w:color w:val="000000"/>
                            <w:kern w:val="2"/>
                            <w:sz w:val="18"/>
                            <w:szCs w:val="18"/>
                            <w:vertAlign w:val="subscript"/>
                          </w:rPr>
                          <w:t>2</w:t>
                        </w:r>
                        <w:r>
                          <w:rPr>
                            <w:rFonts w:ascii="Times New Roman" w:hAnsi="Times New Roman"/>
                            <w:color w:val="000000"/>
                            <w:kern w:val="2"/>
                            <w:sz w:val="21"/>
                            <w:szCs w:val="21"/>
                          </w:rPr>
                          <w:t xml:space="preserve">  </w:t>
                        </w:r>
                      </w:p>
                    </w:txbxContent>
                  </v:textbox>
                </v:shape>
                <v:shape id="JP2025/11/6 星期四9:58:415334" o:spid="_x0000_s1954" type="#_x0000_t202" style="position:absolute;left:2307;top:3201;width:215;height:4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" filled="f" stroked="f">
                  <v:textbox inset="0,0,0,0">
                    <w:txbxContent>
                      <w:p w14:paraId="3D78B87D" w14:textId="77777777" w:rsidR="00210FB3" w:rsidRDefault="00210FB3" w:rsidP="00210FB3">
                        <w:pPr>
                          <w:pStyle w:val="af0"/>
                          <w:jc w:val="center"/>
                          <w:rPr>
                            <w:rFonts w:hint="eastAsia"/>
                          </w:rPr>
                        </w:pPr>
                        <w:r>
                          <w:rPr>
                            <w:rFonts w:ascii="Times New Roman" w:hAnsi="Times New Roman"/>
                            <w:i/>
                            <w:color w:val="000000"/>
                            <w:kern w:val="2"/>
                            <w:sz w:val="18"/>
                            <w:szCs w:val="18"/>
                          </w:rPr>
                          <w:t>n</w:t>
                        </w:r>
                        <w:r>
                          <w:rPr>
                            <w:rFonts w:ascii="Times New Roman" w:hAnsi="Times New Roman"/>
                            <w:color w:val="000000"/>
                            <w:kern w:val="2"/>
                            <w:sz w:val="18"/>
                            <w:szCs w:val="18"/>
                            <w:vertAlign w:val="subscript"/>
                          </w:rPr>
                          <w:t>3</w:t>
                        </w:r>
                        <w:r>
                          <w:rPr>
                            <w:rFonts w:ascii="Times New Roman" w:hAnsi="Times New Roman"/>
                            <w:color w:val="000000"/>
                            <w:kern w:val="2"/>
                            <w:sz w:val="21"/>
                            <w:szCs w:val="21"/>
                          </w:rPr>
                          <w:t xml:space="preserve">  </w:t>
                        </w:r>
                      </w:p>
                    </w:txbxContent>
                  </v:textbox>
                </v:shape>
                <v:group id="Group 67" o:spid="_x0000_s1955" style="position:absolute;left:1980;top:2883;width:114;height:742" coordorigin="8835,2852" coordsize="526,37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">
                  <v:group id="Group 68" o:spid="_x0000_s1956" style="position:absolute;left:8835;top:2852;width:526;height:1879" coordorigin="8835,2852" coordsize="526,18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">
                    <v:shape id="Arc 69" o:spid="_x0000_s1957" style="position:absolute;left:8848;top:2852;width:513;height:936;visibility:visible;mso-wrap-style:square;v-text-anchor:top" coordsize="22048,43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" path="m551,nfc12440,57,22048,9711,22048,21600v,11929,-9671,21600,-21600,21600c298,43199,149,43198,-1,43195em551,nsc12440,57,22048,9711,22048,21600v,11929,-9671,21600,-21600,21600c298,43199,149,43198,-1,43195l448,21600,551,xe" filled="f">
                      <v:path arrowok="t" o:connecttype="custom" o:connectlocs="13,0;0,936;10,468" o:connectangles="0,0,0" textboxrect="0,0,22048,43200"/>
                    </v:shape>
                    <v:shape id="Arc 70" o:spid="_x0000_s1958" style="position:absolute;left:8835;top:3795;width:513;height:936;visibility:visible;mso-wrap-style:square;v-text-anchor:top" coordsize="22048,43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" path="m551,nfc12440,57,22048,9711,22048,21600v,11929,-9671,21600,-21600,21600c298,43199,149,43198,-1,43195em551,nsc12440,57,22048,9711,22048,21600v,11929,-9671,21600,-21600,21600c298,43199,149,43198,-1,43195l448,21600,551,xe" filled="f">
                      <v:path arrowok="t" o:connecttype="custom" o:connectlocs="13,0;0,936;10,468" o:connectangles="0,0,0" textboxrect="0,0,22048,43200"/>
                    </v:shape>
                  </v:group>
                  <v:group id="Group 71" o:spid="_x0000_s1959" style="position:absolute;left:8835;top:4725;width:526;height:1879" coordorigin="8835,2852" coordsize="526,18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">
                    <v:shape id="Arc 72" o:spid="_x0000_s1960" style="position:absolute;left:8848;top:2852;width:513;height:936;visibility:visible;mso-wrap-style:square;v-text-anchor:top" coordsize="22048,43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" path="m551,nfc12440,57,22048,9711,22048,21600v,11929,-9671,21600,-21600,21600c298,43199,149,43198,-1,43195em551,nsc12440,57,22048,9711,22048,21600v,11929,-9671,21600,-21600,21600c298,43199,149,43198,-1,43195l448,21600,551,xe" filled="f">
                      <v:path arrowok="t" o:connecttype="custom" o:connectlocs="13,0;0,936;10,468" o:connectangles="0,0,0" textboxrect="0,0,22048,43200"/>
                    </v:shape>
                    <v:shape id="Arc 73" o:spid="_x0000_s1961" style="position:absolute;left:8835;top:3795;width:513;height:936;visibility:visible;mso-wrap-style:square;v-text-anchor:top" coordsize="22048,43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" path="m551,nfc12440,57,22048,9711,22048,21600v,11929,-9671,21600,-21600,21600c298,43199,149,43198,-1,43195em551,nsc12440,57,22048,9711,22048,21600v,11929,-9671,21600,-21600,21600c298,43199,149,43198,-1,43195l448,21600,551,xe" filled="f">
                      <v:path arrowok="t" o:connecttype="custom" o:connectlocs="13,0;0,936;10,468" o:connectangles="0,0,0" textboxrect="0,0,22048,43200"/>
                    </v:shape>
                  </v:group>
                </v:group>
                <v:group id="Group 54" o:spid="_x0000_s1962" style="position:absolute;left:2207;top:2934;width:850;height:760;flip:x" coordorigin="2805,4076" coordsize="2415,12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">
                  <v:group id="Group 55" o:spid="_x0000_s1963" style="position:absolute;left:5040;top:4096;width:180;height:1259" coordorigin="5580,6127" coordsize="528,37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">
                    <v:group id="Group 56" o:spid="_x0000_s1964" style="position:absolute;left:5580;top:6127;width:526;height:2809" coordorigin="8835,3795" coordsize="526,28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">
                      <v:shape id="Arc 59" o:spid="_x0000_s1965" style="position:absolute;left:8835;top:3795;width:513;height:936;visibility:visible;mso-wrap-style:square;v-text-anchor:top" coordsize="22048,43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" path="m551,nfc12440,57,22048,9711,22048,21600v,11929,-9671,21600,-21600,21600c298,43199,149,43198,-1,43195em551,nsc12440,57,22048,9711,22048,21600v,11929,-9671,21600,-21600,21600c298,43199,149,43198,-1,43195l448,21600,551,xe" filled="f">
                        <v:path arrowok="t" o:connecttype="custom" o:connectlocs="13,0;0,936;10,468" o:connectangles="0,0,0" textboxrect="0,0,22048,43200"/>
                      </v:shape>
                      <v:group id="Group 60" o:spid="_x0000_s1966" style="position:absolute;left:8835;top:4725;width:526;height:1879" coordorigin="8835,2852" coordsize="526,18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">
                        <v:shape id="Arc 61" o:spid="_x0000_s1967" style="position:absolute;left:8848;top:2852;width:513;height:936;visibility:visible;mso-wrap-style:square;v-text-anchor:top" coordsize="22048,43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" path="m551,nfc12440,57,22048,9711,22048,21600v,11929,-9671,21600,-21600,21600c298,43199,149,43198,-1,43195em551,nsc12440,57,22048,9711,22048,21600v,11929,-9671,21600,-21600,21600c298,43199,149,43198,-1,43195l448,21600,551,xe" filled="f">
                          <v:path arrowok="t" o:connecttype="custom" o:connectlocs="13,0;0,936;10,468" o:connectangles="0,0,0" textboxrect="0,0,22048,43200"/>
                        </v:shape>
                        <v:shape id="Arc 62" o:spid="_x0000_s1968" style="position:absolute;left:8835;top:3795;width:513;height:936;visibility:visible;mso-wrap-style:square;v-text-anchor:top" coordsize="22048,43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" path="m551,nfc12440,57,22048,9711,22048,21600v,11929,-9671,21600,-21600,21600c298,43199,149,43198,-1,43195em551,nsc12440,57,22048,9711,22048,21600v,11929,-9671,21600,-21600,21600c298,43199,149,43198,-1,43195l448,21600,551,xe" filled="f">
                          <v:path arrowok="t" o:connecttype="custom" o:connectlocs="13,0;0,936;10,468" o:connectangles="0,0,0" textboxrect="0,0,22048,43200"/>
                        </v:shape>
                      </v:group>
                    </v:group>
                    <v:shape id="Arc 63" o:spid="_x0000_s1969" style="position:absolute;left:5595;top:8943;width:513;height:936;visibility:visible;mso-wrap-style:square;v-text-anchor:top" coordsize="22048,43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" path="m551,nfc12440,57,22048,9711,22048,21600v,11929,-9671,21600,-21600,21600c298,43199,149,43198,-1,43195em551,nsc12440,57,22048,9711,22048,21600v,11929,-9671,21600,-21600,21600c298,43199,149,43198,-1,43195l448,21600,551,xe" filled="f">
                      <v:path arrowok="t" o:connecttype="custom" o:connectlocs="13,0;0,936;10,468" o:connectangles="0,0,0" textboxrect="0,0,22048,43200"/>
                    </v:shape>
                  </v:group>
                  <v:line id="Line 64" o:spid="_x0000_s1970" style="position:absolute;flip:x y;visibility:visible;mso-wrap-style:square" from="2805,4076" to="5040,40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"/>
                  <v:line id="Line 65" o:spid="_x0000_s1971" style="position:absolute;flip:x y;visibility:visible;mso-wrap-style:square" from="2805,5340" to="5040,53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"/>
                </v:group>
                <v:oval id="Oval 3" o:spid="_x0000_s1972" style="position:absolute;left:3063;top:1991;width:63;height: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"/>
                <v:oval id="Oval 3" o:spid="_x0000_s1973" style="position:absolute;left:3063;top:2744;width:63;height: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"/>
                <v:oval id="Oval 3" o:spid="_x0000_s1974" style="position:absolute;left:3063;top:2905;width:63;height: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"/>
                <v:oval id="Oval 3" o:spid="_x0000_s1975" style="position:absolute;left:3059;top:3657;width:63;height: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"/>
                <v:shape id="直接箭头连接符 61" o:spid="_x0000_s1976" type="#_x0000_t32" style="position:absolute;left:1670;top:2026;width:0;height:170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" strokecolor="black [3213]">
                  <v:stroke startarrow="block" startarrowwidth="narrow" startarrowlength="short" endarrow="block" endarrowwidth="narrow" endarrowlength="short" opacity="64764f" joinstyle="miter"/>
                </v:shape>
                <v:rect id="矩形 62" o:spid="_x0000_s1977" style="position:absolute;left:1290;top:2679;width:511;height:7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" filled="f" stroked="f">
                  <v:textbox style="mso-fit-shape-to-text:t">
                    <w:txbxContent>
                      <w:p w14:paraId="520BB963" w14:textId="77777777" w:rsidR="00210FB3" w:rsidRDefault="00210FB3" w:rsidP="00210FB3">
                        <w:pPr>
                          <w:pStyle w:val="af0"/>
                          <w:rPr>
                            <w:rFonts w:hint="eastAsia"/>
                          </w:rPr>
                        </w:pPr>
                        <w:r>
                          <w:rPr>
                            <w:rFonts w:ascii="Times New Roman" w:eastAsia="华文中宋" w:hAnsi="Times New Roman"/>
                            <w:i/>
                            <w:color w:val="000000" w:themeColor="text1"/>
                            <w:kern w:val="24"/>
                            <w:sz w:val="18"/>
                            <w:szCs w:val="18"/>
                          </w:rPr>
                          <w:t>U</w:t>
                        </w:r>
                        <w:r>
                          <w:rPr>
                            <w:rFonts w:ascii="Times New Roman" w:eastAsia="华文中宋" w:hAnsi="Times New Roman"/>
                            <w:color w:val="000000" w:themeColor="text1"/>
                            <w:kern w:val="24"/>
                            <w:sz w:val="18"/>
                            <w:szCs w:val="18"/>
                            <w:vertAlign w:val="subscript"/>
                          </w:rPr>
                          <w:t>1</w:t>
                        </w:r>
                      </w:p>
                    </w:txbxContent>
                  </v:textbox>
                </v:rect>
                <v:rect id="矩形 26" o:spid="_x0000_s1978" style="position:absolute;left:1213;top:1970;width:511;height:7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" filled="f" stroked="f">
                  <v:textbox style="mso-fit-shape-to-text:t">
                    <w:txbxContent>
                      <w:p w14:paraId="29680B3C" w14:textId="77777777" w:rsidR="00210FB3" w:rsidRDefault="00210FB3" w:rsidP="00210FB3">
                        <w:pPr>
                          <w:pStyle w:val="af0"/>
                          <w:rPr>
                            <w:rFonts w:hint="eastAsia"/>
                          </w:rPr>
                        </w:pPr>
                        <w:r>
                          <w:rPr>
                            <w:rFonts w:ascii="Times New Roman" w:eastAsia="华文中宋" w:hAnsi="Times New Roman"/>
                            <w:i/>
                            <w:color w:val="000000" w:themeColor="text1"/>
                            <w:kern w:val="24"/>
                            <w:sz w:val="18"/>
                            <w:szCs w:val="18"/>
                          </w:rPr>
                          <w:t>I</w:t>
                        </w:r>
                        <w:r>
                          <w:rPr>
                            <w:rFonts w:ascii="Times New Roman" w:eastAsia="华文中宋" w:hAnsi="Times New Roman"/>
                            <w:color w:val="000000" w:themeColor="text1"/>
                            <w:kern w:val="24"/>
                            <w:sz w:val="18"/>
                            <w:szCs w:val="18"/>
                            <w:vertAlign w:val="subscript"/>
                          </w:rPr>
                          <w:t>1</w:t>
                        </w:r>
                      </w:p>
                    </w:txbxContent>
                  </v:textbox>
                </v:rect>
                <v:shape id="直接箭头连接符 27" o:spid="_x0000_s1979" type="#_x0000_t32" style="position:absolute;left:2834;top:2019;width:0;height:76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" strokecolor="black [3213]">
                  <v:stroke startarrow="block" startarrowwidth="narrow" startarrowlength="short" endarrow="block" endarrowwidth="narrow" endarrowlength="short" opacity="64764f" joinstyle="miter"/>
                </v:shape>
                <v:shape id="直接箭头连接符 28" o:spid="_x0000_s1980" type="#_x0000_t32" style="position:absolute;left:2834;top:2934;width:0;height:76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" strokecolor="black [3213]">
                  <v:stroke startarrow="block" startarrowwidth="narrow" startarrowlength="short" endarrow="block" endarrowwidth="narrow" endarrowlength="short" opacity="64764f" joinstyle="miter"/>
                </v:shape>
                <v:rect id="矩形 29" o:spid="_x0000_s1981" style="position:absolute;left:2374;top:1977;width:511;height:7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" filled="f" stroked="f">
                  <v:textbox style="mso-fit-shape-to-text:t">
                    <w:txbxContent>
                      <w:p w14:paraId="355B5915" w14:textId="77777777" w:rsidR="00210FB3" w:rsidRDefault="00210FB3" w:rsidP="00210FB3">
                        <w:pPr>
                          <w:pStyle w:val="af0"/>
                          <w:rPr>
                            <w:rFonts w:hint="eastAsia"/>
                          </w:rPr>
                        </w:pPr>
                        <w:r>
                          <w:rPr>
                            <w:rFonts w:ascii="Times New Roman" w:eastAsia="华文中宋" w:hAnsi="Times New Roman"/>
                            <w:i/>
                            <w:color w:val="000000" w:themeColor="text1"/>
                            <w:kern w:val="24"/>
                            <w:sz w:val="18"/>
                            <w:szCs w:val="18"/>
                          </w:rPr>
                          <w:t>I</w:t>
                        </w:r>
                        <w:r>
                          <w:rPr>
                            <w:rFonts w:ascii="Times New Roman" w:eastAsia="华文中宋" w:hAnsi="Times New Roman"/>
                            <w:color w:val="000000" w:themeColor="text1"/>
                            <w:kern w:val="24"/>
                            <w:sz w:val="18"/>
                            <w:szCs w:val="18"/>
                            <w:vertAlign w:val="subscript"/>
                          </w:rPr>
                          <w:t>2</w:t>
                        </w:r>
                      </w:p>
                    </w:txbxContent>
                  </v:textbox>
                </v:rect>
                <v:rect id="矩形 30" o:spid="_x0000_s1982" style="position:absolute;left:2360;top:3359;width:511;height:7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" filled="f" stroked="f">
                  <v:textbox style="mso-fit-shape-to-text:t">
                    <w:txbxContent>
                      <w:p w14:paraId="08CC7896" w14:textId="77777777" w:rsidR="00210FB3" w:rsidRDefault="00210FB3" w:rsidP="00210FB3">
                        <w:pPr>
                          <w:pStyle w:val="af0"/>
                          <w:rPr>
                            <w:rFonts w:hint="eastAsia"/>
                          </w:rPr>
                        </w:pPr>
                        <w:r>
                          <w:rPr>
                            <w:rFonts w:ascii="Times New Roman" w:eastAsia="华文中宋" w:hAnsi="Times New Roman"/>
                            <w:i/>
                            <w:color w:val="000000" w:themeColor="text1"/>
                            <w:kern w:val="24"/>
                            <w:sz w:val="18"/>
                            <w:szCs w:val="18"/>
                          </w:rPr>
                          <w:t>I</w:t>
                        </w:r>
                        <w:r>
                          <w:rPr>
                            <w:rFonts w:ascii="Times New Roman" w:eastAsia="华文中宋" w:hAnsi="Times New Roman"/>
                            <w:color w:val="000000" w:themeColor="text1"/>
                            <w:kern w:val="24"/>
                            <w:sz w:val="18"/>
                            <w:szCs w:val="18"/>
                            <w:vertAlign w:val="subscript"/>
                          </w:rPr>
                          <w:t>3</w:t>
                        </w:r>
                      </w:p>
                    </w:txbxContent>
                  </v:textbox>
                </v:rect>
                <v:rect id="矩形 31" o:spid="_x0000_s1983" style="position:absolute;left:2720;top:2223;width:511;height:7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" filled="f" stroked="f">
                  <v:textbox style="mso-fit-shape-to-text:t">
                    <w:txbxContent>
                      <w:p w14:paraId="12BE644E" w14:textId="77777777" w:rsidR="00210FB3" w:rsidRDefault="00210FB3" w:rsidP="00210FB3">
                        <w:pPr>
                          <w:pStyle w:val="af0"/>
                          <w:rPr>
                            <w:rFonts w:hint="eastAsia"/>
                          </w:rPr>
                        </w:pPr>
                        <w:r>
                          <w:rPr>
                            <w:rFonts w:ascii="Times New Roman" w:eastAsia="华文中宋" w:hAnsi="Times New Roman"/>
                            <w:i/>
                            <w:color w:val="000000" w:themeColor="text1"/>
                            <w:kern w:val="24"/>
                            <w:sz w:val="18"/>
                            <w:szCs w:val="18"/>
                          </w:rPr>
                          <w:t>U</w:t>
                        </w:r>
                        <w:r>
                          <w:rPr>
                            <w:rFonts w:ascii="Times New Roman" w:eastAsia="华文中宋" w:hAnsi="Times New Roman"/>
                            <w:color w:val="000000" w:themeColor="text1"/>
                            <w:kern w:val="24"/>
                            <w:sz w:val="18"/>
                            <w:szCs w:val="18"/>
                            <w:vertAlign w:val="subscript"/>
                          </w:rPr>
                          <w:t>2</w:t>
                        </w:r>
                      </w:p>
                    </w:txbxContent>
                  </v:textbox>
                </v:rect>
                <v:rect id="矩形 32" o:spid="_x0000_s1984" style="position:absolute;left:2714;top:3125;width:511;height:7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" filled="f" stroked="f">
                  <v:textbox style="mso-fit-shape-to-text:t">
                    <w:txbxContent>
                      <w:p w14:paraId="7823D48A" w14:textId="77777777" w:rsidR="00210FB3" w:rsidRDefault="00210FB3" w:rsidP="00210FB3">
                        <w:pPr>
                          <w:pStyle w:val="af0"/>
                          <w:rPr>
                            <w:rFonts w:hint="eastAsia"/>
                          </w:rPr>
                        </w:pPr>
                        <w:r>
                          <w:rPr>
                            <w:rFonts w:ascii="Times New Roman" w:eastAsia="华文中宋" w:hAnsi="Times New Roman"/>
                            <w:i/>
                            <w:color w:val="000000" w:themeColor="text1"/>
                            <w:kern w:val="24"/>
                            <w:sz w:val="18"/>
                            <w:szCs w:val="18"/>
                          </w:rPr>
                          <w:t>U</w:t>
                        </w:r>
                        <w:r>
                          <w:rPr>
                            <w:rFonts w:ascii="Times New Roman" w:eastAsia="华文中宋" w:hAnsi="Times New Roman"/>
                            <w:color w:val="000000" w:themeColor="text1"/>
                            <w:kern w:val="24"/>
                            <w:sz w:val="18"/>
                            <w:szCs w:val="18"/>
                            <w:vertAlign w:val="subscript"/>
                          </w:rPr>
                          <w:t>3</w:t>
                        </w:r>
                      </w:p>
                    </w:txbxContent>
                  </v:textbox>
                </v:rect>
                <w10:wrap type="square"/>
              </v:group>
            </w:pict>
          </mc:Fallback>
        </mc:AlternateContent>
      </w:r>
      <w:r>
        <w:rPr>
          <w:rFonts w:hint="eastAsia"/>
          <w:szCs w:val="21"/>
        </w:rPr>
        <w:t>1</w:t>
      </w:r>
      <w:r>
        <w:rPr>
          <w:szCs w:val="21"/>
        </w:rPr>
        <w:t>．</w:t>
      </w:r>
      <w:r>
        <w:rPr>
          <w:szCs w:val="21"/>
        </w:rPr>
        <w:t xml:space="preserve"> </w:t>
      </w:r>
      <w:r>
        <w:rPr>
          <w:rFonts w:hint="eastAsia"/>
          <w:szCs w:val="21"/>
        </w:rPr>
        <w:t>如图，电动汽车充电桩的供电系统可看作理想变压器，原线圈匝数为</w:t>
      </w:r>
      <w:r>
        <w:rPr>
          <w:rFonts w:hint="eastAsia"/>
          <w:i/>
          <w:iCs/>
          <w:szCs w:val="21"/>
        </w:rPr>
        <w:t>n</w:t>
      </w:r>
      <w:r>
        <w:rPr>
          <w:rFonts w:hint="eastAsia"/>
          <w:szCs w:val="21"/>
          <w:vertAlign w:val="subscript"/>
        </w:rPr>
        <w:t>1</w:t>
      </w:r>
      <w:r>
        <w:rPr>
          <w:rFonts w:hint="eastAsia"/>
          <w:szCs w:val="21"/>
        </w:rPr>
        <w:t>，两副线圈匝数分别为</w:t>
      </w:r>
      <w:r>
        <w:rPr>
          <w:rFonts w:hint="eastAsia"/>
          <w:i/>
          <w:iCs/>
          <w:szCs w:val="21"/>
        </w:rPr>
        <w:t>n</w:t>
      </w:r>
      <w:r>
        <w:rPr>
          <w:rFonts w:hint="eastAsia"/>
          <w:szCs w:val="21"/>
          <w:vertAlign w:val="subscript"/>
        </w:rPr>
        <w:t>2</w:t>
      </w:r>
      <w:r>
        <w:rPr>
          <w:rFonts w:hint="eastAsia"/>
          <w:szCs w:val="21"/>
        </w:rPr>
        <w:t>、</w:t>
      </w:r>
      <w:r>
        <w:rPr>
          <w:rFonts w:hint="eastAsia"/>
          <w:i/>
          <w:iCs/>
          <w:szCs w:val="21"/>
        </w:rPr>
        <w:t>n</w:t>
      </w:r>
      <w:r>
        <w:rPr>
          <w:rFonts w:hint="eastAsia"/>
          <w:szCs w:val="21"/>
          <w:vertAlign w:val="subscript"/>
        </w:rPr>
        <w:t>3</w:t>
      </w:r>
      <w:r>
        <w:rPr>
          <w:rFonts w:hint="eastAsia"/>
          <w:szCs w:val="21"/>
        </w:rPr>
        <w:t>。当两辆车同时充电时，原线圈的电流为</w:t>
      </w:r>
      <w:r>
        <w:rPr>
          <w:rFonts w:hint="eastAsia"/>
          <w:i/>
          <w:iCs/>
          <w:szCs w:val="21"/>
        </w:rPr>
        <w:t>I</w:t>
      </w:r>
      <w:r>
        <w:rPr>
          <w:rFonts w:hint="eastAsia"/>
          <w:szCs w:val="21"/>
          <w:vertAlign w:val="subscript"/>
        </w:rPr>
        <w:t>1</w:t>
      </w:r>
      <w:r>
        <w:rPr>
          <w:rFonts w:hint="eastAsia"/>
          <w:szCs w:val="21"/>
        </w:rPr>
        <w:t>，输入电压为</w:t>
      </w:r>
      <w:r>
        <w:rPr>
          <w:rFonts w:hint="eastAsia"/>
          <w:i/>
          <w:iCs/>
          <w:szCs w:val="21"/>
        </w:rPr>
        <w:t>U</w:t>
      </w:r>
      <w:r>
        <w:rPr>
          <w:rFonts w:hint="eastAsia"/>
          <w:szCs w:val="21"/>
          <w:vertAlign w:val="subscript"/>
        </w:rPr>
        <w:t>1</w:t>
      </w:r>
      <w:r>
        <w:rPr>
          <w:rFonts w:hint="eastAsia"/>
          <w:szCs w:val="21"/>
        </w:rPr>
        <w:t>，两副线圈电流分别为</w:t>
      </w:r>
      <w:r>
        <w:rPr>
          <w:rFonts w:hint="eastAsia"/>
          <w:i/>
          <w:iCs/>
          <w:szCs w:val="21"/>
        </w:rPr>
        <w:t>I</w:t>
      </w:r>
      <w:r>
        <w:rPr>
          <w:rFonts w:hint="eastAsia"/>
          <w:szCs w:val="21"/>
          <w:vertAlign w:val="subscript"/>
        </w:rPr>
        <w:t>2</w:t>
      </w:r>
      <w:r>
        <w:rPr>
          <w:rFonts w:hint="eastAsia"/>
          <w:szCs w:val="21"/>
        </w:rPr>
        <w:t>、</w:t>
      </w:r>
      <w:r>
        <w:rPr>
          <w:rFonts w:hint="eastAsia"/>
          <w:i/>
          <w:iCs/>
          <w:szCs w:val="21"/>
        </w:rPr>
        <w:t>I</w:t>
      </w:r>
      <w:r>
        <w:rPr>
          <w:rFonts w:hint="eastAsia"/>
          <w:szCs w:val="21"/>
          <w:vertAlign w:val="subscript"/>
        </w:rPr>
        <w:t>3</w:t>
      </w:r>
      <w:r>
        <w:rPr>
          <w:rFonts w:hint="eastAsia"/>
          <w:szCs w:val="21"/>
        </w:rPr>
        <w:t>，输出电压分别为</w:t>
      </w:r>
      <w:r>
        <w:rPr>
          <w:rFonts w:hint="eastAsia"/>
          <w:i/>
          <w:iCs/>
          <w:szCs w:val="21"/>
        </w:rPr>
        <w:t>U</w:t>
      </w:r>
      <w:r>
        <w:rPr>
          <w:rFonts w:hint="eastAsia"/>
          <w:szCs w:val="21"/>
          <w:vertAlign w:val="subscript"/>
        </w:rPr>
        <w:t>2</w:t>
      </w:r>
      <w:r>
        <w:rPr>
          <w:rFonts w:hint="eastAsia"/>
          <w:szCs w:val="21"/>
        </w:rPr>
        <w:t>、</w:t>
      </w:r>
      <w:r>
        <w:rPr>
          <w:rFonts w:hint="eastAsia"/>
          <w:i/>
          <w:iCs/>
          <w:szCs w:val="21"/>
        </w:rPr>
        <w:t>U</w:t>
      </w:r>
      <w:r>
        <w:rPr>
          <w:rFonts w:hint="eastAsia"/>
          <w:szCs w:val="21"/>
          <w:vertAlign w:val="subscript"/>
        </w:rPr>
        <w:t>3</w:t>
      </w:r>
      <w:r>
        <w:rPr>
          <w:rFonts w:hint="eastAsia"/>
          <w:szCs w:val="21"/>
        </w:rPr>
        <w:t>。则</w:t>
      </w:r>
      <w:r>
        <w:rPr>
          <w:szCs w:val="21"/>
        </w:rPr>
        <w:t>________</w:t>
      </w:r>
      <w:r>
        <w:rPr>
          <w:szCs w:val="21"/>
        </w:rPr>
        <w:t>。</w:t>
      </w:r>
    </w:p>
    <w:p w14:paraId="7A0CA4F3" w14:textId="77777777" w:rsidR="00210FB3" w:rsidRDefault="00210FB3" w:rsidP="00210FB3">
      <w:pPr>
        <w:tabs>
          <w:tab w:val="left" w:pos="2310"/>
          <w:tab w:val="left" w:pos="4200"/>
          <w:tab w:val="left" w:pos="6090"/>
        </w:tabs>
        <w:spacing w:line="312" w:lineRule="auto"/>
        <w:ind w:left="300" w:firstLineChars="57" w:firstLine="120"/>
        <w:jc w:val="left"/>
        <w:textAlignment w:val="center"/>
        <w:rPr>
          <w:rFonts w:eastAsiaTheme="minorEastAsia"/>
        </w:rPr>
      </w:pPr>
      <w:r>
        <w:t>A</w:t>
      </w:r>
      <w:r>
        <w:t>．</w:t>
      </w:r>
      <w:r>
        <w:rPr>
          <w:rFonts w:hint="eastAsia"/>
          <w:i/>
          <w:iCs/>
          <w:szCs w:val="21"/>
        </w:rPr>
        <w:t>U</w:t>
      </w:r>
      <w:r>
        <w:rPr>
          <w:rFonts w:hint="eastAsia"/>
          <w:szCs w:val="21"/>
          <w:vertAlign w:val="subscript"/>
        </w:rPr>
        <w:t>1</w:t>
      </w:r>
      <w:r>
        <w:rPr>
          <w:rFonts w:hint="eastAsia"/>
          <w:szCs w:val="21"/>
        </w:rPr>
        <w:t>=</w:t>
      </w:r>
      <w:r>
        <w:rPr>
          <w:rFonts w:hint="eastAsia"/>
          <w:i/>
          <w:iCs/>
          <w:szCs w:val="21"/>
        </w:rPr>
        <w:t>U</w:t>
      </w:r>
      <w:r>
        <w:rPr>
          <w:rFonts w:hint="eastAsia"/>
          <w:szCs w:val="21"/>
          <w:vertAlign w:val="subscript"/>
        </w:rPr>
        <w:t>2</w:t>
      </w:r>
      <w:r>
        <w:rPr>
          <w:rFonts w:hint="eastAsia"/>
          <w:szCs w:val="21"/>
        </w:rPr>
        <w:t>+</w:t>
      </w:r>
      <w:r>
        <w:rPr>
          <w:rFonts w:hint="eastAsia"/>
          <w:i/>
          <w:iCs/>
          <w:szCs w:val="21"/>
        </w:rPr>
        <w:t>U</w:t>
      </w:r>
      <w:r>
        <w:rPr>
          <w:rFonts w:hint="eastAsia"/>
          <w:szCs w:val="21"/>
          <w:vertAlign w:val="subscript"/>
        </w:rPr>
        <w:t>3</w:t>
      </w:r>
      <w:r>
        <w:rPr>
          <w:rFonts w:eastAsiaTheme="minorEastAsia"/>
        </w:rPr>
        <w:tab/>
      </w:r>
    </w:p>
    <w:p w14:paraId="5220E96D" w14:textId="77777777" w:rsidR="00210FB3" w:rsidRDefault="00210FB3" w:rsidP="00210FB3">
      <w:pPr>
        <w:tabs>
          <w:tab w:val="left" w:pos="2310"/>
          <w:tab w:val="left" w:pos="4200"/>
          <w:tab w:val="left" w:pos="6090"/>
        </w:tabs>
        <w:spacing w:line="312" w:lineRule="auto"/>
        <w:ind w:left="300" w:firstLineChars="57" w:firstLine="120"/>
        <w:jc w:val="left"/>
        <w:textAlignment w:val="center"/>
        <w:rPr>
          <w:rFonts w:eastAsiaTheme="minorEastAsia"/>
        </w:rPr>
      </w:pPr>
      <w:r>
        <w:rPr>
          <w:rFonts w:hint="eastAsia"/>
        </w:rPr>
        <w:t>B</w:t>
      </w:r>
      <w:r>
        <w:t>．</w:t>
      </w:r>
      <w:r>
        <w:rPr>
          <w:rFonts w:hint="eastAsia"/>
          <w:i/>
          <w:iCs/>
          <w:szCs w:val="21"/>
        </w:rPr>
        <w:t>U</w:t>
      </w:r>
      <w:r>
        <w:rPr>
          <w:rFonts w:hint="eastAsia"/>
          <w:szCs w:val="21"/>
          <w:vertAlign w:val="subscript"/>
        </w:rPr>
        <w:t>1</w:t>
      </w:r>
      <w:r>
        <w:rPr>
          <w:rFonts w:hint="eastAsia"/>
          <w:i/>
          <w:iCs/>
          <w:szCs w:val="21"/>
        </w:rPr>
        <w:t>I</w:t>
      </w:r>
      <w:r>
        <w:rPr>
          <w:rFonts w:hint="eastAsia"/>
          <w:szCs w:val="21"/>
          <w:vertAlign w:val="subscript"/>
        </w:rPr>
        <w:t>1</w:t>
      </w:r>
      <w:r>
        <w:rPr>
          <w:rFonts w:hint="eastAsia"/>
          <w:szCs w:val="21"/>
        </w:rPr>
        <w:t>=</w:t>
      </w:r>
      <w:r>
        <w:rPr>
          <w:rFonts w:hint="eastAsia"/>
          <w:i/>
          <w:iCs/>
          <w:szCs w:val="21"/>
        </w:rPr>
        <w:t>U</w:t>
      </w:r>
      <w:r>
        <w:rPr>
          <w:rFonts w:hint="eastAsia"/>
          <w:szCs w:val="21"/>
          <w:vertAlign w:val="subscript"/>
        </w:rPr>
        <w:t>2</w:t>
      </w:r>
      <w:r>
        <w:rPr>
          <w:rFonts w:hint="eastAsia"/>
          <w:i/>
          <w:iCs/>
          <w:szCs w:val="21"/>
        </w:rPr>
        <w:t>I</w:t>
      </w:r>
      <w:r>
        <w:rPr>
          <w:rFonts w:hint="eastAsia"/>
          <w:szCs w:val="21"/>
          <w:vertAlign w:val="subscript"/>
        </w:rPr>
        <w:t>2</w:t>
      </w:r>
      <w:r>
        <w:rPr>
          <w:rFonts w:hint="eastAsia"/>
          <w:szCs w:val="21"/>
        </w:rPr>
        <w:t>+</w:t>
      </w:r>
      <w:r>
        <w:rPr>
          <w:rFonts w:hint="eastAsia"/>
          <w:i/>
          <w:iCs/>
          <w:szCs w:val="21"/>
        </w:rPr>
        <w:t>U</w:t>
      </w:r>
      <w:r>
        <w:rPr>
          <w:rFonts w:hint="eastAsia"/>
          <w:szCs w:val="21"/>
          <w:vertAlign w:val="subscript"/>
        </w:rPr>
        <w:t>3</w:t>
      </w:r>
      <w:r>
        <w:rPr>
          <w:rFonts w:hint="eastAsia"/>
          <w:i/>
          <w:iCs/>
          <w:szCs w:val="21"/>
        </w:rPr>
        <w:t>I</w:t>
      </w:r>
      <w:r>
        <w:rPr>
          <w:rFonts w:hint="eastAsia"/>
          <w:szCs w:val="21"/>
          <w:vertAlign w:val="subscript"/>
        </w:rPr>
        <w:t>3</w:t>
      </w:r>
      <w:r>
        <w:rPr>
          <w:rFonts w:eastAsiaTheme="minorEastAsia"/>
        </w:rPr>
        <w:tab/>
      </w:r>
    </w:p>
    <w:p w14:paraId="53A7CAD8" w14:textId="77777777" w:rsidR="00210FB3" w:rsidRDefault="00210FB3" w:rsidP="00210FB3">
      <w:pPr>
        <w:tabs>
          <w:tab w:val="left" w:pos="2310"/>
          <w:tab w:val="left" w:pos="4200"/>
          <w:tab w:val="left" w:pos="6090"/>
        </w:tabs>
        <w:spacing w:line="312" w:lineRule="auto"/>
        <w:ind w:left="300" w:firstLineChars="57" w:firstLine="120"/>
        <w:textAlignment w:val="center"/>
      </w:pPr>
      <w:r>
        <w:rPr>
          <w:rFonts w:hint="eastAsia"/>
        </w:rPr>
        <w:t>C</w:t>
      </w:r>
      <w:r>
        <w:t>．</w:t>
      </w:r>
      <w:r>
        <w:rPr>
          <w:rFonts w:hint="eastAsia"/>
          <w:i/>
          <w:iCs/>
          <w:szCs w:val="21"/>
        </w:rPr>
        <w:t>n</w:t>
      </w:r>
      <w:r>
        <w:rPr>
          <w:rFonts w:hint="eastAsia"/>
          <w:szCs w:val="21"/>
          <w:vertAlign w:val="subscript"/>
        </w:rPr>
        <w:t>1</w:t>
      </w:r>
      <w:r>
        <w:rPr>
          <w:rFonts w:hint="eastAsia"/>
          <w:i/>
          <w:iCs/>
          <w:szCs w:val="21"/>
        </w:rPr>
        <w:t>I</w:t>
      </w:r>
      <w:r>
        <w:rPr>
          <w:rFonts w:hint="eastAsia"/>
          <w:szCs w:val="21"/>
          <w:vertAlign w:val="subscript"/>
        </w:rPr>
        <w:t>1</w:t>
      </w:r>
      <w:r>
        <w:rPr>
          <w:rFonts w:hint="eastAsia"/>
          <w:szCs w:val="21"/>
        </w:rPr>
        <w:t>=</w:t>
      </w:r>
      <w:r>
        <w:rPr>
          <w:rFonts w:hint="eastAsia"/>
          <w:i/>
          <w:iCs/>
          <w:szCs w:val="21"/>
        </w:rPr>
        <w:t>n</w:t>
      </w:r>
      <w:r>
        <w:rPr>
          <w:rFonts w:hint="eastAsia"/>
          <w:szCs w:val="21"/>
          <w:vertAlign w:val="subscript"/>
        </w:rPr>
        <w:t>2</w:t>
      </w:r>
      <w:r>
        <w:rPr>
          <w:rFonts w:hint="eastAsia"/>
          <w:i/>
          <w:iCs/>
          <w:szCs w:val="21"/>
        </w:rPr>
        <w:t>I</w:t>
      </w:r>
      <w:r>
        <w:rPr>
          <w:rFonts w:hint="eastAsia"/>
          <w:szCs w:val="21"/>
          <w:vertAlign w:val="subscript"/>
        </w:rPr>
        <w:t>2</w:t>
      </w:r>
    </w:p>
    <w:p w14:paraId="671DAEE9" w14:textId="77777777" w:rsidR="00210FB3" w:rsidRDefault="00210FB3" w:rsidP="00210FB3">
      <w:pPr>
        <w:spacing w:beforeLines="50" w:before="156" w:line="312" w:lineRule="auto"/>
        <w:ind w:left="420" w:hangingChars="200" w:hanging="420"/>
      </w:pPr>
      <w:r>
        <w:rPr>
          <w:rFonts w:hint="eastAsia"/>
        </w:rPr>
        <w:t>2</w:t>
      </w:r>
      <w:r>
        <w:rPr>
          <w:rFonts w:hint="eastAsia"/>
        </w:rPr>
        <w:t>．</w:t>
      </w:r>
      <w:r>
        <w:rPr>
          <w:rFonts w:hint="eastAsia"/>
        </w:rPr>
        <w:t xml:space="preserve"> </w:t>
      </w:r>
      <w:r>
        <w:rPr>
          <w:rFonts w:hint="eastAsia"/>
        </w:rPr>
        <w:t>电动汽车动力电池的容量为</w:t>
      </w:r>
      <w:r>
        <w:rPr>
          <w:rFonts w:hint="eastAsia"/>
        </w:rPr>
        <w:t>100kW</w:t>
      </w:r>
      <w:r>
        <w:rPr>
          <w:rFonts w:eastAsia="微软雅黑"/>
          <w:iCs/>
          <w:kern w:val="0"/>
          <w:szCs w:val="21"/>
        </w:rPr>
        <w:t>·</w:t>
      </w:r>
      <w:r>
        <w:rPr>
          <w:rFonts w:hint="eastAsia"/>
        </w:rPr>
        <w:t>h</w:t>
      </w:r>
      <w:r>
        <w:rPr>
          <w:rFonts w:hint="eastAsia"/>
        </w:rPr>
        <w:t>，</w:t>
      </w:r>
      <w:r>
        <w:rPr>
          <w:rFonts w:ascii="宋体" w:hAnsi="宋体" w:hint="eastAsia"/>
          <w:iCs/>
          <w:kern w:val="0"/>
          <w:szCs w:val="21"/>
        </w:rPr>
        <w:t>行驶过程受到的阻力</w:t>
      </w:r>
      <w:r>
        <w:rPr>
          <w:i/>
          <w:kern w:val="0"/>
          <w:szCs w:val="21"/>
        </w:rPr>
        <w:t>f</w:t>
      </w:r>
      <w:r>
        <w:rPr>
          <w:rFonts w:ascii="宋体" w:hAnsi="宋体" w:hint="eastAsia"/>
          <w:iCs/>
          <w:kern w:val="0"/>
          <w:szCs w:val="21"/>
        </w:rPr>
        <w:t>与速率</w:t>
      </w:r>
      <w:r>
        <w:rPr>
          <w:rFonts w:ascii="Book Antiqua" w:hAnsi="Book Antiqua" w:cs="Book Antiqua"/>
          <w:i/>
          <w:kern w:val="0"/>
          <w:szCs w:val="21"/>
        </w:rPr>
        <w:t>v</w:t>
      </w:r>
      <w:r>
        <w:rPr>
          <w:rFonts w:ascii="宋体" w:hAnsi="宋体" w:hint="eastAsia"/>
          <w:iCs/>
          <w:kern w:val="0"/>
          <w:szCs w:val="21"/>
        </w:rPr>
        <w:t>成正比，即</w:t>
      </w:r>
      <w:r>
        <w:rPr>
          <w:i/>
          <w:kern w:val="0"/>
          <w:szCs w:val="21"/>
        </w:rPr>
        <w:t>f=k</w:t>
      </w:r>
      <w:r>
        <w:rPr>
          <w:rFonts w:ascii="Book Antiqua" w:hAnsi="Book Antiqua" w:cs="Book Antiqua"/>
          <w:i/>
          <w:kern w:val="0"/>
          <w:szCs w:val="21"/>
        </w:rPr>
        <w:t>v</w:t>
      </w:r>
      <w:r>
        <w:rPr>
          <w:rFonts w:ascii="宋体" w:hAnsi="宋体" w:hint="eastAsia"/>
          <w:iCs/>
          <w:kern w:val="0"/>
          <w:szCs w:val="21"/>
        </w:rPr>
        <w:t>，比例系数</w:t>
      </w:r>
      <w:r>
        <w:rPr>
          <w:i/>
          <w:kern w:val="0"/>
          <w:szCs w:val="21"/>
        </w:rPr>
        <w:t>k</w:t>
      </w:r>
      <w:r>
        <w:rPr>
          <w:rFonts w:hint="eastAsia"/>
          <w:i/>
          <w:kern w:val="0"/>
          <w:szCs w:val="21"/>
        </w:rPr>
        <w:t xml:space="preserve"> </w:t>
      </w:r>
      <w:r>
        <w:rPr>
          <w:iCs/>
          <w:kern w:val="0"/>
          <w:szCs w:val="21"/>
        </w:rPr>
        <w:t>=</w:t>
      </w:r>
      <w:r>
        <w:rPr>
          <w:rFonts w:hint="eastAsia"/>
          <w:iCs/>
          <w:kern w:val="0"/>
          <w:szCs w:val="21"/>
        </w:rPr>
        <w:t xml:space="preserve"> 40</w:t>
      </w:r>
      <w:r>
        <w:rPr>
          <w:iCs/>
          <w:kern w:val="0"/>
          <w:szCs w:val="21"/>
        </w:rPr>
        <w:t>N</w:t>
      </w:r>
      <w:r>
        <w:rPr>
          <w:rFonts w:eastAsia="微软雅黑"/>
          <w:iCs/>
          <w:kern w:val="0"/>
          <w:szCs w:val="21"/>
        </w:rPr>
        <w:t>·</w:t>
      </w:r>
      <w:r>
        <w:rPr>
          <w:iCs/>
          <w:kern w:val="0"/>
          <w:szCs w:val="21"/>
        </w:rPr>
        <w:t>s/m</w:t>
      </w:r>
      <w:r>
        <w:rPr>
          <w:rFonts w:hint="eastAsia"/>
        </w:rPr>
        <w:t>。</w:t>
      </w:r>
      <w:r>
        <w:rPr>
          <w:rFonts w:ascii="宋体" w:hAnsi="宋体" w:hint="eastAsia"/>
          <w:kern w:val="0"/>
          <w:szCs w:val="21"/>
        </w:rPr>
        <w:t>某次测试中，</w:t>
      </w:r>
      <w:r>
        <w:rPr>
          <w:rFonts w:hint="eastAsia"/>
        </w:rPr>
        <w:t>满电状态的</w:t>
      </w:r>
      <w:r>
        <w:rPr>
          <w:rFonts w:ascii="宋体" w:hAnsi="宋体" w:hint="eastAsia"/>
          <w:kern w:val="0"/>
          <w:szCs w:val="21"/>
        </w:rPr>
        <w:t>电动汽车</w:t>
      </w:r>
      <w:r>
        <w:rPr>
          <w:rFonts w:hint="eastAsia"/>
        </w:rPr>
        <w:t>以</w:t>
      </w:r>
      <w:r>
        <w:rPr>
          <w:rFonts w:hint="eastAsia"/>
        </w:rPr>
        <w:t>72</w:t>
      </w:r>
      <w:r>
        <w:t>km/h</w:t>
      </w:r>
      <w:r>
        <w:rPr>
          <w:rFonts w:hint="eastAsia"/>
        </w:rPr>
        <w:t>的恒定速</w:t>
      </w:r>
      <w:r>
        <w:rPr>
          <w:rFonts w:hint="eastAsia"/>
          <w:color w:val="000000" w:themeColor="text1"/>
        </w:rPr>
        <w:t>率</w:t>
      </w:r>
      <w:r>
        <w:rPr>
          <w:rFonts w:hint="eastAsia"/>
        </w:rPr>
        <w:t>在水平路面上行驶。则：</w:t>
      </w:r>
    </w:p>
    <w:p w14:paraId="78CC16CE" w14:textId="77777777" w:rsidR="00210FB3" w:rsidRDefault="00210FB3" w:rsidP="00210FB3">
      <w:pPr>
        <w:spacing w:line="312" w:lineRule="auto"/>
      </w:pPr>
      <w:r>
        <w:rPr>
          <w:rFonts w:ascii="宋体" w:hAnsi="宋体" w:hint="eastAsia"/>
          <w:kern w:val="0"/>
          <w:szCs w:val="21"/>
        </w:rPr>
        <w:t>(</w:t>
      </w:r>
      <w:r>
        <w:rPr>
          <w:rFonts w:hint="eastAsia"/>
          <w:kern w:val="0"/>
          <w:szCs w:val="21"/>
        </w:rPr>
        <w:t>1</w:t>
      </w:r>
      <w:r>
        <w:rPr>
          <w:rFonts w:ascii="宋体" w:hAnsi="宋体" w:hint="eastAsia"/>
          <w:kern w:val="0"/>
          <w:szCs w:val="21"/>
        </w:rPr>
        <w:t xml:space="preserve">) </w:t>
      </w:r>
      <w:r>
        <w:rPr>
          <w:rFonts w:hint="eastAsia"/>
          <w:kern w:val="0"/>
          <w:szCs w:val="21"/>
        </w:rPr>
        <w:t>电动机的</w:t>
      </w:r>
      <w:r>
        <w:rPr>
          <w:rFonts w:hint="eastAsia"/>
          <w:color w:val="000000" w:themeColor="text1"/>
          <w:kern w:val="0"/>
          <w:szCs w:val="21"/>
        </w:rPr>
        <w:t>驱动</w:t>
      </w:r>
      <w:r>
        <w:rPr>
          <w:rFonts w:hint="eastAsia"/>
          <w:kern w:val="0"/>
          <w:szCs w:val="21"/>
        </w:rPr>
        <w:t>功率为</w:t>
      </w:r>
      <w:r>
        <w:rPr>
          <w:szCs w:val="21"/>
        </w:rPr>
        <w:t>________</w:t>
      </w:r>
      <w:r>
        <w:rPr>
          <w:rFonts w:hint="eastAsia"/>
          <w:szCs w:val="21"/>
        </w:rPr>
        <w:t>W</w:t>
      </w:r>
      <w:r>
        <w:rPr>
          <w:rFonts w:hint="eastAsia"/>
        </w:rPr>
        <w:t>。</w:t>
      </w:r>
    </w:p>
    <w:p w14:paraId="4893C7D5" w14:textId="77777777" w:rsidR="00210FB3" w:rsidRDefault="00210FB3" w:rsidP="00210FB3">
      <w:pPr>
        <w:spacing w:line="312" w:lineRule="auto"/>
        <w:rPr>
          <w:rFonts w:ascii="宋体" w:hAnsi="宋体" w:hint="eastAsia"/>
          <w:kern w:val="0"/>
          <w:szCs w:val="21"/>
        </w:rPr>
      </w:pPr>
      <w:r>
        <w:rPr>
          <w:rFonts w:ascii="宋体" w:hAnsi="宋体" w:hint="eastAsia"/>
          <w:kern w:val="0"/>
          <w:szCs w:val="21"/>
        </w:rPr>
        <w:t>(</w:t>
      </w:r>
      <w:r>
        <w:rPr>
          <w:rFonts w:hint="eastAsia"/>
          <w:kern w:val="0"/>
          <w:szCs w:val="21"/>
        </w:rPr>
        <w:t>2</w:t>
      </w:r>
      <w:r>
        <w:rPr>
          <w:rFonts w:ascii="宋体" w:hAnsi="宋体" w:hint="eastAsia"/>
          <w:kern w:val="0"/>
          <w:szCs w:val="21"/>
        </w:rPr>
        <w:t xml:space="preserve">) </w:t>
      </w:r>
      <w:r>
        <w:rPr>
          <w:rFonts w:hint="eastAsia"/>
          <w:kern w:val="0"/>
          <w:szCs w:val="21"/>
        </w:rPr>
        <w:t>汽车的</w:t>
      </w:r>
      <w:r>
        <w:rPr>
          <w:rFonts w:hint="eastAsia"/>
        </w:rPr>
        <w:t>续航里程</w:t>
      </w:r>
      <w:r>
        <w:rPr>
          <w:rFonts w:hint="eastAsia"/>
          <w:kern w:val="0"/>
          <w:szCs w:val="21"/>
        </w:rPr>
        <w:t>为</w:t>
      </w:r>
      <w:r>
        <w:rPr>
          <w:szCs w:val="21"/>
        </w:rPr>
        <w:t>________</w:t>
      </w:r>
      <w:r>
        <w:rPr>
          <w:rFonts w:hint="eastAsia"/>
          <w:szCs w:val="21"/>
        </w:rPr>
        <w:t>km</w:t>
      </w:r>
      <w:r>
        <w:rPr>
          <w:rFonts w:hint="eastAsia"/>
        </w:rPr>
        <w:t>。</w:t>
      </w:r>
      <w:r>
        <w:rPr>
          <w:rFonts w:hint="eastAsia"/>
          <w:kern w:val="0"/>
          <w:szCs w:val="21"/>
        </w:rPr>
        <w:t>（其他能量损耗忽略不计）</w:t>
      </w:r>
    </w:p>
    <w:p w14:paraId="68661EE7" w14:textId="77777777" w:rsidR="00210FB3" w:rsidRDefault="00210FB3" w:rsidP="00210FB3">
      <w:pPr>
        <w:spacing w:beforeLines="50" w:before="156" w:line="312" w:lineRule="auto"/>
        <w:ind w:left="420" w:hangingChars="200" w:hanging="420"/>
        <w:rPr>
          <w:rFonts w:ascii="宋体" w:hAnsi="宋体" w:hint="eastAsia"/>
          <w:iCs/>
          <w:color w:val="0000FF"/>
          <w:kern w:val="0"/>
          <w:szCs w:val="21"/>
        </w:rPr>
      </w:pPr>
      <w:r>
        <w:rPr>
          <w:rFonts w:hint="eastAsia"/>
        </w:rPr>
        <w:t>3</w:t>
      </w:r>
      <w:r>
        <w:rPr>
          <w:rFonts w:hint="eastAsia"/>
        </w:rPr>
        <w:t>．</w:t>
      </w:r>
      <w:r>
        <w:rPr>
          <w:rFonts w:hint="eastAsia"/>
        </w:rPr>
        <w:t xml:space="preserve"> </w:t>
      </w:r>
      <w:r>
        <w:rPr>
          <w:rFonts w:hint="eastAsia"/>
          <w:color w:val="000000" w:themeColor="text1"/>
        </w:rPr>
        <w:t>某次测试中，质量为</w:t>
      </w:r>
      <w:r>
        <w:rPr>
          <w:rFonts w:hint="eastAsia"/>
          <w:color w:val="000000" w:themeColor="text1"/>
        </w:rPr>
        <w:t>2000kg</w:t>
      </w:r>
      <w:r>
        <w:rPr>
          <w:rFonts w:hint="eastAsia"/>
          <w:color w:val="000000" w:themeColor="text1"/>
        </w:rPr>
        <w:t>的电动汽车沿平直公路从静止启动向东加速到</w:t>
      </w:r>
      <w:r>
        <w:rPr>
          <w:rFonts w:hint="eastAsia"/>
          <w:color w:val="000000" w:themeColor="text1"/>
        </w:rPr>
        <w:t>30m/s</w:t>
      </w:r>
      <w:r>
        <w:rPr>
          <w:rFonts w:hint="eastAsia"/>
          <w:color w:val="000000" w:themeColor="text1"/>
        </w:rPr>
        <w:t>。</w:t>
      </w:r>
      <w:r>
        <w:rPr>
          <w:rFonts w:ascii="宋体" w:hAnsi="宋体" w:hint="eastAsia"/>
          <w:iCs/>
          <w:color w:val="000000" w:themeColor="text1"/>
          <w:kern w:val="0"/>
          <w:szCs w:val="21"/>
        </w:rPr>
        <w:t>则汽车受到合外力的冲量为</w:t>
      </w:r>
      <w:r>
        <w:rPr>
          <w:rFonts w:hint="eastAsia"/>
        </w:rPr>
        <w:t>________</w:t>
      </w:r>
      <w:r>
        <w:rPr>
          <w:rFonts w:hint="eastAsia"/>
          <w:iCs/>
          <w:color w:val="000000" w:themeColor="text1"/>
          <w:kern w:val="0"/>
          <w:szCs w:val="21"/>
        </w:rPr>
        <w:t>。</w:t>
      </w:r>
    </w:p>
    <w:p w14:paraId="30BC6CAB" w14:textId="77777777" w:rsidR="00210FB3" w:rsidRDefault="00210FB3" w:rsidP="00210FB3">
      <w:pPr>
        <w:spacing w:beforeLines="50" w:before="156" w:line="312" w:lineRule="auto"/>
        <w:ind w:left="420" w:hangingChars="200" w:hanging="420"/>
      </w:pPr>
      <w:r>
        <w:rPr>
          <w:noProof/>
        </w:rPr>
        <mc:AlternateContent>
          <mc:Choice Requires="wpg">
            <w:drawing>
              <wp:anchor distT="0" distB="0" distL="114300" distR="114300" simplePos="0" relativeHeight="251677696" behindDoc="0" locked="0" layoutInCell="1" allowOverlap="1" wp14:anchorId="023B6953" wp14:editId="0C38BD09">
                <wp:simplePos x="0" y="0"/>
                <wp:positionH relativeFrom="column">
                  <wp:posOffset>3378835</wp:posOffset>
                </wp:positionH>
                <wp:positionV relativeFrom="paragraph">
                  <wp:posOffset>79375</wp:posOffset>
                </wp:positionV>
                <wp:extent cx="525780" cy="1157605"/>
                <wp:effectExtent l="0" t="0" r="33655" b="0"/>
                <wp:wrapSquare wrapText="bothSides"/>
                <wp:docPr id="274" name="组合 274"/>
                <wp:cNvGraphicFramePr/>
                <a:graphic xmlns:a="http://schemas.openxmlformats.org/drawingml/2006/main">
                  <a:graphicData uri="http://schemas.microsoft.com/office/word/2010/wordprocessingGroup">
                    <wpg:wgp>
                      <wpg:cNvGrpSpPr/>
                      <wpg:grpSpPr>
                        <a:xfrm>
                          <a:off x="0" y="0"/>
                          <a:ext cx="525780" cy="1157605"/>
                          <a:chOff x="7991" y="46118"/>
                          <a:chExt cx="828" cy="1823"/>
                        </a:xfrm>
                      </wpg:grpSpPr>
                      <wpg:grpSp>
                        <wpg:cNvPr id="275" name="组合 472"/>
                        <wpg:cNvGrpSpPr/>
                        <wpg:grpSpPr>
                          <a:xfrm>
                            <a:off x="7991" y="46118"/>
                            <a:ext cx="828" cy="1407"/>
                            <a:chOff x="7991" y="46118"/>
                            <a:chExt cx="828" cy="1407"/>
                          </a:xfrm>
                        </wpg:grpSpPr>
                        <wps:wsp>
                          <wps:cNvPr id="469" name="JP2025/2/26 星期三15:40:410091"/>
                          <wps:cNvSpPr txBox="1">
                            <a:spLocks noChangeArrowheads="1"/>
                          </wps:cNvSpPr>
                          <wps:spPr bwMode="auto">
                            <a:xfrm>
                              <a:off x="8112" y="46118"/>
                              <a:ext cx="633" cy="241"/>
                            </a:xfrm>
                            <a:prstGeom prst="rect">
                              <a:avLst/>
                            </a:prstGeom>
                            <a:noFill/>
                            <a:ln>
                              <a:noFill/>
                            </a:ln>
                          </wps:spPr>
                          <wps:txbx>
                            <w:txbxContent>
                              <w:p w14:paraId="6603CAB3" w14:textId="77777777" w:rsidR="00210FB3" w:rsidRDefault="00210FB3" w:rsidP="00210FB3">
                                <w:pPr>
                                  <w:jc w:val="center"/>
                                  <w:rPr>
                                    <w:i/>
                                  </w:rPr>
                                </w:pPr>
                                <w:r>
                                  <w:rPr>
                                    <w:rFonts w:hint="eastAsia"/>
                                    <w:iCs/>
                                    <w:sz w:val="18"/>
                                    <w:szCs w:val="20"/>
                                  </w:rPr>
                                  <w:t>避震筒</w:t>
                                </w:r>
                                <w:r>
                                  <w:rPr>
                                    <w:i/>
                                  </w:rPr>
                                  <w:t xml:space="preserve">  </w:t>
                                </w:r>
                              </w:p>
                            </w:txbxContent>
                          </wps:txbx>
                          <wps:bodyPr rot="0" vert="horz" wrap="square" lIns="0" tIns="0" rIns="0" bIns="0" anchor="t" anchorCtr="0" upright="1">
                            <a:noAutofit/>
                          </wps:bodyPr>
                        </wps:wsp>
                        <wpg:grpSp>
                          <wpg:cNvPr id="277" name="组合 471"/>
                          <wpg:cNvGrpSpPr/>
                          <wpg:grpSpPr>
                            <a:xfrm>
                              <a:off x="7991" y="46374"/>
                              <a:ext cx="828" cy="1151"/>
                              <a:chOff x="7991" y="46374"/>
                              <a:chExt cx="828" cy="1151"/>
                            </a:xfrm>
                          </wpg:grpSpPr>
                          <wpg:grpSp>
                            <wpg:cNvPr id="278" name="组合 468"/>
                            <wpg:cNvGrpSpPr/>
                            <wpg:grpSpPr>
                              <a:xfrm>
                                <a:off x="7991" y="46374"/>
                                <a:ext cx="828" cy="1118"/>
                                <a:chOff x="8651" y="46639"/>
                                <a:chExt cx="828" cy="1118"/>
                              </a:xfrm>
                            </wpg:grpSpPr>
                            <wpg:grpSp>
                              <wpg:cNvPr id="279" name="组合 467"/>
                              <wpg:cNvGrpSpPr/>
                              <wpg:grpSpPr>
                                <a:xfrm>
                                  <a:off x="8651" y="46639"/>
                                  <a:ext cx="828" cy="1118"/>
                                  <a:chOff x="8651" y="46639"/>
                                  <a:chExt cx="828" cy="1118"/>
                                </a:xfrm>
                              </wpg:grpSpPr>
                              <wpg:grpSp>
                                <wpg:cNvPr id="280" name="组合 464"/>
                                <wpg:cNvGrpSpPr/>
                                <wpg:grpSpPr>
                                  <a:xfrm>
                                    <a:off x="8651" y="46639"/>
                                    <a:ext cx="828" cy="1118"/>
                                    <a:chOff x="8520" y="46277"/>
                                    <a:chExt cx="828" cy="1118"/>
                                  </a:xfrm>
                                </wpg:grpSpPr>
                                <wpg:grpSp>
                                  <wpg:cNvPr id="285" name="组合 456"/>
                                  <wpg:cNvGrpSpPr/>
                                  <wpg:grpSpPr>
                                    <a:xfrm>
                                      <a:off x="8520" y="46277"/>
                                      <a:ext cx="828" cy="1114"/>
                                      <a:chOff x="8520" y="46251"/>
                                      <a:chExt cx="828" cy="1166"/>
                                    </a:xfrm>
                                  </wpg:grpSpPr>
                                  <wps:wsp>
                                    <wps:cNvPr id="453" name="直接连接符 453"/>
                                    <wps:cNvCnPr/>
                                    <wps:spPr>
                                      <a:xfrm>
                                        <a:off x="8524" y="46251"/>
                                        <a:ext cx="0" cy="1167"/>
                                      </a:xfrm>
                                      <a:prstGeom prst="line">
                                        <a:avLst/>
                                      </a:prstGeom>
                                      <a:ln w="9525">
                                        <a:solidFill>
                                          <a:schemeClr val="tx1"/>
                                        </a:solidFill>
                                      </a:ln>
                                    </wps:spPr>
                                    <wps:style>
                                      <a:lnRef idx="2">
                                        <a:schemeClr val="accent1"/>
                                      </a:lnRef>
                                      <a:fillRef idx="0">
                                        <a:srgbClr val="FFFFFF"/>
                                      </a:fillRef>
                                      <a:effectRef idx="0">
                                        <a:srgbClr val="FFFFFF"/>
                                      </a:effectRef>
                                      <a:fontRef idx="minor">
                                        <a:schemeClr val="tx1"/>
                                      </a:fontRef>
                                    </wps:style>
                                    <wps:bodyPr/>
                                  </wps:wsp>
                                  <wps:wsp>
                                    <wps:cNvPr id="454" name="直接连接符 454"/>
                                    <wps:cNvCnPr/>
                                    <wps:spPr>
                                      <a:xfrm>
                                        <a:off x="9348" y="46251"/>
                                        <a:ext cx="0" cy="1167"/>
                                      </a:xfrm>
                                      <a:prstGeom prst="line">
                                        <a:avLst/>
                                      </a:prstGeom>
                                      <a:ln w="9525">
                                        <a:solidFill>
                                          <a:schemeClr val="tx1"/>
                                        </a:solidFill>
                                      </a:ln>
                                    </wps:spPr>
                                    <wps:style>
                                      <a:lnRef idx="2">
                                        <a:schemeClr val="accent1"/>
                                      </a:lnRef>
                                      <a:fillRef idx="0">
                                        <a:srgbClr val="FFFFFF"/>
                                      </a:fillRef>
                                      <a:effectRef idx="0">
                                        <a:srgbClr val="FFFFFF"/>
                                      </a:effectRef>
                                      <a:fontRef idx="minor">
                                        <a:schemeClr val="tx1"/>
                                      </a:fontRef>
                                    </wps:style>
                                    <wps:bodyPr/>
                                  </wps:wsp>
                                  <wps:wsp>
                                    <wps:cNvPr id="455" name="直接连接符 455"/>
                                    <wps:cNvCnPr/>
                                    <wps:spPr>
                                      <a:xfrm flipH="1">
                                        <a:off x="8520" y="46255"/>
                                        <a:ext cx="822" cy="0"/>
                                      </a:xfrm>
                                      <a:prstGeom prst="line">
                                        <a:avLst/>
                                      </a:prstGeom>
                                      <a:ln w="9525">
                                        <a:solidFill>
                                          <a:schemeClr val="tx1"/>
                                        </a:solidFill>
                                      </a:ln>
                                    </wps:spPr>
                                    <wps:style>
                                      <a:lnRef idx="2">
                                        <a:schemeClr val="accent1"/>
                                      </a:lnRef>
                                      <a:fillRef idx="0">
                                        <a:srgbClr val="FFFFFF"/>
                                      </a:fillRef>
                                      <a:effectRef idx="0">
                                        <a:srgbClr val="FFFFFF"/>
                                      </a:effectRef>
                                      <a:fontRef idx="minor">
                                        <a:schemeClr val="tx1"/>
                                      </a:fontRef>
                                    </wps:style>
                                    <wps:bodyPr/>
                                  </wps:wsp>
                                </wpg:grpSp>
                                <wpg:grpSp>
                                  <wpg:cNvPr id="290" name="组合 457"/>
                                  <wpg:cNvGrpSpPr/>
                                  <wpg:grpSpPr>
                                    <a:xfrm>
                                      <a:off x="8613" y="46397"/>
                                      <a:ext cx="642" cy="998"/>
                                      <a:chOff x="8520" y="46251"/>
                                      <a:chExt cx="828" cy="1166"/>
                                    </a:xfrm>
                                  </wpg:grpSpPr>
                                  <wps:wsp>
                                    <wps:cNvPr id="458" name="直接连接符 453"/>
                                    <wps:cNvCnPr/>
                                    <wps:spPr>
                                      <a:xfrm>
                                        <a:off x="8524" y="46251"/>
                                        <a:ext cx="0" cy="1167"/>
                                      </a:xfrm>
                                      <a:prstGeom prst="line">
                                        <a:avLst/>
                                      </a:prstGeom>
                                      <a:ln w="9525">
                                        <a:solidFill>
                                          <a:schemeClr val="tx1"/>
                                        </a:solidFill>
                                      </a:ln>
                                    </wps:spPr>
                                    <wps:style>
                                      <a:lnRef idx="2">
                                        <a:schemeClr val="accent1"/>
                                      </a:lnRef>
                                      <a:fillRef idx="0">
                                        <a:srgbClr val="FFFFFF"/>
                                      </a:fillRef>
                                      <a:effectRef idx="0">
                                        <a:srgbClr val="FFFFFF"/>
                                      </a:effectRef>
                                      <a:fontRef idx="minor">
                                        <a:schemeClr val="tx1"/>
                                      </a:fontRef>
                                    </wps:style>
                                    <wps:bodyPr/>
                                  </wps:wsp>
                                  <wps:wsp>
                                    <wps:cNvPr id="459" name="直接连接符 454"/>
                                    <wps:cNvCnPr/>
                                    <wps:spPr>
                                      <a:xfrm>
                                        <a:off x="9348" y="46251"/>
                                        <a:ext cx="0" cy="1167"/>
                                      </a:xfrm>
                                      <a:prstGeom prst="line">
                                        <a:avLst/>
                                      </a:prstGeom>
                                      <a:ln w="9525">
                                        <a:solidFill>
                                          <a:schemeClr val="tx1"/>
                                        </a:solidFill>
                                      </a:ln>
                                    </wps:spPr>
                                    <wps:style>
                                      <a:lnRef idx="2">
                                        <a:schemeClr val="accent1"/>
                                      </a:lnRef>
                                      <a:fillRef idx="0">
                                        <a:srgbClr val="FFFFFF"/>
                                      </a:fillRef>
                                      <a:effectRef idx="0">
                                        <a:srgbClr val="FFFFFF"/>
                                      </a:effectRef>
                                      <a:fontRef idx="minor">
                                        <a:schemeClr val="tx1"/>
                                      </a:fontRef>
                                    </wps:style>
                                    <wps:bodyPr/>
                                  </wps:wsp>
                                  <wps:wsp>
                                    <wps:cNvPr id="460" name="直接连接符 455"/>
                                    <wps:cNvCnPr/>
                                    <wps:spPr>
                                      <a:xfrm flipH="1">
                                        <a:off x="8520" y="46255"/>
                                        <a:ext cx="822" cy="0"/>
                                      </a:xfrm>
                                      <a:prstGeom prst="line">
                                        <a:avLst/>
                                      </a:prstGeom>
                                      <a:ln w="9525">
                                        <a:solidFill>
                                          <a:schemeClr val="tx1"/>
                                        </a:solidFill>
                                      </a:ln>
                                    </wps:spPr>
                                    <wps:style>
                                      <a:lnRef idx="2">
                                        <a:schemeClr val="accent1"/>
                                      </a:lnRef>
                                      <a:fillRef idx="0">
                                        <a:srgbClr val="FFFFFF"/>
                                      </a:fillRef>
                                      <a:effectRef idx="0">
                                        <a:srgbClr val="FFFFFF"/>
                                      </a:effectRef>
                                      <a:fontRef idx="minor">
                                        <a:schemeClr val="tx1"/>
                                      </a:fontRef>
                                    </wps:style>
                                    <wps:bodyPr/>
                                  </wps:wsp>
                                </wpg:grpSp>
                              </wpg:grpSp>
                              <wps:wsp>
                                <wps:cNvPr id="465" name="矩形 465"/>
                                <wps:cNvSpPr/>
                                <wps:spPr>
                                  <a:xfrm>
                                    <a:off x="8751" y="47337"/>
                                    <a:ext cx="635" cy="96"/>
                                  </a:xfrm>
                                  <a:prstGeom prst="rect">
                                    <a:avLst/>
                                  </a:prstGeom>
                                  <a:solidFill>
                                    <a:schemeClr val="bg1">
                                      <a:lumMod val="75000"/>
                                    </a:schemeClr>
                                  </a:solidFill>
                                  <a:ln w="9525">
                                    <a:solidFill>
                                      <a:schemeClr val="tx1"/>
                                    </a:solid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grpSp>
                            <wps:wsp>
                              <wps:cNvPr id="466" name="矩形 466"/>
                              <wps:cNvSpPr/>
                              <wps:spPr>
                                <a:xfrm>
                                  <a:off x="9023" y="47433"/>
                                  <a:ext cx="113" cy="96"/>
                                </a:xfrm>
                                <a:prstGeom prst="rect">
                                  <a:avLst/>
                                </a:prstGeom>
                                <a:solidFill>
                                  <a:schemeClr val="bg1">
                                    <a:lumMod val="75000"/>
                                  </a:schemeClr>
                                </a:solidFill>
                                <a:ln w="9525">
                                  <a:solidFill>
                                    <a:schemeClr val="tx1"/>
                                  </a:solid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grpSp>
                          <wps:wsp>
                            <wps:cNvPr id="470" name="JP2025/2/26 星期三15:40:410091"/>
                            <wps:cNvSpPr txBox="1">
                              <a:spLocks noChangeArrowheads="1"/>
                            </wps:cNvSpPr>
                            <wps:spPr bwMode="auto">
                              <a:xfrm>
                                <a:off x="8104" y="47291"/>
                                <a:ext cx="633" cy="234"/>
                              </a:xfrm>
                              <a:prstGeom prst="rect">
                                <a:avLst/>
                              </a:prstGeom>
                              <a:noFill/>
                              <a:ln>
                                <a:noFill/>
                              </a:ln>
                            </wps:spPr>
                            <wps:txbx>
                              <w:txbxContent>
                                <w:p w14:paraId="79FB6CA2" w14:textId="77777777" w:rsidR="00210FB3" w:rsidRDefault="00210FB3" w:rsidP="00210FB3">
                                  <w:pPr>
                                    <w:jc w:val="center"/>
                                    <w:rPr>
                                      <w:i/>
                                    </w:rPr>
                                  </w:pPr>
                                  <w:r>
                                    <w:rPr>
                                      <w:rFonts w:hint="eastAsia"/>
                                      <w:iCs/>
                                      <w:sz w:val="18"/>
                                      <w:szCs w:val="20"/>
                                    </w:rPr>
                                    <w:t>活塞</w:t>
                                  </w:r>
                                  <w:r>
                                    <w:rPr>
                                      <w:i/>
                                    </w:rPr>
                                    <w:t xml:space="preserve">  </w:t>
                                  </w:r>
                                </w:p>
                              </w:txbxContent>
                            </wps:txbx>
                            <wps:bodyPr rot="0" vert="horz" wrap="square" lIns="0" tIns="0" rIns="0" bIns="0" anchor="t" anchorCtr="0" upright="1">
                              <a:noAutofit/>
                            </wps:bodyPr>
                          </wps:wsp>
                        </wpg:grpSp>
                      </wpg:grpSp>
                      <wps:wsp>
                        <wps:cNvPr id="473" name="文本框 159"/>
                        <wps:cNvSpPr txBox="1"/>
                        <wps:spPr>
                          <a:xfrm>
                            <a:off x="8146" y="47693"/>
                            <a:ext cx="550" cy="248"/>
                          </a:xfrm>
                          <a:prstGeom prst="rect">
                            <a:avLst/>
                          </a:prstGeom>
                          <a:noFill/>
                          <a:ln w="6350">
                            <a:noFill/>
                          </a:ln>
                        </wps:spPr>
                        <wps:txbx>
                          <w:txbxContent>
                            <w:p w14:paraId="7761B7C3" w14:textId="77777777" w:rsidR="00210FB3" w:rsidRDefault="00210FB3" w:rsidP="00210FB3">
                              <w:pPr>
                                <w:pStyle w:val="af0"/>
                                <w:jc w:val="center"/>
                                <w:rPr>
                                  <w:rFonts w:hint="eastAsia"/>
                                </w:rPr>
                              </w:pPr>
                              <w:r>
                                <w:rPr>
                                  <w:rFonts w:ascii="华文中宋" w:eastAsia="华文中宋" w:hAnsi="Times New Roman"/>
                                  <w:color w:val="000000" w:themeColor="text1"/>
                                  <w:kern w:val="2"/>
                                  <w:sz w:val="18"/>
                                  <w:szCs w:val="18"/>
                                </w:rPr>
                                <w:t>（</w:t>
                              </w:r>
                              <w:r>
                                <w:rPr>
                                  <w:rFonts w:ascii="Times New Roman" w:eastAsia="华文中宋" w:hAnsi="Times New Roman"/>
                                  <w:color w:val="000000" w:themeColor="text1"/>
                                  <w:kern w:val="2"/>
                                  <w:sz w:val="18"/>
                                  <w:szCs w:val="18"/>
                                </w:rPr>
                                <w:t>a</w:t>
                              </w:r>
                              <w:r>
                                <w:rPr>
                                  <w:rFonts w:ascii="华文中宋" w:eastAsia="华文中宋" w:hAnsi="Times New Roman"/>
                                  <w:color w:val="000000" w:themeColor="text1"/>
                                  <w:kern w:val="2"/>
                                  <w:sz w:val="18"/>
                                  <w:szCs w:val="18"/>
                                </w:rPr>
                                <w:t>）</w:t>
                              </w:r>
                            </w:p>
                          </w:txbxContent>
                        </wps:txbx>
                        <wps:bodyPr rot="0" spcFirstLastPara="0" vertOverflow="overflow" horzOverflow="overflow" vert="horz" wrap="square" lIns="0" tIns="0" rIns="0" bIns="0" numCol="1" spcCol="0" rtlCol="0" fromWordArt="0" anchor="t" anchorCtr="0" forceAA="0" compatLnSpc="1">
                          <a:noAutofit/>
                        </wps:bodyPr>
                      </wps:wsp>
                    </wpg:wgp>
                  </a:graphicData>
                </a:graphic>
              </wp:anchor>
            </w:drawing>
          </mc:Choice>
          <mc:Fallback>
            <w:pict>
              <v:group w14:anchorId="023B6953" id="组合 274" o:spid="_x0000_s1985" style="position:absolute;left:0;text-align:left;margin-left:266.05pt;margin-top:6.25pt;width:41.4pt;height:91.15pt;z-index:251677696;mso-position-horizontal-relative:text;mso-position-vertical-relative:text" coordorigin="7991,46118" coordsize="828,182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">
                <v:group id="组合 472" o:spid="_x0000_s1986" style="position:absolute;left:7991;top:46118;width:828;height:1407" coordorigin="7991,46118" coordsize="828,14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">
                  <v:shape id="JP2025/2/26 星期三15:40:410091" o:spid="_x0000_s1987" type="#_x0000_t202" style="position:absolute;left:8112;top:46118;width:633;height:2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" filled="f" stroked="f">
                    <v:textbox inset="0,0,0,0">
                      <w:txbxContent>
                        <w:p w14:paraId="6603CAB3" w14:textId="77777777" w:rsidR="00210FB3" w:rsidRDefault="00210FB3" w:rsidP="00210FB3">
                          <w:pPr>
                            <w:jc w:val="center"/>
                            <w:rPr>
                              <w:i/>
                            </w:rPr>
                          </w:pPr>
                          <w:r>
                            <w:rPr>
                              <w:rFonts w:hint="eastAsia"/>
                              <w:iCs/>
                              <w:sz w:val="18"/>
                              <w:szCs w:val="20"/>
                            </w:rPr>
                            <w:t>避震筒</w:t>
                          </w:r>
                          <w:r>
                            <w:rPr>
                              <w:i/>
                            </w:rPr>
                            <w:t xml:space="preserve">  </w:t>
                          </w:r>
                        </w:p>
                      </w:txbxContent>
                    </v:textbox>
                  </v:shape>
                  <v:group id="组合 471" o:spid="_x0000_s1988" style="position:absolute;left:7991;top:46374;width:828;height:1151" coordorigin="7991,46374" coordsize="828,11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">
                    <v:group id="组合 468" o:spid="_x0000_s1989" style="position:absolute;left:7991;top:46374;width:828;height:1118" coordorigin="8651,46639" coordsize="828,11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">
                      <v:group id="组合 467" o:spid="_x0000_s1990" style="position:absolute;left:8651;top:46639;width:828;height:1118" coordorigin="8651,46639" coordsize="828,11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">
                        <v:group id="组合 464" o:spid="_x0000_s1991" style="position:absolute;left:8651;top:46639;width:828;height:1118" coordorigin="8520,46277" coordsize="828,11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">
                          <v:group id="组合 456" o:spid="_x0000_s1992" style="position:absolute;left:8520;top:46277;width:828;height:1114" coordorigin="8520,46251" coordsize="828,11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">
                            <v:line id="直接连接符 453" o:spid="_x0000_s1993" style="position:absolute;visibility:visible;mso-wrap-style:square" from="8524,46251" to="8524,474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" strokecolor="black [3213]">
                              <v:stroke joinstyle="miter"/>
                            </v:line>
                            <v:line id="直接连接符 454" o:spid="_x0000_s1994" style="position:absolute;visibility:visible;mso-wrap-style:square" from="9348,46251" to="9348,474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" strokecolor="black [3213]">
                              <v:stroke joinstyle="miter"/>
                            </v:line>
                            <v:line id="直接连接符 455" o:spid="_x0000_s1995" style="position:absolute;flip:x;visibility:visible;mso-wrap-style:square" from="8520,46255" to="9342,462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" strokecolor="black [3213]">
                              <v:stroke joinstyle="miter"/>
                            </v:line>
                          </v:group>
                          <v:group id="组合 457" o:spid="_x0000_s1996" style="position:absolute;left:8613;top:46397;width:642;height:998" coordorigin="8520,46251" coordsize="828,11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">
                            <v:line id="直接连接符 453" o:spid="_x0000_s1997" style="position:absolute;visibility:visible;mso-wrap-style:square" from="8524,46251" to="8524,474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" strokecolor="black [3213]">
                              <v:stroke joinstyle="miter"/>
                            </v:line>
                            <v:line id="直接连接符 454" o:spid="_x0000_s1998" style="position:absolute;visibility:visible;mso-wrap-style:square" from="9348,46251" to="9348,474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" strokecolor="black [3213]">
                              <v:stroke joinstyle="miter"/>
                            </v:line>
                            <v:line id="直接连接符 455" o:spid="_x0000_s1999" style="position:absolute;flip:x;visibility:visible;mso-wrap-style:square" from="8520,46255" to="9342,462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" strokecolor="black [3213]">
                              <v:stroke joinstyle="miter"/>
                            </v:line>
                          </v:group>
                        </v:group>
                        <v:rect id="矩形 465" o:spid="_x0000_s2000" style="position:absolute;left:8751;top:47337;width:635;height:9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" fillcolor="#bfbfbf [2412]" strokecolor="black [3213]"/>
                      </v:group>
                      <v:rect id="矩形 466" o:spid="_x0000_s2001" style="position:absolute;left:9023;top:47433;width:113;height:9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" fillcolor="#bfbfbf [2412]" strokecolor="black [3213]"/>
                    </v:group>
                    <v:shape id="JP2025/2/26 星期三15:40:410091" o:spid="_x0000_s2002" type="#_x0000_t202" style="position:absolute;left:8104;top:47291;width:633;height:2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" filled="f" stroked="f">
                      <v:textbox inset="0,0,0,0">
                        <w:txbxContent>
                          <w:p w14:paraId="79FB6CA2" w14:textId="77777777" w:rsidR="00210FB3" w:rsidRDefault="00210FB3" w:rsidP="00210FB3">
                            <w:pPr>
                              <w:jc w:val="center"/>
                              <w:rPr>
                                <w:i/>
                              </w:rPr>
                            </w:pPr>
                            <w:r>
                              <w:rPr>
                                <w:rFonts w:hint="eastAsia"/>
                                <w:iCs/>
                                <w:sz w:val="18"/>
                                <w:szCs w:val="20"/>
                              </w:rPr>
                              <w:t>活塞</w:t>
                            </w:r>
                            <w:r>
                              <w:rPr>
                                <w:i/>
                              </w:rPr>
                              <w:t xml:space="preserve">  </w:t>
                            </w:r>
                          </w:p>
                        </w:txbxContent>
                      </v:textbox>
                    </v:shape>
                  </v:group>
                </v:group>
                <v:shape id="文本框 159" o:spid="_x0000_s2003" type="#_x0000_t202" style="position:absolute;left:8146;top:47693;width:550;height:2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" filled="f" stroked="f" strokeweight=".5pt">
                  <v:textbox inset="0,0,0,0">
                    <w:txbxContent>
                      <w:p w14:paraId="7761B7C3" w14:textId="77777777" w:rsidR="00210FB3" w:rsidRDefault="00210FB3" w:rsidP="00210FB3">
                        <w:pPr>
                          <w:pStyle w:val="af0"/>
                          <w:jc w:val="center"/>
                          <w:rPr>
                            <w:rFonts w:hint="eastAsia"/>
                          </w:rPr>
                        </w:pPr>
                        <w:r>
                          <w:rPr>
                            <w:rFonts w:ascii="华文中宋" w:eastAsia="华文中宋" w:hAnsi="Times New Roman"/>
                            <w:color w:val="000000" w:themeColor="text1"/>
                            <w:kern w:val="2"/>
                            <w:sz w:val="18"/>
                            <w:szCs w:val="18"/>
                          </w:rPr>
                          <w:t>（</w:t>
                        </w:r>
                        <w:r>
                          <w:rPr>
                            <w:rFonts w:ascii="Times New Roman" w:eastAsia="华文中宋" w:hAnsi="Times New Roman"/>
                            <w:color w:val="000000" w:themeColor="text1"/>
                            <w:kern w:val="2"/>
                            <w:sz w:val="18"/>
                            <w:szCs w:val="18"/>
                          </w:rPr>
                          <w:t>a</w:t>
                        </w:r>
                        <w:r>
                          <w:rPr>
                            <w:rFonts w:ascii="华文中宋" w:eastAsia="华文中宋" w:hAnsi="Times New Roman"/>
                            <w:color w:val="000000" w:themeColor="text1"/>
                            <w:kern w:val="2"/>
                            <w:sz w:val="18"/>
                            <w:szCs w:val="18"/>
                          </w:rPr>
                          <w:t>）</w:t>
                        </w:r>
                      </w:p>
                    </w:txbxContent>
                  </v:textbox>
                </v:shape>
                <w10:wrap type="square"/>
              </v:group>
            </w:pict>
          </mc:Fallback>
        </mc:AlternateContent>
      </w:r>
      <w:r>
        <w:rPr>
          <w:noProof/>
        </w:rPr>
        <mc:AlternateContent>
          <mc:Choice Requires="wpg">
            <w:drawing>
              <wp:anchor distT="0" distB="0" distL="114300" distR="114300" simplePos="0" relativeHeight="251678720" behindDoc="0" locked="0" layoutInCell="1" allowOverlap="1" wp14:anchorId="1F8C9DBB" wp14:editId="77B8A9D4">
                <wp:simplePos x="0" y="0"/>
                <wp:positionH relativeFrom="column">
                  <wp:posOffset>4028440</wp:posOffset>
                </wp:positionH>
                <wp:positionV relativeFrom="paragraph">
                  <wp:posOffset>31115</wp:posOffset>
                </wp:positionV>
                <wp:extent cx="1199515" cy="1224280"/>
                <wp:effectExtent l="0" t="0" r="0" b="0"/>
                <wp:wrapSquare wrapText="bothSides"/>
                <wp:docPr id="229" name="组合 229"/>
                <wp:cNvGraphicFramePr/>
                <a:graphic xmlns:a="http://schemas.openxmlformats.org/drawingml/2006/main">
                  <a:graphicData uri="http://schemas.microsoft.com/office/word/2010/wordprocessingGroup">
                    <wpg:wgp>
                      <wpg:cNvGrpSpPr/>
                      <wpg:grpSpPr>
                        <a:xfrm>
                          <a:off x="0" y="0"/>
                          <a:ext cx="1199751" cy="1224494"/>
                          <a:chOff x="8258" y="43193"/>
                          <a:chExt cx="1889" cy="1928"/>
                        </a:xfrm>
                      </wpg:grpSpPr>
                      <wpg:grpSp>
                        <wpg:cNvPr id="231" name="组合 452"/>
                        <wpg:cNvGrpSpPr/>
                        <wpg:grpSpPr>
                          <a:xfrm>
                            <a:off x="8258" y="43193"/>
                            <a:ext cx="1889" cy="1741"/>
                            <a:chOff x="8275" y="43193"/>
                            <a:chExt cx="1889" cy="1741"/>
                          </a:xfrm>
                        </wpg:grpSpPr>
                        <wpg:grpSp>
                          <wpg:cNvPr id="235" name="JP2025/2/26 星期三21:37:347820"/>
                          <wpg:cNvGrpSpPr/>
                          <wpg:grpSpPr>
                            <a:xfrm>
                              <a:off x="8275" y="43193"/>
                              <a:ext cx="1889" cy="1741"/>
                              <a:chOff x="-11047" y="-21169"/>
                              <a:chExt cx="1199477" cy="1105772"/>
                            </a:xfrm>
                          </wpg:grpSpPr>
                          <wpg:grpSp>
                            <wpg:cNvPr id="247" name="组合 109"/>
                            <wpg:cNvGrpSpPr/>
                            <wpg:grpSpPr>
                              <a:xfrm>
                                <a:off x="-11047" y="-21169"/>
                                <a:ext cx="1199477" cy="1102561"/>
                                <a:chOff x="-11047" y="-21169"/>
                                <a:chExt cx="1199477" cy="1102561"/>
                              </a:xfrm>
                            </wpg:grpSpPr>
                            <wpg:grpSp>
                              <wpg:cNvPr id="257" name="组合 107"/>
                              <wpg:cNvGrpSpPr/>
                              <wpg:grpSpPr>
                                <a:xfrm>
                                  <a:off x="-11047" y="-21169"/>
                                  <a:ext cx="1199477" cy="1102561"/>
                                  <a:chOff x="-30925" y="-21169"/>
                                  <a:chExt cx="1199477" cy="1102561"/>
                                </a:xfrm>
                              </wpg:grpSpPr>
                              <wpg:grpSp>
                                <wpg:cNvPr id="262" name="组合 105"/>
                                <wpg:cNvGrpSpPr/>
                                <wpg:grpSpPr>
                                  <a:xfrm>
                                    <a:off x="-30925" y="-21169"/>
                                    <a:ext cx="1199477" cy="1102561"/>
                                    <a:chOff x="-30925" y="-21169"/>
                                    <a:chExt cx="1199477" cy="1102561"/>
                                  </a:xfrm>
                                </wpg:grpSpPr>
                                <wpg:grpSp>
                                  <wpg:cNvPr id="263" name="JP2025/2/26 星期三16:04:427820"/>
                                  <wpg:cNvGrpSpPr/>
                                  <wpg:grpSpPr>
                                    <a:xfrm>
                                      <a:off x="-30925" y="-21169"/>
                                      <a:ext cx="1199477" cy="1102561"/>
                                      <a:chOff x="-30925" y="-21169"/>
                                      <a:chExt cx="1199477" cy="1102561"/>
                                    </a:xfrm>
                                  </wpg:grpSpPr>
                                  <wpg:grpSp>
                                    <wpg:cNvPr id="264" name="组合 72"/>
                                    <wpg:cNvGrpSpPr/>
                                    <wpg:grpSpPr>
                                      <a:xfrm>
                                        <a:off x="-30925" y="-21169"/>
                                        <a:ext cx="1199477" cy="1102561"/>
                                        <a:chOff x="-30938" y="-21176"/>
                                        <a:chExt cx="1199966" cy="1102903"/>
                                      </a:xfrm>
                                    </wpg:grpSpPr>
                                    <wps:wsp>
                                      <wps:cNvPr id="266" name="JP2025/2/26 星期三15:39:577820"/>
                                      <wps:cNvCnPr/>
                                      <wps:spPr>
                                        <a:xfrm flipH="1">
                                          <a:off x="501087" y="272324"/>
                                          <a:ext cx="3176" cy="610437"/>
                                        </a:xfrm>
                                        <a:prstGeom prst="line">
                                          <a:avLst/>
                                        </a:prstGeom>
                                        <a:ln w="9525">
                                          <a:solidFill>
                                            <a:srgbClr val="000000"/>
                                          </a:solidFill>
                                          <a:prstDash val="dash"/>
                                          <a:tailEnd type="none" w="sm"/>
                                        </a:ln>
                                      </wps:spPr>
                                      <wps:style>
                                        <a:lnRef idx="1">
                                          <a:schemeClr val="accent1"/>
                                        </a:lnRef>
                                        <a:fillRef idx="0">
                                          <a:schemeClr val="accent1"/>
                                        </a:fillRef>
                                        <a:effectRef idx="0">
                                          <a:schemeClr val="accent1"/>
                                        </a:effectRef>
                                        <a:fontRef idx="minor">
                                          <a:schemeClr val="tx1"/>
                                        </a:fontRef>
                                      </wps:style>
                                      <wps:bodyPr/>
                                    </wps:wsp>
                                    <wps:wsp>
                                      <wps:cNvPr id="267" name="JP2025/2/26 星期三15:40:367820"/>
                                      <wps:cNvSpPr txBox="1">
                                        <a:spLocks noChangeArrowheads="1"/>
                                      </wps:cNvSpPr>
                                      <wps:spPr bwMode="auto">
                                        <a:xfrm>
                                          <a:off x="808302" y="426861"/>
                                          <a:ext cx="152427" cy="198186"/>
                                        </a:xfrm>
                                        <a:prstGeom prst="rect">
                                          <a:avLst/>
                                        </a:prstGeom>
                                        <a:noFill/>
                                        <a:ln>
                                          <a:noFill/>
                                        </a:ln>
                                      </wps:spPr>
                                      <wps:txbx>
                                        <w:txbxContent>
                                          <w:p w14:paraId="23D79C8A" w14:textId="77777777" w:rsidR="00210FB3" w:rsidRDefault="00210FB3" w:rsidP="00210FB3">
                                            <w:pPr>
                                              <w:jc w:val="center"/>
                                              <w:rPr>
                                                <w:i/>
                                              </w:rPr>
                                            </w:pPr>
                                            <w:r>
                                              <w:rPr>
                                                <w:i/>
                                                <w:sz w:val="20"/>
                                                <w:szCs w:val="21"/>
                                              </w:rPr>
                                              <w:t>A</w:t>
                                            </w:r>
                                            <w:r>
                                              <w:rPr>
                                                <w:i/>
                                              </w:rPr>
                                              <w:t xml:space="preserve">  </w:t>
                                            </w:r>
                                          </w:p>
                                        </w:txbxContent>
                                      </wps:txbx>
                                      <wps:bodyPr rot="0" vert="horz" wrap="square" lIns="0" tIns="0" rIns="0" bIns="0" anchor="t" anchorCtr="0" upright="1">
                                        <a:noAutofit/>
                                      </wps:bodyPr>
                                    </wps:wsp>
                                    <wpg:grpSp>
                                      <wpg:cNvPr id="265" name="组合 77"/>
                                      <wpg:cNvGrpSpPr/>
                                      <wpg:grpSpPr>
                                        <a:xfrm>
                                          <a:off x="-30938" y="-21176"/>
                                          <a:ext cx="1199966" cy="1102903"/>
                                          <a:chOff x="-30938" y="-21176"/>
                                          <a:chExt cx="1199966" cy="1102903"/>
                                        </a:xfrm>
                                      </wpg:grpSpPr>
                                      <wps:wsp>
                                        <wps:cNvPr id="269" name="JP2025/2/26 星期三15:37:087820"/>
                                        <wps:cNvSpPr txBox="1">
                                          <a:spLocks noChangeArrowheads="1"/>
                                        </wps:cNvSpPr>
                                        <wps:spPr bwMode="auto">
                                          <a:xfrm>
                                            <a:off x="55657" y="827044"/>
                                            <a:ext cx="152400" cy="198120"/>
                                          </a:xfrm>
                                          <a:prstGeom prst="rect">
                                            <a:avLst/>
                                          </a:prstGeom>
                                          <a:noFill/>
                                          <a:ln>
                                            <a:noFill/>
                                          </a:ln>
                                        </wps:spPr>
                                        <wps:txbx>
                                          <w:txbxContent>
                                            <w:p w14:paraId="242DC82B" w14:textId="77777777" w:rsidR="00210FB3" w:rsidRDefault="00210FB3" w:rsidP="00210FB3">
                                              <w:pPr>
                                                <w:jc w:val="center"/>
                                              </w:pPr>
                                              <w:r>
                                                <w:rPr>
                                                  <w:i/>
                                                  <w:sz w:val="18"/>
                                                  <w:szCs w:val="20"/>
                                                </w:rPr>
                                                <w:t>O</w:t>
                                              </w:r>
                                              <w:r>
                                                <w:t xml:space="preserve">  </w:t>
                                              </w:r>
                                            </w:p>
                                          </w:txbxContent>
                                        </wps:txbx>
                                        <wps:bodyPr rot="0" vert="horz" wrap="square" lIns="0" tIns="0" rIns="0" bIns="0" anchor="t" anchorCtr="0" upright="1">
                                          <a:noAutofit/>
                                        </wps:bodyPr>
                                      </wps:wsp>
                                      <wpg:grpSp>
                                        <wpg:cNvPr id="268" name="组合 79"/>
                                        <wpg:cNvGrpSpPr/>
                                        <wpg:grpSpPr>
                                          <a:xfrm>
                                            <a:off x="-30938" y="-21176"/>
                                            <a:ext cx="1199966" cy="1102903"/>
                                            <a:chOff x="-30938" y="-21176"/>
                                            <a:chExt cx="1199966" cy="1102903"/>
                                          </a:xfrm>
                                        </wpg:grpSpPr>
                                        <wpg:grpSp>
                                          <wpg:cNvPr id="270" name="JP2025/2/26 星期三15:33:310372"/>
                                          <wpg:cNvGrpSpPr/>
                                          <wpg:grpSpPr>
                                            <a:xfrm>
                                              <a:off x="-30938" y="-21176"/>
                                              <a:ext cx="1199966" cy="1102903"/>
                                              <a:chOff x="3350" y="4782"/>
                                              <a:chExt cx="3995" cy="2500"/>
                                            </a:xfrm>
                                          </wpg:grpSpPr>
                                          <wps:wsp>
                                            <wps:cNvPr id="272" name="Text Box 24"/>
                                            <wps:cNvSpPr txBox="1">
                                              <a:spLocks noChangeArrowheads="1"/>
                                            </wps:cNvSpPr>
                                            <wps:spPr bwMode="auto">
                                              <a:xfrm>
                                                <a:off x="3350" y="4782"/>
                                                <a:ext cx="584" cy="400"/>
                                              </a:xfrm>
                                              <a:prstGeom prst="rect">
                                                <a:avLst/>
                                              </a:prstGeom>
                                              <a:noFill/>
                                              <a:ln>
                                                <a:noFill/>
                                              </a:ln>
                                            </wps:spPr>
                                            <wps:txbx>
                                              <w:txbxContent>
                                                <w:p w14:paraId="398996CD" w14:textId="77777777" w:rsidR="00210FB3" w:rsidRDefault="00210FB3" w:rsidP="00210FB3">
                                                  <w:pPr>
                                                    <w:jc w:val="right"/>
                                                    <w:rPr>
                                                      <w:i/>
                                                    </w:rPr>
                                                  </w:pPr>
                                                  <w:r>
                                                    <w:rPr>
                                                      <w:i/>
                                                      <w:sz w:val="18"/>
                                                      <w:szCs w:val="20"/>
                                                    </w:rPr>
                                                    <w:t>p</w:t>
                                                  </w:r>
                                                  <w:r>
                                                    <w:rPr>
                                                      <w:rFonts w:hint="eastAsia"/>
                                                      <w:i/>
                                                    </w:rPr>
                                                    <w:t xml:space="preserve"> </w:t>
                                                  </w:r>
                                                </w:p>
                                              </w:txbxContent>
                                            </wps:txbx>
                                            <wps:bodyPr rot="0" vert="horz" wrap="square" lIns="0" tIns="0" rIns="0" bIns="0" anchor="t" anchorCtr="0">
                                              <a:noAutofit/>
                                            </wps:bodyPr>
                                          </wps:wsp>
                                          <wps:wsp>
                                            <wps:cNvPr id="273" name="Text Box 25"/>
                                            <wps:cNvSpPr txBox="1">
                                              <a:spLocks noChangeArrowheads="1"/>
                                            </wps:cNvSpPr>
                                            <wps:spPr bwMode="auto">
                                              <a:xfrm>
                                                <a:off x="6694" y="6846"/>
                                                <a:ext cx="651" cy="436"/>
                                              </a:xfrm>
                                              <a:prstGeom prst="rect">
                                                <a:avLst/>
                                              </a:prstGeom>
                                              <a:noFill/>
                                              <a:ln>
                                                <a:noFill/>
                                              </a:ln>
                                            </wps:spPr>
                                            <wps:txbx>
                                              <w:txbxContent>
                                                <w:p w14:paraId="1A6F34FB" w14:textId="77777777" w:rsidR="00210FB3" w:rsidRDefault="00210FB3" w:rsidP="00210FB3">
                                                  <w:pPr>
                                                    <w:wordWrap w:val="0"/>
                                                    <w:jc w:val="right"/>
                                                    <w:rPr>
                                                      <w:i/>
                                                    </w:rPr>
                                                  </w:pPr>
                                                  <w:r>
                                                    <w:rPr>
                                                      <w:i/>
                                                      <w:sz w:val="18"/>
                                                      <w:szCs w:val="20"/>
                                                    </w:rPr>
                                                    <w:t xml:space="preserve">V </w:t>
                                                  </w:r>
                                                </w:p>
                                              </w:txbxContent>
                                            </wps:txbx>
                                            <wps:bodyPr rot="0" vert="horz" wrap="square" lIns="0" tIns="0" rIns="0" bIns="0" anchor="t" anchorCtr="0">
                                              <a:noAutofit/>
                                            </wps:bodyPr>
                                          </wps:wsp>
                                          <wpg:grpSp>
                                            <wpg:cNvPr id="271" name="JP2022-11-710:14:042622"/>
                                            <wpg:cNvGrpSpPr/>
                                            <wpg:grpSpPr>
                                              <a:xfrm>
                                                <a:off x="4109" y="4946"/>
                                                <a:ext cx="3099" cy="1895"/>
                                                <a:chOff x="2988" y="4327"/>
                                                <a:chExt cx="1365" cy="1685"/>
                                              </a:xfrm>
                                            </wpg:grpSpPr>
                                            <wps:wsp>
                                              <wps:cNvPr id="440" name="Line 27"/>
                                              <wps:cNvCnPr>
                                                <a:cxnSpLocks noChangeShapeType="1"/>
                                              </wps:cNvCnPr>
                                              <wps:spPr bwMode="auto">
                                                <a:xfrm>
                                                  <a:off x="2988" y="6012"/>
                                                  <a:ext cx="1365" cy="0"/>
                                                </a:xfrm>
                                                <a:prstGeom prst="line">
                                                  <a:avLst/>
                                                </a:prstGeom>
                                                <a:noFill/>
                                                <a:ln w="9525">
                                                  <a:solidFill>
                                                    <a:srgbClr val="000000"/>
                                                  </a:solidFill>
                                                  <a:round/>
                                                  <a:tailEnd type="triangle" w="sm" len="sm"/>
                                                </a:ln>
                                              </wps:spPr>
                                              <wps:bodyPr/>
                                            </wps:wsp>
                                            <wps:wsp>
                                              <wps:cNvPr id="441" name="Line 28"/>
                                              <wps:cNvCnPr>
                                                <a:cxnSpLocks noChangeShapeType="1"/>
                                              </wps:cNvCnPr>
                                              <wps:spPr bwMode="auto">
                                                <a:xfrm flipV="1">
                                                  <a:off x="2996" y="4327"/>
                                                  <a:ext cx="4" cy="1683"/>
                                                </a:xfrm>
                                                <a:prstGeom prst="line">
                                                  <a:avLst/>
                                                </a:prstGeom>
                                                <a:noFill/>
                                                <a:ln w="9525">
                                                  <a:solidFill>
                                                    <a:srgbClr val="000000"/>
                                                  </a:solidFill>
                                                  <a:round/>
                                                  <a:tailEnd type="triangle" w="sm" len="sm"/>
                                                </a:ln>
                                              </wps:spPr>
                                              <wps:bodyPr/>
                                            </wps:wsp>
                                          </wpg:grpSp>
                                        </wpg:grpSp>
                                        <wps:wsp>
                                          <wps:cNvPr id="442" name="JP2025/2/26 星期三15:40:410091"/>
                                          <wps:cNvSpPr txBox="1">
                                            <a:spLocks noChangeArrowheads="1"/>
                                          </wps:cNvSpPr>
                                          <wps:spPr bwMode="auto">
                                            <a:xfrm>
                                              <a:off x="450573" y="134481"/>
                                              <a:ext cx="152457" cy="198224"/>
                                            </a:xfrm>
                                            <a:prstGeom prst="rect">
                                              <a:avLst/>
                                            </a:prstGeom>
                                            <a:noFill/>
                                            <a:ln>
                                              <a:noFill/>
                                            </a:ln>
                                          </wps:spPr>
                                          <wps:txbx>
                                            <w:txbxContent>
                                              <w:p w14:paraId="1DB2EA08" w14:textId="77777777" w:rsidR="00210FB3" w:rsidRDefault="00210FB3" w:rsidP="00210FB3">
                                                <w:pPr>
                                                  <w:jc w:val="center"/>
                                                  <w:rPr>
                                                    <w:i/>
                                                  </w:rPr>
                                                </w:pPr>
                                                <w:r>
                                                  <w:rPr>
                                                    <w:i/>
                                                    <w:sz w:val="18"/>
                                                    <w:szCs w:val="20"/>
                                                  </w:rPr>
                                                  <w:t>B</w:t>
                                                </w:r>
                                                <w:r>
                                                  <w:rPr>
                                                    <w:i/>
                                                  </w:rPr>
                                                  <w:t xml:space="preserve">  </w:t>
                                                </w:r>
                                              </w:p>
                                            </w:txbxContent>
                                          </wps:txbx>
                                          <wps:bodyPr rot="0" vert="horz" wrap="square" lIns="0" tIns="0" rIns="0" bIns="0" anchor="t" anchorCtr="0" upright="1">
                                            <a:noAutofit/>
                                          </wps:bodyPr>
                                        </wps:wsp>
                                      </wpg:grpSp>
                                    </wpg:grpSp>
                                  </wpg:grpSp>
                                  <wps:wsp>
                                    <wps:cNvPr id="445" name="JP2025/2/26 星期三15:39:577820"/>
                                    <wps:cNvCnPr/>
                                    <wps:spPr>
                                      <a:xfrm>
                                        <a:off x="799107" y="572494"/>
                                        <a:ext cx="0" cy="286026"/>
                                      </a:xfrm>
                                      <a:prstGeom prst="line">
                                        <a:avLst/>
                                      </a:prstGeom>
                                      <a:ln w="9525">
                                        <a:solidFill>
                                          <a:srgbClr val="000000"/>
                                        </a:solidFill>
                                        <a:prstDash val="dash"/>
                                        <a:tailEnd type="none" w="sm"/>
                                      </a:ln>
                                    </wps:spPr>
                                    <wps:style>
                                      <a:lnRef idx="1">
                                        <a:schemeClr val="accent1"/>
                                      </a:lnRef>
                                      <a:fillRef idx="0">
                                        <a:schemeClr val="accent1"/>
                                      </a:fillRef>
                                      <a:effectRef idx="0">
                                        <a:schemeClr val="accent1"/>
                                      </a:effectRef>
                                      <a:fontRef idx="minor">
                                        <a:schemeClr val="tx1"/>
                                      </a:fontRef>
                                    </wps:style>
                                    <wps:bodyPr/>
                                  </wps:wsp>
                                </wpg:grpSp>
                                <wps:wsp>
                                  <wps:cNvPr id="446" name="JP2025/2/26 星期三15:39:577820"/>
                                  <wps:cNvCnPr/>
                                  <wps:spPr>
                                    <a:xfrm flipH="1">
                                      <a:off x="202759" y="274320"/>
                                      <a:ext cx="258417" cy="3976"/>
                                    </a:xfrm>
                                    <a:prstGeom prst="line">
                                      <a:avLst/>
                                    </a:prstGeom>
                                    <a:ln w="9525">
                                      <a:solidFill>
                                        <a:srgbClr val="000000"/>
                                      </a:solidFill>
                                      <a:prstDash val="dash"/>
                                      <a:tailEnd type="none" w="sm"/>
                                    </a:ln>
                                  </wps:spPr>
                                  <wps:style>
                                    <a:lnRef idx="1">
                                      <a:schemeClr val="accent1"/>
                                    </a:lnRef>
                                    <a:fillRef idx="0">
                                      <a:schemeClr val="accent1"/>
                                    </a:fillRef>
                                    <a:effectRef idx="0">
                                      <a:schemeClr val="accent1"/>
                                    </a:effectRef>
                                    <a:fontRef idx="minor">
                                      <a:schemeClr val="tx1"/>
                                    </a:fontRef>
                                  </wps:style>
                                  <wps:bodyPr/>
                                </wps:wsp>
                              </wpg:grpSp>
                              <wps:wsp>
                                <wps:cNvPr id="447" name="JP2025/2/26 星期三16:04:573471"/>
                                <wps:cNvSpPr txBox="1">
                                  <a:spLocks noChangeArrowheads="1"/>
                                </wps:cNvSpPr>
                                <wps:spPr bwMode="auto">
                                  <a:xfrm>
                                    <a:off x="-446" y="197318"/>
                                    <a:ext cx="228593" cy="198162"/>
                                  </a:xfrm>
                                  <a:prstGeom prst="rect">
                                    <a:avLst/>
                                  </a:prstGeom>
                                  <a:noFill/>
                                  <a:ln>
                                    <a:noFill/>
                                  </a:ln>
                                </wps:spPr>
                                <wps:txbx>
                                  <w:txbxContent>
                                    <w:p w14:paraId="7EB87B90" w14:textId="77777777" w:rsidR="00210FB3" w:rsidRDefault="00210FB3" w:rsidP="00210FB3">
                                      <w:pPr>
                                        <w:jc w:val="center"/>
                                      </w:pPr>
                                      <w:r>
                                        <w:rPr>
                                          <w:i/>
                                          <w:sz w:val="18"/>
                                          <w:szCs w:val="20"/>
                                        </w:rPr>
                                        <w:t>p</w:t>
                                      </w:r>
                                      <w:r>
                                        <w:rPr>
                                          <w:sz w:val="18"/>
                                          <w:szCs w:val="20"/>
                                          <w:vertAlign w:val="subscript"/>
                                        </w:rPr>
                                        <w:t>0</w:t>
                                      </w:r>
                                      <w:r>
                                        <w:t xml:space="preserve">  </w:t>
                                      </w:r>
                                    </w:p>
                                  </w:txbxContent>
                                </wps:txbx>
                                <wps:bodyPr rot="0" vert="horz" wrap="square" lIns="0" tIns="0" rIns="0" bIns="0" anchor="t" anchorCtr="0" upright="1">
                                  <a:noAutofit/>
                                </wps:bodyPr>
                              </wps:wsp>
                            </wpg:grpSp>
                            <wps:wsp>
                              <wps:cNvPr id="449" name="JP2025/2/26 星期三16:06:347820"/>
                              <wps:cNvSpPr txBox="1">
                                <a:spLocks noChangeArrowheads="1"/>
                              </wps:cNvSpPr>
                              <wps:spPr bwMode="auto">
                                <a:xfrm>
                                  <a:off x="409492" y="882595"/>
                                  <a:ext cx="228600" cy="198120"/>
                                </a:xfrm>
                                <a:prstGeom prst="rect">
                                  <a:avLst/>
                                </a:prstGeom>
                                <a:noFill/>
                                <a:ln>
                                  <a:noFill/>
                                </a:ln>
                              </wps:spPr>
                              <wps:txbx>
                                <w:txbxContent>
                                  <w:p w14:paraId="0D058B16" w14:textId="77777777" w:rsidR="00210FB3" w:rsidRDefault="00210FB3" w:rsidP="00210FB3">
                                    <w:pPr>
                                      <w:jc w:val="center"/>
                                    </w:pPr>
                                    <w:r>
                                      <w:rPr>
                                        <w:i/>
                                        <w:sz w:val="18"/>
                                        <w:szCs w:val="20"/>
                                      </w:rPr>
                                      <w:t>V</w:t>
                                    </w:r>
                                    <w:r>
                                      <w:rPr>
                                        <w:sz w:val="18"/>
                                        <w:szCs w:val="20"/>
                                        <w:vertAlign w:val="subscript"/>
                                      </w:rPr>
                                      <w:t>0</w:t>
                                    </w:r>
                                    <w:r>
                                      <w:t xml:space="preserve">  </w:t>
                                    </w:r>
                                  </w:p>
                                </w:txbxContent>
                              </wps:txbx>
                              <wps:bodyPr rot="0" vert="horz" wrap="square" lIns="0" tIns="0" rIns="0" bIns="0" anchor="t" anchorCtr="0" upright="1">
                                <a:noAutofit/>
                              </wps:bodyPr>
                            </wps:wsp>
                          </wpg:grpSp>
                          <wps:wsp>
                            <wps:cNvPr id="450" name="JP2025/2/26 星期三16:06:400091"/>
                            <wps:cNvSpPr txBox="1">
                              <a:spLocks noChangeArrowheads="1"/>
                            </wps:cNvSpPr>
                            <wps:spPr bwMode="auto">
                              <a:xfrm>
                                <a:off x="709133" y="886479"/>
                                <a:ext cx="228548" cy="198124"/>
                              </a:xfrm>
                              <a:prstGeom prst="rect">
                                <a:avLst/>
                              </a:prstGeom>
                              <a:noFill/>
                              <a:ln>
                                <a:noFill/>
                              </a:ln>
                            </wps:spPr>
                            <wps:txbx>
                              <w:txbxContent>
                                <w:p w14:paraId="563D2DB4" w14:textId="77777777" w:rsidR="00210FB3" w:rsidRDefault="00210FB3" w:rsidP="00210FB3">
                                  <w:pPr>
                                    <w:jc w:val="center"/>
                                  </w:pPr>
                                  <w:r>
                                    <w:rPr>
                                      <w:iCs/>
                                      <w:sz w:val="18"/>
                                      <w:szCs w:val="20"/>
                                    </w:rPr>
                                    <w:t>2</w:t>
                                  </w:r>
                                  <w:r>
                                    <w:rPr>
                                      <w:i/>
                                      <w:sz w:val="18"/>
                                      <w:szCs w:val="20"/>
                                    </w:rPr>
                                    <w:t>V</w:t>
                                  </w:r>
                                  <w:r>
                                    <w:rPr>
                                      <w:sz w:val="18"/>
                                      <w:szCs w:val="20"/>
                                      <w:vertAlign w:val="subscript"/>
                                    </w:rPr>
                                    <w:t>0</w:t>
                                  </w:r>
                                  <w:r>
                                    <w:t xml:space="preserve">  </w:t>
                                  </w:r>
                                </w:p>
                              </w:txbxContent>
                            </wps:txbx>
                            <wps:bodyPr rot="0" vert="horz" wrap="square" lIns="0" tIns="0" rIns="0" bIns="0" anchor="t" anchorCtr="0" upright="1">
                              <a:noAutofit/>
                            </wps:bodyPr>
                          </wps:wsp>
                        </wpg:grpSp>
                        <wps:wsp>
                          <wps:cNvPr id="451" name="任意多边形 451"/>
                          <wps:cNvSpPr/>
                          <wps:spPr>
                            <a:xfrm>
                              <a:off x="9120" y="43654"/>
                              <a:ext cx="469" cy="448"/>
                            </a:xfrm>
                            <a:custGeom>
                              <a:avLst/>
                              <a:gdLst>
                                <a:gd name="connisteX0" fmla="*/ 0 w 297815"/>
                                <a:gd name="connsiteY0" fmla="*/ 0 h 284480"/>
                                <a:gd name="connisteX1" fmla="*/ 117475 w 297815"/>
                                <a:gd name="connsiteY1" fmla="*/ 180340 h 284480"/>
                                <a:gd name="connisteX2" fmla="*/ 297815 w 297815"/>
                                <a:gd name="connsiteY2" fmla="*/ 284480 h 284480"/>
                              </a:gdLst>
                              <a:ahLst/>
                              <a:cxnLst>
                                <a:cxn ang="0">
                                  <a:pos x="connisteX0" y="connsiteY0"/>
                                </a:cxn>
                                <a:cxn ang="0">
                                  <a:pos x="connisteX1" y="connsiteY1"/>
                                </a:cxn>
                                <a:cxn ang="0">
                                  <a:pos x="connisteX2" y="connsiteY2"/>
                                </a:cxn>
                              </a:cxnLst>
                              <a:rect l="l" t="t" r="r" b="b"/>
                              <a:pathLst>
                                <a:path w="297815" h="284480">
                                  <a:moveTo>
                                    <a:pt x="0" y="0"/>
                                  </a:moveTo>
                                  <a:cubicBezTo>
                                    <a:pt x="19685" y="34290"/>
                                    <a:pt x="57785" y="123190"/>
                                    <a:pt x="117475" y="180340"/>
                                  </a:cubicBezTo>
                                  <a:cubicBezTo>
                                    <a:pt x="177165" y="237490"/>
                                    <a:pt x="264160" y="267335"/>
                                    <a:pt x="297815" y="284480"/>
                                  </a:cubicBezTo>
                                </a:path>
                              </a:pathLst>
                            </a:custGeom>
                            <a:noFill/>
                            <a:ln w="9525">
                              <a:solidFill>
                                <a:schemeClr val="tx1"/>
                              </a:solidFill>
                              <a:headEnd type="triangle" w="sm" len="sm"/>
                              <a:tailEnd type="none" w="sm" len="sm"/>
                            </a:ln>
                          </wps:spPr>
                          <wps:style>
                            <a:lnRef idx="2">
                              <a:schemeClr val="accent1">
                                <a:lumMod val="75000"/>
                              </a:schemeClr>
                            </a:lnRef>
                            <a:fillRef idx="1">
                              <a:schemeClr val="accent1"/>
                            </a:fillRef>
                            <a:effectRef idx="0">
                              <a:srgbClr val="FFFFFF"/>
                            </a:effectRef>
                            <a:fontRef idx="minor">
                              <a:schemeClr val="lt1"/>
                            </a:fontRef>
                          </wps:style>
                          <wps:bodyPr/>
                        </wps:wsp>
                      </wpg:grpSp>
                      <wps:wsp>
                        <wps:cNvPr id="475" name="文本框 159"/>
                        <wps:cNvSpPr txBox="1"/>
                        <wps:spPr>
                          <a:xfrm>
                            <a:off x="9030" y="44873"/>
                            <a:ext cx="550" cy="248"/>
                          </a:xfrm>
                          <a:prstGeom prst="rect">
                            <a:avLst/>
                          </a:prstGeom>
                          <a:noFill/>
                          <a:ln w="6350">
                            <a:noFill/>
                          </a:ln>
                        </wps:spPr>
                        <wps:txbx>
                          <w:txbxContent>
                            <w:p w14:paraId="573FECA9" w14:textId="77777777" w:rsidR="00210FB3" w:rsidRDefault="00210FB3" w:rsidP="00210FB3">
                              <w:pPr>
                                <w:pStyle w:val="af0"/>
                                <w:jc w:val="center"/>
                                <w:rPr>
                                  <w:rFonts w:hint="eastAsia"/>
                                </w:rPr>
                              </w:pPr>
                              <w:r>
                                <w:rPr>
                                  <w:rFonts w:ascii="华文中宋" w:eastAsia="华文中宋" w:hAnsi="Times New Roman"/>
                                  <w:color w:val="000000" w:themeColor="text1"/>
                                  <w:kern w:val="2"/>
                                  <w:sz w:val="18"/>
                                  <w:szCs w:val="18"/>
                                </w:rPr>
                                <w:t>（</w:t>
                              </w:r>
                              <w:r>
                                <w:rPr>
                                  <w:rFonts w:ascii="Times New Roman" w:eastAsia="华文中宋" w:hAnsi="Times New Roman"/>
                                  <w:color w:val="000000" w:themeColor="text1"/>
                                  <w:kern w:val="2"/>
                                  <w:sz w:val="18"/>
                                  <w:szCs w:val="18"/>
                                </w:rPr>
                                <w:t>b</w:t>
                              </w:r>
                              <w:r>
                                <w:rPr>
                                  <w:rFonts w:ascii="华文中宋" w:eastAsia="华文中宋" w:hAnsi="Times New Roman"/>
                                  <w:color w:val="000000" w:themeColor="text1"/>
                                  <w:kern w:val="2"/>
                                  <w:sz w:val="18"/>
                                  <w:szCs w:val="18"/>
                                </w:rPr>
                                <w:t>）</w:t>
                              </w:r>
                            </w:p>
                          </w:txbxContent>
                        </wps:txbx>
                        <wps:bodyPr rot="0" spcFirstLastPara="0" vertOverflow="overflow" horzOverflow="overflow" vert="horz" wrap="square" lIns="0" tIns="0" rIns="0" bIns="0" numCol="1" spcCol="0" rtlCol="0" fromWordArt="0" anchor="t" anchorCtr="0" forceAA="0" compatLnSpc="1">
                          <a:noAutofit/>
                        </wps:bodyPr>
                      </wps:wsp>
                    </wpg:wgp>
                  </a:graphicData>
                </a:graphic>
              </wp:anchor>
            </w:drawing>
          </mc:Choice>
          <mc:Fallback>
            <w:pict>
              <v:group w14:anchorId="1F8C9DBB" id="组合 229" o:spid="_x0000_s2004" style="position:absolute;left:0;text-align:left;margin-left:317.2pt;margin-top:2.45pt;width:94.45pt;height:96.4pt;z-index:251678720;mso-position-horizontal-relative:text;mso-position-vertical-relative:text" coordorigin="8258,43193" coordsize="1889,192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">
                <v:group id="_x0000_s2005" style="position:absolute;left:8258;top:43193;width:1889;height:1741" coordorigin="8275,43193" coordsize="1889,17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">
                  <v:group id="JP2025/2/26 星期三21:37:347820" o:spid="_x0000_s2006" style="position:absolute;left:8275;top:43193;width:1889;height:1741" coordorigin="-110,-211" coordsize="11994,110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">
                    <v:group id="组合 109" o:spid="_x0000_s2007" style="position:absolute;left:-110;top:-211;width:11994;height:11024" coordorigin="-110,-211" coordsize="11994,110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">
                      <v:group id="组合 107" o:spid="_x0000_s2008" style="position:absolute;left:-110;top:-211;width:11994;height:11024" coordorigin="-309,-211" coordsize="11994,110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">
                        <v:group id="组合 105" o:spid="_x0000_s2009" style="position:absolute;left:-309;top:-211;width:11994;height:11024" coordorigin="-309,-211" coordsize="11994,110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">
                          <v:group id="JP2025/2/26 星期三16:04:427820" o:spid="_x0000_s2010" style="position:absolute;left:-309;top:-211;width:11994;height:11024" coordorigin="-309,-211" coordsize="11994,110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">
                            <v:group id="组合 72" o:spid="_x0000_s2011" style="position:absolute;left:-309;top:-211;width:11994;height:11024" coordorigin="-309,-211" coordsize="11999,110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">
                              <v:line id="JP2025/2/26 星期三15:39:577820" o:spid="_x0000_s2012" style="position:absolute;flip:x;visibility:visible;mso-wrap-style:square" from="5010,2723" to="5042,88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">
                                <v:stroke dashstyle="dash" endarrowwidth="narrow" joinstyle="miter"/>
                              </v:line>
                              <v:shape id="JP2025/2/26 星期三15:40:367820" o:spid="_x0000_s2013" type="#_x0000_t202" style="position:absolute;left:8083;top:4268;width:1524;height:19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" filled="f" stroked="f">
                                <v:textbox inset="0,0,0,0">
                                  <w:txbxContent>
                                    <w:p w14:paraId="23D79C8A" w14:textId="77777777" w:rsidR="00210FB3" w:rsidRDefault="00210FB3" w:rsidP="00210FB3">
                                      <w:pPr>
                                        <w:jc w:val="center"/>
                                        <w:rPr>
                                          <w:i/>
                                        </w:rPr>
                                      </w:pPr>
                                      <w:r>
                                        <w:rPr>
                                          <w:i/>
                                          <w:sz w:val="20"/>
                                          <w:szCs w:val="21"/>
                                        </w:rPr>
                                        <w:t>A</w:t>
                                      </w:r>
                                      <w:r>
                                        <w:rPr>
                                          <w:i/>
                                        </w:rPr>
                                        <w:t xml:space="preserve">  </w:t>
                                      </w:r>
                                    </w:p>
                                  </w:txbxContent>
                                </v:textbox>
                              </v:shape>
                              <v:group id="组合 77" o:spid="_x0000_s2014" style="position:absolute;left:-309;top:-211;width:11999;height:11028" coordorigin="-309,-211" coordsize="11999,110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">
                                <v:shape id="JP2025/2/26 星期三15:37:087820" o:spid="_x0000_s2015" type="#_x0000_t202" style="position:absolute;left:556;top:8270;width:1524;height:19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" filled="f" stroked="f">
                                  <v:textbox inset="0,0,0,0">
                                    <w:txbxContent>
                                      <w:p w14:paraId="242DC82B" w14:textId="77777777" w:rsidR="00210FB3" w:rsidRDefault="00210FB3" w:rsidP="00210FB3">
                                        <w:pPr>
                                          <w:jc w:val="center"/>
                                        </w:pPr>
                                        <w:r>
                                          <w:rPr>
                                            <w:i/>
                                            <w:sz w:val="18"/>
                                            <w:szCs w:val="20"/>
                                          </w:rPr>
                                          <w:t>O</w:t>
                                        </w:r>
                                        <w:r>
                                          <w:t xml:space="preserve">  </w:t>
                                        </w:r>
                                      </w:p>
                                    </w:txbxContent>
                                  </v:textbox>
                                </v:shape>
                                <v:group id="组合 79" o:spid="_x0000_s2016" style="position:absolute;left:-309;top:-211;width:11999;height:11028" coordorigin="-309,-211" coordsize="11999,110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">
                                  <v:group id="JP2025/2/26 星期三15:33:310372" o:spid="_x0000_s2017" style="position:absolute;left:-309;top:-211;width:11999;height:11028" coordorigin="3350,4782" coordsize="3995,25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">
                                    <v:shape id="Text Box 24" o:spid="_x0000_s2018" type="#_x0000_t202" style="position:absolute;left:3350;top:4782;width:584;height:4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" filled="f" stroked="f">
                                      <v:textbox inset="0,0,0,0">
                                        <w:txbxContent>
                                          <w:p w14:paraId="398996CD" w14:textId="77777777" w:rsidR="00210FB3" w:rsidRDefault="00210FB3" w:rsidP="00210FB3">
                                            <w:pPr>
                                              <w:jc w:val="right"/>
                                              <w:rPr>
                                                <w:i/>
                                              </w:rPr>
                                            </w:pPr>
                                            <w:r>
                                              <w:rPr>
                                                <w:i/>
                                                <w:sz w:val="18"/>
                                                <w:szCs w:val="20"/>
                                              </w:rPr>
                                              <w:t>p</w:t>
                                            </w:r>
                                            <w:r>
                                              <w:rPr>
                                                <w:rFonts w:hint="eastAsia"/>
                                                <w:i/>
                                              </w:rPr>
                                              <w:t xml:space="preserve"> </w:t>
                                            </w:r>
                                          </w:p>
                                        </w:txbxContent>
                                      </v:textbox>
                                    </v:shape>
                                    <v:shape id="Text Box 25" o:spid="_x0000_s2019" type="#_x0000_t202" style="position:absolute;left:6694;top:6846;width:651;height:4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" filled="f" stroked="f">
                                      <v:textbox inset="0,0,0,0">
                                        <w:txbxContent>
                                          <w:p w14:paraId="1A6F34FB" w14:textId="77777777" w:rsidR="00210FB3" w:rsidRDefault="00210FB3" w:rsidP="00210FB3">
                                            <w:pPr>
                                              <w:wordWrap w:val="0"/>
                                              <w:jc w:val="right"/>
                                              <w:rPr>
                                                <w:i/>
                                              </w:rPr>
                                            </w:pPr>
                                            <w:r>
                                              <w:rPr>
                                                <w:i/>
                                                <w:sz w:val="18"/>
                                                <w:szCs w:val="20"/>
                                              </w:rPr>
                                              <w:t xml:space="preserve">V </w:t>
                                            </w:r>
                                          </w:p>
                                        </w:txbxContent>
                                      </v:textbox>
                                    </v:shape>
                                    <v:group id="JP2022-11-710:14:042622" o:spid="_x0000_s2020" style="position:absolute;left:4109;top:4946;width:3099;height:1895" coordorigin="2988,4327" coordsize="1365,16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">
                                      <v:line id="Line 27" o:spid="_x0000_s2021" style="position:absolute;visibility:visible;mso-wrap-style:square" from="2988,6012" to="4353,60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">
                                        <v:stroke endarrow="block" endarrowwidth="narrow" endarrowlength="short"/>
                                      </v:line>
                                      <v:line id="Line 28" o:spid="_x0000_s2022" style="position:absolute;flip:y;visibility:visible;mso-wrap-style:square" from="2996,4327" to="3000,60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">
                                        <v:stroke endarrow="block" endarrowwidth="narrow" endarrowlength="short"/>
                                      </v:line>
                                    </v:group>
                                  </v:group>
                                  <v:shape id="JP2025/2/26 星期三15:40:410091" o:spid="_x0000_s2023" type="#_x0000_t202" style="position:absolute;left:4505;top:1344;width:1525;height:19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" filled="f" stroked="f">
                                    <v:textbox inset="0,0,0,0">
                                      <w:txbxContent>
                                        <w:p w14:paraId="1DB2EA08" w14:textId="77777777" w:rsidR="00210FB3" w:rsidRDefault="00210FB3" w:rsidP="00210FB3">
                                          <w:pPr>
                                            <w:jc w:val="center"/>
                                            <w:rPr>
                                              <w:i/>
                                            </w:rPr>
                                          </w:pPr>
                                          <w:r>
                                            <w:rPr>
                                              <w:i/>
                                              <w:sz w:val="18"/>
                                              <w:szCs w:val="20"/>
                                            </w:rPr>
                                            <w:t>B</w:t>
                                          </w:r>
                                          <w:r>
                                            <w:rPr>
                                              <w:i/>
                                            </w:rPr>
                                            <w:t xml:space="preserve">  </w:t>
                                          </w:r>
                                        </w:p>
                                      </w:txbxContent>
                                    </v:textbox>
                                  </v:shape>
                                </v:group>
                              </v:group>
                            </v:group>
                            <v:line id="JP2025/2/26 星期三15:39:577820" o:spid="_x0000_s2024" style="position:absolute;visibility:visible;mso-wrap-style:square" from="7991,5724" to="7991,85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">
                              <v:stroke dashstyle="dash" endarrowwidth="narrow" joinstyle="miter"/>
                            </v:line>
                          </v:group>
                          <v:line id="JP2025/2/26 星期三15:39:577820" o:spid="_x0000_s2025" style="position:absolute;flip:x;visibility:visible;mso-wrap-style:square" from="2027,2743" to="4611,27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">
                            <v:stroke dashstyle="dash" endarrowwidth="narrow" joinstyle="miter"/>
                          </v:line>
                        </v:group>
                        <v:shape id="JP2025/2/26 星期三16:04:573471" o:spid="_x0000_s2026" type="#_x0000_t202" style="position:absolute;left:-4;top:1973;width:2285;height:19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" filled="f" stroked="f">
                          <v:textbox inset="0,0,0,0">
                            <w:txbxContent>
                              <w:p w14:paraId="7EB87B90" w14:textId="77777777" w:rsidR="00210FB3" w:rsidRDefault="00210FB3" w:rsidP="00210FB3">
                                <w:pPr>
                                  <w:jc w:val="center"/>
                                </w:pPr>
                                <w:r>
                                  <w:rPr>
                                    <w:i/>
                                    <w:sz w:val="18"/>
                                    <w:szCs w:val="20"/>
                                  </w:rPr>
                                  <w:t>p</w:t>
                                </w:r>
                                <w:r>
                                  <w:rPr>
                                    <w:sz w:val="18"/>
                                    <w:szCs w:val="20"/>
                                    <w:vertAlign w:val="subscript"/>
                                  </w:rPr>
                                  <w:t>0</w:t>
                                </w:r>
                                <w:r>
                                  <w:t xml:space="preserve">  </w:t>
                                </w:r>
                              </w:p>
                            </w:txbxContent>
                          </v:textbox>
                        </v:shape>
                      </v:group>
                      <v:shape id="JP2025/2/26 星期三16:06:347820" o:spid="_x0000_s2027" type="#_x0000_t202" style="position:absolute;left:4094;top:8825;width:2286;height:19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" filled="f" stroked="f">
                        <v:textbox inset="0,0,0,0">
                          <w:txbxContent>
                            <w:p w14:paraId="0D058B16" w14:textId="77777777" w:rsidR="00210FB3" w:rsidRDefault="00210FB3" w:rsidP="00210FB3">
                              <w:pPr>
                                <w:jc w:val="center"/>
                              </w:pPr>
                              <w:r>
                                <w:rPr>
                                  <w:i/>
                                  <w:sz w:val="18"/>
                                  <w:szCs w:val="20"/>
                                </w:rPr>
                                <w:t>V</w:t>
                              </w:r>
                              <w:r>
                                <w:rPr>
                                  <w:sz w:val="18"/>
                                  <w:szCs w:val="20"/>
                                  <w:vertAlign w:val="subscript"/>
                                </w:rPr>
                                <w:t>0</w:t>
                              </w:r>
                              <w:r>
                                <w:t xml:space="preserve">  </w:t>
                              </w:r>
                            </w:p>
                          </w:txbxContent>
                        </v:textbox>
                      </v:shape>
                    </v:group>
                    <v:shape id="JP2025/2/26 星期三16:06:400091" o:spid="_x0000_s2028" type="#_x0000_t202" style="position:absolute;left:7091;top:8864;width:2285;height:19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" filled="f" stroked="f">
                      <v:textbox inset="0,0,0,0">
                        <w:txbxContent>
                          <w:p w14:paraId="563D2DB4" w14:textId="77777777" w:rsidR="00210FB3" w:rsidRDefault="00210FB3" w:rsidP="00210FB3">
                            <w:pPr>
                              <w:jc w:val="center"/>
                            </w:pPr>
                            <w:r>
                              <w:rPr>
                                <w:iCs/>
                                <w:sz w:val="18"/>
                                <w:szCs w:val="20"/>
                              </w:rPr>
                              <w:t>2</w:t>
                            </w:r>
                            <w:r>
                              <w:rPr>
                                <w:i/>
                                <w:sz w:val="18"/>
                                <w:szCs w:val="20"/>
                              </w:rPr>
                              <w:t>V</w:t>
                            </w:r>
                            <w:r>
                              <w:rPr>
                                <w:sz w:val="18"/>
                                <w:szCs w:val="20"/>
                                <w:vertAlign w:val="subscript"/>
                              </w:rPr>
                              <w:t>0</w:t>
                            </w:r>
                            <w:r>
                              <w:t xml:space="preserve">  </w:t>
                            </w:r>
                          </w:p>
                        </w:txbxContent>
                      </v:textbox>
                    </v:shape>
                  </v:group>
                  <v:shape id="任意多边形 451" o:spid="_x0000_s2029" style="position:absolute;left:9120;top:43654;width:469;height:448;visibility:visible;mso-wrap-style:square;v-text-anchor:top" coordsize="297815,2844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" path="m,c19685,34290,57785,123190,117475,180340v59690,57150,146685,86995,180340,104140e" filled="f" strokecolor="black [3213]">
                    <v:stroke startarrow="block" startarrowwidth="narrow" startarrowlength="short" endarrowwidth="narrow" endarrowlength="short" joinstyle="miter"/>
                    <v:path arrowok="t" o:connecttype="custom" o:connectlocs="0,0;185,284;469,448" o:connectangles="0,0,0"/>
                  </v:shape>
                </v:group>
                <v:shape id="文本框 159" o:spid="_x0000_s2030" type="#_x0000_t202" style="position:absolute;left:9030;top:44873;width:550;height:2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" filled="f" stroked="f" strokeweight=".5pt">
                  <v:textbox inset="0,0,0,0">
                    <w:txbxContent>
                      <w:p w14:paraId="573FECA9" w14:textId="77777777" w:rsidR="00210FB3" w:rsidRDefault="00210FB3" w:rsidP="00210FB3">
                        <w:pPr>
                          <w:pStyle w:val="af0"/>
                          <w:jc w:val="center"/>
                          <w:rPr>
                            <w:rFonts w:hint="eastAsia"/>
                          </w:rPr>
                        </w:pPr>
                        <w:r>
                          <w:rPr>
                            <w:rFonts w:ascii="华文中宋" w:eastAsia="华文中宋" w:hAnsi="Times New Roman"/>
                            <w:color w:val="000000" w:themeColor="text1"/>
                            <w:kern w:val="2"/>
                            <w:sz w:val="18"/>
                            <w:szCs w:val="18"/>
                          </w:rPr>
                          <w:t>（</w:t>
                        </w:r>
                        <w:r>
                          <w:rPr>
                            <w:rFonts w:ascii="Times New Roman" w:eastAsia="华文中宋" w:hAnsi="Times New Roman"/>
                            <w:color w:val="000000" w:themeColor="text1"/>
                            <w:kern w:val="2"/>
                            <w:sz w:val="18"/>
                            <w:szCs w:val="18"/>
                          </w:rPr>
                          <w:t>b</w:t>
                        </w:r>
                        <w:r>
                          <w:rPr>
                            <w:rFonts w:ascii="华文中宋" w:eastAsia="华文中宋" w:hAnsi="Times New Roman"/>
                            <w:color w:val="000000" w:themeColor="text1"/>
                            <w:kern w:val="2"/>
                            <w:sz w:val="18"/>
                            <w:szCs w:val="18"/>
                          </w:rPr>
                          <w:t>）</w:t>
                        </w:r>
                      </w:p>
                    </w:txbxContent>
                  </v:textbox>
                </v:shape>
                <w10:wrap type="square"/>
              </v:group>
            </w:pict>
          </mc:Fallback>
        </mc:AlternateContent>
      </w:r>
      <w:r>
        <w:rPr>
          <w:rFonts w:hint="eastAsia"/>
        </w:rPr>
        <w:t>4</w:t>
      </w:r>
      <w:r>
        <w:rPr>
          <w:rFonts w:hint="eastAsia"/>
        </w:rPr>
        <w:t>．</w:t>
      </w:r>
      <w:r>
        <w:rPr>
          <w:rFonts w:hint="eastAsia"/>
        </w:rPr>
        <w:t xml:space="preserve"> </w:t>
      </w:r>
      <w:r>
        <w:rPr>
          <w:rFonts w:hint="eastAsia"/>
        </w:rPr>
        <w:t>某电动汽车的空气悬挂系统主要由避震筒和活塞组成，密封有一定质量的理想气体，如图</w:t>
      </w:r>
      <w:r>
        <w:t>(a)</w:t>
      </w:r>
      <w:r>
        <w:rPr>
          <w:rFonts w:hint="eastAsia"/>
        </w:rPr>
        <w:t>为其简化示意图。某次测试中，气体经历从状态</w:t>
      </w:r>
      <w:r>
        <w:rPr>
          <w:rFonts w:hint="eastAsia"/>
          <w:i/>
          <w:iCs/>
        </w:rPr>
        <w:t>A</w:t>
      </w:r>
      <w:r>
        <w:rPr>
          <w:rFonts w:hint="eastAsia"/>
        </w:rPr>
        <w:t>到状态</w:t>
      </w:r>
      <w:r>
        <w:rPr>
          <w:rFonts w:hint="eastAsia"/>
          <w:i/>
          <w:iCs/>
        </w:rPr>
        <w:t>B</w:t>
      </w:r>
      <w:r>
        <w:rPr>
          <w:rFonts w:hint="eastAsia"/>
        </w:rPr>
        <w:t>的等温压缩过程，其</w:t>
      </w:r>
      <w:r>
        <w:rPr>
          <w:rFonts w:hint="eastAsia"/>
          <w:i/>
          <w:iCs/>
        </w:rPr>
        <w:t>p</w:t>
      </w:r>
      <w:r>
        <w:t>–</w:t>
      </w:r>
      <w:r>
        <w:rPr>
          <w:rFonts w:hint="eastAsia"/>
          <w:i/>
          <w:iCs/>
        </w:rPr>
        <w:t>V</w:t>
      </w:r>
      <w:r>
        <w:rPr>
          <w:rFonts w:hint="eastAsia"/>
        </w:rPr>
        <w:t>图象如图</w:t>
      </w:r>
      <w:r>
        <w:t>(b)</w:t>
      </w:r>
      <w:r>
        <w:rPr>
          <w:rFonts w:hint="eastAsia"/>
        </w:rPr>
        <w:t>所示。</w:t>
      </w:r>
    </w:p>
    <w:p w14:paraId="47A1B36A" w14:textId="77777777" w:rsidR="00210FB3" w:rsidRDefault="00210FB3" w:rsidP="00210FB3">
      <w:pPr>
        <w:spacing w:line="312" w:lineRule="auto"/>
        <w:jc w:val="left"/>
        <w:textAlignment w:val="center"/>
      </w:pPr>
      <w:r>
        <w:rPr>
          <w:rFonts w:ascii="宋体" w:hAnsi="宋体" w:hint="eastAsia"/>
          <w:kern w:val="0"/>
          <w:szCs w:val="21"/>
        </w:rPr>
        <w:t>(</w:t>
      </w:r>
      <w:r>
        <w:rPr>
          <w:rFonts w:hint="eastAsia"/>
          <w:kern w:val="0"/>
          <w:szCs w:val="21"/>
        </w:rPr>
        <w:t>1</w:t>
      </w:r>
      <w:r>
        <w:rPr>
          <w:rFonts w:ascii="宋体" w:hAnsi="宋体" w:hint="eastAsia"/>
          <w:kern w:val="0"/>
          <w:szCs w:val="21"/>
        </w:rPr>
        <w:t xml:space="preserve">) </w:t>
      </w:r>
      <w:r>
        <w:t>状态</w:t>
      </w:r>
      <w:r>
        <w:rPr>
          <w:i/>
          <w:iCs/>
        </w:rPr>
        <w:t>A</w:t>
      </w:r>
      <w:r>
        <w:t>的压强</w:t>
      </w:r>
      <w:r>
        <w:rPr>
          <w:rFonts w:hint="eastAsia"/>
        </w:rPr>
        <w:t>为</w:t>
      </w:r>
      <w:r>
        <w:rPr>
          <w:rFonts w:hint="eastAsia"/>
        </w:rPr>
        <w:t xml:space="preserve">________ </w:t>
      </w:r>
      <w:r>
        <w:rPr>
          <w:rFonts w:hint="eastAsia"/>
          <w:i/>
          <w:iCs/>
        </w:rPr>
        <w:t>p</w:t>
      </w:r>
      <w:r>
        <w:rPr>
          <w:rFonts w:hint="eastAsia"/>
          <w:vertAlign w:val="subscript"/>
        </w:rPr>
        <w:t>0</w:t>
      </w:r>
      <w:r>
        <w:rPr>
          <w:rFonts w:hint="eastAsia"/>
        </w:rPr>
        <w:t>。</w:t>
      </w:r>
    </w:p>
    <w:p w14:paraId="216CB470" w14:textId="77777777" w:rsidR="00210FB3" w:rsidRDefault="00210FB3" w:rsidP="00210FB3">
      <w:pPr>
        <w:spacing w:line="312" w:lineRule="auto"/>
        <w:ind w:left="420" w:hangingChars="200" w:hanging="420"/>
      </w:pPr>
      <w:r>
        <w:rPr>
          <w:rFonts w:ascii="宋体" w:hAnsi="宋体" w:hint="eastAsia"/>
          <w:kern w:val="0"/>
          <w:szCs w:val="21"/>
        </w:rPr>
        <w:t>(</w:t>
      </w:r>
      <w:r>
        <w:rPr>
          <w:rFonts w:hint="eastAsia"/>
          <w:kern w:val="0"/>
          <w:szCs w:val="21"/>
        </w:rPr>
        <w:t>2</w:t>
      </w:r>
      <w:r>
        <w:rPr>
          <w:rFonts w:ascii="宋体" w:hAnsi="宋体" w:hint="eastAsia"/>
          <w:kern w:val="0"/>
          <w:szCs w:val="21"/>
        </w:rPr>
        <w:t xml:space="preserve">) </w:t>
      </w:r>
      <w:r>
        <w:rPr>
          <w:i/>
          <w:iCs/>
        </w:rPr>
        <w:t>A</w:t>
      </w:r>
      <w:r>
        <w:t>到</w:t>
      </w:r>
      <w:r>
        <w:rPr>
          <w:i/>
          <w:iCs/>
        </w:rPr>
        <w:t>B</w:t>
      </w:r>
      <w:r>
        <w:t>过程，气体</w:t>
      </w:r>
      <w:r>
        <w:rPr>
          <w:rFonts w:hint="eastAsia"/>
        </w:rPr>
        <w:t>________</w:t>
      </w:r>
      <w:r>
        <w:t>。</w:t>
      </w:r>
    </w:p>
    <w:p w14:paraId="6252F8BD" w14:textId="77777777" w:rsidR="00210FB3" w:rsidRDefault="00210FB3" w:rsidP="00210FB3">
      <w:pPr>
        <w:tabs>
          <w:tab w:val="left" w:pos="2310"/>
          <w:tab w:val="left" w:pos="4200"/>
          <w:tab w:val="left" w:pos="6090"/>
        </w:tabs>
        <w:spacing w:line="312" w:lineRule="auto"/>
        <w:ind w:left="300" w:firstLineChars="57" w:firstLine="120"/>
        <w:jc w:val="left"/>
        <w:textAlignment w:val="center"/>
      </w:pPr>
      <w:r>
        <w:t>A</w:t>
      </w:r>
      <w:r>
        <w:t>．</w:t>
      </w:r>
      <w:r>
        <w:rPr>
          <w:rFonts w:hint="eastAsia"/>
        </w:rPr>
        <w:t>内能变大，吸收热量</w:t>
      </w:r>
      <w:r>
        <w:tab/>
        <w:t>B</w:t>
      </w:r>
      <w:r>
        <w:t>．</w:t>
      </w:r>
      <w:r>
        <w:rPr>
          <w:rFonts w:hint="eastAsia"/>
        </w:rPr>
        <w:t>内能变大，放出热量</w:t>
      </w:r>
      <w:r>
        <w:tab/>
      </w:r>
    </w:p>
    <w:p w14:paraId="241D5283" w14:textId="77777777" w:rsidR="00210FB3" w:rsidRDefault="00210FB3" w:rsidP="00210FB3">
      <w:pPr>
        <w:tabs>
          <w:tab w:val="left" w:pos="2310"/>
          <w:tab w:val="left" w:pos="4200"/>
          <w:tab w:val="left" w:pos="6090"/>
        </w:tabs>
        <w:spacing w:line="312" w:lineRule="auto"/>
        <w:ind w:left="300" w:firstLineChars="57" w:firstLine="120"/>
        <w:textAlignment w:val="center"/>
      </w:pPr>
      <w:r>
        <w:t>C</w:t>
      </w:r>
      <w:r>
        <w:t>．</w:t>
      </w:r>
      <w:r>
        <w:rPr>
          <w:rFonts w:hint="eastAsia"/>
        </w:rPr>
        <w:t>内能不变，吸收热量</w:t>
      </w:r>
      <w:r>
        <w:rPr>
          <w:rFonts w:hint="eastAsia"/>
        </w:rPr>
        <w:tab/>
        <w:t>D</w:t>
      </w:r>
      <w:r>
        <w:t>．</w:t>
      </w:r>
      <w:r>
        <w:rPr>
          <w:rFonts w:hint="eastAsia"/>
        </w:rPr>
        <w:t>内能不变，放出热量</w:t>
      </w:r>
    </w:p>
    <w:p w14:paraId="13F33BFE" w14:textId="77777777" w:rsidR="00210FB3" w:rsidRDefault="00210FB3" w:rsidP="00210FB3">
      <w:pPr>
        <w:tabs>
          <w:tab w:val="left" w:pos="2310"/>
          <w:tab w:val="left" w:pos="4200"/>
          <w:tab w:val="left" w:pos="6090"/>
        </w:tabs>
        <w:spacing w:line="312" w:lineRule="auto"/>
        <w:ind w:left="300" w:firstLineChars="57" w:firstLine="160"/>
        <w:jc w:val="center"/>
        <w:textAlignment w:val="center"/>
        <w:rPr>
          <w:rFonts w:eastAsia="黑体"/>
          <w:szCs w:val="21"/>
        </w:rPr>
      </w:pPr>
      <w:r>
        <w:rPr>
          <w:rFonts w:eastAsia="黑体" w:cs="黑体" w:hint="eastAsia"/>
          <w:bCs/>
          <w:sz w:val="28"/>
          <w:szCs w:val="21"/>
          <w:shd w:val="clear" w:color="auto" w:fill="FFFFFF"/>
          <w:lang w:bidi="ar"/>
        </w:rPr>
        <w:br w:type="page"/>
      </w:r>
      <w:r>
        <w:rPr>
          <w:noProof/>
        </w:rPr>
        <w:lastRenderedPageBreak/>
        <w:drawing>
          <wp:anchor distT="0" distB="0" distL="114300" distR="114300" simplePos="0" relativeHeight="251683840" behindDoc="0" locked="0" layoutInCell="1" allowOverlap="1" wp14:anchorId="3D6BBF48" wp14:editId="6EE1593A">
            <wp:simplePos x="0" y="0"/>
            <wp:positionH relativeFrom="column">
              <wp:posOffset>4659630</wp:posOffset>
            </wp:positionH>
            <wp:positionV relativeFrom="paragraph">
              <wp:posOffset>50165</wp:posOffset>
            </wp:positionV>
            <wp:extent cx="664210" cy="653415"/>
            <wp:effectExtent l="0" t="0" r="6350" b="1905"/>
            <wp:wrapSquare wrapText="bothSides"/>
            <wp:docPr id="8"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24"/>
                    <pic:cNvPicPr>
                      <a:picLocks noChangeAspect="1"/>
                    </pic:cNvPicPr>
                  </pic:nvPicPr>
                  <pic:blipFill>
                    <a:blip r:embed="rId269"/>
                    <a:stretch>
                      <a:fillRect/>
                    </a:stretch>
                  </pic:blipFill>
                  <pic:spPr>
                    <a:xfrm>
                      <a:off x="0" y="0"/>
                      <a:ext cx="664210" cy="653415"/>
                    </a:xfrm>
                    <a:prstGeom prst="rect">
                      <a:avLst/>
                    </a:prstGeom>
                    <a:noFill/>
                    <a:ln>
                      <a:noFill/>
                    </a:ln>
                  </pic:spPr>
                </pic:pic>
              </a:graphicData>
            </a:graphic>
          </wp:anchor>
        </w:drawing>
      </w:r>
      <w:r>
        <w:rPr>
          <w:rFonts w:eastAsia="黑体" w:cs="黑体" w:hint="eastAsia"/>
          <w:bCs/>
          <w:sz w:val="28"/>
          <w:szCs w:val="21"/>
          <w:shd w:val="clear" w:color="auto" w:fill="FFFFFF"/>
          <w:lang w:bidi="ar"/>
        </w:rPr>
        <w:t>三</w:t>
      </w:r>
      <w:r>
        <w:rPr>
          <w:rFonts w:eastAsia="黑体" w:hint="eastAsia"/>
          <w:bCs/>
          <w:sz w:val="28"/>
          <w:szCs w:val="21"/>
          <w:shd w:val="clear" w:color="auto" w:fill="FFFFFF"/>
          <w:lang w:bidi="ar"/>
        </w:rPr>
        <w:t xml:space="preserve"> </w:t>
      </w:r>
      <w:r>
        <w:rPr>
          <w:rFonts w:eastAsia="黑体"/>
          <w:bCs/>
          <w:sz w:val="28"/>
          <w:szCs w:val="21"/>
          <w:shd w:val="clear" w:color="auto" w:fill="FFFFFF"/>
          <w:lang w:bidi="ar"/>
        </w:rPr>
        <w:t xml:space="preserve"> </w:t>
      </w:r>
      <w:r>
        <w:rPr>
          <w:rFonts w:eastAsia="黑体"/>
          <w:bCs/>
          <w:sz w:val="28"/>
          <w:szCs w:val="21"/>
          <w:shd w:val="clear" w:color="auto" w:fill="FFFFFF"/>
          <w:lang w:bidi="ar"/>
        </w:rPr>
        <w:t>石墨烯</w:t>
      </w:r>
    </w:p>
    <w:p w14:paraId="75512EED" w14:textId="77777777" w:rsidR="00210FB3" w:rsidRDefault="00210FB3" w:rsidP="00210FB3">
      <w:pPr>
        <w:adjustRightInd w:val="0"/>
        <w:spacing w:line="312" w:lineRule="auto"/>
        <w:ind w:firstLineChars="200" w:firstLine="420"/>
        <w:rPr>
          <w:rFonts w:eastAsia="楷体"/>
        </w:rPr>
      </w:pPr>
      <w:r>
        <w:rPr>
          <w:rFonts w:eastAsia="楷体"/>
        </w:rPr>
        <w:t>石墨烯是</w:t>
      </w:r>
      <w:r>
        <w:rPr>
          <w:rFonts w:eastAsia="楷体" w:hint="eastAsia"/>
        </w:rPr>
        <w:t>从石墨中</w:t>
      </w:r>
      <w:r>
        <w:rPr>
          <w:rFonts w:eastAsia="楷体"/>
        </w:rPr>
        <w:t>剥离出</w:t>
      </w:r>
      <w:r>
        <w:rPr>
          <w:rFonts w:eastAsia="楷体" w:hint="eastAsia"/>
        </w:rPr>
        <w:t>来的</w:t>
      </w:r>
      <w:r>
        <w:rPr>
          <w:rFonts w:eastAsia="楷体"/>
        </w:rPr>
        <w:t>单层二维材料</w:t>
      </w:r>
      <w:r>
        <w:rPr>
          <w:rFonts w:eastAsia="楷体" w:hint="eastAsia"/>
          <w:szCs w:val="21"/>
        </w:rPr>
        <w:t>，</w:t>
      </w:r>
      <w:r>
        <w:rPr>
          <w:rFonts w:eastAsia="楷体"/>
          <w:szCs w:val="21"/>
        </w:rPr>
        <w:t>载流子为电子</w:t>
      </w:r>
      <w:r>
        <w:rPr>
          <w:rFonts w:eastAsia="楷体"/>
        </w:rPr>
        <w:t>，具有独特的电学特性。</w:t>
      </w:r>
    </w:p>
    <w:p w14:paraId="46822804" w14:textId="77777777" w:rsidR="00210FB3" w:rsidRDefault="00210FB3" w:rsidP="00210FB3">
      <w:pPr>
        <w:spacing w:beforeLines="50" w:before="156" w:line="312" w:lineRule="auto"/>
        <w:ind w:left="420" w:hangingChars="200" w:hanging="420"/>
        <w:jc w:val="left"/>
        <w:textAlignment w:val="center"/>
        <w:rPr>
          <w:color w:val="000000" w:themeColor="text1"/>
        </w:rPr>
      </w:pPr>
      <w:r>
        <w:rPr>
          <w:rFonts w:hint="eastAsia"/>
          <w:color w:val="000000" w:themeColor="text1"/>
        </w:rPr>
        <w:t>1</w:t>
      </w:r>
      <w:r>
        <w:rPr>
          <w:rFonts w:hint="eastAsia"/>
          <w:color w:val="000000" w:themeColor="text1"/>
        </w:rPr>
        <w:t>．</w:t>
      </w:r>
      <w:r>
        <w:rPr>
          <w:rFonts w:hint="eastAsia"/>
          <w:color w:val="000000" w:themeColor="text1"/>
        </w:rPr>
        <w:t xml:space="preserve"> </w:t>
      </w:r>
      <w:r>
        <w:rPr>
          <w:rFonts w:hint="eastAsia"/>
          <w:color w:val="000000" w:themeColor="text1"/>
        </w:rPr>
        <w:t>铅笔芯的主要成分是石墨。小松为测铅笔芯的电阻率</w:t>
      </w:r>
      <w:r>
        <w:rPr>
          <w:rFonts w:hint="eastAsia"/>
          <w:color w:val="000000" w:themeColor="text1"/>
          <w:kern w:val="0"/>
          <w:szCs w:val="21"/>
        </w:rPr>
        <w:t>，设计了如</w:t>
      </w:r>
      <w:r>
        <w:rPr>
          <w:color w:val="000000" w:themeColor="text1"/>
          <w:kern w:val="0"/>
          <w:szCs w:val="21"/>
        </w:rPr>
        <w:t>图</w:t>
      </w:r>
      <w:r>
        <w:rPr>
          <w:rFonts w:hint="eastAsia"/>
          <w:color w:val="000000" w:themeColor="text1"/>
          <w:kern w:val="0"/>
          <w:szCs w:val="21"/>
        </w:rPr>
        <w:t>(a)</w:t>
      </w:r>
      <w:r>
        <w:rPr>
          <w:color w:val="000000" w:themeColor="text1"/>
          <w:kern w:val="0"/>
          <w:szCs w:val="21"/>
        </w:rPr>
        <w:t>所示的电路</w:t>
      </w:r>
      <w:r>
        <w:rPr>
          <w:rFonts w:hint="eastAsia"/>
          <w:color w:val="000000" w:themeColor="text1"/>
          <w:kern w:val="0"/>
          <w:szCs w:val="21"/>
        </w:rPr>
        <w:t>。</w:t>
      </w:r>
    </w:p>
    <w:p w14:paraId="0A460D47" w14:textId="77777777" w:rsidR="00210FB3" w:rsidRDefault="00210FB3" w:rsidP="00210FB3">
      <w:pPr>
        <w:spacing w:line="312" w:lineRule="auto"/>
        <w:ind w:left="420" w:hangingChars="200" w:hanging="420"/>
        <w:jc w:val="left"/>
        <w:textAlignment w:val="center"/>
        <w:rPr>
          <w:color w:val="000000" w:themeColor="text1"/>
          <w:kern w:val="0"/>
          <w:sz w:val="24"/>
        </w:rPr>
      </w:pPr>
      <w:r>
        <w:rPr>
          <w:rFonts w:ascii="宋体" w:hAnsi="宋体" w:hint="eastAsia"/>
          <w:color w:val="000000" w:themeColor="text1"/>
          <w:kern w:val="0"/>
          <w:szCs w:val="21"/>
        </w:rPr>
        <w:t>(</w:t>
      </w:r>
      <w:r>
        <w:rPr>
          <w:rFonts w:hint="eastAsia"/>
          <w:color w:val="000000" w:themeColor="text1"/>
          <w:kern w:val="0"/>
          <w:szCs w:val="21"/>
        </w:rPr>
        <w:t>1</w:t>
      </w:r>
      <w:r>
        <w:rPr>
          <w:rFonts w:ascii="宋体" w:hAnsi="宋体" w:hint="eastAsia"/>
          <w:color w:val="000000" w:themeColor="text1"/>
          <w:kern w:val="0"/>
          <w:szCs w:val="21"/>
        </w:rPr>
        <w:t xml:space="preserve">) </w:t>
      </w:r>
      <w:r>
        <w:rPr>
          <w:rFonts w:hint="eastAsia"/>
          <w:color w:val="000000" w:themeColor="text1"/>
          <w:szCs w:val="21"/>
        </w:rPr>
        <w:t>小松</w:t>
      </w:r>
      <w:r>
        <w:rPr>
          <w:rFonts w:hint="eastAsia"/>
          <w:color w:val="000000" w:themeColor="text1"/>
        </w:rPr>
        <w:t>连接的实物电路如图</w:t>
      </w:r>
      <w:r>
        <w:rPr>
          <w:rFonts w:hint="eastAsia"/>
          <w:color w:val="000000" w:themeColor="text1"/>
        </w:rPr>
        <w:t>(b)</w:t>
      </w:r>
      <w:r>
        <w:rPr>
          <w:rFonts w:hint="eastAsia"/>
          <w:color w:val="000000" w:themeColor="text1"/>
        </w:rPr>
        <w:t>所示，其中连接错误的是导线</w:t>
      </w:r>
      <w:r>
        <w:rPr>
          <w:rFonts w:hint="eastAsia"/>
          <w:color w:val="000000" w:themeColor="text1"/>
        </w:rPr>
        <w:t>________</w:t>
      </w:r>
      <w:r>
        <w:rPr>
          <w:rFonts w:hint="eastAsia"/>
          <w:color w:val="000000" w:themeColor="text1"/>
        </w:rPr>
        <w:t>。</w:t>
      </w:r>
      <w:r>
        <w:rPr>
          <w:color w:val="000000" w:themeColor="text1"/>
          <w:kern w:val="0"/>
          <w:sz w:val="24"/>
        </w:rPr>
        <w:t xml:space="preserve"> </w:t>
      </w:r>
    </w:p>
    <w:p w14:paraId="3C781EE1" w14:textId="77777777" w:rsidR="00210FB3" w:rsidRDefault="00210FB3" w:rsidP="00210FB3">
      <w:pPr>
        <w:tabs>
          <w:tab w:val="left" w:pos="2310"/>
          <w:tab w:val="left" w:pos="4200"/>
          <w:tab w:val="left" w:pos="6090"/>
        </w:tabs>
        <w:adjustRightInd w:val="0"/>
        <w:spacing w:line="300" w:lineRule="auto"/>
        <w:ind w:leftChars="197" w:left="414" w:firstLine="5"/>
        <w:rPr>
          <w:color w:val="000000" w:themeColor="text1"/>
          <w:kern w:val="0"/>
          <w:sz w:val="24"/>
        </w:rPr>
      </w:pPr>
      <w:r>
        <w:rPr>
          <w:rFonts w:hint="eastAsia"/>
          <w:color w:val="000000" w:themeColor="text1"/>
        </w:rPr>
        <w:t>A</w:t>
      </w:r>
      <w:r>
        <w:rPr>
          <w:rFonts w:hint="eastAsia"/>
          <w:color w:val="000000" w:themeColor="text1"/>
        </w:rPr>
        <w:t>．</w:t>
      </w:r>
      <w:r>
        <w:rPr>
          <w:rFonts w:hint="eastAsia"/>
          <w:i/>
          <w:iCs/>
          <w:color w:val="000000" w:themeColor="text1"/>
        </w:rPr>
        <w:t>a</w:t>
      </w:r>
      <w:r>
        <w:rPr>
          <w:color w:val="000000" w:themeColor="text1"/>
        </w:rPr>
        <w:tab/>
      </w:r>
      <w:r>
        <w:rPr>
          <w:rFonts w:hint="eastAsia"/>
          <w:color w:val="000000" w:themeColor="text1"/>
        </w:rPr>
        <w:t>B</w:t>
      </w:r>
      <w:r>
        <w:rPr>
          <w:rFonts w:hint="eastAsia"/>
          <w:color w:val="000000" w:themeColor="text1"/>
        </w:rPr>
        <w:t>．</w:t>
      </w:r>
      <w:r>
        <w:rPr>
          <w:rFonts w:hint="eastAsia"/>
          <w:i/>
          <w:iCs/>
          <w:color w:val="000000" w:themeColor="text1"/>
        </w:rPr>
        <w:t>b</w:t>
      </w:r>
      <w:r>
        <w:rPr>
          <w:rFonts w:hint="eastAsia"/>
          <w:i/>
          <w:iCs/>
          <w:color w:val="000000" w:themeColor="text1"/>
        </w:rPr>
        <w:tab/>
      </w:r>
      <w:r>
        <w:rPr>
          <w:rFonts w:hint="eastAsia"/>
          <w:color w:val="000000" w:themeColor="text1"/>
        </w:rPr>
        <w:t>C</w:t>
      </w:r>
      <w:r>
        <w:rPr>
          <w:rFonts w:hint="eastAsia"/>
          <w:color w:val="000000" w:themeColor="text1"/>
        </w:rPr>
        <w:t>．</w:t>
      </w:r>
      <w:r>
        <w:rPr>
          <w:rFonts w:hint="eastAsia"/>
          <w:i/>
          <w:iCs/>
          <w:color w:val="000000" w:themeColor="text1"/>
        </w:rPr>
        <w:t>c</w:t>
      </w:r>
      <w:r>
        <w:rPr>
          <w:rFonts w:hint="eastAsia"/>
          <w:i/>
          <w:iCs/>
          <w:color w:val="000000" w:themeColor="text1"/>
        </w:rPr>
        <w:tab/>
      </w:r>
      <w:r>
        <w:rPr>
          <w:i/>
          <w:iCs/>
          <w:color w:val="000000" w:themeColor="text1"/>
        </w:rPr>
        <w:tab/>
      </w:r>
      <w:r>
        <w:rPr>
          <w:rFonts w:hint="eastAsia"/>
          <w:color w:val="000000" w:themeColor="text1"/>
        </w:rPr>
        <w:t>D</w:t>
      </w:r>
      <w:r>
        <w:rPr>
          <w:rFonts w:hint="eastAsia"/>
          <w:color w:val="000000" w:themeColor="text1"/>
        </w:rPr>
        <w:t>．</w:t>
      </w:r>
      <w:r>
        <w:rPr>
          <w:rFonts w:hint="eastAsia"/>
          <w:i/>
          <w:iCs/>
          <w:color w:val="000000" w:themeColor="text1"/>
        </w:rPr>
        <w:t>d</w:t>
      </w:r>
    </w:p>
    <w:p w14:paraId="67457F85" w14:textId="77777777" w:rsidR="00210FB3" w:rsidRDefault="00210FB3" w:rsidP="00210FB3">
      <w:pPr>
        <w:spacing w:beforeLines="50" w:before="156" w:line="312" w:lineRule="auto"/>
        <w:ind w:left="420" w:hangingChars="200" w:hanging="420"/>
        <w:jc w:val="left"/>
        <w:textAlignment w:val="center"/>
        <w:rPr>
          <w:rFonts w:ascii="宋体" w:hAnsi="宋体" w:hint="eastAsia"/>
          <w:color w:val="FF0000"/>
          <w:kern w:val="0"/>
          <w:szCs w:val="21"/>
        </w:rPr>
      </w:pPr>
      <w:r>
        <w:rPr>
          <w:noProof/>
        </w:rPr>
        <mc:AlternateContent>
          <mc:Choice Requires="wpg">
            <w:drawing>
              <wp:anchor distT="0" distB="0" distL="114300" distR="114300" simplePos="0" relativeHeight="251692032" behindDoc="0" locked="0" layoutInCell="1" allowOverlap="1" wp14:anchorId="3B01BD09" wp14:editId="66C7BDB5">
                <wp:simplePos x="0" y="0"/>
                <wp:positionH relativeFrom="column">
                  <wp:posOffset>3571240</wp:posOffset>
                </wp:positionH>
                <wp:positionV relativeFrom="paragraph">
                  <wp:posOffset>28575</wp:posOffset>
                </wp:positionV>
                <wp:extent cx="1447800" cy="1254760"/>
                <wp:effectExtent l="0" t="0" r="0" b="2540"/>
                <wp:wrapSquare wrapText="bothSides"/>
                <wp:docPr id="240" name="组合 240"/>
                <wp:cNvGraphicFramePr/>
                <a:graphic xmlns:a="http://schemas.openxmlformats.org/drawingml/2006/main">
                  <a:graphicData uri="http://schemas.microsoft.com/office/word/2010/wordprocessingGroup">
                    <wpg:wgp>
                      <wpg:cNvGrpSpPr/>
                      <wpg:grpSpPr>
                        <a:xfrm>
                          <a:off x="0" y="0"/>
                          <a:ext cx="1447800" cy="1254760"/>
                          <a:chOff x="7665" y="38929"/>
                          <a:chExt cx="2280" cy="1976"/>
                        </a:xfrm>
                      </wpg:grpSpPr>
                      <wpg:grpSp>
                        <wpg:cNvPr id="10" name="组合 10"/>
                        <wpg:cNvGrpSpPr/>
                        <wpg:grpSpPr>
                          <a:xfrm>
                            <a:off x="7665" y="38929"/>
                            <a:ext cx="2280" cy="1976"/>
                            <a:chOff x="7785" y="3783"/>
                            <a:chExt cx="2280" cy="1976"/>
                          </a:xfrm>
                        </wpg:grpSpPr>
                        <wpg:grpSp>
                          <wpg:cNvPr id="11" name="组合 28"/>
                          <wpg:cNvGrpSpPr/>
                          <wpg:grpSpPr>
                            <a:xfrm>
                              <a:off x="7785" y="3783"/>
                              <a:ext cx="2280" cy="1833"/>
                              <a:chOff x="3415" y="17152"/>
                              <a:chExt cx="1448866" cy="1164278"/>
                            </a:xfrm>
                          </wpg:grpSpPr>
                          <wpg:grpSp>
                            <wpg:cNvPr id="12" name="组合 29"/>
                            <wpg:cNvGrpSpPr/>
                            <wpg:grpSpPr>
                              <a:xfrm>
                                <a:off x="3415" y="17152"/>
                                <a:ext cx="1448866" cy="1164278"/>
                                <a:chOff x="3415" y="17152"/>
                                <a:chExt cx="1448866" cy="1164278"/>
                              </a:xfrm>
                            </wpg:grpSpPr>
                            <wps:wsp>
                              <wps:cNvPr id="299" name="Freeform 54"/>
                              <wps:cNvSpPr/>
                              <wps:spPr bwMode="auto">
                                <a:xfrm rot="10800000">
                                  <a:off x="251076" y="104902"/>
                                  <a:ext cx="1135505" cy="855577"/>
                                </a:xfrm>
                                <a:custGeom>
                                  <a:avLst/>
                                  <a:gdLst>
                                    <a:gd name="T0" fmla="*/ 0 w 782"/>
                                    <a:gd name="T1" fmla="*/ 0 h 975"/>
                                    <a:gd name="T2" fmla="*/ 782 w 782"/>
                                    <a:gd name="T3" fmla="*/ 0 h 975"/>
                                    <a:gd name="T4" fmla="*/ 782 w 782"/>
                                    <a:gd name="T5" fmla="*/ 975 h 975"/>
                                  </a:gdLst>
                                  <a:ahLst/>
                                  <a:cxnLst>
                                    <a:cxn ang="0">
                                      <a:pos x="T0" y="T1"/>
                                    </a:cxn>
                                    <a:cxn ang="0">
                                      <a:pos x="T2" y="T3"/>
                                    </a:cxn>
                                    <a:cxn ang="0">
                                      <a:pos x="T4" y="T5"/>
                                    </a:cxn>
                                  </a:cxnLst>
                                  <a:rect l="0" t="0" r="r" b="b"/>
                                  <a:pathLst>
                                    <a:path w="782" h="975">
                                      <a:moveTo>
                                        <a:pt x="0" y="0"/>
                                      </a:moveTo>
                                      <a:lnTo>
                                        <a:pt x="782" y="0"/>
                                      </a:lnTo>
                                      <a:lnTo>
                                        <a:pt x="782" y="975"/>
                                      </a:lnTo>
                                    </a:path>
                                  </a:pathLst>
                                </a:custGeom>
                                <a:noFill/>
                                <a:ln w="9525" cap="flat">
                                  <a:solidFill>
                                    <a:schemeClr val="tx1"/>
                                  </a:solidFill>
                                  <a:prstDash val="solid"/>
                                  <a:bevel/>
                                  <a:headEnd type="triangle" w="sm" len="med"/>
                                  <a:tailEnd type="triangle" w="sm" len="med"/>
                                </a:ln>
                              </wps:spPr>
                              <wps:bodyPr rot="0" vert="horz" wrap="square" lIns="91440" tIns="45720" rIns="91440" bIns="45720" anchor="t" anchorCtr="0" upright="1">
                                <a:noAutofit/>
                              </wps:bodyPr>
                            </wps:wsp>
                            <wps:wsp>
                              <wps:cNvPr id="300" name="文本框 23"/>
                              <wps:cNvSpPr txBox="1"/>
                              <wps:spPr>
                                <a:xfrm>
                                  <a:off x="1183279" y="983255"/>
                                  <a:ext cx="269002" cy="198175"/>
                                </a:xfrm>
                                <a:prstGeom prst="rect">
                                  <a:avLst/>
                                </a:prstGeom>
                                <a:noFill/>
                              </wps:spPr>
                              <wps:txbx>
                                <w:txbxContent>
                                  <w:p w14:paraId="6CFF6713" w14:textId="77777777" w:rsidR="00210FB3" w:rsidRDefault="00210FB3" w:rsidP="00210FB3">
                                    <w:pPr>
                                      <w:rPr>
                                        <w:rFonts w:eastAsia="等线"/>
                                        <w:i/>
                                        <w:iCs/>
                                        <w:color w:val="000000"/>
                                        <w:kern w:val="24"/>
                                        <w:sz w:val="18"/>
                                      </w:rPr>
                                    </w:pPr>
                                    <w:r>
                                      <w:rPr>
                                        <w:rFonts w:eastAsia="等线"/>
                                        <w:i/>
                                        <w:iCs/>
                                        <w:color w:val="000000"/>
                                        <w:kern w:val="24"/>
                                        <w:sz w:val="18"/>
                                      </w:rPr>
                                      <w:t>U</w:t>
                                    </w:r>
                                    <w:r>
                                      <w:rPr>
                                        <w:rFonts w:eastAsia="等线"/>
                                        <w:color w:val="000000"/>
                                        <w:kern w:val="24"/>
                                        <w:sz w:val="18"/>
                                      </w:rPr>
                                      <w:t>/V</w:t>
                                    </w:r>
                                  </w:p>
                                </w:txbxContent>
                              </wps:txbx>
                              <wps:bodyPr wrap="none" lIns="36000" tIns="0" rIns="36000" bIns="0" rtlCol="0">
                                <a:spAutoFit/>
                              </wps:bodyPr>
                            </wps:wsp>
                            <wps:wsp>
                              <wps:cNvPr id="301" name="文本框 23"/>
                              <wps:cNvSpPr txBox="1"/>
                              <wps:spPr>
                                <a:xfrm>
                                  <a:off x="3415" y="17152"/>
                                  <a:ext cx="290360" cy="222947"/>
                                </a:xfrm>
                                <a:prstGeom prst="rect">
                                  <a:avLst/>
                                </a:prstGeom>
                                <a:noFill/>
                              </wps:spPr>
                              <wps:txbx>
                                <w:txbxContent>
                                  <w:p w14:paraId="427CA0F1" w14:textId="77777777" w:rsidR="00210FB3" w:rsidRDefault="00210FB3" w:rsidP="00210FB3">
                                    <w:pPr>
                                      <w:spacing w:line="380" w:lineRule="exact"/>
                                      <w:rPr>
                                        <w:rFonts w:eastAsia="等线"/>
                                        <w:i/>
                                        <w:iCs/>
                                        <w:color w:val="000000"/>
                                        <w:kern w:val="24"/>
                                        <w:sz w:val="18"/>
                                      </w:rPr>
                                    </w:pPr>
                                    <w:r>
                                      <w:rPr>
                                        <w:rFonts w:eastAsia="等线"/>
                                        <w:i/>
                                        <w:iCs/>
                                        <w:color w:val="000000"/>
                                        <w:kern w:val="24"/>
                                        <w:sz w:val="18"/>
                                      </w:rPr>
                                      <w:t>I</w:t>
                                    </w:r>
                                    <w:r>
                                      <w:rPr>
                                        <w:rFonts w:eastAsia="等线"/>
                                        <w:color w:val="000000"/>
                                        <w:kern w:val="24"/>
                                        <w:sz w:val="18"/>
                                      </w:rPr>
                                      <w:t>/A</w:t>
                                    </w:r>
                                  </w:p>
                                </w:txbxContent>
                              </wps:txbx>
                              <wps:bodyPr wrap="square" lIns="36000" tIns="0" rIns="36000" bIns="0" rtlCol="0">
                                <a:noAutofit/>
                              </wps:bodyPr>
                            </wps:wsp>
                            <wps:wsp>
                              <wps:cNvPr id="303" name="文本框 23"/>
                              <wps:cNvSpPr txBox="1"/>
                              <wps:spPr>
                                <a:xfrm>
                                  <a:off x="830017" y="892424"/>
                                  <a:ext cx="186796" cy="241367"/>
                                </a:xfrm>
                                <a:prstGeom prst="rect">
                                  <a:avLst/>
                                </a:prstGeom>
                                <a:noFill/>
                              </wps:spPr>
                              <wps:txbx>
                                <w:txbxContent>
                                  <w:p w14:paraId="58E7ADB6" w14:textId="77777777" w:rsidR="00210FB3" w:rsidRDefault="00210FB3" w:rsidP="00210FB3">
                                    <w:pPr>
                                      <w:spacing w:line="380" w:lineRule="exact"/>
                                      <w:rPr>
                                        <w:rFonts w:eastAsia="等线"/>
                                        <w:color w:val="000000"/>
                                        <w:kern w:val="24"/>
                                        <w:sz w:val="18"/>
                                      </w:rPr>
                                    </w:pPr>
                                    <w:r>
                                      <w:rPr>
                                        <w:rFonts w:eastAsia="等线" w:hint="eastAsia"/>
                                        <w:color w:val="000000"/>
                                        <w:kern w:val="24"/>
                                        <w:sz w:val="18"/>
                                      </w:rPr>
                                      <w:t>10</w:t>
                                    </w:r>
                                  </w:p>
                                </w:txbxContent>
                              </wps:txbx>
                              <wps:bodyPr wrap="none" lIns="36000" tIns="0" rIns="36000" bIns="0" rtlCol="0">
                                <a:spAutoFit/>
                              </wps:bodyPr>
                            </wps:wsp>
                            <wps:wsp>
                              <wps:cNvPr id="304" name="文本框 23"/>
                              <wps:cNvSpPr txBox="1"/>
                              <wps:spPr>
                                <a:xfrm>
                                  <a:off x="524409" y="894330"/>
                                  <a:ext cx="129613" cy="241367"/>
                                </a:xfrm>
                                <a:prstGeom prst="rect">
                                  <a:avLst/>
                                </a:prstGeom>
                                <a:noFill/>
                              </wps:spPr>
                              <wps:txbx>
                                <w:txbxContent>
                                  <w:p w14:paraId="5AD8EB56" w14:textId="77777777" w:rsidR="00210FB3" w:rsidRDefault="00210FB3" w:rsidP="00210FB3">
                                    <w:pPr>
                                      <w:spacing w:line="380" w:lineRule="exact"/>
                                      <w:rPr>
                                        <w:rFonts w:eastAsia="等线"/>
                                        <w:color w:val="000000"/>
                                        <w:kern w:val="24"/>
                                        <w:sz w:val="18"/>
                                      </w:rPr>
                                    </w:pPr>
                                    <w:r>
                                      <w:rPr>
                                        <w:rFonts w:eastAsia="等线" w:hint="eastAsia"/>
                                        <w:color w:val="000000"/>
                                        <w:kern w:val="24"/>
                                        <w:sz w:val="18"/>
                                      </w:rPr>
                                      <w:t>5</w:t>
                                    </w:r>
                                  </w:p>
                                </w:txbxContent>
                              </wps:txbx>
                              <wps:bodyPr wrap="none" lIns="36000" tIns="0" rIns="36000" bIns="0" rtlCol="0">
                                <a:spAutoFit/>
                              </wps:bodyPr>
                            </wps:wsp>
                            <wps:wsp>
                              <wps:cNvPr id="306" name="文本框 23"/>
                              <wps:cNvSpPr txBox="1"/>
                              <wps:spPr>
                                <a:xfrm>
                                  <a:off x="42807" y="532915"/>
                                  <a:ext cx="215387" cy="241367"/>
                                </a:xfrm>
                                <a:prstGeom prst="rect">
                                  <a:avLst/>
                                </a:prstGeom>
                                <a:noFill/>
                              </wps:spPr>
                              <wps:txbx>
                                <w:txbxContent>
                                  <w:p w14:paraId="15CB31D8" w14:textId="77777777" w:rsidR="00210FB3" w:rsidRDefault="00210FB3" w:rsidP="00210FB3">
                                    <w:pPr>
                                      <w:spacing w:line="380" w:lineRule="exact"/>
                                      <w:rPr>
                                        <w:rFonts w:eastAsia="等线"/>
                                        <w:color w:val="000000"/>
                                        <w:kern w:val="24"/>
                                        <w:sz w:val="18"/>
                                      </w:rPr>
                                    </w:pPr>
                                    <w:r>
                                      <w:rPr>
                                        <w:rFonts w:eastAsia="等线"/>
                                        <w:color w:val="000000"/>
                                        <w:kern w:val="24"/>
                                        <w:sz w:val="18"/>
                                      </w:rPr>
                                      <w:t>0.</w:t>
                                    </w:r>
                                    <w:r>
                                      <w:rPr>
                                        <w:rFonts w:eastAsia="等线" w:hint="eastAsia"/>
                                        <w:color w:val="000000"/>
                                        <w:kern w:val="24"/>
                                        <w:sz w:val="18"/>
                                      </w:rPr>
                                      <w:t>2</w:t>
                                    </w:r>
                                  </w:p>
                                </w:txbxContent>
                              </wps:txbx>
                              <wps:bodyPr wrap="none" lIns="36000" tIns="0" rIns="36000" bIns="0" rtlCol="0">
                                <a:spAutoFit/>
                              </wps:bodyPr>
                            </wps:wsp>
                            <wps:wsp>
                              <wps:cNvPr id="141" name="文本框 23"/>
                              <wps:cNvSpPr txBox="1"/>
                              <wps:spPr>
                                <a:xfrm>
                                  <a:off x="43443" y="259789"/>
                                  <a:ext cx="215387" cy="241367"/>
                                </a:xfrm>
                                <a:prstGeom prst="rect">
                                  <a:avLst/>
                                </a:prstGeom>
                                <a:noFill/>
                              </wps:spPr>
                              <wps:txbx>
                                <w:txbxContent>
                                  <w:p w14:paraId="5C987B62" w14:textId="77777777" w:rsidR="00210FB3" w:rsidRDefault="00210FB3" w:rsidP="00210FB3">
                                    <w:pPr>
                                      <w:spacing w:line="380" w:lineRule="exact"/>
                                      <w:rPr>
                                        <w:rFonts w:eastAsia="等线"/>
                                        <w:color w:val="000000"/>
                                        <w:kern w:val="24"/>
                                        <w:sz w:val="18"/>
                                      </w:rPr>
                                    </w:pPr>
                                    <w:r>
                                      <w:rPr>
                                        <w:rFonts w:eastAsia="等线" w:hint="eastAsia"/>
                                        <w:color w:val="000000"/>
                                        <w:kern w:val="24"/>
                                        <w:sz w:val="18"/>
                                      </w:rPr>
                                      <w:t>0.4</w:t>
                                    </w:r>
                                  </w:p>
                                </w:txbxContent>
                              </wps:txbx>
                              <wps:bodyPr wrap="none" lIns="36000" tIns="0" rIns="36000" bIns="0" rtlCol="0">
                                <a:spAutoFit/>
                              </wps:bodyPr>
                            </wps:wsp>
                            <wps:wsp>
                              <wps:cNvPr id="307" name="文本框 23"/>
                              <wps:cNvSpPr txBox="1"/>
                              <wps:spPr>
                                <a:xfrm>
                                  <a:off x="95542" y="856219"/>
                                  <a:ext cx="154392" cy="241367"/>
                                </a:xfrm>
                                <a:prstGeom prst="rect">
                                  <a:avLst/>
                                </a:prstGeom>
                                <a:noFill/>
                              </wps:spPr>
                              <wps:txbx>
                                <w:txbxContent>
                                  <w:p w14:paraId="175DA8D1" w14:textId="77777777" w:rsidR="00210FB3" w:rsidRDefault="00210FB3" w:rsidP="00210FB3">
                                    <w:pPr>
                                      <w:spacing w:line="380" w:lineRule="exact"/>
                                      <w:rPr>
                                        <w:rFonts w:eastAsia="等线"/>
                                        <w:color w:val="000000"/>
                                        <w:kern w:val="24"/>
                                        <w:sz w:val="18"/>
                                      </w:rPr>
                                    </w:pPr>
                                    <w:r>
                                      <w:rPr>
                                        <w:rFonts w:eastAsia="等线" w:hint="eastAsia"/>
                                        <w:i/>
                                        <w:iCs/>
                                        <w:color w:val="000000"/>
                                        <w:kern w:val="24"/>
                                        <w:sz w:val="18"/>
                                      </w:rPr>
                                      <w:t>O</w:t>
                                    </w:r>
                                  </w:p>
                                </w:txbxContent>
                              </wps:txbx>
                              <wps:bodyPr wrap="none" lIns="36000" tIns="0" rIns="36000" bIns="0" rtlCol="0">
                                <a:spAutoFit/>
                              </wps:bodyPr>
                            </wps:wsp>
                          </wpg:grpSp>
                          <wpg:grpSp>
                            <wpg:cNvPr id="13" name="组合 41"/>
                            <wpg:cNvGrpSpPr/>
                            <wpg:grpSpPr>
                              <a:xfrm>
                                <a:off x="249299" y="301711"/>
                                <a:ext cx="830414" cy="655501"/>
                                <a:chOff x="249299" y="301711"/>
                                <a:chExt cx="830414" cy="655501"/>
                              </a:xfrm>
                            </wpg:grpSpPr>
                            <wps:wsp>
                              <wps:cNvPr id="310" name="直接连接符 43"/>
                              <wps:cNvCnPr/>
                              <wps:spPr>
                                <a:xfrm>
                                  <a:off x="255017" y="416043"/>
                                  <a:ext cx="683011" cy="0"/>
                                </a:xfrm>
                                <a:prstGeom prst="line">
                                  <a:avLst/>
                                </a:prstGeom>
                                <a:ln w="9525">
                                  <a:solidFill>
                                    <a:schemeClr val="tx1"/>
                                  </a:solidFill>
                                  <a:prstDash val="dash"/>
                                  <a:headEnd type="none" w="sm" len="med"/>
                                </a:ln>
                              </wps:spPr>
                              <wps:style>
                                <a:lnRef idx="1">
                                  <a:schemeClr val="accent1"/>
                                </a:lnRef>
                                <a:fillRef idx="0">
                                  <a:schemeClr val="accent1"/>
                                </a:fillRef>
                                <a:effectRef idx="0">
                                  <a:schemeClr val="accent1"/>
                                </a:effectRef>
                                <a:fontRef idx="minor">
                                  <a:schemeClr val="tx1"/>
                                </a:fontRef>
                              </wps:style>
                              <wps:bodyPr/>
                            </wps:wsp>
                            <wps:wsp>
                              <wps:cNvPr id="311" name="直接连接符 44"/>
                              <wps:cNvCnPr/>
                              <wps:spPr>
                                <a:xfrm>
                                  <a:off x="249299" y="689168"/>
                                  <a:ext cx="343729" cy="0"/>
                                </a:xfrm>
                                <a:prstGeom prst="line">
                                  <a:avLst/>
                                </a:prstGeom>
                                <a:ln w="9525">
                                  <a:solidFill>
                                    <a:schemeClr val="tx1"/>
                                  </a:solidFill>
                                  <a:prstDash val="dash"/>
                                  <a:headEnd type="none" w="sm" len="med"/>
                                </a:ln>
                              </wps:spPr>
                              <wps:style>
                                <a:lnRef idx="1">
                                  <a:schemeClr val="accent1"/>
                                </a:lnRef>
                                <a:fillRef idx="0">
                                  <a:schemeClr val="accent1"/>
                                </a:fillRef>
                                <a:effectRef idx="0">
                                  <a:schemeClr val="accent1"/>
                                </a:effectRef>
                                <a:fontRef idx="minor">
                                  <a:schemeClr val="tx1"/>
                                </a:fontRef>
                              </wps:style>
                              <wps:bodyPr/>
                            </wps:wsp>
                            <wps:wsp>
                              <wps:cNvPr id="312" name="直接连接符 45"/>
                              <wps:cNvCnPr/>
                              <wps:spPr>
                                <a:xfrm>
                                  <a:off x="596840" y="689803"/>
                                  <a:ext cx="0" cy="252070"/>
                                </a:xfrm>
                                <a:prstGeom prst="line">
                                  <a:avLst/>
                                </a:prstGeom>
                                <a:ln w="9525">
                                  <a:solidFill>
                                    <a:schemeClr val="tx1"/>
                                  </a:solidFill>
                                  <a:prstDash val="dash"/>
                                  <a:headEnd type="none" w="sm" len="med"/>
                                </a:ln>
                              </wps:spPr>
                              <wps:style>
                                <a:lnRef idx="1">
                                  <a:schemeClr val="accent1"/>
                                </a:lnRef>
                                <a:fillRef idx="0">
                                  <a:schemeClr val="accent1"/>
                                </a:fillRef>
                                <a:effectRef idx="0">
                                  <a:schemeClr val="accent1"/>
                                </a:effectRef>
                                <a:fontRef idx="minor">
                                  <a:schemeClr val="tx1"/>
                                </a:fontRef>
                              </wps:style>
                              <wps:bodyPr/>
                            </wps:wsp>
                            <wps:wsp>
                              <wps:cNvPr id="313" name="直接连接符 46"/>
                              <wps:cNvCnPr/>
                              <wps:spPr>
                                <a:xfrm>
                                  <a:off x="925956" y="443355"/>
                                  <a:ext cx="0" cy="511952"/>
                                </a:xfrm>
                                <a:prstGeom prst="line">
                                  <a:avLst/>
                                </a:prstGeom>
                                <a:ln w="9525">
                                  <a:solidFill>
                                    <a:schemeClr val="tx1"/>
                                  </a:solidFill>
                                  <a:prstDash val="dash"/>
                                  <a:headEnd type="none" w="sm" len="med"/>
                                </a:ln>
                              </wps:spPr>
                              <wps:style>
                                <a:lnRef idx="1">
                                  <a:schemeClr val="accent1"/>
                                </a:lnRef>
                                <a:fillRef idx="0">
                                  <a:schemeClr val="accent1"/>
                                </a:fillRef>
                                <a:effectRef idx="0">
                                  <a:schemeClr val="accent1"/>
                                </a:effectRef>
                                <a:fontRef idx="minor">
                                  <a:schemeClr val="tx1"/>
                                </a:fontRef>
                              </wps:style>
                              <wps:bodyPr/>
                            </wps:wsp>
                            <wps:wsp>
                              <wps:cNvPr id="315" name="直接连接符 49"/>
                              <wps:cNvCnPr/>
                              <wps:spPr>
                                <a:xfrm flipV="1">
                                  <a:off x="251840" y="301711"/>
                                  <a:ext cx="827873" cy="655501"/>
                                </a:xfrm>
                                <a:prstGeom prst="line">
                                  <a:avLst/>
                                </a:prstGeom>
                                <a:ln w="9525">
                                  <a:solidFill>
                                    <a:schemeClr val="tx1"/>
                                  </a:solidFill>
                                  <a:prstDash val="solid"/>
                                  <a:headEnd type="none" w="sm" len="med"/>
                                </a:ln>
                              </wps:spPr>
                              <wps:style>
                                <a:lnRef idx="1">
                                  <a:schemeClr val="accent1"/>
                                </a:lnRef>
                                <a:fillRef idx="0">
                                  <a:schemeClr val="accent1"/>
                                </a:fillRef>
                                <a:effectRef idx="0">
                                  <a:schemeClr val="accent1"/>
                                </a:effectRef>
                                <a:fontRef idx="minor">
                                  <a:schemeClr val="tx1"/>
                                </a:fontRef>
                              </wps:style>
                              <wps:bodyPr/>
                            </wps:wsp>
                          </wpg:grpSp>
                        </wpg:grpSp>
                        <wps:wsp>
                          <wps:cNvPr id="321" name="文本框 159"/>
                          <wps:cNvSpPr txBox="1"/>
                          <wps:spPr>
                            <a:xfrm>
                              <a:off x="8694" y="5511"/>
                              <a:ext cx="550" cy="248"/>
                            </a:xfrm>
                            <a:prstGeom prst="rect">
                              <a:avLst/>
                            </a:prstGeom>
                            <a:noFill/>
                            <a:ln w="6350">
                              <a:noFill/>
                            </a:ln>
                          </wps:spPr>
                          <wps:txbx>
                            <w:txbxContent>
                              <w:p w14:paraId="5CDE26BF" w14:textId="77777777" w:rsidR="00210FB3" w:rsidRDefault="00210FB3" w:rsidP="00210FB3">
                                <w:pPr>
                                  <w:adjustRightInd w:val="0"/>
                                  <w:jc w:val="center"/>
                                  <w:rPr>
                                    <w:rFonts w:ascii="华文中宋" w:eastAsia="华文中宋" w:hAnsi="华文中宋" w:hint="eastAsia"/>
                                    <w:sz w:val="18"/>
                                  </w:rPr>
                                </w:pPr>
                                <w:r>
                                  <w:rPr>
                                    <w:rFonts w:ascii="华文中宋" w:eastAsia="华文中宋" w:hAnsi="华文中宋"/>
                                    <w:sz w:val="18"/>
                                  </w:rPr>
                                  <w:t>（</w:t>
                                </w:r>
                                <w:r>
                                  <w:rPr>
                                    <w:rFonts w:eastAsia="华文中宋" w:hint="eastAsia"/>
                                    <w:sz w:val="18"/>
                                  </w:rPr>
                                  <w:t>c</w:t>
                                </w:r>
                                <w:r>
                                  <w:rPr>
                                    <w:rFonts w:ascii="华文中宋" w:eastAsia="华文中宋" w:hAnsi="华文中宋"/>
                                    <w:sz w:val="18"/>
                                  </w:rPr>
                                  <w:t>）</w:t>
                                </w:r>
                              </w:p>
                            </w:txbxContent>
                          </wps:txbx>
                          <wps:bodyPr rot="0" spcFirstLastPara="0" vertOverflow="overflow" horzOverflow="overflow" vert="horz" wrap="square" lIns="0" tIns="0" rIns="0" bIns="0" numCol="1" spcCol="0" rtlCol="0" fromWordArt="0" anchor="t" anchorCtr="0" forceAA="0" compatLnSpc="1">
                            <a:noAutofit/>
                          </wps:bodyPr>
                        </wps:wsp>
                      </wpg:grpSp>
                      <wpg:grpSp>
                        <wpg:cNvPr id="239" name="组合 239"/>
                        <wpg:cNvGrpSpPr/>
                        <wpg:grpSpPr>
                          <a:xfrm>
                            <a:off x="8362" y="39542"/>
                            <a:ext cx="782" cy="620"/>
                            <a:chOff x="8362" y="39542"/>
                            <a:chExt cx="782" cy="620"/>
                          </a:xfrm>
                        </wpg:grpSpPr>
                        <wps:wsp>
                          <wps:cNvPr id="80" name="椭圆 52"/>
                          <wps:cNvSpPr/>
                          <wps:spPr>
                            <a:xfrm>
                              <a:off x="8565" y="39959"/>
                              <a:ext cx="56" cy="57"/>
                            </a:xfrm>
                            <a:prstGeom prst="ellipse">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81" name="椭圆 52"/>
                          <wps:cNvSpPr/>
                          <wps:spPr>
                            <a:xfrm>
                              <a:off x="8362" y="40105"/>
                              <a:ext cx="56" cy="57"/>
                            </a:xfrm>
                            <a:prstGeom prst="ellipse">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36" name="椭圆 52"/>
                          <wps:cNvSpPr/>
                          <wps:spPr>
                            <a:xfrm>
                              <a:off x="8730" y="39831"/>
                              <a:ext cx="56" cy="57"/>
                            </a:xfrm>
                            <a:prstGeom prst="ellipse">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37" name="椭圆 52"/>
                          <wps:cNvSpPr/>
                          <wps:spPr>
                            <a:xfrm>
                              <a:off x="8888" y="39686"/>
                              <a:ext cx="56" cy="57"/>
                            </a:xfrm>
                            <a:prstGeom prst="ellipse">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38" name="椭圆 52"/>
                          <wps:cNvSpPr/>
                          <wps:spPr>
                            <a:xfrm>
                              <a:off x="9088" y="39542"/>
                              <a:ext cx="56" cy="57"/>
                            </a:xfrm>
                            <a:prstGeom prst="ellipse">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wgp>
                  </a:graphicData>
                </a:graphic>
              </wp:anchor>
            </w:drawing>
          </mc:Choice>
          <mc:Fallback>
            <w:pict>
              <v:group w14:anchorId="3B01BD09" id="组合 240" o:spid="_x0000_s2031" style="position:absolute;left:0;text-align:left;margin-left:281.2pt;margin-top:2.25pt;width:114pt;height:98.8pt;z-index:251692032;mso-position-horizontal-relative:text;mso-position-vertical-relative:text" coordorigin="7665,38929" coordsize="2280,197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">
                <v:group id="组合 10" o:spid="_x0000_s2032" style="position:absolute;left:7665;top:38929;width:2280;height:1976" coordorigin="7785,3783" coordsize="2280,19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">
                  <v:group id="组合 28" o:spid="_x0000_s2033" style="position:absolute;left:7785;top:3783;width:2280;height:1833" coordorigin="34,171" coordsize="14488,116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">
                    <v:group id="组合 29" o:spid="_x0000_s2034" style="position:absolute;left:34;top:171;width:14488;height:11643" coordorigin="34,171" coordsize="14488,116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">
                      <v:shape id="Freeform 54" o:spid="_x0000_s2035" style="position:absolute;left:2510;top:1049;width:11355;height:8555;rotation:180;visibility:visible;mso-wrap-style:square;v-text-anchor:top" coordsize="782,9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" path="m,l782,r,975e" filled="f" strokecolor="black [3213]">
                        <v:stroke startarrow="block" startarrowwidth="narrow" endarrow="block" endarrowwidth="narrow" joinstyle="bevel"/>
                        <v:path arrowok="t" o:connecttype="custom" o:connectlocs="0,0;1135505,0;1135505,855577" o:connectangles="0,0,0"/>
                      </v:shape>
                      <v:shape id="文本框 23" o:spid="_x0000_s2036" type="#_x0000_t202" style="position:absolute;left:11832;top:9832;width:2690;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" filled="f" stroked="f">
                        <v:textbox style="mso-fit-shape-to-text:t" inset="1mm,0,1mm,0">
                          <w:txbxContent>
                            <w:p w14:paraId="6CFF6713" w14:textId="77777777" w:rsidR="00210FB3" w:rsidRDefault="00210FB3" w:rsidP="00210FB3">
                              <w:pPr>
                                <w:rPr>
                                  <w:rFonts w:eastAsia="等线"/>
                                  <w:i/>
                                  <w:iCs/>
                                  <w:color w:val="000000"/>
                                  <w:kern w:val="24"/>
                                  <w:sz w:val="18"/>
                                </w:rPr>
                              </w:pPr>
                              <w:r>
                                <w:rPr>
                                  <w:rFonts w:eastAsia="等线"/>
                                  <w:i/>
                                  <w:iCs/>
                                  <w:color w:val="000000"/>
                                  <w:kern w:val="24"/>
                                  <w:sz w:val="18"/>
                                </w:rPr>
                                <w:t>U</w:t>
                              </w:r>
                              <w:r>
                                <w:rPr>
                                  <w:rFonts w:eastAsia="等线"/>
                                  <w:color w:val="000000"/>
                                  <w:kern w:val="24"/>
                                  <w:sz w:val="18"/>
                                </w:rPr>
                                <w:t>/V</w:t>
                              </w:r>
                            </w:p>
                          </w:txbxContent>
                        </v:textbox>
                      </v:shape>
                      <v:shape id="文本框 23" o:spid="_x0000_s2037" type="#_x0000_t202" style="position:absolute;left:34;top:171;width:2903;height:22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" filled="f" stroked="f">
                        <v:textbox inset="1mm,0,1mm,0">
                          <w:txbxContent>
                            <w:p w14:paraId="427CA0F1" w14:textId="77777777" w:rsidR="00210FB3" w:rsidRDefault="00210FB3" w:rsidP="00210FB3">
                              <w:pPr>
                                <w:spacing w:line="380" w:lineRule="exact"/>
                                <w:rPr>
                                  <w:rFonts w:eastAsia="等线"/>
                                  <w:i/>
                                  <w:iCs/>
                                  <w:color w:val="000000"/>
                                  <w:kern w:val="24"/>
                                  <w:sz w:val="18"/>
                                </w:rPr>
                              </w:pPr>
                              <w:r>
                                <w:rPr>
                                  <w:rFonts w:eastAsia="等线"/>
                                  <w:i/>
                                  <w:iCs/>
                                  <w:color w:val="000000"/>
                                  <w:kern w:val="24"/>
                                  <w:sz w:val="18"/>
                                </w:rPr>
                                <w:t>I</w:t>
                              </w:r>
                              <w:r>
                                <w:rPr>
                                  <w:rFonts w:eastAsia="等线"/>
                                  <w:color w:val="000000"/>
                                  <w:kern w:val="24"/>
                                  <w:sz w:val="18"/>
                                </w:rPr>
                                <w:t>/A</w:t>
                              </w:r>
                            </w:p>
                          </w:txbxContent>
                        </v:textbox>
                      </v:shape>
                      <v:shape id="文本框 23" o:spid="_x0000_s2038" type="#_x0000_t202" style="position:absolute;left:8300;top:8924;width:1868;height:241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" filled="f" stroked="f">
                        <v:textbox style="mso-fit-shape-to-text:t" inset="1mm,0,1mm,0">
                          <w:txbxContent>
                            <w:p w14:paraId="58E7ADB6" w14:textId="77777777" w:rsidR="00210FB3" w:rsidRDefault="00210FB3" w:rsidP="00210FB3">
                              <w:pPr>
                                <w:spacing w:line="380" w:lineRule="exact"/>
                                <w:rPr>
                                  <w:rFonts w:eastAsia="等线"/>
                                  <w:color w:val="000000"/>
                                  <w:kern w:val="24"/>
                                  <w:sz w:val="18"/>
                                </w:rPr>
                              </w:pPr>
                              <w:r>
                                <w:rPr>
                                  <w:rFonts w:eastAsia="等线" w:hint="eastAsia"/>
                                  <w:color w:val="000000"/>
                                  <w:kern w:val="24"/>
                                  <w:sz w:val="18"/>
                                </w:rPr>
                                <w:t>10</w:t>
                              </w:r>
                            </w:p>
                          </w:txbxContent>
                        </v:textbox>
                      </v:shape>
                      <v:shape id="文本框 23" o:spid="_x0000_s2039" type="#_x0000_t202" style="position:absolute;left:5244;top:8943;width:1296;height:241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" filled="f" stroked="f">
                        <v:textbox style="mso-fit-shape-to-text:t" inset="1mm,0,1mm,0">
                          <w:txbxContent>
                            <w:p w14:paraId="5AD8EB56" w14:textId="77777777" w:rsidR="00210FB3" w:rsidRDefault="00210FB3" w:rsidP="00210FB3">
                              <w:pPr>
                                <w:spacing w:line="380" w:lineRule="exact"/>
                                <w:rPr>
                                  <w:rFonts w:eastAsia="等线"/>
                                  <w:color w:val="000000"/>
                                  <w:kern w:val="24"/>
                                  <w:sz w:val="18"/>
                                </w:rPr>
                              </w:pPr>
                              <w:r>
                                <w:rPr>
                                  <w:rFonts w:eastAsia="等线" w:hint="eastAsia"/>
                                  <w:color w:val="000000"/>
                                  <w:kern w:val="24"/>
                                  <w:sz w:val="18"/>
                                </w:rPr>
                                <w:t>5</w:t>
                              </w:r>
                            </w:p>
                          </w:txbxContent>
                        </v:textbox>
                      </v:shape>
                      <v:shape id="文本框 23" o:spid="_x0000_s2040" type="#_x0000_t202" style="position:absolute;left:428;top:5329;width:2153;height:241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" filled="f" stroked="f">
                        <v:textbox style="mso-fit-shape-to-text:t" inset="1mm,0,1mm,0">
                          <w:txbxContent>
                            <w:p w14:paraId="15CB31D8" w14:textId="77777777" w:rsidR="00210FB3" w:rsidRDefault="00210FB3" w:rsidP="00210FB3">
                              <w:pPr>
                                <w:spacing w:line="380" w:lineRule="exact"/>
                                <w:rPr>
                                  <w:rFonts w:eastAsia="等线"/>
                                  <w:color w:val="000000"/>
                                  <w:kern w:val="24"/>
                                  <w:sz w:val="18"/>
                                </w:rPr>
                              </w:pPr>
                              <w:r>
                                <w:rPr>
                                  <w:rFonts w:eastAsia="等线"/>
                                  <w:color w:val="000000"/>
                                  <w:kern w:val="24"/>
                                  <w:sz w:val="18"/>
                                </w:rPr>
                                <w:t>0.</w:t>
                              </w:r>
                              <w:r>
                                <w:rPr>
                                  <w:rFonts w:eastAsia="等线" w:hint="eastAsia"/>
                                  <w:color w:val="000000"/>
                                  <w:kern w:val="24"/>
                                  <w:sz w:val="18"/>
                                </w:rPr>
                                <w:t>2</w:t>
                              </w:r>
                            </w:p>
                          </w:txbxContent>
                        </v:textbox>
                      </v:shape>
                      <v:shape id="文本框 23" o:spid="_x0000_s2041" type="#_x0000_t202" style="position:absolute;left:434;top:2597;width:2154;height:241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" filled="f" stroked="f">
                        <v:textbox style="mso-fit-shape-to-text:t" inset="1mm,0,1mm,0">
                          <w:txbxContent>
                            <w:p w14:paraId="5C987B62" w14:textId="77777777" w:rsidR="00210FB3" w:rsidRDefault="00210FB3" w:rsidP="00210FB3">
                              <w:pPr>
                                <w:spacing w:line="380" w:lineRule="exact"/>
                                <w:rPr>
                                  <w:rFonts w:eastAsia="等线"/>
                                  <w:color w:val="000000"/>
                                  <w:kern w:val="24"/>
                                  <w:sz w:val="18"/>
                                </w:rPr>
                              </w:pPr>
                              <w:r>
                                <w:rPr>
                                  <w:rFonts w:eastAsia="等线" w:hint="eastAsia"/>
                                  <w:color w:val="000000"/>
                                  <w:kern w:val="24"/>
                                  <w:sz w:val="18"/>
                                </w:rPr>
                                <w:t>0.4</w:t>
                              </w:r>
                            </w:p>
                          </w:txbxContent>
                        </v:textbox>
                      </v:shape>
                      <v:shape id="文本框 23" o:spid="_x0000_s2042" type="#_x0000_t202" style="position:absolute;left:955;top:8562;width:1544;height:241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" filled="f" stroked="f">
                        <v:textbox style="mso-fit-shape-to-text:t" inset="1mm,0,1mm,0">
                          <w:txbxContent>
                            <w:p w14:paraId="175DA8D1" w14:textId="77777777" w:rsidR="00210FB3" w:rsidRDefault="00210FB3" w:rsidP="00210FB3">
                              <w:pPr>
                                <w:spacing w:line="380" w:lineRule="exact"/>
                                <w:rPr>
                                  <w:rFonts w:eastAsia="等线"/>
                                  <w:color w:val="000000"/>
                                  <w:kern w:val="24"/>
                                  <w:sz w:val="18"/>
                                </w:rPr>
                              </w:pPr>
                              <w:r>
                                <w:rPr>
                                  <w:rFonts w:eastAsia="等线" w:hint="eastAsia"/>
                                  <w:i/>
                                  <w:iCs/>
                                  <w:color w:val="000000"/>
                                  <w:kern w:val="24"/>
                                  <w:sz w:val="18"/>
                                </w:rPr>
                                <w:t>O</w:t>
                              </w:r>
                            </w:p>
                          </w:txbxContent>
                        </v:textbox>
                      </v:shape>
                    </v:group>
                    <v:group id="组合 41" o:spid="_x0000_s2043" style="position:absolute;left:2492;top:3017;width:8305;height:6555" coordorigin="2492,3017" coordsize="8304,65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">
                      <v:line id="直接连接符 43" o:spid="_x0000_s2044" style="position:absolute;visibility:visible;mso-wrap-style:square" from="2550,4160" to="9380,41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" strokecolor="black [3213]">
                        <v:stroke dashstyle="dash" startarrowwidth="narrow" joinstyle="miter"/>
                      </v:line>
                      <v:line id="直接连接符 44" o:spid="_x0000_s2045" style="position:absolute;visibility:visible;mso-wrap-style:square" from="2492,6891" to="5930,68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" strokecolor="black [3213]">
                        <v:stroke dashstyle="dash" startarrowwidth="narrow" joinstyle="miter"/>
                      </v:line>
                      <v:line id="直接连接符 45" o:spid="_x0000_s2046" style="position:absolute;visibility:visible;mso-wrap-style:square" from="5968,6898" to="5968,94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" strokecolor="black [3213]">
                        <v:stroke dashstyle="dash" startarrowwidth="narrow" joinstyle="miter"/>
                      </v:line>
                      <v:line id="直接连接符 46" o:spid="_x0000_s2047" style="position:absolute;visibility:visible;mso-wrap-style:square" from="9259,4433" to="9259,95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" strokecolor="black [3213]">
                        <v:stroke dashstyle="dash" startarrowwidth="narrow" joinstyle="miter"/>
                      </v:line>
                      <v:line id="直接连接符 49" o:spid="_x0000_s2048" style="position:absolute;flip:y;visibility:visible;mso-wrap-style:square" from="2518,3017" to="10797,95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" strokecolor="black [3213]">
                        <v:stroke startarrowwidth="narrow" joinstyle="miter"/>
                      </v:line>
                    </v:group>
                  </v:group>
                  <v:shape id="文本框 159" o:spid="_x0000_s2049" type="#_x0000_t202" style="position:absolute;left:8694;top:5511;width:550;height:2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" filled="f" stroked="f" strokeweight=".5pt">
                    <v:textbox inset="0,0,0,0">
                      <w:txbxContent>
                        <w:p w14:paraId="5CDE26BF" w14:textId="77777777" w:rsidR="00210FB3" w:rsidRDefault="00210FB3" w:rsidP="00210FB3">
                          <w:pPr>
                            <w:adjustRightInd w:val="0"/>
                            <w:jc w:val="center"/>
                            <w:rPr>
                              <w:rFonts w:ascii="华文中宋" w:eastAsia="华文中宋" w:hAnsi="华文中宋" w:hint="eastAsia"/>
                              <w:sz w:val="18"/>
                            </w:rPr>
                          </w:pPr>
                          <w:r>
                            <w:rPr>
                              <w:rFonts w:ascii="华文中宋" w:eastAsia="华文中宋" w:hAnsi="华文中宋"/>
                              <w:sz w:val="18"/>
                            </w:rPr>
                            <w:t>（</w:t>
                          </w:r>
                          <w:r>
                            <w:rPr>
                              <w:rFonts w:eastAsia="华文中宋" w:hint="eastAsia"/>
                              <w:sz w:val="18"/>
                            </w:rPr>
                            <w:t>c</w:t>
                          </w:r>
                          <w:r>
                            <w:rPr>
                              <w:rFonts w:ascii="华文中宋" w:eastAsia="华文中宋" w:hAnsi="华文中宋"/>
                              <w:sz w:val="18"/>
                            </w:rPr>
                            <w:t>）</w:t>
                          </w:r>
                        </w:p>
                      </w:txbxContent>
                    </v:textbox>
                  </v:shape>
                </v:group>
                <v:group id="组合 239" o:spid="_x0000_s2050" style="position:absolute;left:8362;top:39542;width:782;height:620" coordorigin="8362,39542" coordsize="782,6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">
                  <v:oval id="椭圆 52" o:spid="_x0000_s2051" style="position:absolute;left:8565;top:39959;width:56;height: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" fillcolor="black [3213]" stroked="f" strokeweight="1pt">
                    <v:stroke joinstyle="miter"/>
                  </v:oval>
                  <v:oval id="椭圆 52" o:spid="_x0000_s2052" style="position:absolute;left:8362;top:40105;width:56;height: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" fillcolor="black [3213]" stroked="f" strokeweight="1pt">
                    <v:stroke joinstyle="miter"/>
                  </v:oval>
                  <v:oval id="椭圆 52" o:spid="_x0000_s2053" style="position:absolute;left:8730;top:39831;width:56;height: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" fillcolor="black [3213]" stroked="f" strokeweight="1pt">
                    <v:stroke joinstyle="miter"/>
                  </v:oval>
                  <v:oval id="椭圆 52" o:spid="_x0000_s2054" style="position:absolute;left:8888;top:39686;width:56;height: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" fillcolor="black [3213]" stroked="f" strokeweight="1pt">
                    <v:stroke joinstyle="miter"/>
                  </v:oval>
                  <v:oval id="椭圆 52" o:spid="_x0000_s2055" style="position:absolute;left:9088;top:39542;width:56;height: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" fillcolor="black [3213]" stroked="f" strokeweight="1pt">
                    <v:stroke joinstyle="miter"/>
                  </v:oval>
                </v:group>
                <w10:wrap type="square"/>
              </v:group>
            </w:pict>
          </mc:Fallback>
        </mc:AlternateContent>
      </w:r>
      <w:r>
        <w:rPr>
          <w:noProof/>
          <w:color w:val="FF0000"/>
        </w:rPr>
        <mc:AlternateContent>
          <mc:Choice Requires="wpg">
            <w:drawing>
              <wp:anchor distT="0" distB="0" distL="114300" distR="114300" simplePos="0" relativeHeight="251685888" behindDoc="0" locked="0" layoutInCell="1" allowOverlap="1" wp14:anchorId="283F4C0A" wp14:editId="7E3BC4AD">
                <wp:simplePos x="0" y="0"/>
                <wp:positionH relativeFrom="column">
                  <wp:posOffset>1828800</wp:posOffset>
                </wp:positionH>
                <wp:positionV relativeFrom="paragraph">
                  <wp:posOffset>60325</wp:posOffset>
                </wp:positionV>
                <wp:extent cx="1415415" cy="1250950"/>
                <wp:effectExtent l="4445" t="0" r="12700" b="0"/>
                <wp:wrapNone/>
                <wp:docPr id="19" name="组合 27"/>
                <wp:cNvGraphicFramePr/>
                <a:graphic xmlns:a="http://schemas.openxmlformats.org/drawingml/2006/main">
                  <a:graphicData uri="http://schemas.microsoft.com/office/word/2010/wordprocessingGroup">
                    <wpg:wgp>
                      <wpg:cNvGrpSpPr/>
                      <wpg:grpSpPr>
                        <a:xfrm>
                          <a:off x="0" y="0"/>
                          <a:ext cx="1415415" cy="1250950"/>
                          <a:chOff x="4094" y="1921"/>
                          <a:chExt cx="2229" cy="1970"/>
                        </a:xfrm>
                      </wpg:grpSpPr>
                      <wpg:grpSp>
                        <wpg:cNvPr id="20" name="组合 3"/>
                        <wpg:cNvGrpSpPr/>
                        <wpg:grpSpPr>
                          <a:xfrm>
                            <a:off x="4241" y="3104"/>
                            <a:ext cx="487" cy="420"/>
                            <a:chOff x="0" y="-62"/>
                            <a:chExt cx="454025" cy="433871"/>
                          </a:xfrm>
                        </wpg:grpSpPr>
                        <wpg:grpSp>
                          <wpg:cNvPr id="21" name="Group 63"/>
                          <wpg:cNvGrpSpPr>
                            <a:grpSpLocks noChangeAspect="1"/>
                          </wpg:cNvGrpSpPr>
                          <wpg:grpSpPr>
                            <a:xfrm>
                              <a:off x="0" y="106687"/>
                              <a:ext cx="310515" cy="317497"/>
                              <a:chOff x="0" y="106687"/>
                              <a:chExt cx="4725" cy="5013"/>
                            </a:xfrm>
                          </wpg:grpSpPr>
                          <wpg:grpSp>
                            <wpg:cNvPr id="456" name="Group 64"/>
                            <wpg:cNvGrpSpPr>
                              <a:grpSpLocks noChangeAspect="1"/>
                            </wpg:cNvGrpSpPr>
                            <wpg:grpSpPr>
                              <a:xfrm>
                                <a:off x="326" y="106687"/>
                                <a:ext cx="4287" cy="702"/>
                                <a:chOff x="326" y="106687"/>
                                <a:chExt cx="4287" cy="702"/>
                              </a:xfrm>
                            </wpg:grpSpPr>
                            <wps:wsp>
                              <wps:cNvPr id="1060846888" name="Freeform 65"/>
                              <wps:cNvSpPr>
                                <a:spLocks noChangeAspect="1"/>
                              </wps:cNvSpPr>
                              <wps:spPr bwMode="auto">
                                <a:xfrm>
                                  <a:off x="326" y="106834"/>
                                  <a:ext cx="987" cy="129"/>
                                </a:xfrm>
                                <a:custGeom>
                                  <a:avLst/>
                                  <a:gdLst>
                                    <a:gd name="T0" fmla="*/ 0 w 987"/>
                                    <a:gd name="T1" fmla="*/ 0 h 129"/>
                                    <a:gd name="T2" fmla="*/ 987 w 987"/>
                                    <a:gd name="T3" fmla="*/ 129 h 129"/>
                                    <a:gd name="T4" fmla="*/ 0 60000 65536"/>
                                    <a:gd name="T5" fmla="*/ 0 60000 65536"/>
                                  </a:gdLst>
                                  <a:ahLst/>
                                  <a:cxnLst>
                                    <a:cxn ang="T4">
                                      <a:pos x="T0" y="T1"/>
                                    </a:cxn>
                                    <a:cxn ang="T5">
                                      <a:pos x="T2" y="T3"/>
                                    </a:cxn>
                                  </a:cxnLst>
                                  <a:rect l="0" t="0" r="r" b="b"/>
                                  <a:pathLst>
                                    <a:path w="987" h="129">
                                      <a:moveTo>
                                        <a:pt x="0" y="0"/>
                                      </a:moveTo>
                                      <a:lnTo>
                                        <a:pt x="987" y="129"/>
                                      </a:lnTo>
                                    </a:path>
                                  </a:pathLst>
                                </a:custGeom>
                                <a:noFill/>
                                <a:ln w="6350">
                                  <a:solidFill>
                                    <a:srgbClr val="000000"/>
                                  </a:solidFill>
                                  <a:round/>
                                </a:ln>
                              </wps:spPr>
                              <wps:bodyPr/>
                            </wps:wsp>
                            <wps:wsp>
                              <wps:cNvPr id="634025126" name="Freeform 66"/>
                              <wps:cNvSpPr>
                                <a:spLocks noChangeAspect="1"/>
                              </wps:cNvSpPr>
                              <wps:spPr bwMode="auto">
                                <a:xfrm>
                                  <a:off x="482" y="106687"/>
                                  <a:ext cx="945" cy="126"/>
                                </a:xfrm>
                                <a:custGeom>
                                  <a:avLst/>
                                  <a:gdLst>
                                    <a:gd name="T0" fmla="*/ 0 w 945"/>
                                    <a:gd name="T1" fmla="*/ 0 h 126"/>
                                    <a:gd name="T2" fmla="*/ 945 w 945"/>
                                    <a:gd name="T3" fmla="*/ 126 h 126"/>
                                    <a:gd name="T4" fmla="*/ 0 60000 65536"/>
                                    <a:gd name="T5" fmla="*/ 0 60000 65536"/>
                                  </a:gdLst>
                                  <a:ahLst/>
                                  <a:cxnLst>
                                    <a:cxn ang="T4">
                                      <a:pos x="T0" y="T1"/>
                                    </a:cxn>
                                    <a:cxn ang="T5">
                                      <a:pos x="T2" y="T3"/>
                                    </a:cxn>
                                  </a:cxnLst>
                                  <a:rect l="0" t="0" r="r" b="b"/>
                                  <a:pathLst>
                                    <a:path w="945" h="126">
                                      <a:moveTo>
                                        <a:pt x="0" y="0"/>
                                      </a:moveTo>
                                      <a:lnTo>
                                        <a:pt x="945" y="126"/>
                                      </a:lnTo>
                                    </a:path>
                                  </a:pathLst>
                                </a:custGeom>
                                <a:noFill/>
                                <a:ln w="6350">
                                  <a:solidFill>
                                    <a:srgbClr val="000000"/>
                                  </a:solidFill>
                                  <a:round/>
                                </a:ln>
                              </wps:spPr>
                              <wps:bodyPr/>
                            </wps:wsp>
                            <wps:wsp>
                              <wps:cNvPr id="1523021006" name="Freeform 67"/>
                              <wps:cNvSpPr>
                                <a:spLocks noChangeAspect="1"/>
                              </wps:cNvSpPr>
                              <wps:spPr bwMode="auto">
                                <a:xfrm>
                                  <a:off x="1868" y="107035"/>
                                  <a:ext cx="1068" cy="138"/>
                                </a:xfrm>
                                <a:custGeom>
                                  <a:avLst/>
                                  <a:gdLst>
                                    <a:gd name="T0" fmla="*/ 0 w 1068"/>
                                    <a:gd name="T1" fmla="*/ 0 h 138"/>
                                    <a:gd name="T2" fmla="*/ 1068 w 1068"/>
                                    <a:gd name="T3" fmla="*/ 138 h 138"/>
                                    <a:gd name="T4" fmla="*/ 0 60000 65536"/>
                                    <a:gd name="T5" fmla="*/ 0 60000 65536"/>
                                  </a:gdLst>
                                  <a:ahLst/>
                                  <a:cxnLst>
                                    <a:cxn ang="T4">
                                      <a:pos x="T0" y="T1"/>
                                    </a:cxn>
                                    <a:cxn ang="T5">
                                      <a:pos x="T2" y="T3"/>
                                    </a:cxn>
                                  </a:cxnLst>
                                  <a:rect l="0" t="0" r="r" b="b"/>
                                  <a:pathLst>
                                    <a:path w="1068" h="138">
                                      <a:moveTo>
                                        <a:pt x="0" y="0"/>
                                      </a:moveTo>
                                      <a:lnTo>
                                        <a:pt x="1068" y="138"/>
                                      </a:lnTo>
                                    </a:path>
                                  </a:pathLst>
                                </a:custGeom>
                                <a:noFill/>
                                <a:ln w="6350">
                                  <a:solidFill>
                                    <a:srgbClr val="000000"/>
                                  </a:solidFill>
                                  <a:round/>
                                </a:ln>
                              </wps:spPr>
                              <wps:bodyPr/>
                            </wps:wsp>
                            <wps:wsp>
                              <wps:cNvPr id="1561293712" name="Freeform 68"/>
                              <wps:cNvSpPr>
                                <a:spLocks noChangeAspect="1"/>
                              </wps:cNvSpPr>
                              <wps:spPr bwMode="auto">
                                <a:xfrm>
                                  <a:off x="1979" y="106885"/>
                                  <a:ext cx="1056" cy="141"/>
                                </a:xfrm>
                                <a:custGeom>
                                  <a:avLst/>
                                  <a:gdLst>
                                    <a:gd name="T0" fmla="*/ 0 w 1056"/>
                                    <a:gd name="T1" fmla="*/ 0 h 141"/>
                                    <a:gd name="T2" fmla="*/ 1056 w 1056"/>
                                    <a:gd name="T3" fmla="*/ 141 h 141"/>
                                    <a:gd name="T4" fmla="*/ 0 60000 65536"/>
                                    <a:gd name="T5" fmla="*/ 0 60000 65536"/>
                                  </a:gdLst>
                                  <a:ahLst/>
                                  <a:cxnLst>
                                    <a:cxn ang="T4">
                                      <a:pos x="T0" y="T1"/>
                                    </a:cxn>
                                    <a:cxn ang="T5">
                                      <a:pos x="T2" y="T3"/>
                                    </a:cxn>
                                  </a:cxnLst>
                                  <a:rect l="0" t="0" r="r" b="b"/>
                                  <a:pathLst>
                                    <a:path w="1056" h="141">
                                      <a:moveTo>
                                        <a:pt x="0" y="0"/>
                                      </a:moveTo>
                                      <a:lnTo>
                                        <a:pt x="1056" y="141"/>
                                      </a:lnTo>
                                    </a:path>
                                  </a:pathLst>
                                </a:custGeom>
                                <a:noFill/>
                                <a:ln w="6350">
                                  <a:solidFill>
                                    <a:srgbClr val="000000"/>
                                  </a:solidFill>
                                  <a:round/>
                                </a:ln>
                              </wps:spPr>
                              <wps:bodyPr/>
                            </wps:wsp>
                            <wps:wsp>
                              <wps:cNvPr id="165346415" name="Freeform 69"/>
                              <wps:cNvSpPr>
                                <a:spLocks noChangeAspect="1"/>
                              </wps:cNvSpPr>
                              <wps:spPr bwMode="auto">
                                <a:xfrm>
                                  <a:off x="3446" y="107244"/>
                                  <a:ext cx="1092" cy="145"/>
                                </a:xfrm>
                                <a:custGeom>
                                  <a:avLst/>
                                  <a:gdLst>
                                    <a:gd name="T0" fmla="*/ 0 w 1092"/>
                                    <a:gd name="T1" fmla="*/ 0 h 145"/>
                                    <a:gd name="T2" fmla="*/ 1092 w 1092"/>
                                    <a:gd name="T3" fmla="*/ 145 h 145"/>
                                    <a:gd name="T4" fmla="*/ 0 60000 65536"/>
                                    <a:gd name="T5" fmla="*/ 0 60000 65536"/>
                                  </a:gdLst>
                                  <a:ahLst/>
                                  <a:cxnLst>
                                    <a:cxn ang="T4">
                                      <a:pos x="T0" y="T1"/>
                                    </a:cxn>
                                    <a:cxn ang="T5">
                                      <a:pos x="T2" y="T3"/>
                                    </a:cxn>
                                  </a:cxnLst>
                                  <a:rect l="0" t="0" r="r" b="b"/>
                                  <a:pathLst>
                                    <a:path w="1092" h="145">
                                      <a:moveTo>
                                        <a:pt x="0" y="0"/>
                                      </a:moveTo>
                                      <a:lnTo>
                                        <a:pt x="1092" y="145"/>
                                      </a:lnTo>
                                    </a:path>
                                  </a:pathLst>
                                </a:custGeom>
                                <a:noFill/>
                                <a:ln w="6350">
                                  <a:solidFill>
                                    <a:srgbClr val="000000"/>
                                  </a:solidFill>
                                  <a:round/>
                                </a:ln>
                              </wps:spPr>
                              <wps:bodyPr/>
                            </wps:wsp>
                            <wps:wsp>
                              <wps:cNvPr id="1225881468" name="Freeform 70"/>
                              <wps:cNvSpPr>
                                <a:spLocks noChangeAspect="1"/>
                              </wps:cNvSpPr>
                              <wps:spPr bwMode="auto">
                                <a:xfrm>
                                  <a:off x="3572" y="107098"/>
                                  <a:ext cx="1041" cy="135"/>
                                </a:xfrm>
                                <a:custGeom>
                                  <a:avLst/>
                                  <a:gdLst>
                                    <a:gd name="T0" fmla="*/ 0 w 1041"/>
                                    <a:gd name="T1" fmla="*/ 0 h 135"/>
                                    <a:gd name="T2" fmla="*/ 1041 w 1041"/>
                                    <a:gd name="T3" fmla="*/ 135 h 135"/>
                                    <a:gd name="T4" fmla="*/ 0 60000 65536"/>
                                    <a:gd name="T5" fmla="*/ 0 60000 65536"/>
                                  </a:gdLst>
                                  <a:ahLst/>
                                  <a:cxnLst>
                                    <a:cxn ang="T4">
                                      <a:pos x="T0" y="T1"/>
                                    </a:cxn>
                                    <a:cxn ang="T5">
                                      <a:pos x="T2" y="T3"/>
                                    </a:cxn>
                                  </a:cxnLst>
                                  <a:rect l="0" t="0" r="r" b="b"/>
                                  <a:pathLst>
                                    <a:path w="1041" h="135">
                                      <a:moveTo>
                                        <a:pt x="0" y="0"/>
                                      </a:moveTo>
                                      <a:lnTo>
                                        <a:pt x="1041" y="135"/>
                                      </a:lnTo>
                                    </a:path>
                                  </a:pathLst>
                                </a:custGeom>
                                <a:noFill/>
                                <a:ln w="6350">
                                  <a:solidFill>
                                    <a:srgbClr val="000000"/>
                                  </a:solidFill>
                                  <a:round/>
                                </a:ln>
                              </wps:spPr>
                              <wps:bodyPr/>
                            </wps:wsp>
                          </wpg:grpSp>
                          <wpg:grpSp>
                            <wpg:cNvPr id="457" name="Group 71"/>
                            <wpg:cNvGrpSpPr>
                              <a:grpSpLocks noChangeAspect="1"/>
                            </wpg:cNvGrpSpPr>
                            <wpg:grpSpPr>
                              <a:xfrm>
                                <a:off x="0" y="111082"/>
                                <a:ext cx="4725" cy="618"/>
                                <a:chOff x="0" y="111082"/>
                                <a:chExt cx="4725" cy="618"/>
                              </a:xfrm>
                            </wpg:grpSpPr>
                            <wps:wsp>
                              <wps:cNvPr id="1065875680" name="Freeform 72"/>
                              <wps:cNvSpPr>
                                <a:spLocks noChangeAspect="1"/>
                              </wps:cNvSpPr>
                              <wps:spPr bwMode="auto">
                                <a:xfrm rot="71349">
                                  <a:off x="3255" y="111529"/>
                                  <a:ext cx="1470" cy="171"/>
                                </a:xfrm>
                                <a:custGeom>
                                  <a:avLst/>
                                  <a:gdLst>
                                    <a:gd name="T0" fmla="*/ 0 w 1470"/>
                                    <a:gd name="T1" fmla="*/ 0 h 171"/>
                                    <a:gd name="T2" fmla="*/ 36 w 1470"/>
                                    <a:gd name="T3" fmla="*/ 15 h 171"/>
                                    <a:gd name="T4" fmla="*/ 96 w 1470"/>
                                    <a:gd name="T5" fmla="*/ 27 h 171"/>
                                    <a:gd name="T6" fmla="*/ 1380 w 1470"/>
                                    <a:gd name="T7" fmla="*/ 171 h 171"/>
                                    <a:gd name="T8" fmla="*/ 1428 w 1470"/>
                                    <a:gd name="T9" fmla="*/ 171 h 171"/>
                                    <a:gd name="T10" fmla="*/ 1470 w 1470"/>
                                    <a:gd name="T11" fmla="*/ 159 h 171"/>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470" h="171">
                                      <a:moveTo>
                                        <a:pt x="0" y="0"/>
                                      </a:moveTo>
                                      <a:lnTo>
                                        <a:pt x="36" y="15"/>
                                      </a:lnTo>
                                      <a:lnTo>
                                        <a:pt x="96" y="27"/>
                                      </a:lnTo>
                                      <a:lnTo>
                                        <a:pt x="1380" y="171"/>
                                      </a:lnTo>
                                      <a:lnTo>
                                        <a:pt x="1428" y="171"/>
                                      </a:lnTo>
                                      <a:lnTo>
                                        <a:pt x="1470" y="159"/>
                                      </a:lnTo>
                                    </a:path>
                                  </a:pathLst>
                                </a:custGeom>
                                <a:noFill/>
                                <a:ln w="6350">
                                  <a:solidFill>
                                    <a:srgbClr val="000000"/>
                                  </a:solidFill>
                                  <a:round/>
                                </a:ln>
                              </wps:spPr>
                              <wps:bodyPr/>
                            </wps:wsp>
                            <wps:wsp>
                              <wps:cNvPr id="1251586674" name="Freeform 73"/>
                              <wps:cNvSpPr>
                                <a:spLocks noChangeAspect="1"/>
                              </wps:cNvSpPr>
                              <wps:spPr bwMode="auto">
                                <a:xfrm rot="71349">
                                  <a:off x="1621" y="111309"/>
                                  <a:ext cx="1455" cy="177"/>
                                </a:xfrm>
                                <a:custGeom>
                                  <a:avLst/>
                                  <a:gdLst>
                                    <a:gd name="T0" fmla="*/ 0 w 1455"/>
                                    <a:gd name="T1" fmla="*/ 0 h 177"/>
                                    <a:gd name="T2" fmla="*/ 36 w 1455"/>
                                    <a:gd name="T3" fmla="*/ 21 h 177"/>
                                    <a:gd name="T4" fmla="*/ 81 w 1455"/>
                                    <a:gd name="T5" fmla="*/ 33 h 177"/>
                                    <a:gd name="T6" fmla="*/ 1365 w 1455"/>
                                    <a:gd name="T7" fmla="*/ 177 h 177"/>
                                    <a:gd name="T8" fmla="*/ 1413 w 1455"/>
                                    <a:gd name="T9" fmla="*/ 177 h 177"/>
                                    <a:gd name="T10" fmla="*/ 1455 w 1455"/>
                                    <a:gd name="T11" fmla="*/ 165 h 177"/>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455" h="177">
                                      <a:moveTo>
                                        <a:pt x="0" y="0"/>
                                      </a:moveTo>
                                      <a:lnTo>
                                        <a:pt x="36" y="21"/>
                                      </a:lnTo>
                                      <a:lnTo>
                                        <a:pt x="81" y="33"/>
                                      </a:lnTo>
                                      <a:lnTo>
                                        <a:pt x="1365" y="177"/>
                                      </a:lnTo>
                                      <a:lnTo>
                                        <a:pt x="1413" y="177"/>
                                      </a:lnTo>
                                      <a:lnTo>
                                        <a:pt x="1455" y="165"/>
                                      </a:lnTo>
                                    </a:path>
                                  </a:pathLst>
                                </a:custGeom>
                                <a:noFill/>
                                <a:ln w="6350">
                                  <a:solidFill>
                                    <a:srgbClr val="000000"/>
                                  </a:solidFill>
                                  <a:round/>
                                </a:ln>
                              </wps:spPr>
                              <wps:bodyPr/>
                            </wps:wsp>
                            <wps:wsp>
                              <wps:cNvPr id="1210065272" name="Freeform 74"/>
                              <wps:cNvSpPr>
                                <a:spLocks noChangeAspect="1"/>
                              </wps:cNvSpPr>
                              <wps:spPr bwMode="auto">
                                <a:xfrm rot="71349">
                                  <a:off x="0" y="111082"/>
                                  <a:ext cx="1464" cy="189"/>
                                </a:xfrm>
                                <a:custGeom>
                                  <a:avLst/>
                                  <a:gdLst>
                                    <a:gd name="T0" fmla="*/ 0 w 1464"/>
                                    <a:gd name="T1" fmla="*/ 0 h 186"/>
                                    <a:gd name="T2" fmla="*/ 30 w 1464"/>
                                    <a:gd name="T3" fmla="*/ 27 h 186"/>
                                    <a:gd name="T4" fmla="*/ 90 w 1464"/>
                                    <a:gd name="T5" fmla="*/ 46 h 186"/>
                                    <a:gd name="T6" fmla="*/ 1374 w 1464"/>
                                    <a:gd name="T7" fmla="*/ 198 h 186"/>
                                    <a:gd name="T8" fmla="*/ 1422 w 1464"/>
                                    <a:gd name="T9" fmla="*/ 198 h 186"/>
                                    <a:gd name="T10" fmla="*/ 1464 w 1464"/>
                                    <a:gd name="T11" fmla="*/ 186 h 18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464" h="186">
                                      <a:moveTo>
                                        <a:pt x="0" y="0"/>
                                      </a:moveTo>
                                      <a:lnTo>
                                        <a:pt x="30" y="27"/>
                                      </a:lnTo>
                                      <a:lnTo>
                                        <a:pt x="90" y="42"/>
                                      </a:lnTo>
                                      <a:lnTo>
                                        <a:pt x="1374" y="186"/>
                                      </a:lnTo>
                                      <a:lnTo>
                                        <a:pt x="1422" y="186"/>
                                      </a:lnTo>
                                      <a:lnTo>
                                        <a:pt x="1464" y="174"/>
                                      </a:lnTo>
                                    </a:path>
                                  </a:pathLst>
                                </a:custGeom>
                                <a:noFill/>
                                <a:ln w="6350">
                                  <a:solidFill>
                                    <a:srgbClr val="000000"/>
                                  </a:solidFill>
                                  <a:round/>
                                </a:ln>
                              </wps:spPr>
                              <wps:bodyPr/>
                            </wps:wsp>
                          </wpg:grpSp>
                          <wpg:grpSp>
                            <wpg:cNvPr id="23" name="Group 75"/>
                            <wpg:cNvGrpSpPr>
                              <a:grpSpLocks noChangeAspect="1"/>
                            </wpg:cNvGrpSpPr>
                            <wpg:grpSpPr>
                              <a:xfrm>
                                <a:off x="218" y="107321"/>
                                <a:ext cx="4260" cy="3857"/>
                                <a:chOff x="218" y="107321"/>
                                <a:chExt cx="4260" cy="3857"/>
                              </a:xfrm>
                            </wpg:grpSpPr>
                            <wpg:grpSp>
                              <wpg:cNvPr id="24" name="Group 76"/>
                              <wpg:cNvGrpSpPr>
                                <a:grpSpLocks noChangeAspect="1"/>
                              </wpg:cNvGrpSpPr>
                              <wpg:grpSpPr>
                                <a:xfrm>
                                  <a:off x="218" y="107321"/>
                                  <a:ext cx="1009" cy="3426"/>
                                  <a:chOff x="218" y="107321"/>
                                  <a:chExt cx="1253" cy="3390"/>
                                </a:xfrm>
                              </wpg:grpSpPr>
                              <wps:wsp>
                                <wps:cNvPr id="364183992" name="Freeform 77"/>
                                <wps:cNvSpPr>
                                  <a:spLocks noChangeAspect="1"/>
                                </wps:cNvSpPr>
                                <wps:spPr bwMode="auto">
                                  <a:xfrm>
                                    <a:off x="218" y="107321"/>
                                    <a:ext cx="1253" cy="3390"/>
                                  </a:xfrm>
                                  <a:custGeom>
                                    <a:avLst/>
                                    <a:gdLst>
                                      <a:gd name="T0" fmla="*/ 0 w 1253"/>
                                      <a:gd name="T1" fmla="*/ 3248 h 3390"/>
                                      <a:gd name="T2" fmla="*/ 0 w 1253"/>
                                      <a:gd name="T3" fmla="*/ 315 h 3390"/>
                                      <a:gd name="T4" fmla="*/ 15 w 1253"/>
                                      <a:gd name="T5" fmla="*/ 188 h 3390"/>
                                      <a:gd name="T6" fmla="*/ 60 w 1253"/>
                                      <a:gd name="T7" fmla="*/ 83 h 3390"/>
                                      <a:gd name="T8" fmla="*/ 165 w 1253"/>
                                      <a:gd name="T9" fmla="*/ 8 h 3390"/>
                                      <a:gd name="T10" fmla="*/ 285 w 1253"/>
                                      <a:gd name="T11" fmla="*/ 0 h 3390"/>
                                      <a:gd name="T12" fmla="*/ 1005 w 1253"/>
                                      <a:gd name="T13" fmla="*/ 83 h 3390"/>
                                      <a:gd name="T14" fmla="*/ 1103 w 1253"/>
                                      <a:gd name="T15" fmla="*/ 113 h 3390"/>
                                      <a:gd name="T16" fmla="*/ 1193 w 1253"/>
                                      <a:gd name="T17" fmla="*/ 180 h 3390"/>
                                      <a:gd name="T18" fmla="*/ 1238 w 1253"/>
                                      <a:gd name="T19" fmla="*/ 285 h 3390"/>
                                      <a:gd name="T20" fmla="*/ 1253 w 1253"/>
                                      <a:gd name="T21" fmla="*/ 405 h 3390"/>
                                      <a:gd name="T22" fmla="*/ 1253 w 1253"/>
                                      <a:gd name="T23" fmla="*/ 3390 h 3390"/>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253" h="3390">
                                        <a:moveTo>
                                          <a:pt x="0" y="3248"/>
                                        </a:moveTo>
                                        <a:lnTo>
                                          <a:pt x="0" y="315"/>
                                        </a:lnTo>
                                        <a:lnTo>
                                          <a:pt x="15" y="188"/>
                                        </a:lnTo>
                                        <a:cubicBezTo>
                                          <a:pt x="25" y="149"/>
                                          <a:pt x="35" y="113"/>
                                          <a:pt x="60" y="83"/>
                                        </a:cubicBezTo>
                                        <a:cubicBezTo>
                                          <a:pt x="85" y="53"/>
                                          <a:pt x="128" y="22"/>
                                          <a:pt x="165" y="8"/>
                                        </a:cubicBezTo>
                                        <a:lnTo>
                                          <a:pt x="285" y="0"/>
                                        </a:lnTo>
                                        <a:lnTo>
                                          <a:pt x="1005" y="83"/>
                                        </a:lnTo>
                                        <a:lnTo>
                                          <a:pt x="1103" y="113"/>
                                        </a:lnTo>
                                        <a:cubicBezTo>
                                          <a:pt x="1134" y="129"/>
                                          <a:pt x="1171" y="152"/>
                                          <a:pt x="1193" y="180"/>
                                        </a:cubicBezTo>
                                        <a:cubicBezTo>
                                          <a:pt x="1215" y="210"/>
                                          <a:pt x="1228" y="245"/>
                                          <a:pt x="1238" y="285"/>
                                        </a:cubicBezTo>
                                        <a:lnTo>
                                          <a:pt x="1253" y="405"/>
                                        </a:lnTo>
                                        <a:lnTo>
                                          <a:pt x="1253" y="3390"/>
                                        </a:lnTo>
                                      </a:path>
                                    </a:pathLst>
                                  </a:custGeom>
                                  <a:noFill/>
                                  <a:ln w="6350">
                                    <a:solidFill>
                                      <a:srgbClr val="000000"/>
                                    </a:solidFill>
                                    <a:round/>
                                  </a:ln>
                                </wps:spPr>
                                <wps:bodyPr/>
                              </wps:wsp>
                              <wps:wsp>
                                <wps:cNvPr id="1927316463" name="Line 78"/>
                                <wps:cNvCnPr>
                                  <a:cxnSpLocks noChangeAspect="1" noChangeShapeType="1"/>
                                </wps:cNvCnPr>
                                <wps:spPr bwMode="auto">
                                  <a:xfrm>
                                    <a:off x="874" y="107373"/>
                                    <a:ext cx="0" cy="3276"/>
                                  </a:xfrm>
                                  <a:prstGeom prst="line">
                                    <a:avLst/>
                                  </a:prstGeom>
                                  <a:noFill/>
                                  <a:ln w="6350">
                                    <a:solidFill>
                                      <a:srgbClr val="000000"/>
                                    </a:solidFill>
                                    <a:round/>
                                  </a:ln>
                                </wps:spPr>
                                <wps:bodyPr/>
                              </wps:wsp>
                              <wps:wsp>
                                <wps:cNvPr id="619904481" name="Line 79"/>
                                <wps:cNvCnPr>
                                  <a:cxnSpLocks noChangeAspect="1" noChangeShapeType="1"/>
                                </wps:cNvCnPr>
                                <wps:spPr bwMode="auto">
                                  <a:xfrm>
                                    <a:off x="562" y="107341"/>
                                    <a:ext cx="0" cy="3276"/>
                                  </a:xfrm>
                                  <a:prstGeom prst="line">
                                    <a:avLst/>
                                  </a:prstGeom>
                                  <a:noFill/>
                                  <a:ln w="6350">
                                    <a:solidFill>
                                      <a:srgbClr val="000000"/>
                                    </a:solidFill>
                                    <a:round/>
                                  </a:ln>
                                </wps:spPr>
                                <wps:bodyPr/>
                              </wps:wsp>
                              <wps:wsp>
                                <wps:cNvPr id="144108641" name="Line 80"/>
                                <wps:cNvCnPr>
                                  <a:cxnSpLocks noChangeAspect="1" noChangeShapeType="1"/>
                                </wps:cNvCnPr>
                                <wps:spPr bwMode="auto">
                                  <a:xfrm>
                                    <a:off x="1178" y="107405"/>
                                    <a:ext cx="0" cy="3276"/>
                                  </a:xfrm>
                                  <a:prstGeom prst="line">
                                    <a:avLst/>
                                  </a:prstGeom>
                                  <a:noFill/>
                                  <a:ln w="6350">
                                    <a:solidFill>
                                      <a:srgbClr val="000000"/>
                                    </a:solidFill>
                                    <a:round/>
                                  </a:ln>
                                </wps:spPr>
                                <wps:bodyPr/>
                              </wps:wsp>
                            </wpg:grpSp>
                            <wpg:grpSp>
                              <wpg:cNvPr id="25" name="Group 81"/>
                              <wpg:cNvGrpSpPr>
                                <a:grpSpLocks noChangeAspect="1"/>
                              </wpg:cNvGrpSpPr>
                              <wpg:grpSpPr>
                                <a:xfrm>
                                  <a:off x="1863" y="107540"/>
                                  <a:ext cx="1010" cy="3427"/>
                                  <a:chOff x="1863" y="107540"/>
                                  <a:chExt cx="1010" cy="3427"/>
                                </a:xfrm>
                              </wpg:grpSpPr>
                              <wps:wsp>
                                <wps:cNvPr id="322461702" name="Freeform 82"/>
                                <wps:cNvSpPr>
                                  <a:spLocks noChangeAspect="1"/>
                                </wps:cNvSpPr>
                                <wps:spPr bwMode="auto">
                                  <a:xfrm>
                                    <a:off x="1863" y="107540"/>
                                    <a:ext cx="1010" cy="3427"/>
                                  </a:xfrm>
                                  <a:custGeom>
                                    <a:avLst/>
                                    <a:gdLst>
                                      <a:gd name="T0" fmla="*/ 0 w 1253"/>
                                      <a:gd name="T1" fmla="*/ 3392 h 3390"/>
                                      <a:gd name="T2" fmla="*/ 0 w 1253"/>
                                      <a:gd name="T3" fmla="*/ 329 h 3390"/>
                                      <a:gd name="T4" fmla="*/ 6 w 1253"/>
                                      <a:gd name="T5" fmla="*/ 196 h 3390"/>
                                      <a:gd name="T6" fmla="*/ 25 w 1253"/>
                                      <a:gd name="T7" fmla="*/ 87 h 3390"/>
                                      <a:gd name="T8" fmla="*/ 69 w 1253"/>
                                      <a:gd name="T9" fmla="*/ 8 h 3390"/>
                                      <a:gd name="T10" fmla="*/ 120 w 1253"/>
                                      <a:gd name="T11" fmla="*/ 0 h 3390"/>
                                      <a:gd name="T12" fmla="*/ 424 w 1253"/>
                                      <a:gd name="T13" fmla="*/ 87 h 3390"/>
                                      <a:gd name="T14" fmla="*/ 466 w 1253"/>
                                      <a:gd name="T15" fmla="*/ 117 h 3390"/>
                                      <a:gd name="T16" fmla="*/ 504 w 1253"/>
                                      <a:gd name="T17" fmla="*/ 188 h 3390"/>
                                      <a:gd name="T18" fmla="*/ 522 w 1253"/>
                                      <a:gd name="T19" fmla="*/ 297 h 3390"/>
                                      <a:gd name="T20" fmla="*/ 529 w 1253"/>
                                      <a:gd name="T21" fmla="*/ 423 h 3390"/>
                                      <a:gd name="T22" fmla="*/ 529 w 1253"/>
                                      <a:gd name="T23" fmla="*/ 3540 h 3390"/>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253" h="3390">
                                        <a:moveTo>
                                          <a:pt x="0" y="3248"/>
                                        </a:moveTo>
                                        <a:lnTo>
                                          <a:pt x="0" y="315"/>
                                        </a:lnTo>
                                        <a:lnTo>
                                          <a:pt x="15" y="188"/>
                                        </a:lnTo>
                                        <a:cubicBezTo>
                                          <a:pt x="25" y="149"/>
                                          <a:pt x="35" y="113"/>
                                          <a:pt x="60" y="83"/>
                                        </a:cubicBezTo>
                                        <a:cubicBezTo>
                                          <a:pt x="85" y="53"/>
                                          <a:pt x="128" y="22"/>
                                          <a:pt x="165" y="8"/>
                                        </a:cubicBezTo>
                                        <a:lnTo>
                                          <a:pt x="285" y="0"/>
                                        </a:lnTo>
                                        <a:lnTo>
                                          <a:pt x="1005" y="83"/>
                                        </a:lnTo>
                                        <a:lnTo>
                                          <a:pt x="1103" y="113"/>
                                        </a:lnTo>
                                        <a:cubicBezTo>
                                          <a:pt x="1134" y="129"/>
                                          <a:pt x="1171" y="152"/>
                                          <a:pt x="1193" y="180"/>
                                        </a:cubicBezTo>
                                        <a:cubicBezTo>
                                          <a:pt x="1215" y="210"/>
                                          <a:pt x="1228" y="245"/>
                                          <a:pt x="1238" y="285"/>
                                        </a:cubicBezTo>
                                        <a:lnTo>
                                          <a:pt x="1253" y="405"/>
                                        </a:lnTo>
                                        <a:lnTo>
                                          <a:pt x="1253" y="3390"/>
                                        </a:lnTo>
                                      </a:path>
                                    </a:pathLst>
                                  </a:custGeom>
                                  <a:noFill/>
                                  <a:ln w="6350">
                                    <a:solidFill>
                                      <a:srgbClr val="000000"/>
                                    </a:solidFill>
                                    <a:round/>
                                  </a:ln>
                                </wps:spPr>
                                <wps:bodyPr/>
                              </wps:wsp>
                              <wps:wsp>
                                <wps:cNvPr id="782505768" name="Line 83"/>
                                <wps:cNvCnPr>
                                  <a:cxnSpLocks noChangeAspect="1" noChangeShapeType="1"/>
                                </wps:cNvCnPr>
                                <wps:spPr bwMode="auto">
                                  <a:xfrm>
                                    <a:off x="2392" y="107593"/>
                                    <a:ext cx="0" cy="3311"/>
                                  </a:xfrm>
                                  <a:prstGeom prst="line">
                                    <a:avLst/>
                                  </a:prstGeom>
                                  <a:noFill/>
                                  <a:ln w="6350">
                                    <a:solidFill>
                                      <a:srgbClr val="000000"/>
                                    </a:solidFill>
                                    <a:round/>
                                  </a:ln>
                                </wps:spPr>
                                <wps:bodyPr/>
                              </wps:wsp>
                              <wps:wsp>
                                <wps:cNvPr id="202033646" name="Line 84"/>
                                <wps:cNvCnPr>
                                  <a:cxnSpLocks noChangeAspect="1" noChangeShapeType="1"/>
                                </wps:cNvCnPr>
                                <wps:spPr bwMode="auto">
                                  <a:xfrm>
                                    <a:off x="2140" y="107560"/>
                                    <a:ext cx="0" cy="3312"/>
                                  </a:xfrm>
                                  <a:prstGeom prst="line">
                                    <a:avLst/>
                                  </a:prstGeom>
                                  <a:noFill/>
                                  <a:ln w="6350">
                                    <a:solidFill>
                                      <a:srgbClr val="000000"/>
                                    </a:solidFill>
                                    <a:round/>
                                  </a:ln>
                                </wps:spPr>
                                <wps:bodyPr/>
                              </wps:wsp>
                              <wps:wsp>
                                <wps:cNvPr id="791891869" name="Line 85"/>
                                <wps:cNvCnPr>
                                  <a:cxnSpLocks noChangeAspect="1" noChangeShapeType="1"/>
                                </wps:cNvCnPr>
                                <wps:spPr bwMode="auto">
                                  <a:xfrm>
                                    <a:off x="2637" y="107625"/>
                                    <a:ext cx="0" cy="3312"/>
                                  </a:xfrm>
                                  <a:prstGeom prst="line">
                                    <a:avLst/>
                                  </a:prstGeom>
                                  <a:noFill/>
                                  <a:ln w="6350">
                                    <a:solidFill>
                                      <a:srgbClr val="000000"/>
                                    </a:solidFill>
                                    <a:round/>
                                  </a:ln>
                                </wps:spPr>
                                <wps:bodyPr/>
                              </wps:wsp>
                            </wpg:grpSp>
                            <wpg:grpSp>
                              <wpg:cNvPr id="461" name="Group 86"/>
                              <wpg:cNvGrpSpPr>
                                <a:grpSpLocks noChangeAspect="1"/>
                              </wpg:cNvGrpSpPr>
                              <wpg:grpSpPr>
                                <a:xfrm>
                                  <a:off x="3469" y="107752"/>
                                  <a:ext cx="1009" cy="3426"/>
                                  <a:chOff x="3469" y="107752"/>
                                  <a:chExt cx="1253" cy="3390"/>
                                </a:xfrm>
                              </wpg:grpSpPr>
                              <wps:wsp>
                                <wps:cNvPr id="833589324" name="Freeform 87"/>
                                <wps:cNvSpPr>
                                  <a:spLocks noChangeAspect="1"/>
                                </wps:cNvSpPr>
                                <wps:spPr bwMode="auto">
                                  <a:xfrm>
                                    <a:off x="3469" y="107752"/>
                                    <a:ext cx="1253" cy="3390"/>
                                  </a:xfrm>
                                  <a:custGeom>
                                    <a:avLst/>
                                    <a:gdLst>
                                      <a:gd name="T0" fmla="*/ 0 w 1253"/>
                                      <a:gd name="T1" fmla="*/ 3248 h 3390"/>
                                      <a:gd name="T2" fmla="*/ 0 w 1253"/>
                                      <a:gd name="T3" fmla="*/ 315 h 3390"/>
                                      <a:gd name="T4" fmla="*/ 15 w 1253"/>
                                      <a:gd name="T5" fmla="*/ 188 h 3390"/>
                                      <a:gd name="T6" fmla="*/ 60 w 1253"/>
                                      <a:gd name="T7" fmla="*/ 83 h 3390"/>
                                      <a:gd name="T8" fmla="*/ 165 w 1253"/>
                                      <a:gd name="T9" fmla="*/ 8 h 3390"/>
                                      <a:gd name="T10" fmla="*/ 285 w 1253"/>
                                      <a:gd name="T11" fmla="*/ 0 h 3390"/>
                                      <a:gd name="T12" fmla="*/ 1005 w 1253"/>
                                      <a:gd name="T13" fmla="*/ 83 h 3390"/>
                                      <a:gd name="T14" fmla="*/ 1103 w 1253"/>
                                      <a:gd name="T15" fmla="*/ 113 h 3390"/>
                                      <a:gd name="T16" fmla="*/ 1193 w 1253"/>
                                      <a:gd name="T17" fmla="*/ 180 h 3390"/>
                                      <a:gd name="T18" fmla="*/ 1238 w 1253"/>
                                      <a:gd name="T19" fmla="*/ 285 h 3390"/>
                                      <a:gd name="T20" fmla="*/ 1253 w 1253"/>
                                      <a:gd name="T21" fmla="*/ 405 h 3390"/>
                                      <a:gd name="T22" fmla="*/ 1253 w 1253"/>
                                      <a:gd name="T23" fmla="*/ 3390 h 3390"/>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253" h="3390">
                                        <a:moveTo>
                                          <a:pt x="0" y="3248"/>
                                        </a:moveTo>
                                        <a:lnTo>
                                          <a:pt x="0" y="315"/>
                                        </a:lnTo>
                                        <a:lnTo>
                                          <a:pt x="15" y="188"/>
                                        </a:lnTo>
                                        <a:cubicBezTo>
                                          <a:pt x="25" y="149"/>
                                          <a:pt x="35" y="113"/>
                                          <a:pt x="60" y="83"/>
                                        </a:cubicBezTo>
                                        <a:cubicBezTo>
                                          <a:pt x="85" y="53"/>
                                          <a:pt x="128" y="22"/>
                                          <a:pt x="165" y="8"/>
                                        </a:cubicBezTo>
                                        <a:lnTo>
                                          <a:pt x="285" y="0"/>
                                        </a:lnTo>
                                        <a:lnTo>
                                          <a:pt x="1005" y="83"/>
                                        </a:lnTo>
                                        <a:lnTo>
                                          <a:pt x="1103" y="113"/>
                                        </a:lnTo>
                                        <a:cubicBezTo>
                                          <a:pt x="1134" y="129"/>
                                          <a:pt x="1171" y="152"/>
                                          <a:pt x="1193" y="180"/>
                                        </a:cubicBezTo>
                                        <a:cubicBezTo>
                                          <a:pt x="1215" y="210"/>
                                          <a:pt x="1228" y="245"/>
                                          <a:pt x="1238" y="285"/>
                                        </a:cubicBezTo>
                                        <a:lnTo>
                                          <a:pt x="1253" y="405"/>
                                        </a:lnTo>
                                        <a:lnTo>
                                          <a:pt x="1253" y="3390"/>
                                        </a:lnTo>
                                      </a:path>
                                    </a:pathLst>
                                  </a:custGeom>
                                  <a:noFill/>
                                  <a:ln w="6350">
                                    <a:solidFill>
                                      <a:srgbClr val="000000"/>
                                    </a:solidFill>
                                    <a:round/>
                                  </a:ln>
                                </wps:spPr>
                                <wps:bodyPr/>
                              </wps:wsp>
                              <wps:wsp>
                                <wps:cNvPr id="1424874102" name="Line 88"/>
                                <wps:cNvCnPr>
                                  <a:cxnSpLocks noChangeAspect="1" noChangeShapeType="1"/>
                                </wps:cNvCnPr>
                                <wps:spPr bwMode="auto">
                                  <a:xfrm>
                                    <a:off x="4125" y="107804"/>
                                    <a:ext cx="0" cy="3276"/>
                                  </a:xfrm>
                                  <a:prstGeom prst="line">
                                    <a:avLst/>
                                  </a:prstGeom>
                                  <a:noFill/>
                                  <a:ln w="6350">
                                    <a:solidFill>
                                      <a:srgbClr val="000000"/>
                                    </a:solidFill>
                                    <a:round/>
                                  </a:ln>
                                </wps:spPr>
                                <wps:bodyPr/>
                              </wps:wsp>
                              <wps:wsp>
                                <wps:cNvPr id="1226657531" name="Line 89"/>
                                <wps:cNvCnPr>
                                  <a:cxnSpLocks noChangeAspect="1" noChangeShapeType="1"/>
                                </wps:cNvCnPr>
                                <wps:spPr bwMode="auto">
                                  <a:xfrm>
                                    <a:off x="3813" y="107772"/>
                                    <a:ext cx="0" cy="3276"/>
                                  </a:xfrm>
                                  <a:prstGeom prst="line">
                                    <a:avLst/>
                                  </a:prstGeom>
                                  <a:noFill/>
                                  <a:ln w="6350">
                                    <a:solidFill>
                                      <a:srgbClr val="000000"/>
                                    </a:solidFill>
                                    <a:round/>
                                  </a:ln>
                                </wps:spPr>
                                <wps:bodyPr/>
                              </wps:wsp>
                              <wps:wsp>
                                <wps:cNvPr id="1472644971" name="Line 90"/>
                                <wps:cNvCnPr>
                                  <a:cxnSpLocks noChangeAspect="1" noChangeShapeType="1"/>
                                </wps:cNvCnPr>
                                <wps:spPr bwMode="auto">
                                  <a:xfrm>
                                    <a:off x="4429" y="107836"/>
                                    <a:ext cx="0" cy="3276"/>
                                  </a:xfrm>
                                  <a:prstGeom prst="line">
                                    <a:avLst/>
                                  </a:prstGeom>
                                  <a:noFill/>
                                  <a:ln w="6350">
                                    <a:solidFill>
                                      <a:srgbClr val="000000"/>
                                    </a:solidFill>
                                    <a:round/>
                                  </a:ln>
                                </wps:spPr>
                                <wps:bodyPr/>
                              </wps:wsp>
                            </wpg:grpSp>
                          </wpg:grpSp>
                        </wpg:grpSp>
                        <wps:wsp>
                          <wps:cNvPr id="1372963111" name="Freeform 91"/>
                          <wps:cNvSpPr>
                            <a:spLocks noChangeAspect="1"/>
                          </wps:cNvSpPr>
                          <wps:spPr bwMode="auto">
                            <a:xfrm>
                              <a:off x="321013" y="48323"/>
                              <a:ext cx="122555" cy="383540"/>
                            </a:xfrm>
                            <a:custGeom>
                              <a:avLst/>
                              <a:gdLst>
                                <a:gd name="T0" fmla="*/ 76 w 1860"/>
                                <a:gd name="T1" fmla="*/ 0 h 6060"/>
                                <a:gd name="T2" fmla="*/ 0 w 1860"/>
                                <a:gd name="T3" fmla="*/ 73 h 6060"/>
                                <a:gd name="T4" fmla="*/ 0 w 1860"/>
                                <a:gd name="T5" fmla="*/ 73 h 6060"/>
                                <a:gd name="T6" fmla="*/ 0 w 1860"/>
                                <a:gd name="T7" fmla="*/ 73 h 6060"/>
                                <a:gd name="T8" fmla="*/ 0 w 1860"/>
                                <a:gd name="T9" fmla="*/ 73 h 6060"/>
                                <a:gd name="T10" fmla="*/ 0 w 1860"/>
                                <a:gd name="T11" fmla="*/ 73 h 6060"/>
                                <a:gd name="T12" fmla="*/ 0 w 1860"/>
                                <a:gd name="T13" fmla="*/ 73 h 6060"/>
                                <a:gd name="T14" fmla="*/ 0 w 1860"/>
                                <a:gd name="T15" fmla="*/ 73 h 6060"/>
                                <a:gd name="T16" fmla="*/ 0 w 1860"/>
                                <a:gd name="T17" fmla="*/ 73 h 6060"/>
                                <a:gd name="T18" fmla="*/ 0 w 1860"/>
                                <a:gd name="T19" fmla="*/ 73 h 6060"/>
                                <a:gd name="T20" fmla="*/ 0 w 1860"/>
                                <a:gd name="T21" fmla="*/ 220 h 606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860" h="6060">
                                  <a:moveTo>
                                    <a:pt x="1860" y="0"/>
                                  </a:moveTo>
                                  <a:lnTo>
                                    <a:pt x="213" y="1482"/>
                                  </a:lnTo>
                                  <a:lnTo>
                                    <a:pt x="177" y="1515"/>
                                  </a:lnTo>
                                  <a:lnTo>
                                    <a:pt x="114" y="1590"/>
                                  </a:lnTo>
                                  <a:lnTo>
                                    <a:pt x="72" y="1662"/>
                                  </a:lnTo>
                                  <a:lnTo>
                                    <a:pt x="51" y="1716"/>
                                  </a:lnTo>
                                  <a:lnTo>
                                    <a:pt x="36" y="1770"/>
                                  </a:lnTo>
                                  <a:lnTo>
                                    <a:pt x="18" y="1857"/>
                                  </a:lnTo>
                                  <a:lnTo>
                                    <a:pt x="9" y="1950"/>
                                  </a:lnTo>
                                  <a:lnTo>
                                    <a:pt x="3" y="2046"/>
                                  </a:lnTo>
                                  <a:lnTo>
                                    <a:pt x="0" y="6060"/>
                                  </a:lnTo>
                                </a:path>
                              </a:pathLst>
                            </a:custGeom>
                            <a:noFill/>
                            <a:ln w="9525">
                              <a:solidFill>
                                <a:srgbClr val="000000"/>
                              </a:solidFill>
                              <a:round/>
                            </a:ln>
                          </wps:spPr>
                          <wps:bodyPr/>
                        </wps:wsp>
                        <wps:wsp>
                          <wps:cNvPr id="106955281" name="Freeform 92"/>
                          <wps:cNvSpPr>
                            <a:spLocks noChangeAspect="1"/>
                          </wps:cNvSpPr>
                          <wps:spPr bwMode="auto">
                            <a:xfrm>
                              <a:off x="332253" y="69445"/>
                              <a:ext cx="109855" cy="307975"/>
                            </a:xfrm>
                            <a:custGeom>
                              <a:avLst/>
                              <a:gdLst>
                                <a:gd name="T0" fmla="*/ 0 w 1671"/>
                                <a:gd name="T1" fmla="*/ 220 h 4876"/>
                                <a:gd name="T2" fmla="*/ 0 w 1671"/>
                                <a:gd name="T3" fmla="*/ 220 h 4876"/>
                                <a:gd name="T4" fmla="*/ 0 w 1671"/>
                                <a:gd name="T5" fmla="*/ 220 h 4876"/>
                                <a:gd name="T6" fmla="*/ 0 w 1671"/>
                                <a:gd name="T7" fmla="*/ 220 h 4876"/>
                                <a:gd name="T8" fmla="*/ 0 w 1671"/>
                                <a:gd name="T9" fmla="*/ 73 h 4876"/>
                                <a:gd name="T10" fmla="*/ 0 w 1671"/>
                                <a:gd name="T11" fmla="*/ 73 h 4876"/>
                                <a:gd name="T12" fmla="*/ 0 w 1671"/>
                                <a:gd name="T13" fmla="*/ 73 h 4876"/>
                                <a:gd name="T14" fmla="*/ 0 w 1671"/>
                                <a:gd name="T15" fmla="*/ 73 h 4876"/>
                                <a:gd name="T16" fmla="*/ 0 w 1671"/>
                                <a:gd name="T17" fmla="*/ 73 h 4876"/>
                                <a:gd name="T18" fmla="*/ 0 w 1671"/>
                                <a:gd name="T19" fmla="*/ 73 h 4876"/>
                                <a:gd name="T20" fmla="*/ 0 w 1671"/>
                                <a:gd name="T21" fmla="*/ 73 h 4876"/>
                                <a:gd name="T22" fmla="*/ 0 w 1671"/>
                                <a:gd name="T23" fmla="*/ 73 h 4876"/>
                                <a:gd name="T24" fmla="*/ 0 w 1671"/>
                                <a:gd name="T25" fmla="*/ 73 h 4876"/>
                                <a:gd name="T26" fmla="*/ 76 w 1671"/>
                                <a:gd name="T27" fmla="*/ 0 h 4876"/>
                                <a:gd name="T28" fmla="*/ 76 w 1671"/>
                                <a:gd name="T29" fmla="*/ 0 h 4876"/>
                                <a:gd name="T30" fmla="*/ 76 w 1671"/>
                                <a:gd name="T31" fmla="*/ 0 h 4876"/>
                                <a:gd name="T32" fmla="*/ 76 w 1671"/>
                                <a:gd name="T33" fmla="*/ 0 h 4876"/>
                                <a:gd name="T34" fmla="*/ 76 w 1671"/>
                                <a:gd name="T35" fmla="*/ 0 h 4876"/>
                                <a:gd name="T36" fmla="*/ 76 w 1671"/>
                                <a:gd name="T37" fmla="*/ 0 h 4876"/>
                                <a:gd name="T38" fmla="*/ 76 w 1671"/>
                                <a:gd name="T39" fmla="*/ 0 h 4876"/>
                                <a:gd name="T40" fmla="*/ 76 w 1671"/>
                                <a:gd name="T41" fmla="*/ 0 h 4876"/>
                                <a:gd name="T42" fmla="*/ 76 w 1671"/>
                                <a:gd name="T43" fmla="*/ 146 h 4876"/>
                                <a:gd name="T44" fmla="*/ 76 w 1671"/>
                                <a:gd name="T45" fmla="*/ 146 h 4876"/>
                                <a:gd name="T46" fmla="*/ 76 w 1671"/>
                                <a:gd name="T47" fmla="*/ 146 h 4876"/>
                                <a:gd name="T48" fmla="*/ 76 w 1671"/>
                                <a:gd name="T49" fmla="*/ 146 h 4876"/>
                                <a:gd name="T50" fmla="*/ 0 w 1671"/>
                                <a:gd name="T51" fmla="*/ 220 h 4876"/>
                                <a:gd name="T52" fmla="*/ 0 w 1671"/>
                                <a:gd name="T53" fmla="*/ 220 h 4876"/>
                                <a:gd name="T54" fmla="*/ 0 w 1671"/>
                                <a:gd name="T55" fmla="*/ 220 h 4876"/>
                                <a:gd name="T56" fmla="*/ 0 w 1671"/>
                                <a:gd name="T57" fmla="*/ 220 h 487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1671" h="4876">
                                  <a:moveTo>
                                    <a:pt x="35" y="4876"/>
                                  </a:moveTo>
                                  <a:lnTo>
                                    <a:pt x="15" y="4851"/>
                                  </a:lnTo>
                                  <a:lnTo>
                                    <a:pt x="10" y="4807"/>
                                  </a:lnTo>
                                  <a:lnTo>
                                    <a:pt x="4" y="4753"/>
                                  </a:lnTo>
                                  <a:lnTo>
                                    <a:pt x="0" y="1784"/>
                                  </a:lnTo>
                                  <a:lnTo>
                                    <a:pt x="6" y="1709"/>
                                  </a:lnTo>
                                  <a:lnTo>
                                    <a:pt x="9" y="1629"/>
                                  </a:lnTo>
                                  <a:lnTo>
                                    <a:pt x="18" y="1572"/>
                                  </a:lnTo>
                                  <a:lnTo>
                                    <a:pt x="36" y="1491"/>
                                  </a:lnTo>
                                  <a:lnTo>
                                    <a:pt x="72" y="1386"/>
                                  </a:lnTo>
                                  <a:lnTo>
                                    <a:pt x="120" y="1305"/>
                                  </a:lnTo>
                                  <a:lnTo>
                                    <a:pt x="198" y="1218"/>
                                  </a:lnTo>
                                  <a:lnTo>
                                    <a:pt x="309" y="1119"/>
                                  </a:lnTo>
                                  <a:lnTo>
                                    <a:pt x="1474" y="52"/>
                                  </a:lnTo>
                                  <a:lnTo>
                                    <a:pt x="1514" y="28"/>
                                  </a:lnTo>
                                  <a:lnTo>
                                    <a:pt x="1546" y="10"/>
                                  </a:lnTo>
                                  <a:lnTo>
                                    <a:pt x="1586" y="0"/>
                                  </a:lnTo>
                                  <a:lnTo>
                                    <a:pt x="1623" y="3"/>
                                  </a:lnTo>
                                  <a:lnTo>
                                    <a:pt x="1648" y="40"/>
                                  </a:lnTo>
                                  <a:lnTo>
                                    <a:pt x="1662" y="87"/>
                                  </a:lnTo>
                                  <a:lnTo>
                                    <a:pt x="1671" y="134"/>
                                  </a:lnTo>
                                  <a:lnTo>
                                    <a:pt x="1671" y="3144"/>
                                  </a:lnTo>
                                  <a:lnTo>
                                    <a:pt x="1665" y="3173"/>
                                  </a:lnTo>
                                  <a:lnTo>
                                    <a:pt x="1650" y="3213"/>
                                  </a:lnTo>
                                  <a:lnTo>
                                    <a:pt x="1596" y="3284"/>
                                  </a:lnTo>
                                  <a:lnTo>
                                    <a:pt x="165" y="4804"/>
                                  </a:lnTo>
                                  <a:lnTo>
                                    <a:pt x="115" y="4842"/>
                                  </a:lnTo>
                                  <a:lnTo>
                                    <a:pt x="64" y="4873"/>
                                  </a:lnTo>
                                  <a:lnTo>
                                    <a:pt x="35" y="4876"/>
                                  </a:lnTo>
                                  <a:close/>
                                </a:path>
                              </a:pathLst>
                            </a:custGeom>
                            <a:noFill/>
                            <a:ln w="6350">
                              <a:solidFill>
                                <a:srgbClr val="000000"/>
                              </a:solidFill>
                              <a:round/>
                            </a:ln>
                          </wps:spPr>
                          <wps:bodyPr/>
                        </wps:wsp>
                        <wps:wsp>
                          <wps:cNvPr id="1679284673" name="Freeform 93"/>
                          <wps:cNvSpPr>
                            <a:spLocks noChangeAspect="1"/>
                          </wps:cNvSpPr>
                          <wps:spPr bwMode="auto">
                            <a:xfrm>
                              <a:off x="209145" y="28868"/>
                              <a:ext cx="135255" cy="383540"/>
                            </a:xfrm>
                            <a:custGeom>
                              <a:avLst/>
                              <a:gdLst>
                                <a:gd name="T0" fmla="*/ 76 w 2052"/>
                                <a:gd name="T1" fmla="*/ 0 h 6045"/>
                                <a:gd name="T2" fmla="*/ 0 w 2052"/>
                                <a:gd name="T3" fmla="*/ 73 h 6045"/>
                                <a:gd name="T4" fmla="*/ 0 w 2052"/>
                                <a:gd name="T5" fmla="*/ 73 h 6045"/>
                                <a:gd name="T6" fmla="*/ 0 w 2052"/>
                                <a:gd name="T7" fmla="*/ 73 h 6045"/>
                                <a:gd name="T8" fmla="*/ 0 w 2052"/>
                                <a:gd name="T9" fmla="*/ 73 h 6045"/>
                                <a:gd name="T10" fmla="*/ 0 w 2052"/>
                                <a:gd name="T11" fmla="*/ 73 h 6045"/>
                                <a:gd name="T12" fmla="*/ 0 w 2052"/>
                                <a:gd name="T13" fmla="*/ 73 h 6045"/>
                                <a:gd name="T14" fmla="*/ 0 w 2052"/>
                                <a:gd name="T15" fmla="*/ 73 h 6045"/>
                                <a:gd name="T16" fmla="*/ 0 w 2052"/>
                                <a:gd name="T17" fmla="*/ 73 h 6045"/>
                                <a:gd name="T18" fmla="*/ 0 w 2052"/>
                                <a:gd name="T19" fmla="*/ 73 h 6045"/>
                                <a:gd name="T20" fmla="*/ 0 w 2052"/>
                                <a:gd name="T21" fmla="*/ 220 h 604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052" h="6045">
                                  <a:moveTo>
                                    <a:pt x="2052" y="0"/>
                                  </a:moveTo>
                                  <a:lnTo>
                                    <a:pt x="248" y="1497"/>
                                  </a:lnTo>
                                  <a:lnTo>
                                    <a:pt x="192" y="1557"/>
                                  </a:lnTo>
                                  <a:lnTo>
                                    <a:pt x="147" y="1608"/>
                                  </a:lnTo>
                                  <a:lnTo>
                                    <a:pt x="87" y="1686"/>
                                  </a:lnTo>
                                  <a:lnTo>
                                    <a:pt x="63" y="1734"/>
                                  </a:lnTo>
                                  <a:lnTo>
                                    <a:pt x="42" y="1785"/>
                                  </a:lnTo>
                                  <a:lnTo>
                                    <a:pt x="30" y="1842"/>
                                  </a:lnTo>
                                  <a:lnTo>
                                    <a:pt x="12" y="1893"/>
                                  </a:lnTo>
                                  <a:lnTo>
                                    <a:pt x="0" y="2075"/>
                                  </a:lnTo>
                                  <a:lnTo>
                                    <a:pt x="0" y="6045"/>
                                  </a:lnTo>
                                </a:path>
                              </a:pathLst>
                            </a:custGeom>
                            <a:noFill/>
                            <a:ln w="9525">
                              <a:solidFill>
                                <a:srgbClr val="000000"/>
                              </a:solidFill>
                              <a:round/>
                            </a:ln>
                          </wps:spPr>
                          <wps:bodyPr/>
                        </wps:wsp>
                        <wps:wsp>
                          <wps:cNvPr id="222704029" name="Freeform 94"/>
                          <wps:cNvSpPr>
                            <a:spLocks noChangeAspect="1"/>
                          </wps:cNvSpPr>
                          <wps:spPr bwMode="auto">
                            <a:xfrm>
                              <a:off x="97277" y="19140"/>
                              <a:ext cx="146050" cy="385445"/>
                            </a:xfrm>
                            <a:custGeom>
                              <a:avLst/>
                              <a:gdLst>
                                <a:gd name="T0" fmla="*/ 76 w 2214"/>
                                <a:gd name="T1" fmla="*/ 0 h 6084"/>
                                <a:gd name="T2" fmla="*/ 0 w 2214"/>
                                <a:gd name="T3" fmla="*/ 73 h 6084"/>
                                <a:gd name="T4" fmla="*/ 0 w 2214"/>
                                <a:gd name="T5" fmla="*/ 73 h 6084"/>
                                <a:gd name="T6" fmla="*/ 0 w 2214"/>
                                <a:gd name="T7" fmla="*/ 73 h 6084"/>
                                <a:gd name="T8" fmla="*/ 0 w 2214"/>
                                <a:gd name="T9" fmla="*/ 73 h 6084"/>
                                <a:gd name="T10" fmla="*/ 0 w 2214"/>
                                <a:gd name="T11" fmla="*/ 73 h 6084"/>
                                <a:gd name="T12" fmla="*/ 0 w 2214"/>
                                <a:gd name="T13" fmla="*/ 73 h 6084"/>
                                <a:gd name="T14" fmla="*/ 0 w 2214"/>
                                <a:gd name="T15" fmla="*/ 73 h 6084"/>
                                <a:gd name="T16" fmla="*/ 0 w 2214"/>
                                <a:gd name="T17" fmla="*/ 73 h 6084"/>
                                <a:gd name="T18" fmla="*/ 0 w 2214"/>
                                <a:gd name="T19" fmla="*/ 73 h 6084"/>
                                <a:gd name="T20" fmla="*/ 0 w 2214"/>
                                <a:gd name="T21" fmla="*/ 73 h 6084"/>
                                <a:gd name="T22" fmla="*/ 0 w 2214"/>
                                <a:gd name="T23" fmla="*/ 220 h 6084"/>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2214" h="6084">
                                  <a:moveTo>
                                    <a:pt x="2214" y="0"/>
                                  </a:moveTo>
                                  <a:lnTo>
                                    <a:pt x="213" y="1554"/>
                                  </a:lnTo>
                                  <a:lnTo>
                                    <a:pt x="156" y="1611"/>
                                  </a:lnTo>
                                  <a:lnTo>
                                    <a:pt x="117" y="1662"/>
                                  </a:lnTo>
                                  <a:lnTo>
                                    <a:pt x="87" y="1704"/>
                                  </a:lnTo>
                                  <a:lnTo>
                                    <a:pt x="72" y="1743"/>
                                  </a:lnTo>
                                  <a:lnTo>
                                    <a:pt x="54" y="1785"/>
                                  </a:lnTo>
                                  <a:lnTo>
                                    <a:pt x="39" y="1842"/>
                                  </a:lnTo>
                                  <a:lnTo>
                                    <a:pt x="24" y="1911"/>
                                  </a:lnTo>
                                  <a:lnTo>
                                    <a:pt x="12" y="1986"/>
                                  </a:lnTo>
                                  <a:lnTo>
                                    <a:pt x="6" y="2037"/>
                                  </a:lnTo>
                                  <a:lnTo>
                                    <a:pt x="0" y="6084"/>
                                  </a:lnTo>
                                </a:path>
                              </a:pathLst>
                            </a:custGeom>
                            <a:noFill/>
                            <a:ln w="9525">
                              <a:solidFill>
                                <a:srgbClr val="000000"/>
                              </a:solidFill>
                              <a:round/>
                            </a:ln>
                          </wps:spPr>
                          <wps:bodyPr/>
                        </wps:wsp>
                        <wps:wsp>
                          <wps:cNvPr id="1722216509" name="Freeform 95"/>
                          <wps:cNvSpPr>
                            <a:spLocks noChangeAspect="1"/>
                          </wps:cNvSpPr>
                          <wps:spPr bwMode="auto">
                            <a:xfrm>
                              <a:off x="0" y="4549"/>
                              <a:ext cx="454025" cy="429260"/>
                            </a:xfrm>
                            <a:custGeom>
                              <a:avLst/>
                              <a:gdLst>
                                <a:gd name="T0" fmla="*/ 0 w 6891"/>
                                <a:gd name="T1" fmla="*/ 220 h 6780"/>
                                <a:gd name="T2" fmla="*/ 0 w 6891"/>
                                <a:gd name="T3" fmla="*/ 220 h 6780"/>
                                <a:gd name="T4" fmla="*/ 0 w 6891"/>
                                <a:gd name="T5" fmla="*/ 220 h 6780"/>
                                <a:gd name="T6" fmla="*/ 0 w 6891"/>
                                <a:gd name="T7" fmla="*/ 220 h 6780"/>
                                <a:gd name="T8" fmla="*/ 0 w 6891"/>
                                <a:gd name="T9" fmla="*/ 73 h 6780"/>
                                <a:gd name="T10" fmla="*/ 0 w 6891"/>
                                <a:gd name="T11" fmla="*/ 73 h 6780"/>
                                <a:gd name="T12" fmla="*/ 0 w 6891"/>
                                <a:gd name="T13" fmla="*/ 73 h 6780"/>
                                <a:gd name="T14" fmla="*/ 0 w 6891"/>
                                <a:gd name="T15" fmla="*/ 73 h 6780"/>
                                <a:gd name="T16" fmla="*/ 0 w 6891"/>
                                <a:gd name="T17" fmla="*/ 73 h 6780"/>
                                <a:gd name="T18" fmla="*/ 0 w 6891"/>
                                <a:gd name="T19" fmla="*/ 73 h 6780"/>
                                <a:gd name="T20" fmla="*/ 0 w 6891"/>
                                <a:gd name="T21" fmla="*/ 73 h 6780"/>
                                <a:gd name="T22" fmla="*/ 0 w 6891"/>
                                <a:gd name="T23" fmla="*/ 73 h 6780"/>
                                <a:gd name="T24" fmla="*/ 0 w 6891"/>
                                <a:gd name="T25" fmla="*/ 73 h 6780"/>
                                <a:gd name="T26" fmla="*/ 0 w 6891"/>
                                <a:gd name="T27" fmla="*/ 73 h 6780"/>
                                <a:gd name="T28" fmla="*/ 76 w 6891"/>
                                <a:gd name="T29" fmla="*/ 0 h 6780"/>
                                <a:gd name="T30" fmla="*/ 76 w 6891"/>
                                <a:gd name="T31" fmla="*/ 0 h 6780"/>
                                <a:gd name="T32" fmla="*/ 76 w 6891"/>
                                <a:gd name="T33" fmla="*/ 0 h 6780"/>
                                <a:gd name="T34" fmla="*/ 152 w 6891"/>
                                <a:gd name="T35" fmla="*/ 0 h 6780"/>
                                <a:gd name="T36" fmla="*/ 152 w 6891"/>
                                <a:gd name="T37" fmla="*/ 0 h 6780"/>
                                <a:gd name="T38" fmla="*/ 152 w 6891"/>
                                <a:gd name="T39" fmla="*/ 0 h 6780"/>
                                <a:gd name="T40" fmla="*/ 152 w 6891"/>
                                <a:gd name="T41" fmla="*/ 0 h 6780"/>
                                <a:gd name="T42" fmla="*/ 152 w 6891"/>
                                <a:gd name="T43" fmla="*/ 0 h 6780"/>
                                <a:gd name="T44" fmla="*/ 229 w 6891"/>
                                <a:gd name="T45" fmla="*/ 0 h 6780"/>
                                <a:gd name="T46" fmla="*/ 229 w 6891"/>
                                <a:gd name="T47" fmla="*/ 0 h 6780"/>
                                <a:gd name="T48" fmla="*/ 229 w 6891"/>
                                <a:gd name="T49" fmla="*/ 0 h 6780"/>
                                <a:gd name="T50" fmla="*/ 305 w 6891"/>
                                <a:gd name="T51" fmla="*/ 0 h 6780"/>
                                <a:gd name="T52" fmla="*/ 305 w 6891"/>
                                <a:gd name="T53" fmla="*/ 0 h 6780"/>
                                <a:gd name="T54" fmla="*/ 305 w 6891"/>
                                <a:gd name="T55" fmla="*/ 0 h 6780"/>
                                <a:gd name="T56" fmla="*/ 305 w 6891"/>
                                <a:gd name="T57" fmla="*/ 0 h 6780"/>
                                <a:gd name="T58" fmla="*/ 305 w 6891"/>
                                <a:gd name="T59" fmla="*/ 0 h 6780"/>
                                <a:gd name="T60" fmla="*/ 305 w 6891"/>
                                <a:gd name="T61" fmla="*/ 0 h 6780"/>
                                <a:gd name="T62" fmla="*/ 305 w 6891"/>
                                <a:gd name="T63" fmla="*/ 220 h 6780"/>
                                <a:gd name="T64" fmla="*/ 305 w 6891"/>
                                <a:gd name="T65" fmla="*/ 220 h 6780"/>
                                <a:gd name="T66" fmla="*/ 305 w 6891"/>
                                <a:gd name="T67" fmla="*/ 220 h 6780"/>
                                <a:gd name="T68" fmla="*/ 305 w 6891"/>
                                <a:gd name="T69" fmla="*/ 220 h 6780"/>
                                <a:gd name="T70" fmla="*/ 305 w 6891"/>
                                <a:gd name="T71" fmla="*/ 220 h 6780"/>
                                <a:gd name="T72" fmla="*/ 305 w 6891"/>
                                <a:gd name="T73" fmla="*/ 220 h 6780"/>
                                <a:gd name="T74" fmla="*/ 305 w 6891"/>
                                <a:gd name="T75" fmla="*/ 220 h 6780"/>
                                <a:gd name="T76" fmla="*/ 305 w 6891"/>
                                <a:gd name="T77" fmla="*/ 220 h 6780"/>
                                <a:gd name="T78" fmla="*/ 305 w 6891"/>
                                <a:gd name="T79" fmla="*/ 220 h 6780"/>
                                <a:gd name="T80" fmla="*/ 229 w 6891"/>
                                <a:gd name="T81" fmla="*/ 293 h 6780"/>
                                <a:gd name="T82" fmla="*/ 229 w 6891"/>
                                <a:gd name="T83" fmla="*/ 293 h 6780"/>
                                <a:gd name="T84" fmla="*/ 229 w 6891"/>
                                <a:gd name="T85" fmla="*/ 293 h 6780"/>
                                <a:gd name="T86" fmla="*/ 229 w 6891"/>
                                <a:gd name="T87" fmla="*/ 293 h 6780"/>
                                <a:gd name="T88" fmla="*/ 229 w 6891"/>
                                <a:gd name="T89" fmla="*/ 293 h 6780"/>
                                <a:gd name="T90" fmla="*/ 229 w 6891"/>
                                <a:gd name="T91" fmla="*/ 293 h 6780"/>
                                <a:gd name="T92" fmla="*/ 229 w 6891"/>
                                <a:gd name="T93" fmla="*/ 293 h 6780"/>
                                <a:gd name="T94" fmla="*/ 152 w 6891"/>
                                <a:gd name="T95" fmla="*/ 293 h 6780"/>
                                <a:gd name="T96" fmla="*/ 152 w 6891"/>
                                <a:gd name="T97" fmla="*/ 293 h 6780"/>
                                <a:gd name="T98" fmla="*/ 152 w 6891"/>
                                <a:gd name="T99" fmla="*/ 293 h 6780"/>
                                <a:gd name="T100" fmla="*/ 76 w 6891"/>
                                <a:gd name="T101" fmla="*/ 293 h 6780"/>
                                <a:gd name="T102" fmla="*/ 76 w 6891"/>
                                <a:gd name="T103" fmla="*/ 293 h 6780"/>
                                <a:gd name="T104" fmla="*/ 76 w 6891"/>
                                <a:gd name="T105" fmla="*/ 293 h 6780"/>
                                <a:gd name="T106" fmla="*/ 0 w 6891"/>
                                <a:gd name="T107" fmla="*/ 220 h 6780"/>
                                <a:gd name="T108" fmla="*/ 0 w 6891"/>
                                <a:gd name="T109" fmla="*/ 220 h 6780"/>
                                <a:gd name="T110" fmla="*/ 0 w 6891"/>
                                <a:gd name="T111" fmla="*/ 220 h 6780"/>
                                <a:gd name="T112" fmla="*/ 0 w 6891"/>
                                <a:gd name="T113" fmla="*/ 220 h 6780"/>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0" t="0" r="r" b="b"/>
                              <a:pathLst>
                                <a:path w="6891" h="6780">
                                  <a:moveTo>
                                    <a:pt x="24" y="6152"/>
                                  </a:moveTo>
                                  <a:cubicBezTo>
                                    <a:pt x="19" y="6142"/>
                                    <a:pt x="9" y="6121"/>
                                    <a:pt x="6" y="6102"/>
                                  </a:cubicBezTo>
                                  <a:cubicBezTo>
                                    <a:pt x="3" y="6084"/>
                                    <a:pt x="3" y="6050"/>
                                    <a:pt x="3" y="6040"/>
                                  </a:cubicBezTo>
                                  <a:lnTo>
                                    <a:pt x="0" y="2307"/>
                                  </a:lnTo>
                                  <a:lnTo>
                                    <a:pt x="3" y="2214"/>
                                  </a:lnTo>
                                  <a:lnTo>
                                    <a:pt x="9" y="2133"/>
                                  </a:lnTo>
                                  <a:lnTo>
                                    <a:pt x="21" y="2034"/>
                                  </a:lnTo>
                                  <a:cubicBezTo>
                                    <a:pt x="26" y="2005"/>
                                    <a:pt x="34" y="1983"/>
                                    <a:pt x="39" y="1959"/>
                                  </a:cubicBezTo>
                                  <a:cubicBezTo>
                                    <a:pt x="45" y="1935"/>
                                    <a:pt x="47" y="1912"/>
                                    <a:pt x="54" y="1890"/>
                                  </a:cubicBezTo>
                                  <a:cubicBezTo>
                                    <a:pt x="62" y="1867"/>
                                    <a:pt x="73" y="1844"/>
                                    <a:pt x="87" y="1818"/>
                                  </a:cubicBezTo>
                                  <a:cubicBezTo>
                                    <a:pt x="101" y="1792"/>
                                    <a:pt x="119" y="1760"/>
                                    <a:pt x="138" y="1734"/>
                                  </a:cubicBezTo>
                                  <a:lnTo>
                                    <a:pt x="201" y="1662"/>
                                  </a:lnTo>
                                  <a:lnTo>
                                    <a:pt x="255" y="1620"/>
                                  </a:lnTo>
                                  <a:lnTo>
                                    <a:pt x="2172" y="93"/>
                                  </a:lnTo>
                                  <a:lnTo>
                                    <a:pt x="2229" y="53"/>
                                  </a:lnTo>
                                  <a:cubicBezTo>
                                    <a:pt x="2255" y="40"/>
                                    <a:pt x="2301" y="21"/>
                                    <a:pt x="2331" y="14"/>
                                  </a:cubicBezTo>
                                  <a:cubicBezTo>
                                    <a:pt x="2366" y="0"/>
                                    <a:pt x="2355" y="11"/>
                                    <a:pt x="2412" y="11"/>
                                  </a:cubicBezTo>
                                  <a:cubicBezTo>
                                    <a:pt x="2469" y="11"/>
                                    <a:pt x="2505" y="11"/>
                                    <a:pt x="2505" y="11"/>
                                  </a:cubicBezTo>
                                  <a:lnTo>
                                    <a:pt x="3765" y="175"/>
                                  </a:lnTo>
                                  <a:lnTo>
                                    <a:pt x="3828" y="207"/>
                                  </a:lnTo>
                                  <a:lnTo>
                                    <a:pt x="3918" y="197"/>
                                  </a:lnTo>
                                  <a:lnTo>
                                    <a:pt x="5223" y="363"/>
                                  </a:lnTo>
                                  <a:lnTo>
                                    <a:pt x="5274" y="408"/>
                                  </a:lnTo>
                                  <a:lnTo>
                                    <a:pt x="5385" y="387"/>
                                  </a:lnTo>
                                  <a:lnTo>
                                    <a:pt x="6627" y="552"/>
                                  </a:lnTo>
                                  <a:lnTo>
                                    <a:pt x="6726" y="573"/>
                                  </a:lnTo>
                                  <a:lnTo>
                                    <a:pt x="6789" y="591"/>
                                  </a:lnTo>
                                  <a:lnTo>
                                    <a:pt x="6840" y="615"/>
                                  </a:lnTo>
                                  <a:lnTo>
                                    <a:pt x="6873" y="657"/>
                                  </a:lnTo>
                                  <a:lnTo>
                                    <a:pt x="6891" y="705"/>
                                  </a:lnTo>
                                  <a:lnTo>
                                    <a:pt x="6891" y="4508"/>
                                  </a:lnTo>
                                  <a:lnTo>
                                    <a:pt x="6888" y="4587"/>
                                  </a:lnTo>
                                  <a:lnTo>
                                    <a:pt x="6873" y="4649"/>
                                  </a:lnTo>
                                  <a:lnTo>
                                    <a:pt x="6846" y="4695"/>
                                  </a:lnTo>
                                  <a:lnTo>
                                    <a:pt x="6801" y="4747"/>
                                  </a:lnTo>
                                  <a:lnTo>
                                    <a:pt x="6741" y="4819"/>
                                  </a:lnTo>
                                  <a:lnTo>
                                    <a:pt x="5820" y="5795"/>
                                  </a:lnTo>
                                  <a:lnTo>
                                    <a:pt x="5640" y="5736"/>
                                  </a:lnTo>
                                  <a:lnTo>
                                    <a:pt x="5559" y="6066"/>
                                  </a:lnTo>
                                  <a:lnTo>
                                    <a:pt x="4950" y="6708"/>
                                  </a:lnTo>
                                  <a:lnTo>
                                    <a:pt x="4923" y="6731"/>
                                  </a:lnTo>
                                  <a:lnTo>
                                    <a:pt x="4887" y="6754"/>
                                  </a:lnTo>
                                  <a:lnTo>
                                    <a:pt x="4863" y="6764"/>
                                  </a:lnTo>
                                  <a:lnTo>
                                    <a:pt x="4833" y="6773"/>
                                  </a:lnTo>
                                  <a:lnTo>
                                    <a:pt x="4800" y="6777"/>
                                  </a:lnTo>
                                  <a:lnTo>
                                    <a:pt x="4749" y="6780"/>
                                  </a:lnTo>
                                  <a:cubicBezTo>
                                    <a:pt x="4509" y="6749"/>
                                    <a:pt x="3611" y="6647"/>
                                    <a:pt x="3360" y="6591"/>
                                  </a:cubicBezTo>
                                  <a:cubicBezTo>
                                    <a:pt x="3288" y="6579"/>
                                    <a:pt x="3240" y="6441"/>
                                    <a:pt x="3240" y="6441"/>
                                  </a:cubicBezTo>
                                  <a:cubicBezTo>
                                    <a:pt x="3240" y="6441"/>
                                    <a:pt x="3159" y="6552"/>
                                    <a:pt x="3084" y="6561"/>
                                  </a:cubicBezTo>
                                  <a:cubicBezTo>
                                    <a:pt x="2820" y="6534"/>
                                    <a:pt x="2016" y="6429"/>
                                    <a:pt x="1761" y="6396"/>
                                  </a:cubicBezTo>
                                  <a:cubicBezTo>
                                    <a:pt x="1704" y="6387"/>
                                    <a:pt x="1632" y="6315"/>
                                    <a:pt x="1620" y="6289"/>
                                  </a:cubicBezTo>
                                  <a:cubicBezTo>
                                    <a:pt x="1620" y="6289"/>
                                    <a:pt x="1494" y="6360"/>
                                    <a:pt x="1440" y="6351"/>
                                  </a:cubicBezTo>
                                  <a:cubicBezTo>
                                    <a:pt x="766" y="6263"/>
                                    <a:pt x="111" y="6184"/>
                                    <a:pt x="111" y="6184"/>
                                  </a:cubicBezTo>
                                  <a:lnTo>
                                    <a:pt x="63" y="6174"/>
                                  </a:lnTo>
                                  <a:lnTo>
                                    <a:pt x="45" y="6165"/>
                                  </a:lnTo>
                                  <a:cubicBezTo>
                                    <a:pt x="39" y="6161"/>
                                    <a:pt x="29" y="6161"/>
                                    <a:pt x="24" y="6152"/>
                                  </a:cubicBezTo>
                                  <a:close/>
                                </a:path>
                              </a:pathLst>
                            </a:custGeom>
                            <a:noFill/>
                            <a:ln w="9525">
                              <a:solidFill>
                                <a:srgbClr val="000000"/>
                              </a:solidFill>
                              <a:round/>
                            </a:ln>
                          </wps:spPr>
                          <wps:bodyPr/>
                        </wps:wsp>
                        <wpg:grpSp>
                          <wpg:cNvPr id="462" name="Group 96"/>
                          <wpg:cNvGrpSpPr>
                            <a:grpSpLocks noChangeAspect="1"/>
                          </wpg:cNvGrpSpPr>
                          <wpg:grpSpPr>
                            <a:xfrm>
                              <a:off x="141051" y="-62"/>
                              <a:ext cx="158115" cy="56898"/>
                              <a:chOff x="141051" y="-1"/>
                              <a:chExt cx="2404" cy="903"/>
                            </a:xfrm>
                          </wpg:grpSpPr>
                          <wpg:grpSp>
                            <wpg:cNvPr id="463" name="Group 97"/>
                            <wpg:cNvGrpSpPr>
                              <a:grpSpLocks noChangeAspect="1"/>
                            </wpg:cNvGrpSpPr>
                            <wpg:grpSpPr>
                              <a:xfrm>
                                <a:off x="141051" y="290"/>
                                <a:ext cx="2404" cy="612"/>
                                <a:chOff x="141051" y="290"/>
                                <a:chExt cx="2404" cy="612"/>
                              </a:xfrm>
                            </wpg:grpSpPr>
                            <wps:wsp>
                              <wps:cNvPr id="935498418" name="Freeform 98"/>
                              <wps:cNvSpPr>
                                <a:spLocks noChangeAspect="1"/>
                              </wps:cNvSpPr>
                              <wps:spPr bwMode="auto">
                                <a:xfrm>
                                  <a:off x="141051" y="290"/>
                                  <a:ext cx="2404" cy="612"/>
                                </a:xfrm>
                                <a:custGeom>
                                  <a:avLst/>
                                  <a:gdLst>
                                    <a:gd name="T0" fmla="*/ 558 w 2337"/>
                                    <a:gd name="T1" fmla="*/ 26 h 609"/>
                                    <a:gd name="T2" fmla="*/ 374 w 2337"/>
                                    <a:gd name="T3" fmla="*/ 3 h 609"/>
                                    <a:gd name="T4" fmla="*/ 282 w 2337"/>
                                    <a:gd name="T5" fmla="*/ 0 h 609"/>
                                    <a:gd name="T6" fmla="*/ 205 w 2337"/>
                                    <a:gd name="T7" fmla="*/ 6 h 609"/>
                                    <a:gd name="T8" fmla="*/ 154 w 2337"/>
                                    <a:gd name="T9" fmla="*/ 12 h 609"/>
                                    <a:gd name="T10" fmla="*/ 89 w 2337"/>
                                    <a:gd name="T11" fmla="*/ 33 h 609"/>
                                    <a:gd name="T12" fmla="*/ 52 w 2337"/>
                                    <a:gd name="T13" fmla="*/ 72 h 609"/>
                                    <a:gd name="T14" fmla="*/ 15 w 2337"/>
                                    <a:gd name="T15" fmla="*/ 124 h 609"/>
                                    <a:gd name="T16" fmla="*/ 0 w 2337"/>
                                    <a:gd name="T17" fmla="*/ 184 h 609"/>
                                    <a:gd name="T18" fmla="*/ 6 w 2337"/>
                                    <a:gd name="T19" fmla="*/ 247 h 609"/>
                                    <a:gd name="T20" fmla="*/ 22 w 2337"/>
                                    <a:gd name="T21" fmla="*/ 301 h 609"/>
                                    <a:gd name="T22" fmla="*/ 65 w 2337"/>
                                    <a:gd name="T23" fmla="*/ 353 h 609"/>
                                    <a:gd name="T24" fmla="*/ 110 w 2337"/>
                                    <a:gd name="T25" fmla="*/ 379 h 609"/>
                                    <a:gd name="T26" fmla="*/ 151 w 2337"/>
                                    <a:gd name="T27" fmla="*/ 389 h 609"/>
                                    <a:gd name="T28" fmla="*/ 214 w 2337"/>
                                    <a:gd name="T29" fmla="*/ 401 h 609"/>
                                    <a:gd name="T30" fmla="*/ 2062 w 2337"/>
                                    <a:gd name="T31" fmla="*/ 615 h 609"/>
                                    <a:gd name="T32" fmla="*/ 2193 w 2337"/>
                                    <a:gd name="T33" fmla="*/ 621 h 609"/>
                                    <a:gd name="T34" fmla="*/ 2284 w 2337"/>
                                    <a:gd name="T35" fmla="*/ 621 h 609"/>
                                    <a:gd name="T36" fmla="*/ 2365 w 2337"/>
                                    <a:gd name="T37" fmla="*/ 615 h 609"/>
                                    <a:gd name="T38" fmla="*/ 2449 w 2337"/>
                                    <a:gd name="T39" fmla="*/ 594 h 609"/>
                                    <a:gd name="T40" fmla="*/ 2509 w 2337"/>
                                    <a:gd name="T41" fmla="*/ 570 h 609"/>
                                    <a:gd name="T42" fmla="*/ 2555 w 2337"/>
                                    <a:gd name="T43" fmla="*/ 543 h 609"/>
                                    <a:gd name="T44" fmla="*/ 2599 w 2337"/>
                                    <a:gd name="T45" fmla="*/ 491 h 609"/>
                                    <a:gd name="T46" fmla="*/ 2617 w 2337"/>
                                    <a:gd name="T47" fmla="*/ 446 h 609"/>
                                    <a:gd name="T48" fmla="*/ 2616 w 2337"/>
                                    <a:gd name="T49" fmla="*/ 394 h 609"/>
                                    <a:gd name="T50" fmla="*/ 2611 w 2337"/>
                                    <a:gd name="T51" fmla="*/ 350 h 609"/>
                                    <a:gd name="T52" fmla="*/ 2590 w 2337"/>
                                    <a:gd name="T53" fmla="*/ 297 h 609"/>
                                    <a:gd name="T54" fmla="*/ 2543 w 2337"/>
                                    <a:gd name="T55" fmla="*/ 262 h 609"/>
                                    <a:gd name="T56" fmla="*/ 2431 w 2337"/>
                                    <a:gd name="T57" fmla="*/ 232 h 609"/>
                                    <a:gd name="T58" fmla="*/ 558 w 2337"/>
                                    <a:gd name="T59" fmla="*/ 26 h 609"/>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2337" h="609">
                                      <a:moveTo>
                                        <a:pt x="498" y="26"/>
                                      </a:moveTo>
                                      <a:lnTo>
                                        <a:pt x="334" y="3"/>
                                      </a:lnTo>
                                      <a:lnTo>
                                        <a:pt x="252" y="0"/>
                                      </a:lnTo>
                                      <a:lnTo>
                                        <a:pt x="183" y="6"/>
                                      </a:lnTo>
                                      <a:lnTo>
                                        <a:pt x="138" y="12"/>
                                      </a:lnTo>
                                      <a:lnTo>
                                        <a:pt x="81" y="33"/>
                                      </a:lnTo>
                                      <a:lnTo>
                                        <a:pt x="48" y="72"/>
                                      </a:lnTo>
                                      <a:lnTo>
                                        <a:pt x="15" y="120"/>
                                      </a:lnTo>
                                      <a:lnTo>
                                        <a:pt x="0" y="180"/>
                                      </a:lnTo>
                                      <a:lnTo>
                                        <a:pt x="6" y="243"/>
                                      </a:lnTo>
                                      <a:lnTo>
                                        <a:pt x="18" y="297"/>
                                      </a:lnTo>
                                      <a:lnTo>
                                        <a:pt x="57" y="345"/>
                                      </a:lnTo>
                                      <a:lnTo>
                                        <a:pt x="98" y="371"/>
                                      </a:lnTo>
                                      <a:lnTo>
                                        <a:pt x="135" y="381"/>
                                      </a:lnTo>
                                      <a:lnTo>
                                        <a:pt x="191" y="393"/>
                                      </a:lnTo>
                                      <a:lnTo>
                                        <a:pt x="1842" y="603"/>
                                      </a:lnTo>
                                      <a:lnTo>
                                        <a:pt x="1959" y="609"/>
                                      </a:lnTo>
                                      <a:lnTo>
                                        <a:pt x="2040" y="609"/>
                                      </a:lnTo>
                                      <a:lnTo>
                                        <a:pt x="2112" y="603"/>
                                      </a:lnTo>
                                      <a:lnTo>
                                        <a:pt x="2187" y="582"/>
                                      </a:lnTo>
                                      <a:lnTo>
                                        <a:pt x="2241" y="558"/>
                                      </a:lnTo>
                                      <a:lnTo>
                                        <a:pt x="2283" y="531"/>
                                      </a:lnTo>
                                      <a:lnTo>
                                        <a:pt x="2322" y="483"/>
                                      </a:lnTo>
                                      <a:lnTo>
                                        <a:pt x="2337" y="438"/>
                                      </a:lnTo>
                                      <a:lnTo>
                                        <a:pt x="2336" y="386"/>
                                      </a:lnTo>
                                      <a:lnTo>
                                        <a:pt x="2331" y="342"/>
                                      </a:lnTo>
                                      <a:lnTo>
                                        <a:pt x="2314" y="293"/>
                                      </a:lnTo>
                                      <a:lnTo>
                                        <a:pt x="2271" y="258"/>
                                      </a:lnTo>
                                      <a:lnTo>
                                        <a:pt x="2171" y="228"/>
                                      </a:lnTo>
                                      <a:lnTo>
                                        <a:pt x="498" y="26"/>
                                      </a:lnTo>
                                      <a:close/>
                                    </a:path>
                                  </a:pathLst>
                                </a:custGeom>
                                <a:solidFill>
                                  <a:srgbClr val="EAEAEA"/>
                                </a:solidFill>
                                <a:ln w="6350">
                                  <a:solidFill>
                                    <a:srgbClr val="000000"/>
                                  </a:solidFill>
                                  <a:round/>
                                </a:ln>
                              </wps:spPr>
                              <wps:bodyPr/>
                            </wps:wsp>
                            <wps:wsp>
                              <wps:cNvPr id="1407710492" name="Freeform 99"/>
                              <wps:cNvSpPr>
                                <a:spLocks noChangeAspect="1"/>
                              </wps:cNvSpPr>
                              <wps:spPr bwMode="auto">
                                <a:xfrm rot="10876">
                                  <a:off x="141160" y="302"/>
                                  <a:ext cx="2228" cy="509"/>
                                </a:xfrm>
                                <a:custGeom>
                                  <a:avLst/>
                                  <a:gdLst>
                                    <a:gd name="T0" fmla="*/ 412 w 2337"/>
                                    <a:gd name="T1" fmla="*/ 13 h 609"/>
                                    <a:gd name="T2" fmla="*/ 276 w 2337"/>
                                    <a:gd name="T3" fmla="*/ 3 h 609"/>
                                    <a:gd name="T4" fmla="*/ 208 w 2337"/>
                                    <a:gd name="T5" fmla="*/ 0 h 609"/>
                                    <a:gd name="T6" fmla="*/ 151 w 2337"/>
                                    <a:gd name="T7" fmla="*/ 3 h 609"/>
                                    <a:gd name="T8" fmla="*/ 114 w 2337"/>
                                    <a:gd name="T9" fmla="*/ 6 h 609"/>
                                    <a:gd name="T10" fmla="*/ 67 w 2337"/>
                                    <a:gd name="T11" fmla="*/ 16 h 609"/>
                                    <a:gd name="T12" fmla="*/ 40 w 2337"/>
                                    <a:gd name="T13" fmla="*/ 35 h 609"/>
                                    <a:gd name="T14" fmla="*/ 11 w 2337"/>
                                    <a:gd name="T15" fmla="*/ 59 h 609"/>
                                    <a:gd name="T16" fmla="*/ 0 w 2337"/>
                                    <a:gd name="T17" fmla="*/ 87 h 609"/>
                                    <a:gd name="T18" fmla="*/ 6 w 2337"/>
                                    <a:gd name="T19" fmla="*/ 119 h 609"/>
                                    <a:gd name="T20" fmla="*/ 14 w 2337"/>
                                    <a:gd name="T21" fmla="*/ 145 h 609"/>
                                    <a:gd name="T22" fmla="*/ 47 w 2337"/>
                                    <a:gd name="T23" fmla="*/ 168 h 609"/>
                                    <a:gd name="T24" fmla="*/ 81 w 2337"/>
                                    <a:gd name="T25" fmla="*/ 181 h 609"/>
                                    <a:gd name="T26" fmla="*/ 112 w 2337"/>
                                    <a:gd name="T27" fmla="*/ 186 h 609"/>
                                    <a:gd name="T28" fmla="*/ 158 w 2337"/>
                                    <a:gd name="T29" fmla="*/ 191 h 609"/>
                                    <a:gd name="T30" fmla="*/ 1522 w 2337"/>
                                    <a:gd name="T31" fmla="*/ 294 h 609"/>
                                    <a:gd name="T32" fmla="*/ 1619 w 2337"/>
                                    <a:gd name="T33" fmla="*/ 297 h 609"/>
                                    <a:gd name="T34" fmla="*/ 1686 w 2337"/>
                                    <a:gd name="T35" fmla="*/ 297 h 609"/>
                                    <a:gd name="T36" fmla="*/ 1744 w 2337"/>
                                    <a:gd name="T37" fmla="*/ 294 h 609"/>
                                    <a:gd name="T38" fmla="*/ 1807 w 2337"/>
                                    <a:gd name="T39" fmla="*/ 283 h 609"/>
                                    <a:gd name="T40" fmla="*/ 1850 w 2337"/>
                                    <a:gd name="T41" fmla="*/ 272 h 609"/>
                                    <a:gd name="T42" fmla="*/ 1886 w 2337"/>
                                    <a:gd name="T43" fmla="*/ 259 h 609"/>
                                    <a:gd name="T44" fmla="*/ 1919 w 2337"/>
                                    <a:gd name="T45" fmla="*/ 236 h 609"/>
                                    <a:gd name="T46" fmla="*/ 1931 w 2337"/>
                                    <a:gd name="T47" fmla="*/ 214 h 609"/>
                                    <a:gd name="T48" fmla="*/ 1930 w 2337"/>
                                    <a:gd name="T49" fmla="*/ 189 h 609"/>
                                    <a:gd name="T50" fmla="*/ 1925 w 2337"/>
                                    <a:gd name="T51" fmla="*/ 167 h 609"/>
                                    <a:gd name="T52" fmla="*/ 1911 w 2337"/>
                                    <a:gd name="T53" fmla="*/ 143 h 609"/>
                                    <a:gd name="T54" fmla="*/ 1876 w 2337"/>
                                    <a:gd name="T55" fmla="*/ 126 h 609"/>
                                    <a:gd name="T56" fmla="*/ 1793 w 2337"/>
                                    <a:gd name="T57" fmla="*/ 112 h 609"/>
                                    <a:gd name="T58" fmla="*/ 412 w 2337"/>
                                    <a:gd name="T59" fmla="*/ 13 h 609"/>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2337" h="609">
                                      <a:moveTo>
                                        <a:pt x="498" y="26"/>
                                      </a:moveTo>
                                      <a:lnTo>
                                        <a:pt x="334" y="3"/>
                                      </a:lnTo>
                                      <a:lnTo>
                                        <a:pt x="252" y="0"/>
                                      </a:lnTo>
                                      <a:lnTo>
                                        <a:pt x="183" y="6"/>
                                      </a:lnTo>
                                      <a:lnTo>
                                        <a:pt x="138" y="12"/>
                                      </a:lnTo>
                                      <a:lnTo>
                                        <a:pt x="81" y="33"/>
                                      </a:lnTo>
                                      <a:lnTo>
                                        <a:pt x="48" y="72"/>
                                      </a:lnTo>
                                      <a:lnTo>
                                        <a:pt x="15" y="120"/>
                                      </a:lnTo>
                                      <a:lnTo>
                                        <a:pt x="0" y="180"/>
                                      </a:lnTo>
                                      <a:lnTo>
                                        <a:pt x="6" y="243"/>
                                      </a:lnTo>
                                      <a:lnTo>
                                        <a:pt x="18" y="297"/>
                                      </a:lnTo>
                                      <a:lnTo>
                                        <a:pt x="57" y="345"/>
                                      </a:lnTo>
                                      <a:lnTo>
                                        <a:pt x="98" y="371"/>
                                      </a:lnTo>
                                      <a:lnTo>
                                        <a:pt x="135" y="381"/>
                                      </a:lnTo>
                                      <a:lnTo>
                                        <a:pt x="191" y="393"/>
                                      </a:lnTo>
                                      <a:lnTo>
                                        <a:pt x="1842" y="603"/>
                                      </a:lnTo>
                                      <a:lnTo>
                                        <a:pt x="1959" y="609"/>
                                      </a:lnTo>
                                      <a:lnTo>
                                        <a:pt x="2040" y="609"/>
                                      </a:lnTo>
                                      <a:lnTo>
                                        <a:pt x="2112" y="603"/>
                                      </a:lnTo>
                                      <a:lnTo>
                                        <a:pt x="2187" y="582"/>
                                      </a:lnTo>
                                      <a:lnTo>
                                        <a:pt x="2241" y="558"/>
                                      </a:lnTo>
                                      <a:lnTo>
                                        <a:pt x="2283" y="531"/>
                                      </a:lnTo>
                                      <a:lnTo>
                                        <a:pt x="2322" y="483"/>
                                      </a:lnTo>
                                      <a:lnTo>
                                        <a:pt x="2337" y="438"/>
                                      </a:lnTo>
                                      <a:lnTo>
                                        <a:pt x="2336" y="386"/>
                                      </a:lnTo>
                                      <a:lnTo>
                                        <a:pt x="2331" y="342"/>
                                      </a:lnTo>
                                      <a:lnTo>
                                        <a:pt x="2314" y="293"/>
                                      </a:lnTo>
                                      <a:lnTo>
                                        <a:pt x="2271" y="258"/>
                                      </a:lnTo>
                                      <a:lnTo>
                                        <a:pt x="2171" y="228"/>
                                      </a:lnTo>
                                      <a:lnTo>
                                        <a:pt x="498" y="26"/>
                                      </a:lnTo>
                                      <a:close/>
                                    </a:path>
                                  </a:pathLst>
                                </a:custGeom>
                                <a:solidFill>
                                  <a:srgbClr val="FFFFFF"/>
                                </a:solidFill>
                                <a:ln w="6350">
                                  <a:solidFill>
                                    <a:srgbClr val="000000"/>
                                  </a:solidFill>
                                  <a:round/>
                                </a:ln>
                              </wps:spPr>
                              <wps:bodyPr/>
                            </wps:wsp>
                          </wpg:grpSp>
                          <wpg:grpSp>
                            <wpg:cNvPr id="464" name="Group 100"/>
                            <wpg:cNvGrpSpPr>
                              <a:grpSpLocks noChangeAspect="1"/>
                            </wpg:cNvGrpSpPr>
                            <wpg:grpSpPr>
                              <a:xfrm>
                                <a:off x="141218" y="-1"/>
                                <a:ext cx="369" cy="603"/>
                                <a:chOff x="141218" y="0"/>
                                <a:chExt cx="216" cy="351"/>
                              </a:xfrm>
                            </wpg:grpSpPr>
                            <wpg:grpSp>
                              <wpg:cNvPr id="26" name="Group 101"/>
                              <wpg:cNvGrpSpPr>
                                <a:grpSpLocks noChangeAspect="1"/>
                              </wpg:cNvGrpSpPr>
                              <wpg:grpSpPr>
                                <a:xfrm>
                                  <a:off x="141218" y="175"/>
                                  <a:ext cx="216" cy="176"/>
                                  <a:chOff x="141218" y="175"/>
                                  <a:chExt cx="216" cy="176"/>
                                </a:xfrm>
                              </wpg:grpSpPr>
                              <wps:wsp>
                                <wps:cNvPr id="2056370581" name="Freeform 102"/>
                                <wps:cNvSpPr>
                                  <a:spLocks noChangeAspect="1"/>
                                </wps:cNvSpPr>
                                <wps:spPr bwMode="auto">
                                  <a:xfrm>
                                    <a:off x="141218" y="234"/>
                                    <a:ext cx="216" cy="117"/>
                                  </a:xfrm>
                                  <a:custGeom>
                                    <a:avLst/>
                                    <a:gdLst>
                                      <a:gd name="T0" fmla="*/ 0 w 216"/>
                                      <a:gd name="T1" fmla="*/ 3 h 117"/>
                                      <a:gd name="T2" fmla="*/ 0 w 216"/>
                                      <a:gd name="T3" fmla="*/ 75 h 117"/>
                                      <a:gd name="T4" fmla="*/ 10 w 216"/>
                                      <a:gd name="T5" fmla="*/ 85 h 117"/>
                                      <a:gd name="T6" fmla="*/ 22 w 216"/>
                                      <a:gd name="T7" fmla="*/ 94 h 117"/>
                                      <a:gd name="T8" fmla="*/ 37 w 216"/>
                                      <a:gd name="T9" fmla="*/ 104 h 117"/>
                                      <a:gd name="T10" fmla="*/ 51 w 216"/>
                                      <a:gd name="T11" fmla="*/ 108 h 117"/>
                                      <a:gd name="T12" fmla="*/ 72 w 216"/>
                                      <a:gd name="T13" fmla="*/ 113 h 117"/>
                                      <a:gd name="T14" fmla="*/ 100 w 216"/>
                                      <a:gd name="T15" fmla="*/ 117 h 117"/>
                                      <a:gd name="T16" fmla="*/ 124 w 216"/>
                                      <a:gd name="T17" fmla="*/ 115 h 117"/>
                                      <a:gd name="T18" fmla="*/ 151 w 216"/>
                                      <a:gd name="T19" fmla="*/ 111 h 117"/>
                                      <a:gd name="T20" fmla="*/ 176 w 216"/>
                                      <a:gd name="T21" fmla="*/ 104 h 117"/>
                                      <a:gd name="T22" fmla="*/ 198 w 216"/>
                                      <a:gd name="T23" fmla="*/ 93 h 117"/>
                                      <a:gd name="T24" fmla="*/ 215 w 216"/>
                                      <a:gd name="T25" fmla="*/ 75 h 117"/>
                                      <a:gd name="T26" fmla="*/ 216 w 216"/>
                                      <a:gd name="T27" fmla="*/ 0 h 117"/>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216" h="117">
                                        <a:moveTo>
                                          <a:pt x="0" y="3"/>
                                        </a:moveTo>
                                        <a:lnTo>
                                          <a:pt x="0" y="75"/>
                                        </a:lnTo>
                                        <a:lnTo>
                                          <a:pt x="10" y="85"/>
                                        </a:lnTo>
                                        <a:lnTo>
                                          <a:pt x="22" y="94"/>
                                        </a:lnTo>
                                        <a:lnTo>
                                          <a:pt x="37" y="104"/>
                                        </a:lnTo>
                                        <a:lnTo>
                                          <a:pt x="51" y="108"/>
                                        </a:lnTo>
                                        <a:lnTo>
                                          <a:pt x="72" y="113"/>
                                        </a:lnTo>
                                        <a:lnTo>
                                          <a:pt x="100" y="117"/>
                                        </a:lnTo>
                                        <a:lnTo>
                                          <a:pt x="124" y="115"/>
                                        </a:lnTo>
                                        <a:lnTo>
                                          <a:pt x="151" y="111"/>
                                        </a:lnTo>
                                        <a:lnTo>
                                          <a:pt x="176" y="104"/>
                                        </a:lnTo>
                                        <a:lnTo>
                                          <a:pt x="198" y="93"/>
                                        </a:lnTo>
                                        <a:lnTo>
                                          <a:pt x="215" y="75"/>
                                        </a:lnTo>
                                        <a:lnTo>
                                          <a:pt x="216" y="0"/>
                                        </a:lnTo>
                                      </a:path>
                                    </a:pathLst>
                                  </a:custGeom>
                                  <a:solidFill>
                                    <a:srgbClr val="FFFFFF"/>
                                  </a:solidFill>
                                  <a:ln w="6350">
                                    <a:solidFill>
                                      <a:srgbClr val="000000"/>
                                    </a:solidFill>
                                    <a:round/>
                                  </a:ln>
                                </wps:spPr>
                                <wps:bodyPr/>
                              </wps:wsp>
                              <wps:wsp>
                                <wps:cNvPr id="2004900373" name="Oval 103"/>
                                <wps:cNvSpPr>
                                  <a:spLocks noChangeAspect="1" noChangeArrowheads="1"/>
                                </wps:cNvSpPr>
                                <wps:spPr bwMode="auto">
                                  <a:xfrm>
                                    <a:off x="141218" y="175"/>
                                    <a:ext cx="215" cy="95"/>
                                  </a:xfrm>
                                  <a:prstGeom prst="ellipse">
                                    <a:avLst/>
                                  </a:prstGeom>
                                  <a:solidFill>
                                    <a:srgbClr val="FFFFFF"/>
                                  </a:solidFill>
                                  <a:ln w="6350">
                                    <a:solidFill>
                                      <a:srgbClr val="000000"/>
                                    </a:solidFill>
                                    <a:round/>
                                  </a:ln>
                                </wps:spPr>
                                <wps:bodyPr/>
                              </wps:wsp>
                            </wpg:grpSp>
                            <wpg:grpSp>
                              <wpg:cNvPr id="27" name="Group 104"/>
                              <wpg:cNvGrpSpPr>
                                <a:grpSpLocks noChangeAspect="1"/>
                              </wpg:cNvGrpSpPr>
                              <wpg:grpSpPr>
                                <a:xfrm>
                                  <a:off x="141270" y="72"/>
                                  <a:ext cx="113" cy="170"/>
                                  <a:chOff x="141270" y="72"/>
                                  <a:chExt cx="540" cy="681"/>
                                </a:xfrm>
                              </wpg:grpSpPr>
                              <wps:wsp>
                                <wps:cNvPr id="865701298" name="Freeform 105"/>
                                <wps:cNvSpPr>
                                  <a:spLocks noChangeAspect="1"/>
                                </wps:cNvSpPr>
                                <wps:spPr bwMode="auto">
                                  <a:xfrm>
                                    <a:off x="141270" y="183"/>
                                    <a:ext cx="540" cy="570"/>
                                  </a:xfrm>
                                  <a:custGeom>
                                    <a:avLst/>
                                    <a:gdLst>
                                      <a:gd name="T0" fmla="*/ 0 w 540"/>
                                      <a:gd name="T1" fmla="*/ 0 h 570"/>
                                      <a:gd name="T2" fmla="*/ 0 w 540"/>
                                      <a:gd name="T3" fmla="*/ 468 h 570"/>
                                      <a:gd name="T4" fmla="*/ 24 w 540"/>
                                      <a:gd name="T5" fmla="*/ 492 h 570"/>
                                      <a:gd name="T6" fmla="*/ 54 w 540"/>
                                      <a:gd name="T7" fmla="*/ 513 h 570"/>
                                      <a:gd name="T8" fmla="*/ 93 w 540"/>
                                      <a:gd name="T9" fmla="*/ 537 h 570"/>
                                      <a:gd name="T10" fmla="*/ 129 w 540"/>
                                      <a:gd name="T11" fmla="*/ 549 h 570"/>
                                      <a:gd name="T12" fmla="*/ 180 w 540"/>
                                      <a:gd name="T13" fmla="*/ 561 h 570"/>
                                      <a:gd name="T14" fmla="*/ 252 w 540"/>
                                      <a:gd name="T15" fmla="*/ 570 h 570"/>
                                      <a:gd name="T16" fmla="*/ 312 w 540"/>
                                      <a:gd name="T17" fmla="*/ 564 h 570"/>
                                      <a:gd name="T18" fmla="*/ 378 w 540"/>
                                      <a:gd name="T19" fmla="*/ 555 h 570"/>
                                      <a:gd name="T20" fmla="*/ 441 w 540"/>
                                      <a:gd name="T21" fmla="*/ 537 h 570"/>
                                      <a:gd name="T22" fmla="*/ 498 w 540"/>
                                      <a:gd name="T23" fmla="*/ 510 h 570"/>
                                      <a:gd name="T24" fmla="*/ 540 w 540"/>
                                      <a:gd name="T25" fmla="*/ 468 h 570"/>
                                      <a:gd name="T26" fmla="*/ 540 w 540"/>
                                      <a:gd name="T27" fmla="*/ 0 h 570"/>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540" h="570">
                                        <a:moveTo>
                                          <a:pt x="0" y="0"/>
                                        </a:moveTo>
                                        <a:lnTo>
                                          <a:pt x="0" y="468"/>
                                        </a:lnTo>
                                        <a:lnTo>
                                          <a:pt x="24" y="492"/>
                                        </a:lnTo>
                                        <a:lnTo>
                                          <a:pt x="54" y="513"/>
                                        </a:lnTo>
                                        <a:lnTo>
                                          <a:pt x="93" y="537"/>
                                        </a:lnTo>
                                        <a:lnTo>
                                          <a:pt x="129" y="549"/>
                                        </a:lnTo>
                                        <a:lnTo>
                                          <a:pt x="180" y="561"/>
                                        </a:lnTo>
                                        <a:lnTo>
                                          <a:pt x="252" y="570"/>
                                        </a:lnTo>
                                        <a:lnTo>
                                          <a:pt x="312" y="564"/>
                                        </a:lnTo>
                                        <a:lnTo>
                                          <a:pt x="378" y="555"/>
                                        </a:lnTo>
                                        <a:lnTo>
                                          <a:pt x="441" y="537"/>
                                        </a:lnTo>
                                        <a:lnTo>
                                          <a:pt x="498" y="510"/>
                                        </a:lnTo>
                                        <a:lnTo>
                                          <a:pt x="540" y="468"/>
                                        </a:lnTo>
                                        <a:lnTo>
                                          <a:pt x="540" y="0"/>
                                        </a:lnTo>
                                      </a:path>
                                    </a:pathLst>
                                  </a:custGeom>
                                  <a:solidFill>
                                    <a:srgbClr val="FFFFFF"/>
                                  </a:solidFill>
                                  <a:ln w="6350">
                                    <a:solidFill>
                                      <a:srgbClr val="000000"/>
                                    </a:solidFill>
                                    <a:round/>
                                  </a:ln>
                                </wps:spPr>
                                <wps:bodyPr/>
                              </wps:wsp>
                              <wps:wsp>
                                <wps:cNvPr id="78117045" name="Oval 106"/>
                                <wps:cNvSpPr>
                                  <a:spLocks noChangeAspect="1" noChangeArrowheads="1"/>
                                </wps:cNvSpPr>
                                <wps:spPr bwMode="auto">
                                  <a:xfrm>
                                    <a:off x="141270" y="72"/>
                                    <a:ext cx="540" cy="238"/>
                                  </a:xfrm>
                                  <a:prstGeom prst="ellipse">
                                    <a:avLst/>
                                  </a:prstGeom>
                                  <a:solidFill>
                                    <a:srgbClr val="FFFFFF"/>
                                  </a:solidFill>
                                  <a:ln w="6350">
                                    <a:solidFill>
                                      <a:srgbClr val="000000"/>
                                    </a:solidFill>
                                    <a:round/>
                                  </a:ln>
                                </wps:spPr>
                                <wps:bodyPr/>
                              </wps:wsp>
                            </wpg:grpSp>
                            <wpg:grpSp>
                              <wpg:cNvPr id="467" name="Group 107"/>
                              <wpg:cNvGrpSpPr>
                                <a:grpSpLocks noChangeAspect="1"/>
                              </wpg:cNvGrpSpPr>
                              <wpg:grpSpPr>
                                <a:xfrm>
                                  <a:off x="141218" y="0"/>
                                  <a:ext cx="216" cy="215"/>
                                  <a:chOff x="141218" y="0"/>
                                  <a:chExt cx="216" cy="215"/>
                                </a:xfrm>
                              </wpg:grpSpPr>
                              <wps:wsp>
                                <wps:cNvPr id="2082929743" name="Freeform 108" descr="浅色竖线"/>
                                <wps:cNvSpPr>
                                  <a:spLocks noChangeAspect="1"/>
                                </wps:cNvSpPr>
                                <wps:spPr bwMode="auto">
                                  <a:xfrm>
                                    <a:off x="141218" y="53"/>
                                    <a:ext cx="216" cy="162"/>
                                  </a:xfrm>
                                  <a:custGeom>
                                    <a:avLst/>
                                    <a:gdLst>
                                      <a:gd name="T0" fmla="*/ 0 w 216"/>
                                      <a:gd name="T1" fmla="*/ 3 h 162"/>
                                      <a:gd name="T2" fmla="*/ 0 w 216"/>
                                      <a:gd name="T3" fmla="*/ 120 h 162"/>
                                      <a:gd name="T4" fmla="*/ 10 w 216"/>
                                      <a:gd name="T5" fmla="*/ 130 h 162"/>
                                      <a:gd name="T6" fmla="*/ 22 w 216"/>
                                      <a:gd name="T7" fmla="*/ 139 h 162"/>
                                      <a:gd name="T8" fmla="*/ 37 w 216"/>
                                      <a:gd name="T9" fmla="*/ 149 h 162"/>
                                      <a:gd name="T10" fmla="*/ 51 w 216"/>
                                      <a:gd name="T11" fmla="*/ 153 h 162"/>
                                      <a:gd name="T12" fmla="*/ 72 w 216"/>
                                      <a:gd name="T13" fmla="*/ 158 h 162"/>
                                      <a:gd name="T14" fmla="*/ 100 w 216"/>
                                      <a:gd name="T15" fmla="*/ 162 h 162"/>
                                      <a:gd name="T16" fmla="*/ 124 w 216"/>
                                      <a:gd name="T17" fmla="*/ 160 h 162"/>
                                      <a:gd name="T18" fmla="*/ 151 w 216"/>
                                      <a:gd name="T19" fmla="*/ 156 h 162"/>
                                      <a:gd name="T20" fmla="*/ 176 w 216"/>
                                      <a:gd name="T21" fmla="*/ 149 h 162"/>
                                      <a:gd name="T22" fmla="*/ 198 w 216"/>
                                      <a:gd name="T23" fmla="*/ 138 h 162"/>
                                      <a:gd name="T24" fmla="*/ 215 w 216"/>
                                      <a:gd name="T25" fmla="*/ 120 h 162"/>
                                      <a:gd name="T26" fmla="*/ 216 w 216"/>
                                      <a:gd name="T27" fmla="*/ 0 h 162"/>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216" h="162">
                                        <a:moveTo>
                                          <a:pt x="0" y="3"/>
                                        </a:moveTo>
                                        <a:lnTo>
                                          <a:pt x="0" y="120"/>
                                        </a:lnTo>
                                        <a:lnTo>
                                          <a:pt x="10" y="130"/>
                                        </a:lnTo>
                                        <a:lnTo>
                                          <a:pt x="22" y="139"/>
                                        </a:lnTo>
                                        <a:lnTo>
                                          <a:pt x="37" y="149"/>
                                        </a:lnTo>
                                        <a:lnTo>
                                          <a:pt x="51" y="153"/>
                                        </a:lnTo>
                                        <a:lnTo>
                                          <a:pt x="72" y="158"/>
                                        </a:lnTo>
                                        <a:lnTo>
                                          <a:pt x="100" y="162"/>
                                        </a:lnTo>
                                        <a:lnTo>
                                          <a:pt x="124" y="160"/>
                                        </a:lnTo>
                                        <a:lnTo>
                                          <a:pt x="151" y="156"/>
                                        </a:lnTo>
                                        <a:lnTo>
                                          <a:pt x="176" y="149"/>
                                        </a:lnTo>
                                        <a:lnTo>
                                          <a:pt x="198" y="138"/>
                                        </a:lnTo>
                                        <a:lnTo>
                                          <a:pt x="215" y="120"/>
                                        </a:lnTo>
                                        <a:lnTo>
                                          <a:pt x="216" y="0"/>
                                        </a:lnTo>
                                      </a:path>
                                    </a:pathLst>
                                  </a:custGeom>
                                  <a:pattFill prst="ltVert">
                                    <a:fgClr>
                                      <a:srgbClr val="000000"/>
                                    </a:fgClr>
                                    <a:bgClr>
                                      <a:srgbClr val="FFFFFF"/>
                                    </a:bgClr>
                                  </a:pattFill>
                                  <a:ln w="6350">
                                    <a:solidFill>
                                      <a:srgbClr val="000000"/>
                                    </a:solidFill>
                                    <a:round/>
                                  </a:ln>
                                </wps:spPr>
                                <wps:bodyPr/>
                              </wps:wsp>
                              <wps:wsp>
                                <wps:cNvPr id="1897243555" name="Oval 109"/>
                                <wps:cNvSpPr>
                                  <a:spLocks noChangeAspect="1" noChangeArrowheads="1"/>
                                </wps:cNvSpPr>
                                <wps:spPr bwMode="auto">
                                  <a:xfrm>
                                    <a:off x="141218" y="0"/>
                                    <a:ext cx="215" cy="95"/>
                                  </a:xfrm>
                                  <a:prstGeom prst="ellipse">
                                    <a:avLst/>
                                  </a:prstGeom>
                                  <a:solidFill>
                                    <a:srgbClr val="FFFFFF"/>
                                  </a:solidFill>
                                  <a:ln w="6350">
                                    <a:solidFill>
                                      <a:srgbClr val="000000"/>
                                    </a:solidFill>
                                    <a:round/>
                                  </a:ln>
                                </wps:spPr>
                                <wps:bodyPr/>
                              </wps:wsp>
                            </wpg:grpSp>
                          </wpg:grpSp>
                          <wpg:grpSp>
                            <wpg:cNvPr id="468" name="Group 110"/>
                            <wpg:cNvGrpSpPr>
                              <a:grpSpLocks noChangeAspect="1"/>
                            </wpg:cNvGrpSpPr>
                            <wpg:grpSpPr>
                              <a:xfrm>
                                <a:off x="142950" y="176"/>
                                <a:ext cx="369" cy="603"/>
                                <a:chOff x="142950" y="176"/>
                                <a:chExt cx="216" cy="351"/>
                              </a:xfrm>
                            </wpg:grpSpPr>
                            <wpg:grpSp>
                              <wpg:cNvPr id="28" name="Group 111"/>
                              <wpg:cNvGrpSpPr>
                                <a:grpSpLocks noChangeAspect="1"/>
                              </wpg:cNvGrpSpPr>
                              <wpg:grpSpPr>
                                <a:xfrm>
                                  <a:off x="142950" y="351"/>
                                  <a:ext cx="216" cy="176"/>
                                  <a:chOff x="142950" y="351"/>
                                  <a:chExt cx="216" cy="176"/>
                                </a:xfrm>
                              </wpg:grpSpPr>
                              <wps:wsp>
                                <wps:cNvPr id="149910581" name="Freeform 112"/>
                                <wps:cNvSpPr>
                                  <a:spLocks noChangeAspect="1"/>
                                </wps:cNvSpPr>
                                <wps:spPr bwMode="auto">
                                  <a:xfrm>
                                    <a:off x="142950" y="410"/>
                                    <a:ext cx="216" cy="117"/>
                                  </a:xfrm>
                                  <a:custGeom>
                                    <a:avLst/>
                                    <a:gdLst>
                                      <a:gd name="T0" fmla="*/ 0 w 216"/>
                                      <a:gd name="T1" fmla="*/ 3 h 117"/>
                                      <a:gd name="T2" fmla="*/ 0 w 216"/>
                                      <a:gd name="T3" fmla="*/ 75 h 117"/>
                                      <a:gd name="T4" fmla="*/ 10 w 216"/>
                                      <a:gd name="T5" fmla="*/ 85 h 117"/>
                                      <a:gd name="T6" fmla="*/ 22 w 216"/>
                                      <a:gd name="T7" fmla="*/ 94 h 117"/>
                                      <a:gd name="T8" fmla="*/ 37 w 216"/>
                                      <a:gd name="T9" fmla="*/ 104 h 117"/>
                                      <a:gd name="T10" fmla="*/ 51 w 216"/>
                                      <a:gd name="T11" fmla="*/ 108 h 117"/>
                                      <a:gd name="T12" fmla="*/ 72 w 216"/>
                                      <a:gd name="T13" fmla="*/ 113 h 117"/>
                                      <a:gd name="T14" fmla="*/ 100 w 216"/>
                                      <a:gd name="T15" fmla="*/ 117 h 117"/>
                                      <a:gd name="T16" fmla="*/ 124 w 216"/>
                                      <a:gd name="T17" fmla="*/ 115 h 117"/>
                                      <a:gd name="T18" fmla="*/ 151 w 216"/>
                                      <a:gd name="T19" fmla="*/ 111 h 117"/>
                                      <a:gd name="T20" fmla="*/ 176 w 216"/>
                                      <a:gd name="T21" fmla="*/ 104 h 117"/>
                                      <a:gd name="T22" fmla="*/ 198 w 216"/>
                                      <a:gd name="T23" fmla="*/ 93 h 117"/>
                                      <a:gd name="T24" fmla="*/ 215 w 216"/>
                                      <a:gd name="T25" fmla="*/ 75 h 117"/>
                                      <a:gd name="T26" fmla="*/ 216 w 216"/>
                                      <a:gd name="T27" fmla="*/ 0 h 117"/>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216" h="117">
                                        <a:moveTo>
                                          <a:pt x="0" y="3"/>
                                        </a:moveTo>
                                        <a:lnTo>
                                          <a:pt x="0" y="75"/>
                                        </a:lnTo>
                                        <a:lnTo>
                                          <a:pt x="10" y="85"/>
                                        </a:lnTo>
                                        <a:lnTo>
                                          <a:pt x="22" y="94"/>
                                        </a:lnTo>
                                        <a:lnTo>
                                          <a:pt x="37" y="104"/>
                                        </a:lnTo>
                                        <a:lnTo>
                                          <a:pt x="51" y="108"/>
                                        </a:lnTo>
                                        <a:lnTo>
                                          <a:pt x="72" y="113"/>
                                        </a:lnTo>
                                        <a:lnTo>
                                          <a:pt x="100" y="117"/>
                                        </a:lnTo>
                                        <a:lnTo>
                                          <a:pt x="124" y="115"/>
                                        </a:lnTo>
                                        <a:lnTo>
                                          <a:pt x="151" y="111"/>
                                        </a:lnTo>
                                        <a:lnTo>
                                          <a:pt x="176" y="104"/>
                                        </a:lnTo>
                                        <a:lnTo>
                                          <a:pt x="198" y="93"/>
                                        </a:lnTo>
                                        <a:lnTo>
                                          <a:pt x="215" y="75"/>
                                        </a:lnTo>
                                        <a:lnTo>
                                          <a:pt x="216" y="0"/>
                                        </a:lnTo>
                                      </a:path>
                                    </a:pathLst>
                                  </a:custGeom>
                                  <a:solidFill>
                                    <a:srgbClr val="FFFFFF"/>
                                  </a:solidFill>
                                  <a:ln w="6350">
                                    <a:solidFill>
                                      <a:srgbClr val="000000"/>
                                    </a:solidFill>
                                    <a:round/>
                                  </a:ln>
                                </wps:spPr>
                                <wps:bodyPr/>
                              </wps:wsp>
                              <wps:wsp>
                                <wps:cNvPr id="679803219" name="Oval 113"/>
                                <wps:cNvSpPr>
                                  <a:spLocks noChangeAspect="1" noChangeArrowheads="1"/>
                                </wps:cNvSpPr>
                                <wps:spPr bwMode="auto">
                                  <a:xfrm>
                                    <a:off x="142950" y="351"/>
                                    <a:ext cx="215" cy="95"/>
                                  </a:xfrm>
                                  <a:prstGeom prst="ellipse">
                                    <a:avLst/>
                                  </a:prstGeom>
                                  <a:solidFill>
                                    <a:srgbClr val="FFFFFF"/>
                                  </a:solidFill>
                                  <a:ln w="6350">
                                    <a:solidFill>
                                      <a:srgbClr val="000000"/>
                                    </a:solidFill>
                                    <a:round/>
                                  </a:ln>
                                </wps:spPr>
                                <wps:bodyPr/>
                              </wps:wsp>
                            </wpg:grpSp>
                            <wpg:grpSp>
                              <wpg:cNvPr id="65" name="Group 114"/>
                              <wpg:cNvGrpSpPr>
                                <a:grpSpLocks noChangeAspect="1"/>
                              </wpg:cNvGrpSpPr>
                              <wpg:grpSpPr>
                                <a:xfrm>
                                  <a:off x="143002" y="248"/>
                                  <a:ext cx="113" cy="170"/>
                                  <a:chOff x="143002" y="248"/>
                                  <a:chExt cx="540" cy="681"/>
                                </a:xfrm>
                              </wpg:grpSpPr>
                              <wps:wsp>
                                <wps:cNvPr id="1761686834" name="Freeform 115"/>
                                <wps:cNvSpPr>
                                  <a:spLocks noChangeAspect="1"/>
                                </wps:cNvSpPr>
                                <wps:spPr bwMode="auto">
                                  <a:xfrm>
                                    <a:off x="143002" y="359"/>
                                    <a:ext cx="540" cy="570"/>
                                  </a:xfrm>
                                  <a:custGeom>
                                    <a:avLst/>
                                    <a:gdLst>
                                      <a:gd name="T0" fmla="*/ 0 w 540"/>
                                      <a:gd name="T1" fmla="*/ 0 h 570"/>
                                      <a:gd name="T2" fmla="*/ 0 w 540"/>
                                      <a:gd name="T3" fmla="*/ 468 h 570"/>
                                      <a:gd name="T4" fmla="*/ 24 w 540"/>
                                      <a:gd name="T5" fmla="*/ 492 h 570"/>
                                      <a:gd name="T6" fmla="*/ 54 w 540"/>
                                      <a:gd name="T7" fmla="*/ 513 h 570"/>
                                      <a:gd name="T8" fmla="*/ 93 w 540"/>
                                      <a:gd name="T9" fmla="*/ 537 h 570"/>
                                      <a:gd name="T10" fmla="*/ 129 w 540"/>
                                      <a:gd name="T11" fmla="*/ 549 h 570"/>
                                      <a:gd name="T12" fmla="*/ 180 w 540"/>
                                      <a:gd name="T13" fmla="*/ 561 h 570"/>
                                      <a:gd name="T14" fmla="*/ 252 w 540"/>
                                      <a:gd name="T15" fmla="*/ 570 h 570"/>
                                      <a:gd name="T16" fmla="*/ 312 w 540"/>
                                      <a:gd name="T17" fmla="*/ 564 h 570"/>
                                      <a:gd name="T18" fmla="*/ 378 w 540"/>
                                      <a:gd name="T19" fmla="*/ 555 h 570"/>
                                      <a:gd name="T20" fmla="*/ 441 w 540"/>
                                      <a:gd name="T21" fmla="*/ 537 h 570"/>
                                      <a:gd name="T22" fmla="*/ 498 w 540"/>
                                      <a:gd name="T23" fmla="*/ 510 h 570"/>
                                      <a:gd name="T24" fmla="*/ 540 w 540"/>
                                      <a:gd name="T25" fmla="*/ 468 h 570"/>
                                      <a:gd name="T26" fmla="*/ 540 w 540"/>
                                      <a:gd name="T27" fmla="*/ 0 h 570"/>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540" h="570">
                                        <a:moveTo>
                                          <a:pt x="0" y="0"/>
                                        </a:moveTo>
                                        <a:lnTo>
                                          <a:pt x="0" y="468"/>
                                        </a:lnTo>
                                        <a:lnTo>
                                          <a:pt x="24" y="492"/>
                                        </a:lnTo>
                                        <a:lnTo>
                                          <a:pt x="54" y="513"/>
                                        </a:lnTo>
                                        <a:lnTo>
                                          <a:pt x="93" y="537"/>
                                        </a:lnTo>
                                        <a:lnTo>
                                          <a:pt x="129" y="549"/>
                                        </a:lnTo>
                                        <a:lnTo>
                                          <a:pt x="180" y="561"/>
                                        </a:lnTo>
                                        <a:lnTo>
                                          <a:pt x="252" y="570"/>
                                        </a:lnTo>
                                        <a:lnTo>
                                          <a:pt x="312" y="564"/>
                                        </a:lnTo>
                                        <a:lnTo>
                                          <a:pt x="378" y="555"/>
                                        </a:lnTo>
                                        <a:lnTo>
                                          <a:pt x="441" y="537"/>
                                        </a:lnTo>
                                        <a:lnTo>
                                          <a:pt x="498" y="510"/>
                                        </a:lnTo>
                                        <a:lnTo>
                                          <a:pt x="540" y="468"/>
                                        </a:lnTo>
                                        <a:lnTo>
                                          <a:pt x="540" y="0"/>
                                        </a:lnTo>
                                      </a:path>
                                    </a:pathLst>
                                  </a:custGeom>
                                  <a:solidFill>
                                    <a:srgbClr val="FFFFFF"/>
                                  </a:solidFill>
                                  <a:ln w="6350">
                                    <a:solidFill>
                                      <a:srgbClr val="000000"/>
                                    </a:solidFill>
                                    <a:round/>
                                  </a:ln>
                                </wps:spPr>
                                <wps:bodyPr/>
                              </wps:wsp>
                              <wps:wsp>
                                <wps:cNvPr id="506213562" name="Oval 116"/>
                                <wps:cNvSpPr>
                                  <a:spLocks noChangeAspect="1" noChangeArrowheads="1"/>
                                </wps:cNvSpPr>
                                <wps:spPr bwMode="auto">
                                  <a:xfrm>
                                    <a:off x="143002" y="248"/>
                                    <a:ext cx="540" cy="238"/>
                                  </a:xfrm>
                                  <a:prstGeom prst="ellipse">
                                    <a:avLst/>
                                  </a:prstGeom>
                                  <a:solidFill>
                                    <a:srgbClr val="FFFFFF"/>
                                  </a:solidFill>
                                  <a:ln w="6350">
                                    <a:solidFill>
                                      <a:srgbClr val="000000"/>
                                    </a:solidFill>
                                    <a:round/>
                                  </a:ln>
                                </wps:spPr>
                                <wps:bodyPr/>
                              </wps:wsp>
                            </wpg:grpSp>
                            <wpg:grpSp>
                              <wpg:cNvPr id="471" name="Group 117"/>
                              <wpg:cNvGrpSpPr>
                                <a:grpSpLocks noChangeAspect="1"/>
                              </wpg:cNvGrpSpPr>
                              <wpg:grpSpPr>
                                <a:xfrm>
                                  <a:off x="142950" y="176"/>
                                  <a:ext cx="216" cy="215"/>
                                  <a:chOff x="142950" y="176"/>
                                  <a:chExt cx="216" cy="215"/>
                                </a:xfrm>
                              </wpg:grpSpPr>
                              <wps:wsp>
                                <wps:cNvPr id="46977980" name="Freeform 118" descr="浅色竖线"/>
                                <wps:cNvSpPr>
                                  <a:spLocks noChangeAspect="1"/>
                                </wps:cNvSpPr>
                                <wps:spPr bwMode="auto">
                                  <a:xfrm>
                                    <a:off x="142950" y="229"/>
                                    <a:ext cx="216" cy="162"/>
                                  </a:xfrm>
                                  <a:custGeom>
                                    <a:avLst/>
                                    <a:gdLst>
                                      <a:gd name="T0" fmla="*/ 0 w 216"/>
                                      <a:gd name="T1" fmla="*/ 3 h 162"/>
                                      <a:gd name="T2" fmla="*/ 0 w 216"/>
                                      <a:gd name="T3" fmla="*/ 120 h 162"/>
                                      <a:gd name="T4" fmla="*/ 10 w 216"/>
                                      <a:gd name="T5" fmla="*/ 130 h 162"/>
                                      <a:gd name="T6" fmla="*/ 22 w 216"/>
                                      <a:gd name="T7" fmla="*/ 139 h 162"/>
                                      <a:gd name="T8" fmla="*/ 37 w 216"/>
                                      <a:gd name="T9" fmla="*/ 149 h 162"/>
                                      <a:gd name="T10" fmla="*/ 51 w 216"/>
                                      <a:gd name="T11" fmla="*/ 153 h 162"/>
                                      <a:gd name="T12" fmla="*/ 72 w 216"/>
                                      <a:gd name="T13" fmla="*/ 158 h 162"/>
                                      <a:gd name="T14" fmla="*/ 100 w 216"/>
                                      <a:gd name="T15" fmla="*/ 162 h 162"/>
                                      <a:gd name="T16" fmla="*/ 124 w 216"/>
                                      <a:gd name="T17" fmla="*/ 160 h 162"/>
                                      <a:gd name="T18" fmla="*/ 151 w 216"/>
                                      <a:gd name="T19" fmla="*/ 156 h 162"/>
                                      <a:gd name="T20" fmla="*/ 176 w 216"/>
                                      <a:gd name="T21" fmla="*/ 149 h 162"/>
                                      <a:gd name="T22" fmla="*/ 198 w 216"/>
                                      <a:gd name="T23" fmla="*/ 138 h 162"/>
                                      <a:gd name="T24" fmla="*/ 215 w 216"/>
                                      <a:gd name="T25" fmla="*/ 120 h 162"/>
                                      <a:gd name="T26" fmla="*/ 216 w 216"/>
                                      <a:gd name="T27" fmla="*/ 0 h 162"/>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216" h="162">
                                        <a:moveTo>
                                          <a:pt x="0" y="3"/>
                                        </a:moveTo>
                                        <a:lnTo>
                                          <a:pt x="0" y="120"/>
                                        </a:lnTo>
                                        <a:lnTo>
                                          <a:pt x="10" y="130"/>
                                        </a:lnTo>
                                        <a:lnTo>
                                          <a:pt x="22" y="139"/>
                                        </a:lnTo>
                                        <a:lnTo>
                                          <a:pt x="37" y="149"/>
                                        </a:lnTo>
                                        <a:lnTo>
                                          <a:pt x="51" y="153"/>
                                        </a:lnTo>
                                        <a:lnTo>
                                          <a:pt x="72" y="158"/>
                                        </a:lnTo>
                                        <a:lnTo>
                                          <a:pt x="100" y="162"/>
                                        </a:lnTo>
                                        <a:lnTo>
                                          <a:pt x="124" y="160"/>
                                        </a:lnTo>
                                        <a:lnTo>
                                          <a:pt x="151" y="156"/>
                                        </a:lnTo>
                                        <a:lnTo>
                                          <a:pt x="176" y="149"/>
                                        </a:lnTo>
                                        <a:lnTo>
                                          <a:pt x="198" y="138"/>
                                        </a:lnTo>
                                        <a:lnTo>
                                          <a:pt x="215" y="120"/>
                                        </a:lnTo>
                                        <a:lnTo>
                                          <a:pt x="216" y="0"/>
                                        </a:lnTo>
                                      </a:path>
                                    </a:pathLst>
                                  </a:custGeom>
                                  <a:pattFill prst="ltVert">
                                    <a:fgClr>
                                      <a:srgbClr val="000000"/>
                                    </a:fgClr>
                                    <a:bgClr>
                                      <a:srgbClr val="FFFFFF"/>
                                    </a:bgClr>
                                  </a:pattFill>
                                  <a:ln w="6350">
                                    <a:solidFill>
                                      <a:srgbClr val="000000"/>
                                    </a:solidFill>
                                    <a:round/>
                                  </a:ln>
                                </wps:spPr>
                                <wps:bodyPr/>
                              </wps:wsp>
                              <wps:wsp>
                                <wps:cNvPr id="394130460" name="Oval 119"/>
                                <wps:cNvSpPr>
                                  <a:spLocks noChangeAspect="1" noChangeArrowheads="1"/>
                                </wps:cNvSpPr>
                                <wps:spPr bwMode="auto">
                                  <a:xfrm>
                                    <a:off x="142950" y="176"/>
                                    <a:ext cx="215" cy="95"/>
                                  </a:xfrm>
                                  <a:prstGeom prst="ellipse">
                                    <a:avLst/>
                                  </a:prstGeom>
                                  <a:solidFill>
                                    <a:srgbClr val="FFFFFF"/>
                                  </a:solidFill>
                                  <a:ln w="6350">
                                    <a:solidFill>
                                      <a:srgbClr val="000000"/>
                                    </a:solidFill>
                                    <a:round/>
                                  </a:ln>
                                </wps:spPr>
                                <wps:bodyPr/>
                              </wps:wsp>
                            </wpg:grpSp>
                          </wpg:grpSp>
                        </wpg:grpSp>
                        <wpg:grpSp>
                          <wpg:cNvPr id="472" name="Group 120"/>
                          <wpg:cNvGrpSpPr>
                            <a:grpSpLocks noChangeAspect="1"/>
                          </wpg:cNvGrpSpPr>
                          <wpg:grpSpPr>
                            <a:xfrm>
                              <a:off x="359923" y="19140"/>
                              <a:ext cx="23495" cy="37465"/>
                              <a:chOff x="359923" y="19140"/>
                              <a:chExt cx="216" cy="351"/>
                            </a:xfrm>
                          </wpg:grpSpPr>
                          <wpg:grpSp>
                            <wpg:cNvPr id="66" name="Group 121"/>
                            <wpg:cNvGrpSpPr>
                              <a:grpSpLocks noChangeAspect="1"/>
                            </wpg:cNvGrpSpPr>
                            <wpg:grpSpPr>
                              <a:xfrm>
                                <a:off x="359923" y="19315"/>
                                <a:ext cx="216" cy="176"/>
                                <a:chOff x="359923" y="19315"/>
                                <a:chExt cx="216" cy="176"/>
                              </a:xfrm>
                            </wpg:grpSpPr>
                            <wps:wsp>
                              <wps:cNvPr id="673912841" name="Freeform 122"/>
                              <wps:cNvSpPr>
                                <a:spLocks noChangeAspect="1"/>
                              </wps:cNvSpPr>
                              <wps:spPr bwMode="auto">
                                <a:xfrm>
                                  <a:off x="359923" y="19374"/>
                                  <a:ext cx="216" cy="117"/>
                                </a:xfrm>
                                <a:custGeom>
                                  <a:avLst/>
                                  <a:gdLst>
                                    <a:gd name="T0" fmla="*/ 0 w 216"/>
                                    <a:gd name="T1" fmla="*/ 3 h 117"/>
                                    <a:gd name="T2" fmla="*/ 0 w 216"/>
                                    <a:gd name="T3" fmla="*/ 75 h 117"/>
                                    <a:gd name="T4" fmla="*/ 10 w 216"/>
                                    <a:gd name="T5" fmla="*/ 85 h 117"/>
                                    <a:gd name="T6" fmla="*/ 22 w 216"/>
                                    <a:gd name="T7" fmla="*/ 94 h 117"/>
                                    <a:gd name="T8" fmla="*/ 37 w 216"/>
                                    <a:gd name="T9" fmla="*/ 104 h 117"/>
                                    <a:gd name="T10" fmla="*/ 51 w 216"/>
                                    <a:gd name="T11" fmla="*/ 108 h 117"/>
                                    <a:gd name="T12" fmla="*/ 72 w 216"/>
                                    <a:gd name="T13" fmla="*/ 113 h 117"/>
                                    <a:gd name="T14" fmla="*/ 100 w 216"/>
                                    <a:gd name="T15" fmla="*/ 117 h 117"/>
                                    <a:gd name="T16" fmla="*/ 124 w 216"/>
                                    <a:gd name="T17" fmla="*/ 115 h 117"/>
                                    <a:gd name="T18" fmla="*/ 151 w 216"/>
                                    <a:gd name="T19" fmla="*/ 111 h 117"/>
                                    <a:gd name="T20" fmla="*/ 176 w 216"/>
                                    <a:gd name="T21" fmla="*/ 104 h 117"/>
                                    <a:gd name="T22" fmla="*/ 198 w 216"/>
                                    <a:gd name="T23" fmla="*/ 93 h 117"/>
                                    <a:gd name="T24" fmla="*/ 215 w 216"/>
                                    <a:gd name="T25" fmla="*/ 75 h 117"/>
                                    <a:gd name="T26" fmla="*/ 216 w 216"/>
                                    <a:gd name="T27" fmla="*/ 0 h 117"/>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216" h="117">
                                      <a:moveTo>
                                        <a:pt x="0" y="3"/>
                                      </a:moveTo>
                                      <a:lnTo>
                                        <a:pt x="0" y="75"/>
                                      </a:lnTo>
                                      <a:lnTo>
                                        <a:pt x="10" y="85"/>
                                      </a:lnTo>
                                      <a:lnTo>
                                        <a:pt x="22" y="94"/>
                                      </a:lnTo>
                                      <a:lnTo>
                                        <a:pt x="37" y="104"/>
                                      </a:lnTo>
                                      <a:lnTo>
                                        <a:pt x="51" y="108"/>
                                      </a:lnTo>
                                      <a:lnTo>
                                        <a:pt x="72" y="113"/>
                                      </a:lnTo>
                                      <a:lnTo>
                                        <a:pt x="100" y="117"/>
                                      </a:lnTo>
                                      <a:lnTo>
                                        <a:pt x="124" y="115"/>
                                      </a:lnTo>
                                      <a:lnTo>
                                        <a:pt x="151" y="111"/>
                                      </a:lnTo>
                                      <a:lnTo>
                                        <a:pt x="176" y="104"/>
                                      </a:lnTo>
                                      <a:lnTo>
                                        <a:pt x="198" y="93"/>
                                      </a:lnTo>
                                      <a:lnTo>
                                        <a:pt x="215" y="75"/>
                                      </a:lnTo>
                                      <a:lnTo>
                                        <a:pt x="216" y="0"/>
                                      </a:lnTo>
                                    </a:path>
                                  </a:pathLst>
                                </a:custGeom>
                                <a:solidFill>
                                  <a:srgbClr val="FFFFFF"/>
                                </a:solidFill>
                                <a:ln w="6350">
                                  <a:solidFill>
                                    <a:srgbClr val="000000"/>
                                  </a:solidFill>
                                  <a:round/>
                                </a:ln>
                              </wps:spPr>
                              <wps:bodyPr/>
                            </wps:wsp>
                            <wps:wsp>
                              <wps:cNvPr id="705164239" name="Oval 123"/>
                              <wps:cNvSpPr>
                                <a:spLocks noChangeAspect="1" noChangeArrowheads="1"/>
                              </wps:cNvSpPr>
                              <wps:spPr bwMode="auto">
                                <a:xfrm>
                                  <a:off x="359923" y="19315"/>
                                  <a:ext cx="215" cy="95"/>
                                </a:xfrm>
                                <a:prstGeom prst="ellipse">
                                  <a:avLst/>
                                </a:prstGeom>
                                <a:solidFill>
                                  <a:srgbClr val="FFFFFF"/>
                                </a:solidFill>
                                <a:ln w="6350">
                                  <a:solidFill>
                                    <a:srgbClr val="000000"/>
                                  </a:solidFill>
                                  <a:round/>
                                </a:ln>
                              </wps:spPr>
                              <wps:bodyPr/>
                            </wps:wsp>
                          </wpg:grpSp>
                          <wpg:grpSp>
                            <wpg:cNvPr id="474" name="Group 124"/>
                            <wpg:cNvGrpSpPr>
                              <a:grpSpLocks noChangeAspect="1"/>
                            </wpg:cNvGrpSpPr>
                            <wpg:grpSpPr>
                              <a:xfrm>
                                <a:off x="359975" y="19212"/>
                                <a:ext cx="113" cy="170"/>
                                <a:chOff x="359975" y="19212"/>
                                <a:chExt cx="540" cy="681"/>
                              </a:xfrm>
                            </wpg:grpSpPr>
                            <wps:wsp>
                              <wps:cNvPr id="10206548" name="Freeform 125"/>
                              <wps:cNvSpPr>
                                <a:spLocks noChangeAspect="1"/>
                              </wps:cNvSpPr>
                              <wps:spPr bwMode="auto">
                                <a:xfrm>
                                  <a:off x="359975" y="19323"/>
                                  <a:ext cx="540" cy="570"/>
                                </a:xfrm>
                                <a:custGeom>
                                  <a:avLst/>
                                  <a:gdLst>
                                    <a:gd name="T0" fmla="*/ 0 w 540"/>
                                    <a:gd name="T1" fmla="*/ 0 h 570"/>
                                    <a:gd name="T2" fmla="*/ 0 w 540"/>
                                    <a:gd name="T3" fmla="*/ 468 h 570"/>
                                    <a:gd name="T4" fmla="*/ 24 w 540"/>
                                    <a:gd name="T5" fmla="*/ 492 h 570"/>
                                    <a:gd name="T6" fmla="*/ 54 w 540"/>
                                    <a:gd name="T7" fmla="*/ 513 h 570"/>
                                    <a:gd name="T8" fmla="*/ 93 w 540"/>
                                    <a:gd name="T9" fmla="*/ 537 h 570"/>
                                    <a:gd name="T10" fmla="*/ 129 w 540"/>
                                    <a:gd name="T11" fmla="*/ 549 h 570"/>
                                    <a:gd name="T12" fmla="*/ 180 w 540"/>
                                    <a:gd name="T13" fmla="*/ 561 h 570"/>
                                    <a:gd name="T14" fmla="*/ 252 w 540"/>
                                    <a:gd name="T15" fmla="*/ 570 h 570"/>
                                    <a:gd name="T16" fmla="*/ 312 w 540"/>
                                    <a:gd name="T17" fmla="*/ 564 h 570"/>
                                    <a:gd name="T18" fmla="*/ 378 w 540"/>
                                    <a:gd name="T19" fmla="*/ 555 h 570"/>
                                    <a:gd name="T20" fmla="*/ 441 w 540"/>
                                    <a:gd name="T21" fmla="*/ 537 h 570"/>
                                    <a:gd name="T22" fmla="*/ 498 w 540"/>
                                    <a:gd name="T23" fmla="*/ 510 h 570"/>
                                    <a:gd name="T24" fmla="*/ 540 w 540"/>
                                    <a:gd name="T25" fmla="*/ 468 h 570"/>
                                    <a:gd name="T26" fmla="*/ 540 w 540"/>
                                    <a:gd name="T27" fmla="*/ 0 h 570"/>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540" h="570">
                                      <a:moveTo>
                                        <a:pt x="0" y="0"/>
                                      </a:moveTo>
                                      <a:lnTo>
                                        <a:pt x="0" y="468"/>
                                      </a:lnTo>
                                      <a:lnTo>
                                        <a:pt x="24" y="492"/>
                                      </a:lnTo>
                                      <a:lnTo>
                                        <a:pt x="54" y="513"/>
                                      </a:lnTo>
                                      <a:lnTo>
                                        <a:pt x="93" y="537"/>
                                      </a:lnTo>
                                      <a:lnTo>
                                        <a:pt x="129" y="549"/>
                                      </a:lnTo>
                                      <a:lnTo>
                                        <a:pt x="180" y="561"/>
                                      </a:lnTo>
                                      <a:lnTo>
                                        <a:pt x="252" y="570"/>
                                      </a:lnTo>
                                      <a:lnTo>
                                        <a:pt x="312" y="564"/>
                                      </a:lnTo>
                                      <a:lnTo>
                                        <a:pt x="378" y="555"/>
                                      </a:lnTo>
                                      <a:lnTo>
                                        <a:pt x="441" y="537"/>
                                      </a:lnTo>
                                      <a:lnTo>
                                        <a:pt x="498" y="510"/>
                                      </a:lnTo>
                                      <a:lnTo>
                                        <a:pt x="540" y="468"/>
                                      </a:lnTo>
                                      <a:lnTo>
                                        <a:pt x="540" y="0"/>
                                      </a:lnTo>
                                    </a:path>
                                  </a:pathLst>
                                </a:custGeom>
                                <a:solidFill>
                                  <a:srgbClr val="FFFFFF"/>
                                </a:solidFill>
                                <a:ln w="6350">
                                  <a:solidFill>
                                    <a:srgbClr val="000000"/>
                                  </a:solidFill>
                                  <a:round/>
                                </a:ln>
                              </wps:spPr>
                              <wps:bodyPr/>
                            </wps:wsp>
                            <wps:wsp>
                              <wps:cNvPr id="396078967" name="Oval 126"/>
                              <wps:cNvSpPr>
                                <a:spLocks noChangeAspect="1" noChangeArrowheads="1"/>
                              </wps:cNvSpPr>
                              <wps:spPr bwMode="auto">
                                <a:xfrm>
                                  <a:off x="359975" y="19212"/>
                                  <a:ext cx="540" cy="238"/>
                                </a:xfrm>
                                <a:prstGeom prst="ellipse">
                                  <a:avLst/>
                                </a:prstGeom>
                                <a:solidFill>
                                  <a:srgbClr val="FFFFFF"/>
                                </a:solidFill>
                                <a:ln w="6350">
                                  <a:solidFill>
                                    <a:srgbClr val="000000"/>
                                  </a:solidFill>
                                  <a:round/>
                                </a:ln>
                              </wps:spPr>
                              <wps:bodyPr/>
                            </wps:wsp>
                          </wpg:grpSp>
                          <wpg:grpSp>
                            <wpg:cNvPr id="68" name="Group 127"/>
                            <wpg:cNvGrpSpPr>
                              <a:grpSpLocks noChangeAspect="1"/>
                            </wpg:cNvGrpSpPr>
                            <wpg:grpSpPr>
                              <a:xfrm>
                                <a:off x="359923" y="19140"/>
                                <a:ext cx="216" cy="215"/>
                                <a:chOff x="359923" y="19140"/>
                                <a:chExt cx="216" cy="215"/>
                              </a:xfrm>
                            </wpg:grpSpPr>
                            <wps:wsp>
                              <wps:cNvPr id="11657957" name="Freeform 128" descr="浅色竖线"/>
                              <wps:cNvSpPr>
                                <a:spLocks noChangeAspect="1"/>
                              </wps:cNvSpPr>
                              <wps:spPr bwMode="auto">
                                <a:xfrm>
                                  <a:off x="359923" y="19193"/>
                                  <a:ext cx="216" cy="162"/>
                                </a:xfrm>
                                <a:custGeom>
                                  <a:avLst/>
                                  <a:gdLst>
                                    <a:gd name="T0" fmla="*/ 0 w 216"/>
                                    <a:gd name="T1" fmla="*/ 3 h 162"/>
                                    <a:gd name="T2" fmla="*/ 0 w 216"/>
                                    <a:gd name="T3" fmla="*/ 120 h 162"/>
                                    <a:gd name="T4" fmla="*/ 10 w 216"/>
                                    <a:gd name="T5" fmla="*/ 130 h 162"/>
                                    <a:gd name="T6" fmla="*/ 22 w 216"/>
                                    <a:gd name="T7" fmla="*/ 139 h 162"/>
                                    <a:gd name="T8" fmla="*/ 37 w 216"/>
                                    <a:gd name="T9" fmla="*/ 149 h 162"/>
                                    <a:gd name="T10" fmla="*/ 51 w 216"/>
                                    <a:gd name="T11" fmla="*/ 153 h 162"/>
                                    <a:gd name="T12" fmla="*/ 72 w 216"/>
                                    <a:gd name="T13" fmla="*/ 158 h 162"/>
                                    <a:gd name="T14" fmla="*/ 100 w 216"/>
                                    <a:gd name="T15" fmla="*/ 162 h 162"/>
                                    <a:gd name="T16" fmla="*/ 124 w 216"/>
                                    <a:gd name="T17" fmla="*/ 160 h 162"/>
                                    <a:gd name="T18" fmla="*/ 151 w 216"/>
                                    <a:gd name="T19" fmla="*/ 156 h 162"/>
                                    <a:gd name="T20" fmla="*/ 176 w 216"/>
                                    <a:gd name="T21" fmla="*/ 149 h 162"/>
                                    <a:gd name="T22" fmla="*/ 198 w 216"/>
                                    <a:gd name="T23" fmla="*/ 138 h 162"/>
                                    <a:gd name="T24" fmla="*/ 215 w 216"/>
                                    <a:gd name="T25" fmla="*/ 120 h 162"/>
                                    <a:gd name="T26" fmla="*/ 216 w 216"/>
                                    <a:gd name="T27" fmla="*/ 0 h 162"/>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216" h="162">
                                      <a:moveTo>
                                        <a:pt x="0" y="3"/>
                                      </a:moveTo>
                                      <a:lnTo>
                                        <a:pt x="0" y="120"/>
                                      </a:lnTo>
                                      <a:lnTo>
                                        <a:pt x="10" y="130"/>
                                      </a:lnTo>
                                      <a:lnTo>
                                        <a:pt x="22" y="139"/>
                                      </a:lnTo>
                                      <a:lnTo>
                                        <a:pt x="37" y="149"/>
                                      </a:lnTo>
                                      <a:lnTo>
                                        <a:pt x="51" y="153"/>
                                      </a:lnTo>
                                      <a:lnTo>
                                        <a:pt x="72" y="158"/>
                                      </a:lnTo>
                                      <a:lnTo>
                                        <a:pt x="100" y="162"/>
                                      </a:lnTo>
                                      <a:lnTo>
                                        <a:pt x="124" y="160"/>
                                      </a:lnTo>
                                      <a:lnTo>
                                        <a:pt x="151" y="156"/>
                                      </a:lnTo>
                                      <a:lnTo>
                                        <a:pt x="176" y="149"/>
                                      </a:lnTo>
                                      <a:lnTo>
                                        <a:pt x="198" y="138"/>
                                      </a:lnTo>
                                      <a:lnTo>
                                        <a:pt x="215" y="120"/>
                                      </a:lnTo>
                                      <a:lnTo>
                                        <a:pt x="216" y="0"/>
                                      </a:lnTo>
                                    </a:path>
                                  </a:pathLst>
                                </a:custGeom>
                                <a:pattFill prst="ltVert">
                                  <a:fgClr>
                                    <a:srgbClr val="000000"/>
                                  </a:fgClr>
                                  <a:bgClr>
                                    <a:srgbClr val="FFFFFF"/>
                                  </a:bgClr>
                                </a:pattFill>
                                <a:ln w="6350">
                                  <a:solidFill>
                                    <a:srgbClr val="000000"/>
                                  </a:solidFill>
                                  <a:round/>
                                </a:ln>
                              </wps:spPr>
                              <wps:bodyPr/>
                            </wps:wsp>
                            <wps:wsp>
                              <wps:cNvPr id="1697235132" name="Oval 129"/>
                              <wps:cNvSpPr>
                                <a:spLocks noChangeAspect="1" noChangeArrowheads="1"/>
                              </wps:cNvSpPr>
                              <wps:spPr bwMode="auto">
                                <a:xfrm>
                                  <a:off x="359923" y="19140"/>
                                  <a:ext cx="215" cy="95"/>
                                </a:xfrm>
                                <a:prstGeom prst="ellipse">
                                  <a:avLst/>
                                </a:prstGeom>
                                <a:solidFill>
                                  <a:srgbClr val="FFFFFF"/>
                                </a:solidFill>
                                <a:ln w="6350">
                                  <a:solidFill>
                                    <a:srgbClr val="000000"/>
                                  </a:solidFill>
                                  <a:round/>
                                </a:ln>
                              </wps:spPr>
                              <wps:bodyPr/>
                            </wps:wsp>
                          </wpg:grpSp>
                        </wpg:grpSp>
                        <wpg:grpSp>
                          <wpg:cNvPr id="476" name="Group 130"/>
                          <wpg:cNvGrpSpPr>
                            <a:grpSpLocks noChangeAspect="1"/>
                          </wpg:cNvGrpSpPr>
                          <wpg:grpSpPr>
                            <a:xfrm>
                              <a:off x="63230" y="58051"/>
                              <a:ext cx="23495" cy="39370"/>
                              <a:chOff x="63230" y="58051"/>
                              <a:chExt cx="216" cy="351"/>
                            </a:xfrm>
                          </wpg:grpSpPr>
                          <wpg:grpSp>
                            <wpg:cNvPr id="477" name="Group 131"/>
                            <wpg:cNvGrpSpPr>
                              <a:grpSpLocks noChangeAspect="1"/>
                            </wpg:cNvGrpSpPr>
                            <wpg:grpSpPr>
                              <a:xfrm>
                                <a:off x="63230" y="58226"/>
                                <a:ext cx="216" cy="176"/>
                                <a:chOff x="63230" y="58226"/>
                                <a:chExt cx="216" cy="176"/>
                              </a:xfrm>
                            </wpg:grpSpPr>
                            <wps:wsp>
                              <wps:cNvPr id="562637873" name="Freeform 132"/>
                              <wps:cNvSpPr>
                                <a:spLocks noChangeAspect="1"/>
                              </wps:cNvSpPr>
                              <wps:spPr bwMode="auto">
                                <a:xfrm>
                                  <a:off x="63230" y="58285"/>
                                  <a:ext cx="216" cy="117"/>
                                </a:xfrm>
                                <a:custGeom>
                                  <a:avLst/>
                                  <a:gdLst>
                                    <a:gd name="T0" fmla="*/ 0 w 216"/>
                                    <a:gd name="T1" fmla="*/ 3 h 117"/>
                                    <a:gd name="T2" fmla="*/ 0 w 216"/>
                                    <a:gd name="T3" fmla="*/ 75 h 117"/>
                                    <a:gd name="T4" fmla="*/ 10 w 216"/>
                                    <a:gd name="T5" fmla="*/ 85 h 117"/>
                                    <a:gd name="T6" fmla="*/ 22 w 216"/>
                                    <a:gd name="T7" fmla="*/ 94 h 117"/>
                                    <a:gd name="T8" fmla="*/ 37 w 216"/>
                                    <a:gd name="T9" fmla="*/ 104 h 117"/>
                                    <a:gd name="T10" fmla="*/ 51 w 216"/>
                                    <a:gd name="T11" fmla="*/ 108 h 117"/>
                                    <a:gd name="T12" fmla="*/ 72 w 216"/>
                                    <a:gd name="T13" fmla="*/ 113 h 117"/>
                                    <a:gd name="T14" fmla="*/ 100 w 216"/>
                                    <a:gd name="T15" fmla="*/ 117 h 117"/>
                                    <a:gd name="T16" fmla="*/ 124 w 216"/>
                                    <a:gd name="T17" fmla="*/ 115 h 117"/>
                                    <a:gd name="T18" fmla="*/ 151 w 216"/>
                                    <a:gd name="T19" fmla="*/ 111 h 117"/>
                                    <a:gd name="T20" fmla="*/ 176 w 216"/>
                                    <a:gd name="T21" fmla="*/ 104 h 117"/>
                                    <a:gd name="T22" fmla="*/ 198 w 216"/>
                                    <a:gd name="T23" fmla="*/ 93 h 117"/>
                                    <a:gd name="T24" fmla="*/ 215 w 216"/>
                                    <a:gd name="T25" fmla="*/ 75 h 117"/>
                                    <a:gd name="T26" fmla="*/ 216 w 216"/>
                                    <a:gd name="T27" fmla="*/ 0 h 117"/>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216" h="117">
                                      <a:moveTo>
                                        <a:pt x="0" y="3"/>
                                      </a:moveTo>
                                      <a:lnTo>
                                        <a:pt x="0" y="75"/>
                                      </a:lnTo>
                                      <a:lnTo>
                                        <a:pt x="10" y="85"/>
                                      </a:lnTo>
                                      <a:lnTo>
                                        <a:pt x="22" y="94"/>
                                      </a:lnTo>
                                      <a:lnTo>
                                        <a:pt x="37" y="104"/>
                                      </a:lnTo>
                                      <a:lnTo>
                                        <a:pt x="51" y="108"/>
                                      </a:lnTo>
                                      <a:lnTo>
                                        <a:pt x="72" y="113"/>
                                      </a:lnTo>
                                      <a:lnTo>
                                        <a:pt x="100" y="117"/>
                                      </a:lnTo>
                                      <a:lnTo>
                                        <a:pt x="124" y="115"/>
                                      </a:lnTo>
                                      <a:lnTo>
                                        <a:pt x="151" y="111"/>
                                      </a:lnTo>
                                      <a:lnTo>
                                        <a:pt x="176" y="104"/>
                                      </a:lnTo>
                                      <a:lnTo>
                                        <a:pt x="198" y="93"/>
                                      </a:lnTo>
                                      <a:lnTo>
                                        <a:pt x="215" y="75"/>
                                      </a:lnTo>
                                      <a:lnTo>
                                        <a:pt x="216" y="0"/>
                                      </a:lnTo>
                                    </a:path>
                                  </a:pathLst>
                                </a:custGeom>
                                <a:solidFill>
                                  <a:srgbClr val="FFFFFF"/>
                                </a:solidFill>
                                <a:ln w="6350">
                                  <a:solidFill>
                                    <a:srgbClr val="000000"/>
                                  </a:solidFill>
                                  <a:round/>
                                </a:ln>
                              </wps:spPr>
                              <wps:bodyPr/>
                            </wps:wsp>
                            <wps:wsp>
                              <wps:cNvPr id="1726579567" name="Oval 133"/>
                              <wps:cNvSpPr>
                                <a:spLocks noChangeAspect="1" noChangeArrowheads="1"/>
                              </wps:cNvSpPr>
                              <wps:spPr bwMode="auto">
                                <a:xfrm>
                                  <a:off x="63230" y="58226"/>
                                  <a:ext cx="215" cy="95"/>
                                </a:xfrm>
                                <a:prstGeom prst="ellipse">
                                  <a:avLst/>
                                </a:prstGeom>
                                <a:solidFill>
                                  <a:srgbClr val="FFFFFF"/>
                                </a:solidFill>
                                <a:ln w="6350">
                                  <a:solidFill>
                                    <a:srgbClr val="000000"/>
                                  </a:solidFill>
                                  <a:round/>
                                </a:ln>
                              </wps:spPr>
                              <wps:bodyPr/>
                            </wps:wsp>
                          </wpg:grpSp>
                          <wpg:grpSp>
                            <wpg:cNvPr id="478" name="Group 134"/>
                            <wpg:cNvGrpSpPr>
                              <a:grpSpLocks noChangeAspect="1"/>
                            </wpg:cNvGrpSpPr>
                            <wpg:grpSpPr>
                              <a:xfrm>
                                <a:off x="63282" y="58123"/>
                                <a:ext cx="113" cy="170"/>
                                <a:chOff x="63282" y="58123"/>
                                <a:chExt cx="540" cy="681"/>
                              </a:xfrm>
                            </wpg:grpSpPr>
                            <wps:wsp>
                              <wps:cNvPr id="906846805" name="Freeform 135"/>
                              <wps:cNvSpPr>
                                <a:spLocks noChangeAspect="1"/>
                              </wps:cNvSpPr>
                              <wps:spPr bwMode="auto">
                                <a:xfrm>
                                  <a:off x="63282" y="58234"/>
                                  <a:ext cx="540" cy="570"/>
                                </a:xfrm>
                                <a:custGeom>
                                  <a:avLst/>
                                  <a:gdLst>
                                    <a:gd name="T0" fmla="*/ 0 w 540"/>
                                    <a:gd name="T1" fmla="*/ 0 h 570"/>
                                    <a:gd name="T2" fmla="*/ 0 w 540"/>
                                    <a:gd name="T3" fmla="*/ 468 h 570"/>
                                    <a:gd name="T4" fmla="*/ 24 w 540"/>
                                    <a:gd name="T5" fmla="*/ 492 h 570"/>
                                    <a:gd name="T6" fmla="*/ 54 w 540"/>
                                    <a:gd name="T7" fmla="*/ 513 h 570"/>
                                    <a:gd name="T8" fmla="*/ 93 w 540"/>
                                    <a:gd name="T9" fmla="*/ 537 h 570"/>
                                    <a:gd name="T10" fmla="*/ 129 w 540"/>
                                    <a:gd name="T11" fmla="*/ 549 h 570"/>
                                    <a:gd name="T12" fmla="*/ 180 w 540"/>
                                    <a:gd name="T13" fmla="*/ 561 h 570"/>
                                    <a:gd name="T14" fmla="*/ 252 w 540"/>
                                    <a:gd name="T15" fmla="*/ 570 h 570"/>
                                    <a:gd name="T16" fmla="*/ 312 w 540"/>
                                    <a:gd name="T17" fmla="*/ 564 h 570"/>
                                    <a:gd name="T18" fmla="*/ 378 w 540"/>
                                    <a:gd name="T19" fmla="*/ 555 h 570"/>
                                    <a:gd name="T20" fmla="*/ 441 w 540"/>
                                    <a:gd name="T21" fmla="*/ 537 h 570"/>
                                    <a:gd name="T22" fmla="*/ 498 w 540"/>
                                    <a:gd name="T23" fmla="*/ 510 h 570"/>
                                    <a:gd name="T24" fmla="*/ 540 w 540"/>
                                    <a:gd name="T25" fmla="*/ 468 h 570"/>
                                    <a:gd name="T26" fmla="*/ 540 w 540"/>
                                    <a:gd name="T27" fmla="*/ 0 h 570"/>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540" h="570">
                                      <a:moveTo>
                                        <a:pt x="0" y="0"/>
                                      </a:moveTo>
                                      <a:lnTo>
                                        <a:pt x="0" y="468"/>
                                      </a:lnTo>
                                      <a:lnTo>
                                        <a:pt x="24" y="492"/>
                                      </a:lnTo>
                                      <a:lnTo>
                                        <a:pt x="54" y="513"/>
                                      </a:lnTo>
                                      <a:lnTo>
                                        <a:pt x="93" y="537"/>
                                      </a:lnTo>
                                      <a:lnTo>
                                        <a:pt x="129" y="549"/>
                                      </a:lnTo>
                                      <a:lnTo>
                                        <a:pt x="180" y="561"/>
                                      </a:lnTo>
                                      <a:lnTo>
                                        <a:pt x="252" y="570"/>
                                      </a:lnTo>
                                      <a:lnTo>
                                        <a:pt x="312" y="564"/>
                                      </a:lnTo>
                                      <a:lnTo>
                                        <a:pt x="378" y="555"/>
                                      </a:lnTo>
                                      <a:lnTo>
                                        <a:pt x="441" y="537"/>
                                      </a:lnTo>
                                      <a:lnTo>
                                        <a:pt x="498" y="510"/>
                                      </a:lnTo>
                                      <a:lnTo>
                                        <a:pt x="540" y="468"/>
                                      </a:lnTo>
                                      <a:lnTo>
                                        <a:pt x="540" y="0"/>
                                      </a:lnTo>
                                    </a:path>
                                  </a:pathLst>
                                </a:custGeom>
                                <a:solidFill>
                                  <a:srgbClr val="FFFFFF"/>
                                </a:solidFill>
                                <a:ln w="6350">
                                  <a:solidFill>
                                    <a:srgbClr val="000000"/>
                                  </a:solidFill>
                                  <a:round/>
                                </a:ln>
                              </wps:spPr>
                              <wps:bodyPr/>
                            </wps:wsp>
                            <wps:wsp>
                              <wps:cNvPr id="161653255" name="Oval 136"/>
                              <wps:cNvSpPr>
                                <a:spLocks noChangeAspect="1" noChangeArrowheads="1"/>
                              </wps:cNvSpPr>
                              <wps:spPr bwMode="auto">
                                <a:xfrm>
                                  <a:off x="63282" y="58123"/>
                                  <a:ext cx="540" cy="238"/>
                                </a:xfrm>
                                <a:prstGeom prst="ellipse">
                                  <a:avLst/>
                                </a:prstGeom>
                                <a:solidFill>
                                  <a:srgbClr val="FFFFFF"/>
                                </a:solidFill>
                                <a:ln w="6350">
                                  <a:solidFill>
                                    <a:srgbClr val="000000"/>
                                  </a:solidFill>
                                  <a:round/>
                                </a:ln>
                              </wps:spPr>
                              <wps:bodyPr/>
                            </wps:wsp>
                          </wpg:grpSp>
                          <wpg:grpSp>
                            <wpg:cNvPr id="479" name="Group 137"/>
                            <wpg:cNvGrpSpPr>
                              <a:grpSpLocks noChangeAspect="1"/>
                            </wpg:cNvGrpSpPr>
                            <wpg:grpSpPr>
                              <a:xfrm>
                                <a:off x="63230" y="58051"/>
                                <a:ext cx="216" cy="215"/>
                                <a:chOff x="63230" y="58051"/>
                                <a:chExt cx="216" cy="215"/>
                              </a:xfrm>
                            </wpg:grpSpPr>
                            <wps:wsp>
                              <wps:cNvPr id="1999636161" name="Freeform 138" descr="浅色竖线"/>
                              <wps:cNvSpPr>
                                <a:spLocks noChangeAspect="1"/>
                              </wps:cNvSpPr>
                              <wps:spPr bwMode="auto">
                                <a:xfrm>
                                  <a:off x="63230" y="58104"/>
                                  <a:ext cx="216" cy="162"/>
                                </a:xfrm>
                                <a:custGeom>
                                  <a:avLst/>
                                  <a:gdLst>
                                    <a:gd name="T0" fmla="*/ 0 w 216"/>
                                    <a:gd name="T1" fmla="*/ 3 h 162"/>
                                    <a:gd name="T2" fmla="*/ 0 w 216"/>
                                    <a:gd name="T3" fmla="*/ 120 h 162"/>
                                    <a:gd name="T4" fmla="*/ 10 w 216"/>
                                    <a:gd name="T5" fmla="*/ 130 h 162"/>
                                    <a:gd name="T6" fmla="*/ 22 w 216"/>
                                    <a:gd name="T7" fmla="*/ 139 h 162"/>
                                    <a:gd name="T8" fmla="*/ 37 w 216"/>
                                    <a:gd name="T9" fmla="*/ 149 h 162"/>
                                    <a:gd name="T10" fmla="*/ 51 w 216"/>
                                    <a:gd name="T11" fmla="*/ 153 h 162"/>
                                    <a:gd name="T12" fmla="*/ 72 w 216"/>
                                    <a:gd name="T13" fmla="*/ 158 h 162"/>
                                    <a:gd name="T14" fmla="*/ 100 w 216"/>
                                    <a:gd name="T15" fmla="*/ 162 h 162"/>
                                    <a:gd name="T16" fmla="*/ 124 w 216"/>
                                    <a:gd name="T17" fmla="*/ 160 h 162"/>
                                    <a:gd name="T18" fmla="*/ 151 w 216"/>
                                    <a:gd name="T19" fmla="*/ 156 h 162"/>
                                    <a:gd name="T20" fmla="*/ 176 w 216"/>
                                    <a:gd name="T21" fmla="*/ 149 h 162"/>
                                    <a:gd name="T22" fmla="*/ 198 w 216"/>
                                    <a:gd name="T23" fmla="*/ 138 h 162"/>
                                    <a:gd name="T24" fmla="*/ 215 w 216"/>
                                    <a:gd name="T25" fmla="*/ 120 h 162"/>
                                    <a:gd name="T26" fmla="*/ 216 w 216"/>
                                    <a:gd name="T27" fmla="*/ 0 h 162"/>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216" h="162">
                                      <a:moveTo>
                                        <a:pt x="0" y="3"/>
                                      </a:moveTo>
                                      <a:lnTo>
                                        <a:pt x="0" y="120"/>
                                      </a:lnTo>
                                      <a:lnTo>
                                        <a:pt x="10" y="130"/>
                                      </a:lnTo>
                                      <a:lnTo>
                                        <a:pt x="22" y="139"/>
                                      </a:lnTo>
                                      <a:lnTo>
                                        <a:pt x="37" y="149"/>
                                      </a:lnTo>
                                      <a:lnTo>
                                        <a:pt x="51" y="153"/>
                                      </a:lnTo>
                                      <a:lnTo>
                                        <a:pt x="72" y="158"/>
                                      </a:lnTo>
                                      <a:lnTo>
                                        <a:pt x="100" y="162"/>
                                      </a:lnTo>
                                      <a:lnTo>
                                        <a:pt x="124" y="160"/>
                                      </a:lnTo>
                                      <a:lnTo>
                                        <a:pt x="151" y="156"/>
                                      </a:lnTo>
                                      <a:lnTo>
                                        <a:pt x="176" y="149"/>
                                      </a:lnTo>
                                      <a:lnTo>
                                        <a:pt x="198" y="138"/>
                                      </a:lnTo>
                                      <a:lnTo>
                                        <a:pt x="215" y="120"/>
                                      </a:lnTo>
                                      <a:lnTo>
                                        <a:pt x="216" y="0"/>
                                      </a:lnTo>
                                    </a:path>
                                  </a:pathLst>
                                </a:custGeom>
                                <a:pattFill prst="ltVert">
                                  <a:fgClr>
                                    <a:srgbClr val="000000"/>
                                  </a:fgClr>
                                  <a:bgClr>
                                    <a:srgbClr val="FFFFFF"/>
                                  </a:bgClr>
                                </a:pattFill>
                                <a:ln w="6350">
                                  <a:solidFill>
                                    <a:srgbClr val="000000"/>
                                  </a:solidFill>
                                  <a:round/>
                                </a:ln>
                              </wps:spPr>
                              <wps:bodyPr/>
                            </wps:wsp>
                            <wps:wsp>
                              <wps:cNvPr id="489199083" name="Oval 139"/>
                              <wps:cNvSpPr>
                                <a:spLocks noChangeAspect="1" noChangeArrowheads="1"/>
                              </wps:cNvSpPr>
                              <wps:spPr bwMode="auto">
                                <a:xfrm>
                                  <a:off x="63230" y="58051"/>
                                  <a:ext cx="215" cy="95"/>
                                </a:xfrm>
                                <a:prstGeom prst="ellipse">
                                  <a:avLst/>
                                </a:prstGeom>
                                <a:solidFill>
                                  <a:srgbClr val="FFFFFF"/>
                                </a:solidFill>
                                <a:ln w="6350">
                                  <a:solidFill>
                                    <a:srgbClr val="000000"/>
                                  </a:solidFill>
                                  <a:round/>
                                </a:ln>
                              </wps:spPr>
                              <wps:bodyPr/>
                            </wps:wsp>
                          </wpg:grpSp>
                        </wpg:grpSp>
                        <wps:wsp>
                          <wps:cNvPr id="347437143" name="Oval 140"/>
                          <wps:cNvSpPr>
                            <a:spLocks noChangeAspect="1" noChangeArrowheads="1"/>
                          </wps:cNvSpPr>
                          <wps:spPr bwMode="auto">
                            <a:xfrm>
                              <a:off x="214009" y="62915"/>
                              <a:ext cx="31115" cy="11430"/>
                            </a:xfrm>
                            <a:prstGeom prst="ellipse">
                              <a:avLst/>
                            </a:prstGeom>
                            <a:solidFill>
                              <a:srgbClr val="FFFFFF"/>
                            </a:solidFill>
                            <a:ln w="9525">
                              <a:solidFill>
                                <a:srgbClr val="FFFFFF"/>
                              </a:solidFill>
                              <a:round/>
                            </a:ln>
                          </wps:spPr>
                          <wps:bodyPr/>
                        </wps:wsp>
                        <wpg:grpSp>
                          <wpg:cNvPr id="480" name="Group 141"/>
                          <wpg:cNvGrpSpPr>
                            <a:grpSpLocks noChangeAspect="1"/>
                          </wpg:cNvGrpSpPr>
                          <wpg:grpSpPr>
                            <a:xfrm rot="120000">
                              <a:off x="170223" y="77995"/>
                              <a:ext cx="158750" cy="56207"/>
                              <a:chOff x="170229" y="77822"/>
                              <a:chExt cx="2404" cy="902"/>
                            </a:xfrm>
                          </wpg:grpSpPr>
                          <wpg:grpSp>
                            <wpg:cNvPr id="481" name="Group 142"/>
                            <wpg:cNvGrpSpPr>
                              <a:grpSpLocks noChangeAspect="1"/>
                            </wpg:cNvGrpSpPr>
                            <wpg:grpSpPr>
                              <a:xfrm rot="-60000">
                                <a:off x="170229" y="78112"/>
                                <a:ext cx="2404" cy="612"/>
                                <a:chOff x="170229" y="78112"/>
                                <a:chExt cx="2404" cy="612"/>
                              </a:xfrm>
                            </wpg:grpSpPr>
                            <wps:wsp>
                              <wps:cNvPr id="229798200" name="Freeform 143"/>
                              <wps:cNvSpPr>
                                <a:spLocks noChangeAspect="1"/>
                              </wps:cNvSpPr>
                              <wps:spPr bwMode="auto">
                                <a:xfrm>
                                  <a:off x="170229" y="78112"/>
                                  <a:ext cx="2404" cy="612"/>
                                </a:xfrm>
                                <a:custGeom>
                                  <a:avLst/>
                                  <a:gdLst>
                                    <a:gd name="T0" fmla="*/ 558 w 2337"/>
                                    <a:gd name="T1" fmla="*/ 26 h 609"/>
                                    <a:gd name="T2" fmla="*/ 374 w 2337"/>
                                    <a:gd name="T3" fmla="*/ 3 h 609"/>
                                    <a:gd name="T4" fmla="*/ 282 w 2337"/>
                                    <a:gd name="T5" fmla="*/ 0 h 609"/>
                                    <a:gd name="T6" fmla="*/ 205 w 2337"/>
                                    <a:gd name="T7" fmla="*/ 6 h 609"/>
                                    <a:gd name="T8" fmla="*/ 154 w 2337"/>
                                    <a:gd name="T9" fmla="*/ 12 h 609"/>
                                    <a:gd name="T10" fmla="*/ 89 w 2337"/>
                                    <a:gd name="T11" fmla="*/ 33 h 609"/>
                                    <a:gd name="T12" fmla="*/ 52 w 2337"/>
                                    <a:gd name="T13" fmla="*/ 72 h 609"/>
                                    <a:gd name="T14" fmla="*/ 15 w 2337"/>
                                    <a:gd name="T15" fmla="*/ 124 h 609"/>
                                    <a:gd name="T16" fmla="*/ 0 w 2337"/>
                                    <a:gd name="T17" fmla="*/ 184 h 609"/>
                                    <a:gd name="T18" fmla="*/ 6 w 2337"/>
                                    <a:gd name="T19" fmla="*/ 247 h 609"/>
                                    <a:gd name="T20" fmla="*/ 22 w 2337"/>
                                    <a:gd name="T21" fmla="*/ 301 h 609"/>
                                    <a:gd name="T22" fmla="*/ 65 w 2337"/>
                                    <a:gd name="T23" fmla="*/ 353 h 609"/>
                                    <a:gd name="T24" fmla="*/ 110 w 2337"/>
                                    <a:gd name="T25" fmla="*/ 379 h 609"/>
                                    <a:gd name="T26" fmla="*/ 151 w 2337"/>
                                    <a:gd name="T27" fmla="*/ 389 h 609"/>
                                    <a:gd name="T28" fmla="*/ 214 w 2337"/>
                                    <a:gd name="T29" fmla="*/ 401 h 609"/>
                                    <a:gd name="T30" fmla="*/ 2062 w 2337"/>
                                    <a:gd name="T31" fmla="*/ 615 h 609"/>
                                    <a:gd name="T32" fmla="*/ 2193 w 2337"/>
                                    <a:gd name="T33" fmla="*/ 621 h 609"/>
                                    <a:gd name="T34" fmla="*/ 2284 w 2337"/>
                                    <a:gd name="T35" fmla="*/ 621 h 609"/>
                                    <a:gd name="T36" fmla="*/ 2365 w 2337"/>
                                    <a:gd name="T37" fmla="*/ 615 h 609"/>
                                    <a:gd name="T38" fmla="*/ 2449 w 2337"/>
                                    <a:gd name="T39" fmla="*/ 594 h 609"/>
                                    <a:gd name="T40" fmla="*/ 2509 w 2337"/>
                                    <a:gd name="T41" fmla="*/ 570 h 609"/>
                                    <a:gd name="T42" fmla="*/ 2555 w 2337"/>
                                    <a:gd name="T43" fmla="*/ 543 h 609"/>
                                    <a:gd name="T44" fmla="*/ 2599 w 2337"/>
                                    <a:gd name="T45" fmla="*/ 491 h 609"/>
                                    <a:gd name="T46" fmla="*/ 2617 w 2337"/>
                                    <a:gd name="T47" fmla="*/ 446 h 609"/>
                                    <a:gd name="T48" fmla="*/ 2616 w 2337"/>
                                    <a:gd name="T49" fmla="*/ 394 h 609"/>
                                    <a:gd name="T50" fmla="*/ 2611 w 2337"/>
                                    <a:gd name="T51" fmla="*/ 350 h 609"/>
                                    <a:gd name="T52" fmla="*/ 2590 w 2337"/>
                                    <a:gd name="T53" fmla="*/ 297 h 609"/>
                                    <a:gd name="T54" fmla="*/ 2543 w 2337"/>
                                    <a:gd name="T55" fmla="*/ 262 h 609"/>
                                    <a:gd name="T56" fmla="*/ 2431 w 2337"/>
                                    <a:gd name="T57" fmla="*/ 232 h 609"/>
                                    <a:gd name="T58" fmla="*/ 558 w 2337"/>
                                    <a:gd name="T59" fmla="*/ 26 h 609"/>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2337" h="609">
                                      <a:moveTo>
                                        <a:pt x="498" y="26"/>
                                      </a:moveTo>
                                      <a:lnTo>
                                        <a:pt x="334" y="3"/>
                                      </a:lnTo>
                                      <a:lnTo>
                                        <a:pt x="252" y="0"/>
                                      </a:lnTo>
                                      <a:lnTo>
                                        <a:pt x="183" y="6"/>
                                      </a:lnTo>
                                      <a:lnTo>
                                        <a:pt x="138" y="12"/>
                                      </a:lnTo>
                                      <a:lnTo>
                                        <a:pt x="81" y="33"/>
                                      </a:lnTo>
                                      <a:lnTo>
                                        <a:pt x="48" y="72"/>
                                      </a:lnTo>
                                      <a:lnTo>
                                        <a:pt x="15" y="120"/>
                                      </a:lnTo>
                                      <a:lnTo>
                                        <a:pt x="0" y="180"/>
                                      </a:lnTo>
                                      <a:lnTo>
                                        <a:pt x="6" y="243"/>
                                      </a:lnTo>
                                      <a:lnTo>
                                        <a:pt x="18" y="297"/>
                                      </a:lnTo>
                                      <a:lnTo>
                                        <a:pt x="57" y="345"/>
                                      </a:lnTo>
                                      <a:lnTo>
                                        <a:pt x="98" y="371"/>
                                      </a:lnTo>
                                      <a:lnTo>
                                        <a:pt x="135" y="381"/>
                                      </a:lnTo>
                                      <a:lnTo>
                                        <a:pt x="191" y="393"/>
                                      </a:lnTo>
                                      <a:lnTo>
                                        <a:pt x="1842" y="603"/>
                                      </a:lnTo>
                                      <a:lnTo>
                                        <a:pt x="1959" y="609"/>
                                      </a:lnTo>
                                      <a:lnTo>
                                        <a:pt x="2040" y="609"/>
                                      </a:lnTo>
                                      <a:lnTo>
                                        <a:pt x="2112" y="603"/>
                                      </a:lnTo>
                                      <a:lnTo>
                                        <a:pt x="2187" y="582"/>
                                      </a:lnTo>
                                      <a:lnTo>
                                        <a:pt x="2241" y="558"/>
                                      </a:lnTo>
                                      <a:lnTo>
                                        <a:pt x="2283" y="531"/>
                                      </a:lnTo>
                                      <a:lnTo>
                                        <a:pt x="2322" y="483"/>
                                      </a:lnTo>
                                      <a:lnTo>
                                        <a:pt x="2337" y="438"/>
                                      </a:lnTo>
                                      <a:lnTo>
                                        <a:pt x="2336" y="386"/>
                                      </a:lnTo>
                                      <a:lnTo>
                                        <a:pt x="2331" y="342"/>
                                      </a:lnTo>
                                      <a:lnTo>
                                        <a:pt x="2314" y="293"/>
                                      </a:lnTo>
                                      <a:lnTo>
                                        <a:pt x="2271" y="258"/>
                                      </a:lnTo>
                                      <a:lnTo>
                                        <a:pt x="2171" y="228"/>
                                      </a:lnTo>
                                      <a:lnTo>
                                        <a:pt x="498" y="26"/>
                                      </a:lnTo>
                                      <a:close/>
                                    </a:path>
                                  </a:pathLst>
                                </a:custGeom>
                                <a:solidFill>
                                  <a:srgbClr val="EAEAEA"/>
                                </a:solidFill>
                                <a:ln w="6350">
                                  <a:solidFill>
                                    <a:srgbClr val="000000"/>
                                  </a:solidFill>
                                  <a:round/>
                                </a:ln>
                              </wps:spPr>
                              <wps:bodyPr/>
                            </wps:wsp>
                            <wps:wsp>
                              <wps:cNvPr id="1426067950" name="Freeform 144"/>
                              <wps:cNvSpPr>
                                <a:spLocks noChangeAspect="1"/>
                              </wps:cNvSpPr>
                              <wps:spPr bwMode="auto">
                                <a:xfrm rot="10876">
                                  <a:off x="170338" y="78124"/>
                                  <a:ext cx="2228" cy="509"/>
                                </a:xfrm>
                                <a:custGeom>
                                  <a:avLst/>
                                  <a:gdLst>
                                    <a:gd name="T0" fmla="*/ 412 w 2337"/>
                                    <a:gd name="T1" fmla="*/ 13 h 609"/>
                                    <a:gd name="T2" fmla="*/ 276 w 2337"/>
                                    <a:gd name="T3" fmla="*/ 3 h 609"/>
                                    <a:gd name="T4" fmla="*/ 208 w 2337"/>
                                    <a:gd name="T5" fmla="*/ 0 h 609"/>
                                    <a:gd name="T6" fmla="*/ 151 w 2337"/>
                                    <a:gd name="T7" fmla="*/ 3 h 609"/>
                                    <a:gd name="T8" fmla="*/ 114 w 2337"/>
                                    <a:gd name="T9" fmla="*/ 6 h 609"/>
                                    <a:gd name="T10" fmla="*/ 67 w 2337"/>
                                    <a:gd name="T11" fmla="*/ 16 h 609"/>
                                    <a:gd name="T12" fmla="*/ 40 w 2337"/>
                                    <a:gd name="T13" fmla="*/ 35 h 609"/>
                                    <a:gd name="T14" fmla="*/ 11 w 2337"/>
                                    <a:gd name="T15" fmla="*/ 59 h 609"/>
                                    <a:gd name="T16" fmla="*/ 0 w 2337"/>
                                    <a:gd name="T17" fmla="*/ 87 h 609"/>
                                    <a:gd name="T18" fmla="*/ 6 w 2337"/>
                                    <a:gd name="T19" fmla="*/ 119 h 609"/>
                                    <a:gd name="T20" fmla="*/ 14 w 2337"/>
                                    <a:gd name="T21" fmla="*/ 145 h 609"/>
                                    <a:gd name="T22" fmla="*/ 47 w 2337"/>
                                    <a:gd name="T23" fmla="*/ 168 h 609"/>
                                    <a:gd name="T24" fmla="*/ 81 w 2337"/>
                                    <a:gd name="T25" fmla="*/ 181 h 609"/>
                                    <a:gd name="T26" fmla="*/ 112 w 2337"/>
                                    <a:gd name="T27" fmla="*/ 186 h 609"/>
                                    <a:gd name="T28" fmla="*/ 158 w 2337"/>
                                    <a:gd name="T29" fmla="*/ 191 h 609"/>
                                    <a:gd name="T30" fmla="*/ 1522 w 2337"/>
                                    <a:gd name="T31" fmla="*/ 294 h 609"/>
                                    <a:gd name="T32" fmla="*/ 1619 w 2337"/>
                                    <a:gd name="T33" fmla="*/ 297 h 609"/>
                                    <a:gd name="T34" fmla="*/ 1686 w 2337"/>
                                    <a:gd name="T35" fmla="*/ 297 h 609"/>
                                    <a:gd name="T36" fmla="*/ 1744 w 2337"/>
                                    <a:gd name="T37" fmla="*/ 294 h 609"/>
                                    <a:gd name="T38" fmla="*/ 1807 w 2337"/>
                                    <a:gd name="T39" fmla="*/ 283 h 609"/>
                                    <a:gd name="T40" fmla="*/ 1850 w 2337"/>
                                    <a:gd name="T41" fmla="*/ 272 h 609"/>
                                    <a:gd name="T42" fmla="*/ 1886 w 2337"/>
                                    <a:gd name="T43" fmla="*/ 259 h 609"/>
                                    <a:gd name="T44" fmla="*/ 1919 w 2337"/>
                                    <a:gd name="T45" fmla="*/ 236 h 609"/>
                                    <a:gd name="T46" fmla="*/ 1931 w 2337"/>
                                    <a:gd name="T47" fmla="*/ 214 h 609"/>
                                    <a:gd name="T48" fmla="*/ 1930 w 2337"/>
                                    <a:gd name="T49" fmla="*/ 189 h 609"/>
                                    <a:gd name="T50" fmla="*/ 1925 w 2337"/>
                                    <a:gd name="T51" fmla="*/ 167 h 609"/>
                                    <a:gd name="T52" fmla="*/ 1911 w 2337"/>
                                    <a:gd name="T53" fmla="*/ 143 h 609"/>
                                    <a:gd name="T54" fmla="*/ 1876 w 2337"/>
                                    <a:gd name="T55" fmla="*/ 126 h 609"/>
                                    <a:gd name="T56" fmla="*/ 1793 w 2337"/>
                                    <a:gd name="T57" fmla="*/ 112 h 609"/>
                                    <a:gd name="T58" fmla="*/ 412 w 2337"/>
                                    <a:gd name="T59" fmla="*/ 13 h 609"/>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2337" h="609">
                                      <a:moveTo>
                                        <a:pt x="498" y="26"/>
                                      </a:moveTo>
                                      <a:lnTo>
                                        <a:pt x="334" y="3"/>
                                      </a:lnTo>
                                      <a:lnTo>
                                        <a:pt x="252" y="0"/>
                                      </a:lnTo>
                                      <a:lnTo>
                                        <a:pt x="183" y="6"/>
                                      </a:lnTo>
                                      <a:lnTo>
                                        <a:pt x="138" y="12"/>
                                      </a:lnTo>
                                      <a:lnTo>
                                        <a:pt x="81" y="33"/>
                                      </a:lnTo>
                                      <a:lnTo>
                                        <a:pt x="48" y="72"/>
                                      </a:lnTo>
                                      <a:lnTo>
                                        <a:pt x="15" y="120"/>
                                      </a:lnTo>
                                      <a:lnTo>
                                        <a:pt x="0" y="180"/>
                                      </a:lnTo>
                                      <a:lnTo>
                                        <a:pt x="6" y="243"/>
                                      </a:lnTo>
                                      <a:lnTo>
                                        <a:pt x="18" y="297"/>
                                      </a:lnTo>
                                      <a:lnTo>
                                        <a:pt x="57" y="345"/>
                                      </a:lnTo>
                                      <a:lnTo>
                                        <a:pt x="98" y="371"/>
                                      </a:lnTo>
                                      <a:lnTo>
                                        <a:pt x="135" y="381"/>
                                      </a:lnTo>
                                      <a:lnTo>
                                        <a:pt x="191" y="393"/>
                                      </a:lnTo>
                                      <a:lnTo>
                                        <a:pt x="1842" y="603"/>
                                      </a:lnTo>
                                      <a:lnTo>
                                        <a:pt x="1959" y="609"/>
                                      </a:lnTo>
                                      <a:lnTo>
                                        <a:pt x="2040" y="609"/>
                                      </a:lnTo>
                                      <a:lnTo>
                                        <a:pt x="2112" y="603"/>
                                      </a:lnTo>
                                      <a:lnTo>
                                        <a:pt x="2187" y="582"/>
                                      </a:lnTo>
                                      <a:lnTo>
                                        <a:pt x="2241" y="558"/>
                                      </a:lnTo>
                                      <a:lnTo>
                                        <a:pt x="2283" y="531"/>
                                      </a:lnTo>
                                      <a:lnTo>
                                        <a:pt x="2322" y="483"/>
                                      </a:lnTo>
                                      <a:lnTo>
                                        <a:pt x="2337" y="438"/>
                                      </a:lnTo>
                                      <a:lnTo>
                                        <a:pt x="2336" y="386"/>
                                      </a:lnTo>
                                      <a:lnTo>
                                        <a:pt x="2331" y="342"/>
                                      </a:lnTo>
                                      <a:lnTo>
                                        <a:pt x="2314" y="293"/>
                                      </a:lnTo>
                                      <a:lnTo>
                                        <a:pt x="2271" y="258"/>
                                      </a:lnTo>
                                      <a:lnTo>
                                        <a:pt x="2171" y="228"/>
                                      </a:lnTo>
                                      <a:lnTo>
                                        <a:pt x="498" y="26"/>
                                      </a:lnTo>
                                      <a:close/>
                                    </a:path>
                                  </a:pathLst>
                                </a:custGeom>
                                <a:solidFill>
                                  <a:srgbClr val="FFFFFF"/>
                                </a:solidFill>
                                <a:ln w="6350">
                                  <a:solidFill>
                                    <a:srgbClr val="000000"/>
                                  </a:solidFill>
                                  <a:round/>
                                </a:ln>
                              </wps:spPr>
                              <wps:bodyPr/>
                            </wps:wsp>
                          </wpg:grpSp>
                          <wpg:grpSp>
                            <wpg:cNvPr id="482" name="Group 145"/>
                            <wpg:cNvGrpSpPr>
                              <a:grpSpLocks noChangeAspect="1"/>
                            </wpg:cNvGrpSpPr>
                            <wpg:grpSpPr>
                              <a:xfrm>
                                <a:off x="170393" y="77822"/>
                                <a:ext cx="369" cy="603"/>
                                <a:chOff x="170393" y="77822"/>
                                <a:chExt cx="216" cy="351"/>
                              </a:xfrm>
                            </wpg:grpSpPr>
                            <wpg:grpSp>
                              <wpg:cNvPr id="483" name="Group 146"/>
                              <wpg:cNvGrpSpPr>
                                <a:grpSpLocks noChangeAspect="1"/>
                              </wpg:cNvGrpSpPr>
                              <wpg:grpSpPr>
                                <a:xfrm>
                                  <a:off x="170393" y="77997"/>
                                  <a:ext cx="216" cy="176"/>
                                  <a:chOff x="170393" y="77997"/>
                                  <a:chExt cx="216" cy="176"/>
                                </a:xfrm>
                              </wpg:grpSpPr>
                              <wps:wsp>
                                <wps:cNvPr id="2088104997" name="Freeform 147"/>
                                <wps:cNvSpPr>
                                  <a:spLocks noChangeAspect="1"/>
                                </wps:cNvSpPr>
                                <wps:spPr bwMode="auto">
                                  <a:xfrm>
                                    <a:off x="170393" y="78056"/>
                                    <a:ext cx="216" cy="117"/>
                                  </a:xfrm>
                                  <a:custGeom>
                                    <a:avLst/>
                                    <a:gdLst>
                                      <a:gd name="T0" fmla="*/ 0 w 216"/>
                                      <a:gd name="T1" fmla="*/ 3 h 117"/>
                                      <a:gd name="T2" fmla="*/ 0 w 216"/>
                                      <a:gd name="T3" fmla="*/ 75 h 117"/>
                                      <a:gd name="T4" fmla="*/ 10 w 216"/>
                                      <a:gd name="T5" fmla="*/ 85 h 117"/>
                                      <a:gd name="T6" fmla="*/ 22 w 216"/>
                                      <a:gd name="T7" fmla="*/ 94 h 117"/>
                                      <a:gd name="T8" fmla="*/ 37 w 216"/>
                                      <a:gd name="T9" fmla="*/ 104 h 117"/>
                                      <a:gd name="T10" fmla="*/ 51 w 216"/>
                                      <a:gd name="T11" fmla="*/ 108 h 117"/>
                                      <a:gd name="T12" fmla="*/ 72 w 216"/>
                                      <a:gd name="T13" fmla="*/ 113 h 117"/>
                                      <a:gd name="T14" fmla="*/ 100 w 216"/>
                                      <a:gd name="T15" fmla="*/ 117 h 117"/>
                                      <a:gd name="T16" fmla="*/ 124 w 216"/>
                                      <a:gd name="T17" fmla="*/ 115 h 117"/>
                                      <a:gd name="T18" fmla="*/ 151 w 216"/>
                                      <a:gd name="T19" fmla="*/ 111 h 117"/>
                                      <a:gd name="T20" fmla="*/ 176 w 216"/>
                                      <a:gd name="T21" fmla="*/ 104 h 117"/>
                                      <a:gd name="T22" fmla="*/ 198 w 216"/>
                                      <a:gd name="T23" fmla="*/ 93 h 117"/>
                                      <a:gd name="T24" fmla="*/ 215 w 216"/>
                                      <a:gd name="T25" fmla="*/ 75 h 117"/>
                                      <a:gd name="T26" fmla="*/ 216 w 216"/>
                                      <a:gd name="T27" fmla="*/ 0 h 117"/>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216" h="117">
                                        <a:moveTo>
                                          <a:pt x="0" y="3"/>
                                        </a:moveTo>
                                        <a:lnTo>
                                          <a:pt x="0" y="75"/>
                                        </a:lnTo>
                                        <a:lnTo>
                                          <a:pt x="10" y="85"/>
                                        </a:lnTo>
                                        <a:lnTo>
                                          <a:pt x="22" y="94"/>
                                        </a:lnTo>
                                        <a:lnTo>
                                          <a:pt x="37" y="104"/>
                                        </a:lnTo>
                                        <a:lnTo>
                                          <a:pt x="51" y="108"/>
                                        </a:lnTo>
                                        <a:lnTo>
                                          <a:pt x="72" y="113"/>
                                        </a:lnTo>
                                        <a:lnTo>
                                          <a:pt x="100" y="117"/>
                                        </a:lnTo>
                                        <a:lnTo>
                                          <a:pt x="124" y="115"/>
                                        </a:lnTo>
                                        <a:lnTo>
                                          <a:pt x="151" y="111"/>
                                        </a:lnTo>
                                        <a:lnTo>
                                          <a:pt x="176" y="104"/>
                                        </a:lnTo>
                                        <a:lnTo>
                                          <a:pt x="198" y="93"/>
                                        </a:lnTo>
                                        <a:lnTo>
                                          <a:pt x="215" y="75"/>
                                        </a:lnTo>
                                        <a:lnTo>
                                          <a:pt x="216" y="0"/>
                                        </a:lnTo>
                                      </a:path>
                                    </a:pathLst>
                                  </a:custGeom>
                                  <a:solidFill>
                                    <a:srgbClr val="FFFFFF"/>
                                  </a:solidFill>
                                  <a:ln w="6350">
                                    <a:solidFill>
                                      <a:srgbClr val="000000"/>
                                    </a:solidFill>
                                    <a:round/>
                                  </a:ln>
                                </wps:spPr>
                                <wps:bodyPr/>
                              </wps:wsp>
                              <wps:wsp>
                                <wps:cNvPr id="743989217" name="Oval 148"/>
                                <wps:cNvSpPr>
                                  <a:spLocks noChangeAspect="1" noChangeArrowheads="1"/>
                                </wps:cNvSpPr>
                                <wps:spPr bwMode="auto">
                                  <a:xfrm>
                                    <a:off x="170393" y="77997"/>
                                    <a:ext cx="215" cy="95"/>
                                  </a:xfrm>
                                  <a:prstGeom prst="ellipse">
                                    <a:avLst/>
                                  </a:prstGeom>
                                  <a:solidFill>
                                    <a:srgbClr val="FFFFFF"/>
                                  </a:solidFill>
                                  <a:ln w="6350">
                                    <a:solidFill>
                                      <a:srgbClr val="000000"/>
                                    </a:solidFill>
                                    <a:round/>
                                  </a:ln>
                                </wps:spPr>
                                <wps:bodyPr/>
                              </wps:wsp>
                            </wpg:grpSp>
                            <wpg:grpSp>
                              <wpg:cNvPr id="484" name="Group 149"/>
                              <wpg:cNvGrpSpPr>
                                <a:grpSpLocks noChangeAspect="1"/>
                              </wpg:cNvGrpSpPr>
                              <wpg:grpSpPr>
                                <a:xfrm>
                                  <a:off x="170445" y="77894"/>
                                  <a:ext cx="113" cy="170"/>
                                  <a:chOff x="170445" y="77894"/>
                                  <a:chExt cx="540" cy="681"/>
                                </a:xfrm>
                              </wpg:grpSpPr>
                              <wps:wsp>
                                <wps:cNvPr id="1552314786" name="Freeform 150"/>
                                <wps:cNvSpPr>
                                  <a:spLocks noChangeAspect="1"/>
                                </wps:cNvSpPr>
                                <wps:spPr bwMode="auto">
                                  <a:xfrm>
                                    <a:off x="170445" y="78005"/>
                                    <a:ext cx="540" cy="570"/>
                                  </a:xfrm>
                                  <a:custGeom>
                                    <a:avLst/>
                                    <a:gdLst>
                                      <a:gd name="T0" fmla="*/ 0 w 540"/>
                                      <a:gd name="T1" fmla="*/ 0 h 570"/>
                                      <a:gd name="T2" fmla="*/ 0 w 540"/>
                                      <a:gd name="T3" fmla="*/ 468 h 570"/>
                                      <a:gd name="T4" fmla="*/ 24 w 540"/>
                                      <a:gd name="T5" fmla="*/ 492 h 570"/>
                                      <a:gd name="T6" fmla="*/ 54 w 540"/>
                                      <a:gd name="T7" fmla="*/ 513 h 570"/>
                                      <a:gd name="T8" fmla="*/ 93 w 540"/>
                                      <a:gd name="T9" fmla="*/ 537 h 570"/>
                                      <a:gd name="T10" fmla="*/ 129 w 540"/>
                                      <a:gd name="T11" fmla="*/ 549 h 570"/>
                                      <a:gd name="T12" fmla="*/ 180 w 540"/>
                                      <a:gd name="T13" fmla="*/ 561 h 570"/>
                                      <a:gd name="T14" fmla="*/ 252 w 540"/>
                                      <a:gd name="T15" fmla="*/ 570 h 570"/>
                                      <a:gd name="T16" fmla="*/ 312 w 540"/>
                                      <a:gd name="T17" fmla="*/ 564 h 570"/>
                                      <a:gd name="T18" fmla="*/ 378 w 540"/>
                                      <a:gd name="T19" fmla="*/ 555 h 570"/>
                                      <a:gd name="T20" fmla="*/ 441 w 540"/>
                                      <a:gd name="T21" fmla="*/ 537 h 570"/>
                                      <a:gd name="T22" fmla="*/ 498 w 540"/>
                                      <a:gd name="T23" fmla="*/ 510 h 570"/>
                                      <a:gd name="T24" fmla="*/ 540 w 540"/>
                                      <a:gd name="T25" fmla="*/ 468 h 570"/>
                                      <a:gd name="T26" fmla="*/ 540 w 540"/>
                                      <a:gd name="T27" fmla="*/ 0 h 570"/>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540" h="570">
                                        <a:moveTo>
                                          <a:pt x="0" y="0"/>
                                        </a:moveTo>
                                        <a:lnTo>
                                          <a:pt x="0" y="468"/>
                                        </a:lnTo>
                                        <a:lnTo>
                                          <a:pt x="24" y="492"/>
                                        </a:lnTo>
                                        <a:lnTo>
                                          <a:pt x="54" y="513"/>
                                        </a:lnTo>
                                        <a:lnTo>
                                          <a:pt x="93" y="537"/>
                                        </a:lnTo>
                                        <a:lnTo>
                                          <a:pt x="129" y="549"/>
                                        </a:lnTo>
                                        <a:lnTo>
                                          <a:pt x="180" y="561"/>
                                        </a:lnTo>
                                        <a:lnTo>
                                          <a:pt x="252" y="570"/>
                                        </a:lnTo>
                                        <a:lnTo>
                                          <a:pt x="312" y="564"/>
                                        </a:lnTo>
                                        <a:lnTo>
                                          <a:pt x="378" y="555"/>
                                        </a:lnTo>
                                        <a:lnTo>
                                          <a:pt x="441" y="537"/>
                                        </a:lnTo>
                                        <a:lnTo>
                                          <a:pt x="498" y="510"/>
                                        </a:lnTo>
                                        <a:lnTo>
                                          <a:pt x="540" y="468"/>
                                        </a:lnTo>
                                        <a:lnTo>
                                          <a:pt x="540" y="0"/>
                                        </a:lnTo>
                                      </a:path>
                                    </a:pathLst>
                                  </a:custGeom>
                                  <a:solidFill>
                                    <a:srgbClr val="FFFFFF"/>
                                  </a:solidFill>
                                  <a:ln w="6350">
                                    <a:solidFill>
                                      <a:srgbClr val="000000"/>
                                    </a:solidFill>
                                    <a:round/>
                                  </a:ln>
                                </wps:spPr>
                                <wps:bodyPr/>
                              </wps:wsp>
                              <wps:wsp>
                                <wps:cNvPr id="2109397386" name="Oval 151"/>
                                <wps:cNvSpPr>
                                  <a:spLocks noChangeAspect="1" noChangeArrowheads="1"/>
                                </wps:cNvSpPr>
                                <wps:spPr bwMode="auto">
                                  <a:xfrm>
                                    <a:off x="170445" y="77894"/>
                                    <a:ext cx="540" cy="238"/>
                                  </a:xfrm>
                                  <a:prstGeom prst="ellipse">
                                    <a:avLst/>
                                  </a:prstGeom>
                                  <a:solidFill>
                                    <a:srgbClr val="FFFFFF"/>
                                  </a:solidFill>
                                  <a:ln w="6350">
                                    <a:solidFill>
                                      <a:srgbClr val="000000"/>
                                    </a:solidFill>
                                    <a:round/>
                                  </a:ln>
                                </wps:spPr>
                                <wps:bodyPr/>
                              </wps:wsp>
                            </wpg:grpSp>
                            <wpg:grpSp>
                              <wpg:cNvPr id="485" name="Group 152"/>
                              <wpg:cNvGrpSpPr>
                                <a:grpSpLocks noChangeAspect="1"/>
                              </wpg:cNvGrpSpPr>
                              <wpg:grpSpPr>
                                <a:xfrm>
                                  <a:off x="170393" y="77822"/>
                                  <a:ext cx="216" cy="215"/>
                                  <a:chOff x="170393" y="77822"/>
                                  <a:chExt cx="216" cy="215"/>
                                </a:xfrm>
                              </wpg:grpSpPr>
                              <wps:wsp>
                                <wps:cNvPr id="1377101337" name="Freeform 153" descr="浅色竖线"/>
                                <wps:cNvSpPr>
                                  <a:spLocks noChangeAspect="1"/>
                                </wps:cNvSpPr>
                                <wps:spPr bwMode="auto">
                                  <a:xfrm>
                                    <a:off x="170393" y="77875"/>
                                    <a:ext cx="216" cy="162"/>
                                  </a:xfrm>
                                  <a:custGeom>
                                    <a:avLst/>
                                    <a:gdLst>
                                      <a:gd name="T0" fmla="*/ 0 w 216"/>
                                      <a:gd name="T1" fmla="*/ 3 h 162"/>
                                      <a:gd name="T2" fmla="*/ 0 w 216"/>
                                      <a:gd name="T3" fmla="*/ 120 h 162"/>
                                      <a:gd name="T4" fmla="*/ 10 w 216"/>
                                      <a:gd name="T5" fmla="*/ 130 h 162"/>
                                      <a:gd name="T6" fmla="*/ 22 w 216"/>
                                      <a:gd name="T7" fmla="*/ 139 h 162"/>
                                      <a:gd name="T8" fmla="*/ 37 w 216"/>
                                      <a:gd name="T9" fmla="*/ 149 h 162"/>
                                      <a:gd name="T10" fmla="*/ 51 w 216"/>
                                      <a:gd name="T11" fmla="*/ 153 h 162"/>
                                      <a:gd name="T12" fmla="*/ 72 w 216"/>
                                      <a:gd name="T13" fmla="*/ 158 h 162"/>
                                      <a:gd name="T14" fmla="*/ 100 w 216"/>
                                      <a:gd name="T15" fmla="*/ 162 h 162"/>
                                      <a:gd name="T16" fmla="*/ 124 w 216"/>
                                      <a:gd name="T17" fmla="*/ 160 h 162"/>
                                      <a:gd name="T18" fmla="*/ 151 w 216"/>
                                      <a:gd name="T19" fmla="*/ 156 h 162"/>
                                      <a:gd name="T20" fmla="*/ 176 w 216"/>
                                      <a:gd name="T21" fmla="*/ 149 h 162"/>
                                      <a:gd name="T22" fmla="*/ 198 w 216"/>
                                      <a:gd name="T23" fmla="*/ 138 h 162"/>
                                      <a:gd name="T24" fmla="*/ 215 w 216"/>
                                      <a:gd name="T25" fmla="*/ 120 h 162"/>
                                      <a:gd name="T26" fmla="*/ 216 w 216"/>
                                      <a:gd name="T27" fmla="*/ 0 h 162"/>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216" h="162">
                                        <a:moveTo>
                                          <a:pt x="0" y="3"/>
                                        </a:moveTo>
                                        <a:lnTo>
                                          <a:pt x="0" y="120"/>
                                        </a:lnTo>
                                        <a:lnTo>
                                          <a:pt x="10" y="130"/>
                                        </a:lnTo>
                                        <a:lnTo>
                                          <a:pt x="22" y="139"/>
                                        </a:lnTo>
                                        <a:lnTo>
                                          <a:pt x="37" y="149"/>
                                        </a:lnTo>
                                        <a:lnTo>
                                          <a:pt x="51" y="153"/>
                                        </a:lnTo>
                                        <a:lnTo>
                                          <a:pt x="72" y="158"/>
                                        </a:lnTo>
                                        <a:lnTo>
                                          <a:pt x="100" y="162"/>
                                        </a:lnTo>
                                        <a:lnTo>
                                          <a:pt x="124" y="160"/>
                                        </a:lnTo>
                                        <a:lnTo>
                                          <a:pt x="151" y="156"/>
                                        </a:lnTo>
                                        <a:lnTo>
                                          <a:pt x="176" y="149"/>
                                        </a:lnTo>
                                        <a:lnTo>
                                          <a:pt x="198" y="138"/>
                                        </a:lnTo>
                                        <a:lnTo>
                                          <a:pt x="215" y="120"/>
                                        </a:lnTo>
                                        <a:lnTo>
                                          <a:pt x="216" y="0"/>
                                        </a:lnTo>
                                      </a:path>
                                    </a:pathLst>
                                  </a:custGeom>
                                  <a:pattFill prst="ltVert">
                                    <a:fgClr>
                                      <a:srgbClr val="000000"/>
                                    </a:fgClr>
                                    <a:bgClr>
                                      <a:srgbClr val="FFFFFF"/>
                                    </a:bgClr>
                                  </a:pattFill>
                                  <a:ln w="6350">
                                    <a:solidFill>
                                      <a:srgbClr val="000000"/>
                                    </a:solidFill>
                                    <a:round/>
                                  </a:ln>
                                </wps:spPr>
                                <wps:bodyPr/>
                              </wps:wsp>
                              <wps:wsp>
                                <wps:cNvPr id="995157776" name="Oval 154"/>
                                <wps:cNvSpPr>
                                  <a:spLocks noChangeAspect="1" noChangeArrowheads="1"/>
                                </wps:cNvSpPr>
                                <wps:spPr bwMode="auto">
                                  <a:xfrm>
                                    <a:off x="170393" y="77822"/>
                                    <a:ext cx="215" cy="95"/>
                                  </a:xfrm>
                                  <a:prstGeom prst="ellipse">
                                    <a:avLst/>
                                  </a:prstGeom>
                                  <a:solidFill>
                                    <a:srgbClr val="FFFFFF"/>
                                  </a:solidFill>
                                  <a:ln w="6350">
                                    <a:solidFill>
                                      <a:srgbClr val="000000"/>
                                    </a:solidFill>
                                    <a:round/>
                                  </a:ln>
                                </wps:spPr>
                                <wps:bodyPr/>
                              </wps:wsp>
                            </wpg:grpSp>
                          </wpg:grpSp>
                          <wpg:grpSp>
                            <wpg:cNvPr id="486" name="Group 155"/>
                            <wpg:cNvGrpSpPr>
                              <a:grpSpLocks noChangeAspect="1"/>
                            </wpg:cNvGrpSpPr>
                            <wpg:grpSpPr>
                              <a:xfrm>
                                <a:off x="172125" y="77997"/>
                                <a:ext cx="369" cy="603"/>
                                <a:chOff x="172125" y="77998"/>
                                <a:chExt cx="216" cy="351"/>
                              </a:xfrm>
                            </wpg:grpSpPr>
                            <wpg:grpSp>
                              <wpg:cNvPr id="487" name="Group 156"/>
                              <wpg:cNvGrpSpPr>
                                <a:grpSpLocks noChangeAspect="1"/>
                              </wpg:cNvGrpSpPr>
                              <wpg:grpSpPr>
                                <a:xfrm>
                                  <a:off x="172125" y="78173"/>
                                  <a:ext cx="216" cy="176"/>
                                  <a:chOff x="172125" y="78173"/>
                                  <a:chExt cx="216" cy="176"/>
                                </a:xfrm>
                              </wpg:grpSpPr>
                              <wps:wsp>
                                <wps:cNvPr id="160946898" name="Freeform 157"/>
                                <wps:cNvSpPr>
                                  <a:spLocks noChangeAspect="1"/>
                                </wps:cNvSpPr>
                                <wps:spPr bwMode="auto">
                                  <a:xfrm>
                                    <a:off x="172125" y="78232"/>
                                    <a:ext cx="216" cy="117"/>
                                  </a:xfrm>
                                  <a:custGeom>
                                    <a:avLst/>
                                    <a:gdLst>
                                      <a:gd name="T0" fmla="*/ 0 w 216"/>
                                      <a:gd name="T1" fmla="*/ 3 h 117"/>
                                      <a:gd name="T2" fmla="*/ 0 w 216"/>
                                      <a:gd name="T3" fmla="*/ 75 h 117"/>
                                      <a:gd name="T4" fmla="*/ 10 w 216"/>
                                      <a:gd name="T5" fmla="*/ 85 h 117"/>
                                      <a:gd name="T6" fmla="*/ 22 w 216"/>
                                      <a:gd name="T7" fmla="*/ 94 h 117"/>
                                      <a:gd name="T8" fmla="*/ 37 w 216"/>
                                      <a:gd name="T9" fmla="*/ 104 h 117"/>
                                      <a:gd name="T10" fmla="*/ 51 w 216"/>
                                      <a:gd name="T11" fmla="*/ 108 h 117"/>
                                      <a:gd name="T12" fmla="*/ 72 w 216"/>
                                      <a:gd name="T13" fmla="*/ 113 h 117"/>
                                      <a:gd name="T14" fmla="*/ 100 w 216"/>
                                      <a:gd name="T15" fmla="*/ 117 h 117"/>
                                      <a:gd name="T16" fmla="*/ 124 w 216"/>
                                      <a:gd name="T17" fmla="*/ 115 h 117"/>
                                      <a:gd name="T18" fmla="*/ 151 w 216"/>
                                      <a:gd name="T19" fmla="*/ 111 h 117"/>
                                      <a:gd name="T20" fmla="*/ 176 w 216"/>
                                      <a:gd name="T21" fmla="*/ 104 h 117"/>
                                      <a:gd name="T22" fmla="*/ 198 w 216"/>
                                      <a:gd name="T23" fmla="*/ 93 h 117"/>
                                      <a:gd name="T24" fmla="*/ 215 w 216"/>
                                      <a:gd name="T25" fmla="*/ 75 h 117"/>
                                      <a:gd name="T26" fmla="*/ 216 w 216"/>
                                      <a:gd name="T27" fmla="*/ 0 h 117"/>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216" h="117">
                                        <a:moveTo>
                                          <a:pt x="0" y="3"/>
                                        </a:moveTo>
                                        <a:lnTo>
                                          <a:pt x="0" y="75"/>
                                        </a:lnTo>
                                        <a:lnTo>
                                          <a:pt x="10" y="85"/>
                                        </a:lnTo>
                                        <a:lnTo>
                                          <a:pt x="22" y="94"/>
                                        </a:lnTo>
                                        <a:lnTo>
                                          <a:pt x="37" y="104"/>
                                        </a:lnTo>
                                        <a:lnTo>
                                          <a:pt x="51" y="108"/>
                                        </a:lnTo>
                                        <a:lnTo>
                                          <a:pt x="72" y="113"/>
                                        </a:lnTo>
                                        <a:lnTo>
                                          <a:pt x="100" y="117"/>
                                        </a:lnTo>
                                        <a:lnTo>
                                          <a:pt x="124" y="115"/>
                                        </a:lnTo>
                                        <a:lnTo>
                                          <a:pt x="151" y="111"/>
                                        </a:lnTo>
                                        <a:lnTo>
                                          <a:pt x="176" y="104"/>
                                        </a:lnTo>
                                        <a:lnTo>
                                          <a:pt x="198" y="93"/>
                                        </a:lnTo>
                                        <a:lnTo>
                                          <a:pt x="215" y="75"/>
                                        </a:lnTo>
                                        <a:lnTo>
                                          <a:pt x="216" y="0"/>
                                        </a:lnTo>
                                      </a:path>
                                    </a:pathLst>
                                  </a:custGeom>
                                  <a:solidFill>
                                    <a:srgbClr val="FFFFFF"/>
                                  </a:solidFill>
                                  <a:ln w="6350">
                                    <a:solidFill>
                                      <a:srgbClr val="000000"/>
                                    </a:solidFill>
                                    <a:round/>
                                  </a:ln>
                                </wps:spPr>
                                <wps:bodyPr/>
                              </wps:wsp>
                              <wps:wsp>
                                <wps:cNvPr id="1407344745" name="Oval 158"/>
                                <wps:cNvSpPr>
                                  <a:spLocks noChangeAspect="1" noChangeArrowheads="1"/>
                                </wps:cNvSpPr>
                                <wps:spPr bwMode="auto">
                                  <a:xfrm>
                                    <a:off x="172125" y="78173"/>
                                    <a:ext cx="215" cy="95"/>
                                  </a:xfrm>
                                  <a:prstGeom prst="ellipse">
                                    <a:avLst/>
                                  </a:prstGeom>
                                  <a:solidFill>
                                    <a:srgbClr val="FFFFFF"/>
                                  </a:solidFill>
                                  <a:ln w="6350">
                                    <a:solidFill>
                                      <a:srgbClr val="000000"/>
                                    </a:solidFill>
                                    <a:round/>
                                  </a:ln>
                                </wps:spPr>
                                <wps:bodyPr/>
                              </wps:wsp>
                            </wpg:grpSp>
                            <wpg:grpSp>
                              <wpg:cNvPr id="488" name="Group 159"/>
                              <wpg:cNvGrpSpPr>
                                <a:grpSpLocks noChangeAspect="1"/>
                              </wpg:cNvGrpSpPr>
                              <wpg:grpSpPr>
                                <a:xfrm>
                                  <a:off x="172177" y="78070"/>
                                  <a:ext cx="113" cy="170"/>
                                  <a:chOff x="172177" y="78070"/>
                                  <a:chExt cx="540" cy="681"/>
                                </a:xfrm>
                              </wpg:grpSpPr>
                              <wps:wsp>
                                <wps:cNvPr id="1365685484" name="Freeform 160"/>
                                <wps:cNvSpPr>
                                  <a:spLocks noChangeAspect="1"/>
                                </wps:cNvSpPr>
                                <wps:spPr bwMode="auto">
                                  <a:xfrm>
                                    <a:off x="172177" y="78181"/>
                                    <a:ext cx="540" cy="570"/>
                                  </a:xfrm>
                                  <a:custGeom>
                                    <a:avLst/>
                                    <a:gdLst>
                                      <a:gd name="T0" fmla="*/ 0 w 540"/>
                                      <a:gd name="T1" fmla="*/ 0 h 570"/>
                                      <a:gd name="T2" fmla="*/ 0 w 540"/>
                                      <a:gd name="T3" fmla="*/ 468 h 570"/>
                                      <a:gd name="T4" fmla="*/ 24 w 540"/>
                                      <a:gd name="T5" fmla="*/ 492 h 570"/>
                                      <a:gd name="T6" fmla="*/ 54 w 540"/>
                                      <a:gd name="T7" fmla="*/ 513 h 570"/>
                                      <a:gd name="T8" fmla="*/ 93 w 540"/>
                                      <a:gd name="T9" fmla="*/ 537 h 570"/>
                                      <a:gd name="T10" fmla="*/ 129 w 540"/>
                                      <a:gd name="T11" fmla="*/ 549 h 570"/>
                                      <a:gd name="T12" fmla="*/ 180 w 540"/>
                                      <a:gd name="T13" fmla="*/ 561 h 570"/>
                                      <a:gd name="T14" fmla="*/ 252 w 540"/>
                                      <a:gd name="T15" fmla="*/ 570 h 570"/>
                                      <a:gd name="T16" fmla="*/ 312 w 540"/>
                                      <a:gd name="T17" fmla="*/ 564 h 570"/>
                                      <a:gd name="T18" fmla="*/ 378 w 540"/>
                                      <a:gd name="T19" fmla="*/ 555 h 570"/>
                                      <a:gd name="T20" fmla="*/ 441 w 540"/>
                                      <a:gd name="T21" fmla="*/ 537 h 570"/>
                                      <a:gd name="T22" fmla="*/ 498 w 540"/>
                                      <a:gd name="T23" fmla="*/ 510 h 570"/>
                                      <a:gd name="T24" fmla="*/ 540 w 540"/>
                                      <a:gd name="T25" fmla="*/ 468 h 570"/>
                                      <a:gd name="T26" fmla="*/ 540 w 540"/>
                                      <a:gd name="T27" fmla="*/ 0 h 570"/>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540" h="570">
                                        <a:moveTo>
                                          <a:pt x="0" y="0"/>
                                        </a:moveTo>
                                        <a:lnTo>
                                          <a:pt x="0" y="468"/>
                                        </a:lnTo>
                                        <a:lnTo>
                                          <a:pt x="24" y="492"/>
                                        </a:lnTo>
                                        <a:lnTo>
                                          <a:pt x="54" y="513"/>
                                        </a:lnTo>
                                        <a:lnTo>
                                          <a:pt x="93" y="537"/>
                                        </a:lnTo>
                                        <a:lnTo>
                                          <a:pt x="129" y="549"/>
                                        </a:lnTo>
                                        <a:lnTo>
                                          <a:pt x="180" y="561"/>
                                        </a:lnTo>
                                        <a:lnTo>
                                          <a:pt x="252" y="570"/>
                                        </a:lnTo>
                                        <a:lnTo>
                                          <a:pt x="312" y="564"/>
                                        </a:lnTo>
                                        <a:lnTo>
                                          <a:pt x="378" y="555"/>
                                        </a:lnTo>
                                        <a:lnTo>
                                          <a:pt x="441" y="537"/>
                                        </a:lnTo>
                                        <a:lnTo>
                                          <a:pt x="498" y="510"/>
                                        </a:lnTo>
                                        <a:lnTo>
                                          <a:pt x="540" y="468"/>
                                        </a:lnTo>
                                        <a:lnTo>
                                          <a:pt x="540" y="0"/>
                                        </a:lnTo>
                                      </a:path>
                                    </a:pathLst>
                                  </a:custGeom>
                                  <a:solidFill>
                                    <a:srgbClr val="FFFFFF"/>
                                  </a:solidFill>
                                  <a:ln w="6350">
                                    <a:solidFill>
                                      <a:srgbClr val="000000"/>
                                    </a:solidFill>
                                    <a:round/>
                                  </a:ln>
                                </wps:spPr>
                                <wps:bodyPr/>
                              </wps:wsp>
                              <wps:wsp>
                                <wps:cNvPr id="28475603" name="Oval 161"/>
                                <wps:cNvSpPr>
                                  <a:spLocks noChangeAspect="1" noChangeArrowheads="1"/>
                                </wps:cNvSpPr>
                                <wps:spPr bwMode="auto">
                                  <a:xfrm>
                                    <a:off x="172177" y="78070"/>
                                    <a:ext cx="540" cy="238"/>
                                  </a:xfrm>
                                  <a:prstGeom prst="ellipse">
                                    <a:avLst/>
                                  </a:prstGeom>
                                  <a:solidFill>
                                    <a:srgbClr val="FFFFFF"/>
                                  </a:solidFill>
                                  <a:ln w="6350">
                                    <a:solidFill>
                                      <a:srgbClr val="000000"/>
                                    </a:solidFill>
                                    <a:round/>
                                  </a:ln>
                                </wps:spPr>
                                <wps:bodyPr/>
                              </wps:wsp>
                            </wpg:grpSp>
                            <wpg:grpSp>
                              <wpg:cNvPr id="489" name="Group 162"/>
                              <wpg:cNvGrpSpPr>
                                <a:grpSpLocks noChangeAspect="1"/>
                              </wpg:cNvGrpSpPr>
                              <wpg:grpSpPr>
                                <a:xfrm>
                                  <a:off x="172125" y="77998"/>
                                  <a:ext cx="216" cy="215"/>
                                  <a:chOff x="172125" y="77998"/>
                                  <a:chExt cx="216" cy="215"/>
                                </a:xfrm>
                              </wpg:grpSpPr>
                              <wps:wsp>
                                <wps:cNvPr id="271565145" name="Freeform 163" descr="浅色竖线"/>
                                <wps:cNvSpPr>
                                  <a:spLocks noChangeAspect="1"/>
                                </wps:cNvSpPr>
                                <wps:spPr bwMode="auto">
                                  <a:xfrm>
                                    <a:off x="172125" y="78051"/>
                                    <a:ext cx="216" cy="162"/>
                                  </a:xfrm>
                                  <a:custGeom>
                                    <a:avLst/>
                                    <a:gdLst>
                                      <a:gd name="T0" fmla="*/ 0 w 216"/>
                                      <a:gd name="T1" fmla="*/ 3 h 162"/>
                                      <a:gd name="T2" fmla="*/ 0 w 216"/>
                                      <a:gd name="T3" fmla="*/ 120 h 162"/>
                                      <a:gd name="T4" fmla="*/ 10 w 216"/>
                                      <a:gd name="T5" fmla="*/ 130 h 162"/>
                                      <a:gd name="T6" fmla="*/ 22 w 216"/>
                                      <a:gd name="T7" fmla="*/ 139 h 162"/>
                                      <a:gd name="T8" fmla="*/ 37 w 216"/>
                                      <a:gd name="T9" fmla="*/ 149 h 162"/>
                                      <a:gd name="T10" fmla="*/ 51 w 216"/>
                                      <a:gd name="T11" fmla="*/ 153 h 162"/>
                                      <a:gd name="T12" fmla="*/ 72 w 216"/>
                                      <a:gd name="T13" fmla="*/ 158 h 162"/>
                                      <a:gd name="T14" fmla="*/ 100 w 216"/>
                                      <a:gd name="T15" fmla="*/ 162 h 162"/>
                                      <a:gd name="T16" fmla="*/ 124 w 216"/>
                                      <a:gd name="T17" fmla="*/ 160 h 162"/>
                                      <a:gd name="T18" fmla="*/ 151 w 216"/>
                                      <a:gd name="T19" fmla="*/ 156 h 162"/>
                                      <a:gd name="T20" fmla="*/ 176 w 216"/>
                                      <a:gd name="T21" fmla="*/ 149 h 162"/>
                                      <a:gd name="T22" fmla="*/ 198 w 216"/>
                                      <a:gd name="T23" fmla="*/ 138 h 162"/>
                                      <a:gd name="T24" fmla="*/ 215 w 216"/>
                                      <a:gd name="T25" fmla="*/ 120 h 162"/>
                                      <a:gd name="T26" fmla="*/ 216 w 216"/>
                                      <a:gd name="T27" fmla="*/ 0 h 162"/>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216" h="162">
                                        <a:moveTo>
                                          <a:pt x="0" y="3"/>
                                        </a:moveTo>
                                        <a:lnTo>
                                          <a:pt x="0" y="120"/>
                                        </a:lnTo>
                                        <a:lnTo>
                                          <a:pt x="10" y="130"/>
                                        </a:lnTo>
                                        <a:lnTo>
                                          <a:pt x="22" y="139"/>
                                        </a:lnTo>
                                        <a:lnTo>
                                          <a:pt x="37" y="149"/>
                                        </a:lnTo>
                                        <a:lnTo>
                                          <a:pt x="51" y="153"/>
                                        </a:lnTo>
                                        <a:lnTo>
                                          <a:pt x="72" y="158"/>
                                        </a:lnTo>
                                        <a:lnTo>
                                          <a:pt x="100" y="162"/>
                                        </a:lnTo>
                                        <a:lnTo>
                                          <a:pt x="124" y="160"/>
                                        </a:lnTo>
                                        <a:lnTo>
                                          <a:pt x="151" y="156"/>
                                        </a:lnTo>
                                        <a:lnTo>
                                          <a:pt x="176" y="149"/>
                                        </a:lnTo>
                                        <a:lnTo>
                                          <a:pt x="198" y="138"/>
                                        </a:lnTo>
                                        <a:lnTo>
                                          <a:pt x="215" y="120"/>
                                        </a:lnTo>
                                        <a:lnTo>
                                          <a:pt x="216" y="0"/>
                                        </a:lnTo>
                                      </a:path>
                                    </a:pathLst>
                                  </a:custGeom>
                                  <a:pattFill prst="ltVert">
                                    <a:fgClr>
                                      <a:srgbClr val="000000"/>
                                    </a:fgClr>
                                    <a:bgClr>
                                      <a:srgbClr val="FFFFFF"/>
                                    </a:bgClr>
                                  </a:pattFill>
                                  <a:ln w="6350">
                                    <a:solidFill>
                                      <a:srgbClr val="000000"/>
                                    </a:solidFill>
                                    <a:round/>
                                  </a:ln>
                                </wps:spPr>
                                <wps:bodyPr/>
                              </wps:wsp>
                              <wps:wsp>
                                <wps:cNvPr id="986506140" name="Oval 164"/>
                                <wps:cNvSpPr>
                                  <a:spLocks noChangeAspect="1" noChangeArrowheads="1"/>
                                </wps:cNvSpPr>
                                <wps:spPr bwMode="auto">
                                  <a:xfrm>
                                    <a:off x="172125" y="77998"/>
                                    <a:ext cx="215" cy="95"/>
                                  </a:xfrm>
                                  <a:prstGeom prst="ellipse">
                                    <a:avLst/>
                                  </a:prstGeom>
                                  <a:solidFill>
                                    <a:srgbClr val="FFFFFF"/>
                                  </a:solidFill>
                                  <a:ln w="6350">
                                    <a:solidFill>
                                      <a:srgbClr val="000000"/>
                                    </a:solidFill>
                                    <a:round/>
                                  </a:ln>
                                </wps:spPr>
                                <wps:bodyPr/>
                              </wps:wsp>
                            </wpg:grpSp>
                          </wpg:grpSp>
                        </wpg:grpSp>
                        <wpg:grpSp>
                          <wpg:cNvPr id="490" name="Group 165"/>
                          <wpg:cNvGrpSpPr>
                            <a:grpSpLocks noChangeAspect="1"/>
                          </wpg:cNvGrpSpPr>
                          <wpg:grpSpPr>
                            <a:xfrm>
                              <a:off x="107004" y="48323"/>
                              <a:ext cx="43815" cy="18415"/>
                              <a:chOff x="107004" y="48323"/>
                              <a:chExt cx="120" cy="52"/>
                            </a:xfrm>
                          </wpg:grpSpPr>
                          <wps:wsp>
                            <wps:cNvPr id="1920719060" name="Oval 166"/>
                            <wps:cNvSpPr>
                              <a:spLocks noChangeAspect="1" noChangeArrowheads="1"/>
                            </wps:cNvSpPr>
                            <wps:spPr bwMode="auto">
                              <a:xfrm>
                                <a:off x="107004" y="48323"/>
                                <a:ext cx="120" cy="48"/>
                              </a:xfrm>
                              <a:prstGeom prst="ellipse">
                                <a:avLst/>
                              </a:prstGeom>
                              <a:noFill/>
                              <a:ln w="19050">
                                <a:solidFill>
                                  <a:srgbClr val="000000"/>
                                </a:solidFill>
                                <a:round/>
                              </a:ln>
                            </wps:spPr>
                            <wps:bodyPr/>
                          </wps:wsp>
                          <wps:wsp>
                            <wps:cNvPr id="2115934136" name="Oval 167"/>
                            <wps:cNvSpPr>
                              <a:spLocks noChangeAspect="1" noChangeArrowheads="1"/>
                            </wps:cNvSpPr>
                            <wps:spPr bwMode="auto">
                              <a:xfrm>
                                <a:off x="107011" y="48332"/>
                                <a:ext cx="107" cy="43"/>
                              </a:xfrm>
                              <a:prstGeom prst="ellipse">
                                <a:avLst/>
                              </a:prstGeom>
                              <a:solidFill>
                                <a:srgbClr val="FFFFFF"/>
                              </a:solidFill>
                              <a:ln w="9525">
                                <a:solidFill>
                                  <a:srgbClr val="FFFFFF"/>
                                </a:solidFill>
                                <a:round/>
                              </a:ln>
                            </wps:spPr>
                            <wps:bodyPr/>
                          </wps:wsp>
                        </wpg:grpSp>
                        <wps:wsp>
                          <wps:cNvPr id="1132536909" name="Oval 168"/>
                          <wps:cNvSpPr>
                            <a:spLocks noChangeAspect="1" noChangeArrowheads="1"/>
                          </wps:cNvSpPr>
                          <wps:spPr bwMode="auto">
                            <a:xfrm>
                              <a:off x="209145" y="62915"/>
                              <a:ext cx="44450" cy="17145"/>
                            </a:xfrm>
                            <a:prstGeom prst="ellipse">
                              <a:avLst/>
                            </a:prstGeom>
                            <a:noFill/>
                            <a:ln w="19050">
                              <a:solidFill>
                                <a:srgbClr val="000000"/>
                              </a:solidFill>
                              <a:round/>
                            </a:ln>
                          </wps:spPr>
                          <wps:bodyPr/>
                        </wps:wsp>
                        <wps:wsp>
                          <wps:cNvPr id="368983730" name="Oval 169"/>
                          <wps:cNvSpPr>
                            <a:spLocks noChangeAspect="1" noChangeArrowheads="1"/>
                          </wps:cNvSpPr>
                          <wps:spPr bwMode="auto">
                            <a:xfrm>
                              <a:off x="211091" y="65042"/>
                              <a:ext cx="39370" cy="15875"/>
                            </a:xfrm>
                            <a:prstGeom prst="ellipse">
                              <a:avLst/>
                            </a:prstGeom>
                            <a:solidFill>
                              <a:srgbClr val="FFFFFF"/>
                            </a:solidFill>
                            <a:ln w="9525">
                              <a:solidFill>
                                <a:srgbClr val="FFFFFF"/>
                              </a:solidFill>
                              <a:round/>
                            </a:ln>
                          </wps:spPr>
                          <wps:bodyPr/>
                        </wps:wsp>
                        <wps:wsp>
                          <wps:cNvPr id="520166114" name="Oval 170"/>
                          <wps:cNvSpPr>
                            <a:spLocks noChangeAspect="1" noChangeArrowheads="1"/>
                          </wps:cNvSpPr>
                          <wps:spPr bwMode="auto">
                            <a:xfrm>
                              <a:off x="311285" y="72642"/>
                              <a:ext cx="43815" cy="16510"/>
                            </a:xfrm>
                            <a:prstGeom prst="ellipse">
                              <a:avLst/>
                            </a:prstGeom>
                            <a:noFill/>
                            <a:ln w="19050">
                              <a:solidFill>
                                <a:srgbClr val="000000"/>
                              </a:solidFill>
                              <a:round/>
                            </a:ln>
                          </wps:spPr>
                          <wps:bodyPr/>
                        </wps:wsp>
                        <wps:wsp>
                          <wps:cNvPr id="661649215" name="Oval 171"/>
                          <wps:cNvSpPr>
                            <a:spLocks noChangeAspect="1" noChangeArrowheads="1"/>
                          </wps:cNvSpPr>
                          <wps:spPr bwMode="auto">
                            <a:xfrm>
                              <a:off x="313230" y="74769"/>
                              <a:ext cx="39370" cy="15240"/>
                            </a:xfrm>
                            <a:prstGeom prst="ellipse">
                              <a:avLst/>
                            </a:prstGeom>
                            <a:solidFill>
                              <a:srgbClr val="FFFFFF"/>
                            </a:solidFill>
                            <a:ln w="9525">
                              <a:solidFill>
                                <a:srgbClr val="FFFFFF"/>
                              </a:solidFill>
                              <a:round/>
                            </a:ln>
                          </wps:spPr>
                          <wps:bodyPr/>
                        </wps:wsp>
                      </wpg:grpSp>
                      <wpg:grpSp>
                        <wpg:cNvPr id="491" name="组合 2141"/>
                        <wpg:cNvGrpSpPr/>
                        <wpg:grpSpPr>
                          <a:xfrm>
                            <a:off x="4918" y="2791"/>
                            <a:ext cx="683" cy="358"/>
                            <a:chOff x="0" y="0"/>
                            <a:chExt cx="1912522" cy="1013917"/>
                          </a:xfrm>
                        </wpg:grpSpPr>
                        <wpg:grpSp>
                          <wpg:cNvPr id="492" name="组合 384069723"/>
                          <wpg:cNvGrpSpPr/>
                          <wpg:grpSpPr>
                            <a:xfrm>
                              <a:off x="0" y="0"/>
                              <a:ext cx="1912522" cy="1013917"/>
                              <a:chOff x="0" y="0"/>
                              <a:chExt cx="3264591" cy="1730712"/>
                            </a:xfrm>
                          </wpg:grpSpPr>
                          <wpg:grpSp>
                            <wpg:cNvPr id="493" name="组合 36427565"/>
                            <wpg:cNvGrpSpPr/>
                            <wpg:grpSpPr>
                              <a:xfrm>
                                <a:off x="0" y="0"/>
                                <a:ext cx="3264591" cy="1730712"/>
                                <a:chOff x="0" y="0"/>
                                <a:chExt cx="8003114" cy="4242824"/>
                              </a:xfrm>
                            </wpg:grpSpPr>
                            <wpg:grpSp>
                              <wpg:cNvPr id="494" name="组合 373054700"/>
                              <wpg:cNvGrpSpPr/>
                              <wpg:grpSpPr>
                                <a:xfrm>
                                  <a:off x="0" y="0"/>
                                  <a:ext cx="8003114" cy="4242824"/>
                                  <a:chOff x="0" y="0"/>
                                  <a:chExt cx="8003114" cy="4242824"/>
                                </a:xfrm>
                              </wpg:grpSpPr>
                              <wpg:grpSp>
                                <wpg:cNvPr id="495" name="组合 1651552013"/>
                                <wpg:cNvGrpSpPr/>
                                <wpg:grpSpPr>
                                  <a:xfrm>
                                    <a:off x="0" y="0"/>
                                    <a:ext cx="7323413" cy="3857376"/>
                                    <a:chOff x="0" y="0"/>
                                    <a:chExt cx="7323413" cy="3857376"/>
                                  </a:xfrm>
                                </wpg:grpSpPr>
                                <wpg:grpSp>
                                  <wpg:cNvPr id="496" name="组合 1576408990"/>
                                  <wpg:cNvGrpSpPr/>
                                  <wpg:grpSpPr>
                                    <a:xfrm>
                                      <a:off x="3332786" y="469269"/>
                                      <a:ext cx="463593" cy="965753"/>
                                      <a:chOff x="3332786" y="469269"/>
                                      <a:chExt cx="463593" cy="965753"/>
                                    </a:xfrm>
                                  </wpg:grpSpPr>
                                  <wps:wsp>
                                    <wps:cNvPr id="1255694338" name="任意多边形: 形状 1255694338"/>
                                    <wps:cNvSpPr/>
                                    <wps:spPr>
                                      <a:xfrm>
                                        <a:off x="3332786" y="469269"/>
                                        <a:ext cx="463593" cy="965753"/>
                                      </a:xfrm>
                                      <a:custGeom>
                                        <a:avLst/>
                                        <a:gdLst>
                                          <a:gd name="connsiteX0" fmla="*/ 1424 w 463593"/>
                                          <a:gd name="connsiteY0" fmla="*/ 23192 h 965753"/>
                                          <a:gd name="connsiteX1" fmla="*/ 178671 w 463593"/>
                                          <a:gd name="connsiteY1" fmla="*/ 965753 h 965753"/>
                                          <a:gd name="connsiteX2" fmla="*/ 463593 w 463593"/>
                                          <a:gd name="connsiteY2" fmla="*/ 957470 h 965753"/>
                                          <a:gd name="connsiteX3" fmla="*/ 158793 w 463593"/>
                                          <a:gd name="connsiteY3" fmla="*/ 0 h 965753"/>
                                        </a:gdLst>
                                        <a:ahLst/>
                                        <a:cxnLst>
                                          <a:cxn ang="0">
                                            <a:pos x="connsiteX0" y="connsiteY0"/>
                                          </a:cxn>
                                          <a:cxn ang="0">
                                            <a:pos x="connsiteX1" y="connsiteY1"/>
                                          </a:cxn>
                                          <a:cxn ang="0">
                                            <a:pos x="connsiteX2" y="connsiteY2"/>
                                          </a:cxn>
                                          <a:cxn ang="0">
                                            <a:pos x="connsiteX3" y="connsiteY3"/>
                                          </a:cxn>
                                        </a:cxnLst>
                                        <a:rect l="l" t="t" r="r" b="b"/>
                                        <a:pathLst>
                                          <a:path w="463593" h="965753">
                                            <a:moveTo>
                                              <a:pt x="1424" y="23192"/>
                                            </a:moveTo>
                                            <a:cubicBezTo>
                                              <a:pt x="-14038" y="378792"/>
                                              <a:pt x="99710" y="666474"/>
                                              <a:pt x="178671" y="965753"/>
                                            </a:cubicBezTo>
                                            <a:lnTo>
                                              <a:pt x="463593" y="957470"/>
                                            </a:lnTo>
                                            <a:cubicBezTo>
                                              <a:pt x="318924" y="656535"/>
                                              <a:pt x="228919" y="344005"/>
                                              <a:pt x="158793" y="0"/>
                                            </a:cubicBezTo>
                                          </a:path>
                                        </a:pathLst>
                                      </a:custGeom>
                                      <a:no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wps:wsp>
                                  <wps:wsp>
                                    <wps:cNvPr id="54316278" name="任意多边形: 形状 54316278"/>
                                    <wps:cNvSpPr/>
                                    <wps:spPr>
                                      <a:xfrm>
                                        <a:off x="3489138" y="661427"/>
                                        <a:ext cx="260074" cy="773595"/>
                                      </a:xfrm>
                                      <a:custGeom>
                                        <a:avLst/>
                                        <a:gdLst>
                                          <a:gd name="connsiteX0" fmla="*/ 260074 w 260074"/>
                                          <a:gd name="connsiteY0" fmla="*/ 773595 h 773595"/>
                                          <a:gd name="connsiteX1" fmla="*/ 0 w 260074"/>
                                          <a:gd name="connsiteY1" fmla="*/ 0 h 773595"/>
                                        </a:gdLst>
                                        <a:ahLst/>
                                        <a:cxnLst>
                                          <a:cxn ang="0">
                                            <a:pos x="connsiteX0" y="connsiteY0"/>
                                          </a:cxn>
                                          <a:cxn ang="0">
                                            <a:pos x="connsiteX1" y="connsiteY1"/>
                                          </a:cxn>
                                        </a:cxnLst>
                                        <a:rect l="l" t="t" r="r" b="b"/>
                                        <a:pathLst>
                                          <a:path w="260074" h="773595">
                                            <a:moveTo>
                                              <a:pt x="260074" y="773595"/>
                                            </a:moveTo>
                                            <a:cubicBezTo>
                                              <a:pt x="154056" y="527325"/>
                                              <a:pt x="66260" y="287684"/>
                                              <a:pt x="0" y="0"/>
                                            </a:cubicBezTo>
                                          </a:path>
                                        </a:pathLst>
                                      </a:custGeom>
                                      <a:no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wps:wsp>
                                </wpg:grpSp>
                                <wpg:grpSp>
                                  <wpg:cNvPr id="497" name="组合 536888918"/>
                                  <wpg:cNvGrpSpPr/>
                                  <wpg:grpSpPr>
                                    <a:xfrm>
                                      <a:off x="0" y="0"/>
                                      <a:ext cx="7323413" cy="3857376"/>
                                      <a:chOff x="0" y="0"/>
                                      <a:chExt cx="7323413" cy="3857376"/>
                                    </a:xfrm>
                                  </wpg:grpSpPr>
                                  <wps:wsp>
                                    <wps:cNvPr id="533340205" name="圆柱体 533340205"/>
                                    <wps:cNvSpPr/>
                                    <wps:spPr>
                                      <a:xfrm rot="5594716">
                                        <a:off x="157103" y="273442"/>
                                        <a:ext cx="326267" cy="640474"/>
                                      </a:xfrm>
                                      <a:prstGeom prst="can">
                                        <a:avLst>
                                          <a:gd name="adj" fmla="val 60713"/>
                                        </a:avLst>
                                      </a:prstGeom>
                                      <a:no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wps:wsp>
                                  <wps:wsp>
                                    <wps:cNvPr id="378339517" name="圆柱体 378339517"/>
                                    <wps:cNvSpPr/>
                                    <wps:spPr>
                                      <a:xfrm rot="5594716">
                                        <a:off x="601952" y="421922"/>
                                        <a:ext cx="191154" cy="391920"/>
                                      </a:xfrm>
                                      <a:prstGeom prst="can">
                                        <a:avLst>
                                          <a:gd name="adj" fmla="val 60713"/>
                                        </a:avLst>
                                      </a:prstGeom>
                                      <a:no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wps:wsp>
                                  <wpg:grpSp>
                                    <wpg:cNvPr id="498" name="组合 859849227"/>
                                    <wpg:cNvGrpSpPr/>
                                    <wpg:grpSpPr>
                                      <a:xfrm>
                                        <a:off x="149240" y="0"/>
                                        <a:ext cx="7174173" cy="3857376"/>
                                        <a:chOff x="149240" y="0"/>
                                        <a:chExt cx="7174173" cy="3857376"/>
                                      </a:xfrm>
                                    </wpg:grpSpPr>
                                    <wps:wsp>
                                      <wps:cNvPr id="1908953932" name="任意多边形: 形状 1908953932"/>
                                      <wps:cNvSpPr/>
                                      <wps:spPr>
                                        <a:xfrm>
                                          <a:off x="149240" y="304879"/>
                                          <a:ext cx="1660634" cy="3552497"/>
                                        </a:xfrm>
                                        <a:custGeom>
                                          <a:avLst/>
                                          <a:gdLst>
                                            <a:gd name="connsiteX0" fmla="*/ 504496 w 1660634"/>
                                            <a:gd name="connsiteY0" fmla="*/ 767256 h 3552497"/>
                                            <a:gd name="connsiteX1" fmla="*/ 157655 w 1660634"/>
                                            <a:gd name="connsiteY1" fmla="*/ 1471449 h 3552497"/>
                                            <a:gd name="connsiteX2" fmla="*/ 504496 w 1660634"/>
                                            <a:gd name="connsiteY2" fmla="*/ 2238704 h 3552497"/>
                                            <a:gd name="connsiteX3" fmla="*/ 475455 w 1660634"/>
                                            <a:gd name="connsiteY3" fmla="*/ 2639619 h 3552497"/>
                                            <a:gd name="connsiteX4" fmla="*/ 294289 w 1660634"/>
                                            <a:gd name="connsiteY4" fmla="*/ 3153104 h 3552497"/>
                                            <a:gd name="connsiteX5" fmla="*/ 0 w 1660634"/>
                                            <a:gd name="connsiteY5" fmla="*/ 3352800 h 3552497"/>
                                            <a:gd name="connsiteX6" fmla="*/ 10510 w 1660634"/>
                                            <a:gd name="connsiteY6" fmla="*/ 3541987 h 3552497"/>
                                            <a:gd name="connsiteX7" fmla="*/ 315310 w 1660634"/>
                                            <a:gd name="connsiteY7" fmla="*/ 3552497 h 3552497"/>
                                            <a:gd name="connsiteX8" fmla="*/ 704193 w 1660634"/>
                                            <a:gd name="connsiteY8" fmla="*/ 3331780 h 3552497"/>
                                            <a:gd name="connsiteX9" fmla="*/ 882869 w 1660634"/>
                                            <a:gd name="connsiteY9" fmla="*/ 2774731 h 3552497"/>
                                            <a:gd name="connsiteX10" fmla="*/ 1040524 w 1660634"/>
                                            <a:gd name="connsiteY10" fmla="*/ 2984938 h 3552497"/>
                                            <a:gd name="connsiteX11" fmla="*/ 1261241 w 1660634"/>
                                            <a:gd name="connsiteY11" fmla="*/ 2995449 h 3552497"/>
                                            <a:gd name="connsiteX12" fmla="*/ 1660634 w 1660634"/>
                                            <a:gd name="connsiteY12" fmla="*/ 2753711 h 3552497"/>
                                            <a:gd name="connsiteX13" fmla="*/ 1660634 w 1660634"/>
                                            <a:gd name="connsiteY13" fmla="*/ 2596056 h 3552497"/>
                                            <a:gd name="connsiteX14" fmla="*/ 1387365 w 1660634"/>
                                            <a:gd name="connsiteY14" fmla="*/ 2575035 h 3552497"/>
                                            <a:gd name="connsiteX15" fmla="*/ 1282262 w 1660634"/>
                                            <a:gd name="connsiteY15" fmla="*/ 2659118 h 3552497"/>
                                            <a:gd name="connsiteX16" fmla="*/ 1208689 w 1660634"/>
                                            <a:gd name="connsiteY16" fmla="*/ 2617076 h 3552497"/>
                                            <a:gd name="connsiteX17" fmla="*/ 1208689 w 1660634"/>
                                            <a:gd name="connsiteY17" fmla="*/ 2154621 h 3552497"/>
                                            <a:gd name="connsiteX18" fmla="*/ 1418896 w 1660634"/>
                                            <a:gd name="connsiteY18" fmla="*/ 1418897 h 3552497"/>
                                            <a:gd name="connsiteX19" fmla="*/ 1187669 w 1660634"/>
                                            <a:gd name="connsiteY19" fmla="*/ 788276 h 3552497"/>
                                            <a:gd name="connsiteX20" fmla="*/ 1187669 w 1660634"/>
                                            <a:gd name="connsiteY20" fmla="*/ 220718 h 3552497"/>
                                            <a:gd name="connsiteX21" fmla="*/ 977462 w 1660634"/>
                                            <a:gd name="connsiteY21" fmla="*/ 21021 h 3552497"/>
                                            <a:gd name="connsiteX22" fmla="*/ 641131 w 1660634"/>
                                            <a:gd name="connsiteY22" fmla="*/ 0 h 3552497"/>
                                            <a:gd name="connsiteX23" fmla="*/ 493987 w 1660634"/>
                                            <a:gd name="connsiteY23" fmla="*/ 262758 h 3552497"/>
                                            <a:gd name="connsiteX24" fmla="*/ 504496 w 1660634"/>
                                            <a:gd name="connsiteY24" fmla="*/ 767256 h 3552497"/>
                                            <a:gd name="connsiteX25" fmla="*/ 504496 w 1660634"/>
                                            <a:gd name="connsiteY25" fmla="*/ 767256 h 35524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Lst>
                                          <a:rect l="l" t="t" r="r" b="b"/>
                                          <a:pathLst>
                                            <a:path w="1660634" h="3552497">
                                              <a:moveTo>
                                                <a:pt x="504496" y="767256"/>
                                              </a:moveTo>
                                              <a:cubicBezTo>
                                                <a:pt x="406399" y="800539"/>
                                                <a:pt x="157655" y="1047532"/>
                                                <a:pt x="157655" y="1471449"/>
                                              </a:cubicBezTo>
                                              <a:cubicBezTo>
                                                <a:pt x="157655" y="1895366"/>
                                                <a:pt x="418662" y="2140607"/>
                                                <a:pt x="504496" y="2238704"/>
                                              </a:cubicBezTo>
                                              <a:lnTo>
                                                <a:pt x="475455" y="2639619"/>
                                              </a:lnTo>
                                              <a:lnTo>
                                                <a:pt x="294289" y="3153104"/>
                                              </a:lnTo>
                                              <a:lnTo>
                                                <a:pt x="0" y="3352800"/>
                                              </a:lnTo>
                                              <a:lnTo>
                                                <a:pt x="10510" y="3541987"/>
                                              </a:lnTo>
                                              <a:lnTo>
                                                <a:pt x="315310" y="3552497"/>
                                              </a:lnTo>
                                              <a:lnTo>
                                                <a:pt x="704193" y="3331780"/>
                                              </a:lnTo>
                                              <a:lnTo>
                                                <a:pt x="882869" y="2774731"/>
                                              </a:lnTo>
                                              <a:lnTo>
                                                <a:pt x="1040524" y="2984938"/>
                                              </a:lnTo>
                                              <a:lnTo>
                                                <a:pt x="1261241" y="2995449"/>
                                              </a:lnTo>
                                              <a:lnTo>
                                                <a:pt x="1660634" y="2753711"/>
                                              </a:lnTo>
                                              <a:lnTo>
                                                <a:pt x="1660634" y="2596056"/>
                                              </a:lnTo>
                                              <a:lnTo>
                                                <a:pt x="1387365" y="2575035"/>
                                              </a:lnTo>
                                              <a:lnTo>
                                                <a:pt x="1282262" y="2659118"/>
                                              </a:lnTo>
                                              <a:lnTo>
                                                <a:pt x="1208689" y="2617076"/>
                                              </a:lnTo>
                                              <a:lnTo>
                                                <a:pt x="1208689" y="2154621"/>
                                              </a:lnTo>
                                              <a:cubicBezTo>
                                                <a:pt x="1338317" y="2017987"/>
                                                <a:pt x="1422399" y="1646621"/>
                                                <a:pt x="1418896" y="1418897"/>
                                              </a:cubicBezTo>
                                              <a:cubicBezTo>
                                                <a:pt x="1415393" y="1191173"/>
                                                <a:pt x="1299780" y="935420"/>
                                                <a:pt x="1187669" y="788276"/>
                                              </a:cubicBezTo>
                                              <a:lnTo>
                                                <a:pt x="1187669" y="220718"/>
                                              </a:lnTo>
                                              <a:cubicBezTo>
                                                <a:pt x="1170152" y="80579"/>
                                                <a:pt x="1058041" y="24525"/>
                                                <a:pt x="977462" y="21021"/>
                                              </a:cubicBezTo>
                                              <a:lnTo>
                                                <a:pt x="641131" y="0"/>
                                              </a:lnTo>
                                              <a:cubicBezTo>
                                                <a:pt x="550042" y="14014"/>
                                                <a:pt x="490483" y="154152"/>
                                                <a:pt x="493987" y="262758"/>
                                              </a:cubicBezTo>
                                              <a:lnTo>
                                                <a:pt x="504496" y="767256"/>
                                              </a:lnTo>
                                              <a:close/>
                                            </a:path>
                                          </a:pathLst>
                                        </a:custGeom>
                                        <a:solidFill>
                                          <a:schemeClr val="bg1"/>
                                        </a:solid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wps:wsp>
                                    <wps:wsp>
                                      <wps:cNvPr id="1141924467" name="任意多边形: 形状 1141924467"/>
                                      <wps:cNvSpPr/>
                                      <wps:spPr>
                                        <a:xfrm>
                                          <a:off x="445542" y="326322"/>
                                          <a:ext cx="670292" cy="3510033"/>
                                        </a:xfrm>
                                        <a:custGeom>
                                          <a:avLst/>
                                          <a:gdLst>
                                            <a:gd name="connsiteX0" fmla="*/ 670292 w 670292"/>
                                            <a:gd name="connsiteY0" fmla="*/ 264 h 3510033"/>
                                            <a:gd name="connsiteX1" fmla="*/ 472965 w 670292"/>
                                            <a:gd name="connsiteY1" fmla="*/ 199274 h 3510033"/>
                                            <a:gd name="connsiteX2" fmla="*/ 453915 w 670292"/>
                                            <a:gd name="connsiteY2" fmla="*/ 796493 h 3510033"/>
                                            <a:gd name="connsiteX3" fmla="*/ 116599 w 670292"/>
                                            <a:gd name="connsiteY3" fmla="*/ 1471027 h 3510033"/>
                                            <a:gd name="connsiteX4" fmla="*/ 420757 w 670292"/>
                                            <a:gd name="connsiteY4" fmla="*/ 2180988 h 3510033"/>
                                            <a:gd name="connsiteX5" fmla="*/ 401763 w 670292"/>
                                            <a:gd name="connsiteY5" fmla="*/ 2630564 h 3510033"/>
                                            <a:gd name="connsiteX6" fmla="*/ 241738 w 670292"/>
                                            <a:gd name="connsiteY6" fmla="*/ 3142171 h 3510033"/>
                                            <a:gd name="connsiteX7" fmla="*/ 0 w 670292"/>
                                            <a:gd name="connsiteY7" fmla="*/ 3342553 h 3510033"/>
                                            <a:gd name="connsiteX8" fmla="*/ 10510 w 670292"/>
                                            <a:gd name="connsiteY8" fmla="*/ 3510033 h 351003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670292" h="3510033">
                                              <a:moveTo>
                                                <a:pt x="670292" y="264"/>
                                              </a:moveTo>
                                              <a:cubicBezTo>
                                                <a:pt x="565189" y="-5506"/>
                                                <a:pt x="483476" y="83660"/>
                                                <a:pt x="472965" y="199274"/>
                                              </a:cubicBezTo>
                                              <a:lnTo>
                                                <a:pt x="453915" y="796493"/>
                                              </a:lnTo>
                                              <a:cubicBezTo>
                                                <a:pt x="274039" y="909944"/>
                                                <a:pt x="122125" y="1173603"/>
                                                <a:pt x="116599" y="1471027"/>
                                              </a:cubicBezTo>
                                              <a:cubicBezTo>
                                                <a:pt x="111073" y="1768451"/>
                                                <a:pt x="263102" y="1991802"/>
                                                <a:pt x="420757" y="2180988"/>
                                              </a:cubicBezTo>
                                              <a:lnTo>
                                                <a:pt x="401763" y="2630564"/>
                                              </a:lnTo>
                                              <a:lnTo>
                                                <a:pt x="241738" y="3142171"/>
                                              </a:lnTo>
                                              <a:lnTo>
                                                <a:pt x="0" y="3342553"/>
                                              </a:lnTo>
                                              <a:lnTo>
                                                <a:pt x="10510" y="3510033"/>
                                              </a:lnTo>
                                            </a:path>
                                          </a:pathLst>
                                        </a:custGeom>
                                        <a:noFill/>
                                        <a:ln w="3175">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wps:wsp>
                                    <wps:wsp>
                                      <wps:cNvPr id="567050949" name="任意多边形: 形状 567050949"/>
                                      <wps:cNvSpPr/>
                                      <wps:spPr>
                                        <a:xfrm>
                                          <a:off x="1027378" y="2590021"/>
                                          <a:ext cx="382045" cy="704809"/>
                                        </a:xfrm>
                                        <a:custGeom>
                                          <a:avLst/>
                                          <a:gdLst>
                                            <a:gd name="connsiteX0" fmla="*/ 0 w 388883"/>
                                            <a:gd name="connsiteY0" fmla="*/ 483475 h 683172"/>
                                            <a:gd name="connsiteX1" fmla="*/ 63062 w 388883"/>
                                            <a:gd name="connsiteY1" fmla="*/ 325820 h 683172"/>
                                            <a:gd name="connsiteX2" fmla="*/ 63062 w 388883"/>
                                            <a:gd name="connsiteY2" fmla="*/ 0 h 683172"/>
                                            <a:gd name="connsiteX3" fmla="*/ 178676 w 388883"/>
                                            <a:gd name="connsiteY3" fmla="*/ 0 h 683172"/>
                                            <a:gd name="connsiteX4" fmla="*/ 178676 w 388883"/>
                                            <a:gd name="connsiteY4" fmla="*/ 346841 h 683172"/>
                                            <a:gd name="connsiteX5" fmla="*/ 388883 w 388883"/>
                                            <a:gd name="connsiteY5" fmla="*/ 683172 h 68317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88883" h="683172">
                                              <a:moveTo>
                                                <a:pt x="0" y="483475"/>
                                              </a:moveTo>
                                              <a:lnTo>
                                                <a:pt x="63062" y="325820"/>
                                              </a:lnTo>
                                              <a:lnTo>
                                                <a:pt x="63062" y="0"/>
                                              </a:lnTo>
                                              <a:lnTo>
                                                <a:pt x="178676" y="0"/>
                                              </a:lnTo>
                                              <a:lnTo>
                                                <a:pt x="178676" y="346841"/>
                                              </a:lnTo>
                                              <a:lnTo>
                                                <a:pt x="388883" y="683172"/>
                                              </a:lnTo>
                                            </a:path>
                                          </a:pathLst>
                                        </a:custGeom>
                                        <a:noFill/>
                                        <a:ln w="3175">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wps:wsp>
                                    <wps:wsp>
                                      <wps:cNvPr id="948585557" name="直接连接符 948585557"/>
                                      <wps:cNvCnPr/>
                                      <wps:spPr>
                                        <a:xfrm>
                                          <a:off x="443529" y="3457983"/>
                                          <a:ext cx="243751" cy="10510"/>
                                        </a:xfrm>
                                        <a:prstGeom prst="line">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59610530" name="直接连接符 659610530"/>
                                      <wps:cNvCnPr/>
                                      <wps:spPr>
                                        <a:xfrm>
                                          <a:off x="1084341" y="2942425"/>
                                          <a:ext cx="118571" cy="5422"/>
                                        </a:xfrm>
                                        <a:prstGeom prst="line">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777508867" name="直接连接符 1777508867"/>
                                      <wps:cNvCnPr/>
                                      <wps:spPr>
                                        <a:xfrm>
                                          <a:off x="624695" y="2944498"/>
                                          <a:ext cx="222610" cy="12388"/>
                                        </a:xfrm>
                                        <a:prstGeom prst="line">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cNvPr id="499" name="组合 723546935"/>
                                      <wpg:cNvGrpSpPr/>
                                      <wpg:grpSpPr>
                                        <a:xfrm>
                                          <a:off x="149240" y="0"/>
                                          <a:ext cx="7174173" cy="3668875"/>
                                          <a:chOff x="149240" y="0"/>
                                          <a:chExt cx="7174173" cy="3668875"/>
                                        </a:xfrm>
                                      </wpg:grpSpPr>
                                      <wps:wsp>
                                        <wps:cNvPr id="854751520" name="圆柱体 854751520"/>
                                        <wps:cNvSpPr/>
                                        <wps:spPr>
                                          <a:xfrm rot="5594716">
                                            <a:off x="1964441" y="-290681"/>
                                            <a:ext cx="191154" cy="1962016"/>
                                          </a:xfrm>
                                          <a:prstGeom prst="can">
                                            <a:avLst>
                                              <a:gd name="adj" fmla="val 60713"/>
                                            </a:avLst>
                                          </a:prstGeom>
                                          <a:solidFill>
                                            <a:schemeClr val="bg1"/>
                                          </a:solid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wps:wsp>
                                      <wpg:grpSp>
                                        <wpg:cNvPr id="500" name="组合 1306001733"/>
                                        <wpg:cNvGrpSpPr/>
                                        <wpg:grpSpPr>
                                          <a:xfrm>
                                            <a:off x="149240" y="0"/>
                                            <a:ext cx="7174173" cy="3668875"/>
                                            <a:chOff x="149240" y="0"/>
                                            <a:chExt cx="7174173" cy="3668875"/>
                                          </a:xfrm>
                                        </wpg:grpSpPr>
                                        <wps:wsp>
                                          <wps:cNvPr id="1144744054" name="任意多边形: 形状 1144744054"/>
                                          <wps:cNvSpPr/>
                                          <wps:spPr>
                                            <a:xfrm>
                                              <a:off x="2865961" y="340704"/>
                                              <a:ext cx="414751" cy="624011"/>
                                            </a:xfrm>
                                            <a:custGeom>
                                              <a:avLst/>
                                              <a:gdLst>
                                                <a:gd name="connsiteX0" fmla="*/ 77 w 351195"/>
                                                <a:gd name="connsiteY0" fmla="*/ 31377 h 624011"/>
                                                <a:gd name="connsiteX1" fmla="*/ 77 w 351195"/>
                                                <a:gd name="connsiteY1" fmla="*/ 528918 h 624011"/>
                                                <a:gd name="connsiteX2" fmla="*/ 130065 w 351195"/>
                                                <a:gd name="connsiteY2" fmla="*/ 623047 h 624011"/>
                                                <a:gd name="connsiteX3" fmla="*/ 351195 w 351195"/>
                                                <a:gd name="connsiteY3" fmla="*/ 323439 h 624011"/>
                                                <a:gd name="connsiteX4" fmla="*/ 349700 w 351195"/>
                                                <a:gd name="connsiteY4" fmla="*/ 0 h 624011"/>
                                                <a:gd name="connsiteX5" fmla="*/ 77 w 351195"/>
                                                <a:gd name="connsiteY5" fmla="*/ 31377 h 62401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51195" h="624011">
                                                  <a:moveTo>
                                                    <a:pt x="77" y="31377"/>
                                                  </a:moveTo>
                                                  <a:lnTo>
                                                    <a:pt x="77" y="528918"/>
                                                  </a:lnTo>
                                                  <a:cubicBezTo>
                                                    <a:pt x="-2173" y="569275"/>
                                                    <a:pt x="44639" y="632580"/>
                                                    <a:pt x="130065" y="623047"/>
                                                  </a:cubicBezTo>
                                                  <a:cubicBezTo>
                                                    <a:pt x="215491" y="613514"/>
                                                    <a:pt x="345247" y="401538"/>
                                                    <a:pt x="351195" y="323439"/>
                                                  </a:cubicBezTo>
                                                  <a:cubicBezTo>
                                                    <a:pt x="350697" y="215626"/>
                                                    <a:pt x="350198" y="107813"/>
                                                    <a:pt x="349700" y="0"/>
                                                  </a:cubicBezTo>
                                                  <a:lnTo>
                                                    <a:pt x="77" y="31377"/>
                                                  </a:lnTo>
                                                  <a:close/>
                                                </a:path>
                                              </a:pathLst>
                                            </a:custGeom>
                                            <a:solidFill>
                                              <a:schemeClr val="bg1"/>
                                            </a:solid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wps:wsp>
                                        <wps:wsp>
                                          <wps:cNvPr id="844119163" name="任意多边形: 形状 844119163"/>
                                          <wps:cNvSpPr/>
                                          <wps:spPr>
                                            <a:xfrm>
                                              <a:off x="2932400" y="472734"/>
                                              <a:ext cx="78763" cy="488975"/>
                                            </a:xfrm>
                                            <a:custGeom>
                                              <a:avLst/>
                                              <a:gdLst>
                                                <a:gd name="connsiteX0" fmla="*/ 4528 w 78668"/>
                                                <a:gd name="connsiteY0" fmla="*/ 0 h 478395"/>
                                                <a:gd name="connsiteX1" fmla="*/ 8058 w 78668"/>
                                                <a:gd name="connsiteY1" fmla="*/ 398947 h 478395"/>
                                                <a:gd name="connsiteX2" fmla="*/ 78668 w 78668"/>
                                                <a:gd name="connsiteY2" fmla="*/ 478383 h 478395"/>
                                              </a:gdLst>
                                              <a:ahLst/>
                                              <a:cxnLst>
                                                <a:cxn ang="0">
                                                  <a:pos x="connsiteX0" y="connsiteY0"/>
                                                </a:cxn>
                                                <a:cxn ang="0">
                                                  <a:pos x="connsiteX1" y="connsiteY1"/>
                                                </a:cxn>
                                                <a:cxn ang="0">
                                                  <a:pos x="connsiteX2" y="connsiteY2"/>
                                                </a:cxn>
                                              </a:cxnLst>
                                              <a:rect l="l" t="t" r="r" b="b"/>
                                              <a:pathLst>
                                                <a:path w="78668" h="478395">
                                                  <a:moveTo>
                                                    <a:pt x="4528" y="0"/>
                                                  </a:moveTo>
                                                  <a:cubicBezTo>
                                                    <a:pt x="114" y="159608"/>
                                                    <a:pt x="-4299" y="319217"/>
                                                    <a:pt x="8058" y="398947"/>
                                                  </a:cubicBezTo>
                                                  <a:cubicBezTo>
                                                    <a:pt x="20415" y="478677"/>
                                                    <a:pt x="49541" y="478530"/>
                                                    <a:pt x="78668" y="478383"/>
                                                  </a:cubicBezTo>
                                                </a:path>
                                              </a:pathLst>
                                            </a:custGeom>
                                            <a:noFill/>
                                            <a:ln w="3175">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wps:wsp>
                                        <wpg:grpSp>
                                          <wpg:cNvPr id="501" name="组合 1344760027"/>
                                          <wpg:cNvGrpSpPr/>
                                          <wpg:grpSpPr>
                                            <a:xfrm>
                                              <a:off x="149240" y="0"/>
                                              <a:ext cx="7174173" cy="3668875"/>
                                              <a:chOff x="149240" y="0"/>
                                              <a:chExt cx="7174173" cy="3668875"/>
                                            </a:xfrm>
                                          </wpg:grpSpPr>
                                          <wps:wsp>
                                            <wps:cNvPr id="1454283072" name="圆柱体 1454283072"/>
                                            <wps:cNvSpPr/>
                                            <wps:spPr>
                                              <a:xfrm rot="5594716">
                                                <a:off x="3245723" y="450508"/>
                                                <a:ext cx="170807" cy="636079"/>
                                              </a:xfrm>
                                              <a:prstGeom prst="can">
                                                <a:avLst>
                                                  <a:gd name="adj" fmla="val 60713"/>
                                                </a:avLst>
                                              </a:prstGeom>
                                              <a:solidFill>
                                                <a:schemeClr val="bg1"/>
                                              </a:solid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wps:wsp>
                                          <wpg:grpSp>
                                            <wpg:cNvPr id="502" name="组合 536793225"/>
                                            <wpg:cNvGrpSpPr/>
                                            <wpg:grpSpPr>
                                              <a:xfrm>
                                                <a:off x="149240" y="0"/>
                                                <a:ext cx="7174173" cy="3668875"/>
                                                <a:chOff x="149240" y="0"/>
                                                <a:chExt cx="7174173" cy="3668875"/>
                                              </a:xfrm>
                                            </wpg:grpSpPr>
                                            <wpg:grpSp>
                                              <wpg:cNvPr id="503" name="组合 93072278"/>
                                              <wpg:cNvGrpSpPr/>
                                              <wpg:grpSpPr>
                                                <a:xfrm>
                                                  <a:off x="149240" y="1162338"/>
                                                  <a:ext cx="7174173" cy="2506537"/>
                                                  <a:chOff x="149240" y="1162338"/>
                                                  <a:chExt cx="7174173" cy="2506537"/>
                                                </a:xfrm>
                                              </wpg:grpSpPr>
                                              <wpg:grpSp>
                                                <wpg:cNvPr id="69" name="组合 143894426"/>
                                                <wpg:cNvGrpSpPr/>
                                                <wpg:grpSpPr>
                                                  <a:xfrm>
                                                    <a:off x="149240" y="1162338"/>
                                                    <a:ext cx="7174173" cy="2506537"/>
                                                    <a:chOff x="149240" y="1162338"/>
                                                    <a:chExt cx="7174173" cy="2506537"/>
                                                  </a:xfrm>
                                                </wpg:grpSpPr>
                                                <wpg:grpSp>
                                                  <wpg:cNvPr id="505" name="组合 1864737228"/>
                                                  <wpg:cNvGrpSpPr/>
                                                  <wpg:grpSpPr>
                                                    <a:xfrm>
                                                      <a:off x="149240" y="1387565"/>
                                                      <a:ext cx="7174173" cy="2281310"/>
                                                      <a:chOff x="149240" y="1387565"/>
                                                      <a:chExt cx="7174173" cy="2281310"/>
                                                    </a:xfrm>
                                                  </wpg:grpSpPr>
                                                  <wps:wsp>
                                                    <wps:cNvPr id="642220128" name="直接连接符 642220128"/>
                                                    <wps:cNvCnPr/>
                                                    <wps:spPr>
                                                      <a:xfrm>
                                                        <a:off x="149240" y="3656058"/>
                                                        <a:ext cx="296302" cy="12817"/>
                                                      </a:xfrm>
                                                      <a:prstGeom prst="line">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896312331" name="圆柱体 1896312331"/>
                                                    <wps:cNvSpPr/>
                                                    <wps:spPr>
                                                      <a:xfrm rot="5640000">
                                                        <a:off x="3417266" y="-1309166"/>
                                                        <a:ext cx="1209415" cy="6602878"/>
                                                      </a:xfrm>
                                                      <a:prstGeom prst="can">
                                                        <a:avLst>
                                                          <a:gd name="adj" fmla="val 60713"/>
                                                        </a:avLst>
                                                      </a:prstGeom>
                                                      <a:solidFill>
                                                        <a:schemeClr val="bg1"/>
                                                      </a:solid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wps:wsp>
                                                </wpg:grpSp>
                                                <wpg:grpSp>
                                                  <wpg:cNvPr id="506" name="组合 1872881055"/>
                                                  <wpg:cNvGrpSpPr/>
                                                  <wpg:grpSpPr>
                                                    <a:xfrm rot="240000">
                                                      <a:off x="1198271" y="1162338"/>
                                                      <a:ext cx="758318" cy="1326887"/>
                                                      <a:chOff x="1198271" y="1162338"/>
                                                      <a:chExt cx="758318" cy="1326887"/>
                                                    </a:xfrm>
                                                  </wpg:grpSpPr>
                                                  <wps:wsp>
                                                    <wps:cNvPr id="615912679" name="任意多边形: 形状 615912679"/>
                                                    <wps:cNvSpPr/>
                                                    <wps:spPr>
                                                      <a:xfrm rot="5400000">
                                                        <a:off x="918553" y="1442056"/>
                                                        <a:ext cx="1317754" cy="758318"/>
                                                      </a:xfrm>
                                                      <a:custGeom>
                                                        <a:avLst/>
                                                        <a:gdLst>
                                                          <a:gd name="connsiteX0" fmla="*/ 2337 w 1317754"/>
                                                          <a:gd name="connsiteY0" fmla="*/ 344043 h 771001"/>
                                                          <a:gd name="connsiteX1" fmla="*/ 0 w 1317754"/>
                                                          <a:gd name="connsiteY1" fmla="*/ 170795 h 771001"/>
                                                          <a:gd name="connsiteX2" fmla="*/ 11870 w 1317754"/>
                                                          <a:gd name="connsiteY2" fmla="*/ 90078 h 771001"/>
                                                          <a:gd name="connsiteX3" fmla="*/ 50306 w 1317754"/>
                                                          <a:gd name="connsiteY3" fmla="*/ 5194 h 771001"/>
                                                          <a:gd name="connsiteX4" fmla="*/ 52389 w 1317754"/>
                                                          <a:gd name="connsiteY4" fmla="*/ 2563 h 771001"/>
                                                          <a:gd name="connsiteX5" fmla="*/ 52389 w 1317754"/>
                                                          <a:gd name="connsiteY5" fmla="*/ 141836 h 771001"/>
                                                          <a:gd name="connsiteX6" fmla="*/ 155664 w 1317754"/>
                                                          <a:gd name="connsiteY6" fmla="*/ 366626 h 771001"/>
                                                          <a:gd name="connsiteX7" fmla="*/ 229504 w 1317754"/>
                                                          <a:gd name="connsiteY7" fmla="*/ 426128 h 771001"/>
                                                          <a:gd name="connsiteX8" fmla="*/ 421717 w 1317754"/>
                                                          <a:gd name="connsiteY8" fmla="*/ 512291 h 771001"/>
                                                          <a:gd name="connsiteX9" fmla="*/ 657096 w 1317754"/>
                                                          <a:gd name="connsiteY9" fmla="*/ 543886 h 771001"/>
                                                          <a:gd name="connsiteX10" fmla="*/ 1261803 w 1317754"/>
                                                          <a:gd name="connsiteY10" fmla="*/ 141836 h 771001"/>
                                                          <a:gd name="connsiteX11" fmla="*/ 1261803 w 1317754"/>
                                                          <a:gd name="connsiteY11" fmla="*/ 0 h 771001"/>
                                                          <a:gd name="connsiteX12" fmla="*/ 1265916 w 1317754"/>
                                                          <a:gd name="connsiteY12" fmla="*/ 5194 h 771001"/>
                                                          <a:gd name="connsiteX13" fmla="*/ 1317754 w 1317754"/>
                                                          <a:gd name="connsiteY13" fmla="*/ 181213 h 771001"/>
                                                          <a:gd name="connsiteX14" fmla="*/ 1317754 w 1317754"/>
                                                          <a:gd name="connsiteY14" fmla="*/ 269576 h 771001"/>
                                                          <a:gd name="connsiteX15" fmla="*/ 1304151 w 1317754"/>
                                                          <a:gd name="connsiteY15" fmla="*/ 435395 h 771001"/>
                                                          <a:gd name="connsiteX16" fmla="*/ 668836 w 1317754"/>
                                                          <a:gd name="connsiteY16" fmla="*/ 771001 h 771001"/>
                                                          <a:gd name="connsiteX17" fmla="*/ 513523 w 1317754"/>
                                                          <a:gd name="connsiteY17" fmla="*/ 763008 h 771001"/>
                                                          <a:gd name="connsiteX18" fmla="*/ 2337 w 1317754"/>
                                                          <a:gd name="connsiteY18" fmla="*/ 344043 h 77100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Lst>
                                                        <a:rect l="l" t="t" r="r" b="b"/>
                                                        <a:pathLst>
                                                          <a:path w="1317754" h="771001">
                                                            <a:moveTo>
                                                              <a:pt x="2337" y="344043"/>
                                                            </a:moveTo>
                                                            <a:lnTo>
                                                              <a:pt x="0" y="170795"/>
                                                            </a:lnTo>
                                                            <a:lnTo>
                                                              <a:pt x="11870" y="90078"/>
                                                            </a:lnTo>
                                                            <a:cubicBezTo>
                                                              <a:pt x="20657" y="60641"/>
                                                              <a:pt x="33616" y="32245"/>
                                                              <a:pt x="50306" y="5194"/>
                                                            </a:cubicBezTo>
                                                            <a:lnTo>
                                                              <a:pt x="52389" y="2563"/>
                                                            </a:lnTo>
                                                            <a:lnTo>
                                                              <a:pt x="52389" y="141836"/>
                                                            </a:lnTo>
                                                            <a:cubicBezTo>
                                                              <a:pt x="52389" y="225103"/>
                                                              <a:pt x="90461" y="302458"/>
                                                              <a:pt x="155664" y="366626"/>
                                                            </a:cubicBezTo>
                                                            <a:cubicBezTo>
                                                              <a:pt x="177398" y="388015"/>
                                                              <a:pt x="202146" y="407939"/>
                                                              <a:pt x="229504" y="426128"/>
                                                            </a:cubicBezTo>
                                                            <a:cubicBezTo>
                                                              <a:pt x="284219" y="462506"/>
                                                              <a:pt x="349371" y="491946"/>
                                                              <a:pt x="421717" y="512291"/>
                                                            </a:cubicBezTo>
                                                            <a:cubicBezTo>
                                                              <a:pt x="494063" y="532636"/>
                                                              <a:pt x="573604" y="543886"/>
                                                              <a:pt x="657096" y="543886"/>
                                                            </a:cubicBezTo>
                                                            <a:cubicBezTo>
                                                              <a:pt x="991066" y="543886"/>
                                                              <a:pt x="1261803" y="363882"/>
                                                              <a:pt x="1261803" y="141836"/>
                                                            </a:cubicBezTo>
                                                            <a:lnTo>
                                                              <a:pt x="1261803" y="0"/>
                                                            </a:lnTo>
                                                            <a:lnTo>
                                                              <a:pt x="1265916" y="5194"/>
                                                            </a:lnTo>
                                                            <a:cubicBezTo>
                                                              <a:pt x="1299296" y="59296"/>
                                                              <a:pt x="1317754" y="118777"/>
                                                              <a:pt x="1317754" y="181213"/>
                                                            </a:cubicBezTo>
                                                            <a:lnTo>
                                                              <a:pt x="1317754" y="269576"/>
                                                            </a:lnTo>
                                                            <a:lnTo>
                                                              <a:pt x="1304151" y="435395"/>
                                                            </a:lnTo>
                                                            <a:cubicBezTo>
                                                              <a:pt x="1242642" y="641457"/>
                                                              <a:pt x="987608" y="771001"/>
                                                              <a:pt x="668836" y="771001"/>
                                                            </a:cubicBezTo>
                                                            <a:cubicBezTo>
                                                              <a:pt x="623297" y="771001"/>
                                                              <a:pt x="556464" y="769031"/>
                                                              <a:pt x="513523" y="763008"/>
                                                            </a:cubicBezTo>
                                                            <a:cubicBezTo>
                                                              <a:pt x="212935" y="720841"/>
                                                              <a:pt x="2337" y="562571"/>
                                                              <a:pt x="2337" y="344043"/>
                                                            </a:cubicBezTo>
                                                            <a:close/>
                                                          </a:path>
                                                        </a:pathLst>
                                                      </a:custGeom>
                                                      <a:solidFill>
                                                        <a:schemeClr val="bg1"/>
                                                      </a:solid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wps:wsp>
                                                  <wps:wsp>
                                                    <wps:cNvPr id="265460777" name="弧形 2089"/>
                                                    <wps:cNvSpPr/>
                                                    <wps:spPr>
                                                      <a:xfrm>
                                                        <a:off x="1366643" y="1171952"/>
                                                        <a:ext cx="419498" cy="1317273"/>
                                                      </a:xfrm>
                                                      <a:custGeom>
                                                        <a:avLst/>
                                                        <a:gdLst>
                                                          <a:gd name="connsiteX0" fmla="*/ 415200 w 419498"/>
                                                          <a:gd name="connsiteY0" fmla="*/ 1317273 h 1317273"/>
                                                          <a:gd name="connsiteX1" fmla="*/ 1 w 419498"/>
                                                          <a:gd name="connsiteY1" fmla="*/ 657325 h 1317273"/>
                                                          <a:gd name="connsiteX2" fmla="*/ 419498 w 419498"/>
                                                          <a:gd name="connsiteY2" fmla="*/ 0 h 1317273"/>
                                                          <a:gd name="connsiteX3" fmla="*/ 415200 w 419498"/>
                                                          <a:gd name="connsiteY3" fmla="*/ 1317273 h 1317273"/>
                                                          <a:gd name="connsiteX4" fmla="*/ 415200 w 857500"/>
                                                          <a:gd name="connsiteY4" fmla="*/ 1317426 h 1317755"/>
                                                        </a:gdLst>
                                                        <a:ahLst/>
                                                        <a:cxnLst>
                                                          <a:cxn ang="0">
                                                            <a:pos x="connsiteX0" y="connsiteY0"/>
                                                          </a:cxn>
                                                          <a:cxn ang="0">
                                                            <a:pos x="connsiteX1" y="connsiteY1"/>
                                                          </a:cxn>
                                                          <a:cxn ang="0">
                                                            <a:pos x="connsiteX2" y="connsiteY2"/>
                                                          </a:cxn>
                                                        </a:cxnLst>
                                                        <a:rect l="l" t="t" r="r" b="b"/>
                                                        <a:pathLst>
                                                          <a:path w="419498" h="1317273" stroke="0" extrusionOk="0">
                                                            <a:moveTo>
                                                              <a:pt x="415200" y="1317273"/>
                                                            </a:moveTo>
                                                            <a:cubicBezTo>
                                                              <a:pt x="183446" y="1306012"/>
                                                              <a:pt x="-492" y="1013648"/>
                                                              <a:pt x="1" y="657325"/>
                                                            </a:cubicBezTo>
                                                            <a:cubicBezTo>
                                                              <a:pt x="496" y="299522"/>
                                                              <a:pt x="186720" y="7721"/>
                                                              <a:pt x="419498" y="0"/>
                                                            </a:cubicBezTo>
                                                            <a:cubicBezTo>
                                                              <a:pt x="418065" y="439091"/>
                                                              <a:pt x="416633" y="878182"/>
                                                              <a:pt x="415200" y="1317273"/>
                                                            </a:cubicBezTo>
                                                            <a:close/>
                                                          </a:path>
                                                          <a:path w="419498" h="1317273" fill="none">
                                                            <a:moveTo>
                                                              <a:pt x="415200" y="1317273"/>
                                                            </a:moveTo>
                                                            <a:cubicBezTo>
                                                              <a:pt x="183446" y="1306012"/>
                                                              <a:pt x="-492" y="1013648"/>
                                                              <a:pt x="1" y="657325"/>
                                                            </a:cubicBezTo>
                                                            <a:cubicBezTo>
                                                              <a:pt x="496" y="299522"/>
                                                              <a:pt x="186720" y="7721"/>
                                                              <a:pt x="419498" y="0"/>
                                                            </a:cubicBezTo>
                                                          </a:path>
                                                        </a:pathLst>
                                                      </a:cu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cNvPr id="507" name="组合 1571149490"/>
                                                  <wpg:cNvGrpSpPr/>
                                                  <wpg:grpSpPr>
                                                    <a:xfrm rot="240000">
                                                      <a:off x="5785970" y="1491493"/>
                                                      <a:ext cx="758318" cy="1318748"/>
                                                      <a:chOff x="5785970" y="1491493"/>
                                                      <a:chExt cx="758318" cy="1318748"/>
                                                    </a:xfrm>
                                                  </wpg:grpSpPr>
                                                  <wps:wsp>
                                                    <wps:cNvPr id="1184667515" name="任意多边形: 形状 1184667515"/>
                                                    <wps:cNvSpPr/>
                                                    <wps:spPr>
                                                      <a:xfrm rot="5400000">
                                                        <a:off x="5506252" y="1772205"/>
                                                        <a:ext cx="1317754" cy="758318"/>
                                                      </a:xfrm>
                                                      <a:custGeom>
                                                        <a:avLst/>
                                                        <a:gdLst>
                                                          <a:gd name="connsiteX0" fmla="*/ 2337 w 1317754"/>
                                                          <a:gd name="connsiteY0" fmla="*/ 344043 h 771001"/>
                                                          <a:gd name="connsiteX1" fmla="*/ 0 w 1317754"/>
                                                          <a:gd name="connsiteY1" fmla="*/ 170795 h 771001"/>
                                                          <a:gd name="connsiteX2" fmla="*/ 11870 w 1317754"/>
                                                          <a:gd name="connsiteY2" fmla="*/ 90078 h 771001"/>
                                                          <a:gd name="connsiteX3" fmla="*/ 50306 w 1317754"/>
                                                          <a:gd name="connsiteY3" fmla="*/ 5194 h 771001"/>
                                                          <a:gd name="connsiteX4" fmla="*/ 52389 w 1317754"/>
                                                          <a:gd name="connsiteY4" fmla="*/ 2563 h 771001"/>
                                                          <a:gd name="connsiteX5" fmla="*/ 52389 w 1317754"/>
                                                          <a:gd name="connsiteY5" fmla="*/ 141836 h 771001"/>
                                                          <a:gd name="connsiteX6" fmla="*/ 155664 w 1317754"/>
                                                          <a:gd name="connsiteY6" fmla="*/ 366626 h 771001"/>
                                                          <a:gd name="connsiteX7" fmla="*/ 229504 w 1317754"/>
                                                          <a:gd name="connsiteY7" fmla="*/ 426128 h 771001"/>
                                                          <a:gd name="connsiteX8" fmla="*/ 421717 w 1317754"/>
                                                          <a:gd name="connsiteY8" fmla="*/ 512291 h 771001"/>
                                                          <a:gd name="connsiteX9" fmla="*/ 657096 w 1317754"/>
                                                          <a:gd name="connsiteY9" fmla="*/ 543886 h 771001"/>
                                                          <a:gd name="connsiteX10" fmla="*/ 1261803 w 1317754"/>
                                                          <a:gd name="connsiteY10" fmla="*/ 141836 h 771001"/>
                                                          <a:gd name="connsiteX11" fmla="*/ 1261803 w 1317754"/>
                                                          <a:gd name="connsiteY11" fmla="*/ 0 h 771001"/>
                                                          <a:gd name="connsiteX12" fmla="*/ 1265916 w 1317754"/>
                                                          <a:gd name="connsiteY12" fmla="*/ 5194 h 771001"/>
                                                          <a:gd name="connsiteX13" fmla="*/ 1317754 w 1317754"/>
                                                          <a:gd name="connsiteY13" fmla="*/ 181213 h 771001"/>
                                                          <a:gd name="connsiteX14" fmla="*/ 1317754 w 1317754"/>
                                                          <a:gd name="connsiteY14" fmla="*/ 269576 h 771001"/>
                                                          <a:gd name="connsiteX15" fmla="*/ 1304151 w 1317754"/>
                                                          <a:gd name="connsiteY15" fmla="*/ 435395 h 771001"/>
                                                          <a:gd name="connsiteX16" fmla="*/ 668836 w 1317754"/>
                                                          <a:gd name="connsiteY16" fmla="*/ 771001 h 771001"/>
                                                          <a:gd name="connsiteX17" fmla="*/ 513523 w 1317754"/>
                                                          <a:gd name="connsiteY17" fmla="*/ 763008 h 771001"/>
                                                          <a:gd name="connsiteX18" fmla="*/ 2337 w 1317754"/>
                                                          <a:gd name="connsiteY18" fmla="*/ 344043 h 77100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Lst>
                                                        <a:rect l="l" t="t" r="r" b="b"/>
                                                        <a:pathLst>
                                                          <a:path w="1317754" h="771001">
                                                            <a:moveTo>
                                                              <a:pt x="2337" y="344043"/>
                                                            </a:moveTo>
                                                            <a:lnTo>
                                                              <a:pt x="0" y="170795"/>
                                                            </a:lnTo>
                                                            <a:lnTo>
                                                              <a:pt x="11870" y="90078"/>
                                                            </a:lnTo>
                                                            <a:cubicBezTo>
                                                              <a:pt x="20657" y="60641"/>
                                                              <a:pt x="33616" y="32245"/>
                                                              <a:pt x="50306" y="5194"/>
                                                            </a:cubicBezTo>
                                                            <a:lnTo>
                                                              <a:pt x="52389" y="2563"/>
                                                            </a:lnTo>
                                                            <a:lnTo>
                                                              <a:pt x="52389" y="141836"/>
                                                            </a:lnTo>
                                                            <a:cubicBezTo>
                                                              <a:pt x="52389" y="225103"/>
                                                              <a:pt x="90461" y="302458"/>
                                                              <a:pt x="155664" y="366626"/>
                                                            </a:cubicBezTo>
                                                            <a:cubicBezTo>
                                                              <a:pt x="177398" y="388015"/>
                                                              <a:pt x="202146" y="407939"/>
                                                              <a:pt x="229504" y="426128"/>
                                                            </a:cubicBezTo>
                                                            <a:cubicBezTo>
                                                              <a:pt x="284219" y="462506"/>
                                                              <a:pt x="349371" y="491946"/>
                                                              <a:pt x="421717" y="512291"/>
                                                            </a:cubicBezTo>
                                                            <a:cubicBezTo>
                                                              <a:pt x="494063" y="532636"/>
                                                              <a:pt x="573604" y="543886"/>
                                                              <a:pt x="657096" y="543886"/>
                                                            </a:cubicBezTo>
                                                            <a:cubicBezTo>
                                                              <a:pt x="991066" y="543886"/>
                                                              <a:pt x="1261803" y="363882"/>
                                                              <a:pt x="1261803" y="141836"/>
                                                            </a:cubicBezTo>
                                                            <a:lnTo>
                                                              <a:pt x="1261803" y="0"/>
                                                            </a:lnTo>
                                                            <a:lnTo>
                                                              <a:pt x="1265916" y="5194"/>
                                                            </a:lnTo>
                                                            <a:cubicBezTo>
                                                              <a:pt x="1299296" y="59296"/>
                                                              <a:pt x="1317754" y="118777"/>
                                                              <a:pt x="1317754" y="181213"/>
                                                            </a:cubicBezTo>
                                                            <a:lnTo>
                                                              <a:pt x="1317754" y="269576"/>
                                                            </a:lnTo>
                                                            <a:lnTo>
                                                              <a:pt x="1304151" y="435395"/>
                                                            </a:lnTo>
                                                            <a:cubicBezTo>
                                                              <a:pt x="1242642" y="641457"/>
                                                              <a:pt x="987608" y="771001"/>
                                                              <a:pt x="668836" y="771001"/>
                                                            </a:cubicBezTo>
                                                            <a:cubicBezTo>
                                                              <a:pt x="623297" y="771001"/>
                                                              <a:pt x="556464" y="769031"/>
                                                              <a:pt x="513523" y="763008"/>
                                                            </a:cubicBezTo>
                                                            <a:cubicBezTo>
                                                              <a:pt x="212935" y="720841"/>
                                                              <a:pt x="2337" y="562571"/>
                                                              <a:pt x="2337" y="344043"/>
                                                            </a:cubicBezTo>
                                                            <a:close/>
                                                          </a:path>
                                                        </a:pathLst>
                                                      </a:custGeom>
                                                      <a:solidFill>
                                                        <a:schemeClr val="bg1"/>
                                                      </a:solid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wps:wsp>
                                                  <wps:wsp>
                                                    <wps:cNvPr id="776398520" name="弧形 2089"/>
                                                    <wps:cNvSpPr/>
                                                    <wps:spPr>
                                                      <a:xfrm>
                                                        <a:off x="5953600" y="1491493"/>
                                                        <a:ext cx="419498" cy="1317273"/>
                                                      </a:xfrm>
                                                      <a:custGeom>
                                                        <a:avLst/>
                                                        <a:gdLst>
                                                          <a:gd name="connsiteX0" fmla="*/ 415200 w 419498"/>
                                                          <a:gd name="connsiteY0" fmla="*/ 1317273 h 1317273"/>
                                                          <a:gd name="connsiteX1" fmla="*/ 1 w 419498"/>
                                                          <a:gd name="connsiteY1" fmla="*/ 657325 h 1317273"/>
                                                          <a:gd name="connsiteX2" fmla="*/ 419498 w 419498"/>
                                                          <a:gd name="connsiteY2" fmla="*/ 0 h 1317273"/>
                                                          <a:gd name="connsiteX3" fmla="*/ 415200 w 419498"/>
                                                          <a:gd name="connsiteY3" fmla="*/ 1317273 h 1317273"/>
                                                          <a:gd name="connsiteX4" fmla="*/ 415200 w 857500"/>
                                                          <a:gd name="connsiteY4" fmla="*/ 1317426 h 1317755"/>
                                                        </a:gdLst>
                                                        <a:ahLst/>
                                                        <a:cxnLst>
                                                          <a:cxn ang="0">
                                                            <a:pos x="connsiteX0" y="connsiteY0"/>
                                                          </a:cxn>
                                                          <a:cxn ang="0">
                                                            <a:pos x="connsiteX1" y="connsiteY1"/>
                                                          </a:cxn>
                                                          <a:cxn ang="0">
                                                            <a:pos x="connsiteX2" y="connsiteY2"/>
                                                          </a:cxn>
                                                        </a:cxnLst>
                                                        <a:rect l="l" t="t" r="r" b="b"/>
                                                        <a:pathLst>
                                                          <a:path w="419498" h="1317273" stroke="0" extrusionOk="0">
                                                            <a:moveTo>
                                                              <a:pt x="415200" y="1317273"/>
                                                            </a:moveTo>
                                                            <a:cubicBezTo>
                                                              <a:pt x="183446" y="1306012"/>
                                                              <a:pt x="-492" y="1013648"/>
                                                              <a:pt x="1" y="657325"/>
                                                            </a:cubicBezTo>
                                                            <a:cubicBezTo>
                                                              <a:pt x="496" y="299522"/>
                                                              <a:pt x="186720" y="7721"/>
                                                              <a:pt x="419498" y="0"/>
                                                            </a:cubicBezTo>
                                                            <a:cubicBezTo>
                                                              <a:pt x="418065" y="439091"/>
                                                              <a:pt x="416633" y="878182"/>
                                                              <a:pt x="415200" y="1317273"/>
                                                            </a:cubicBezTo>
                                                            <a:close/>
                                                          </a:path>
                                                          <a:path w="419498" h="1317273" fill="none">
                                                            <a:moveTo>
                                                              <a:pt x="415200" y="1317273"/>
                                                            </a:moveTo>
                                                            <a:cubicBezTo>
                                                              <a:pt x="183446" y="1306012"/>
                                                              <a:pt x="-492" y="1013648"/>
                                                              <a:pt x="1" y="657325"/>
                                                            </a:cubicBezTo>
                                                            <a:cubicBezTo>
                                                              <a:pt x="496" y="299522"/>
                                                              <a:pt x="186720" y="7721"/>
                                                              <a:pt x="419498" y="0"/>
                                                            </a:cubicBezTo>
                                                          </a:path>
                                                        </a:pathLst>
                                                      </a:cu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grpSp>
                                                <wpg:cNvPr id="508" name="组合 1291897398"/>
                                                <wpg:cNvGrpSpPr/>
                                                <wpg:grpSpPr>
                                                  <a:xfrm rot="180000">
                                                    <a:off x="991783" y="1582760"/>
                                                    <a:ext cx="375253" cy="461389"/>
                                                    <a:chOff x="991783" y="1582760"/>
                                                    <a:chExt cx="375253" cy="461389"/>
                                                  </a:xfrm>
                                                </wpg:grpSpPr>
                                                <wpg:grpSp>
                                                  <wpg:cNvPr id="509" name="组合 333232212"/>
                                                  <wpg:cNvGrpSpPr/>
                                                  <wpg:grpSpPr>
                                                    <a:xfrm>
                                                      <a:off x="991783" y="1582760"/>
                                                      <a:ext cx="375253" cy="461389"/>
                                                      <a:chOff x="991783" y="1582760"/>
                                                      <a:chExt cx="375253" cy="461389"/>
                                                    </a:xfrm>
                                                  </wpg:grpSpPr>
                                                  <wps:wsp>
                                                    <wps:cNvPr id="1218939745" name="立方体 1218939745"/>
                                                    <wps:cNvSpPr/>
                                                    <wps:spPr>
                                                      <a:xfrm>
                                                        <a:off x="991783" y="1822772"/>
                                                        <a:ext cx="375253" cy="221377"/>
                                                      </a:xfrm>
                                                      <a:prstGeom prst="cube">
                                                        <a:avLst>
                                                          <a:gd name="adj" fmla="val 56404"/>
                                                        </a:avLst>
                                                      </a:prstGeom>
                                                      <a:solidFill>
                                                        <a:schemeClr val="bg1"/>
                                                      </a:solid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wps:wsp>
                                                  <wps:wsp>
                                                    <wps:cNvPr id="4007268" name="圆柱体 4007268"/>
                                                    <wps:cNvSpPr/>
                                                    <wps:spPr>
                                                      <a:xfrm>
                                                        <a:off x="1087805" y="1767480"/>
                                                        <a:ext cx="177842" cy="143143"/>
                                                      </a:xfrm>
                                                      <a:prstGeom prst="can">
                                                        <a:avLst>
                                                          <a:gd name="adj" fmla="val 35627"/>
                                                        </a:avLst>
                                                      </a:prstGeom>
                                                      <a:noFill/>
                                                      <a:ln w="3175">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wps:wsp>
                                                  <wps:wsp>
                                                    <wps:cNvPr id="602645141" name="圆柱体 602645141"/>
                                                    <wps:cNvSpPr/>
                                                    <wps:spPr>
                                                      <a:xfrm>
                                                        <a:off x="1031198" y="1582760"/>
                                                        <a:ext cx="290827" cy="253664"/>
                                                      </a:xfrm>
                                                      <a:prstGeom prst="can">
                                                        <a:avLst>
                                                          <a:gd name="adj" fmla="val 41305"/>
                                                        </a:avLst>
                                                      </a:prstGeom>
                                                      <a:solidFill>
                                                        <a:schemeClr val="bg1"/>
                                                      </a:solid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wps:wsp>
                                                </wpg:grpSp>
                                                <wps:wsp>
                                                  <wps:cNvPr id="119243493" name="直接连接符 119243493"/>
                                                  <wps:cNvCnPr/>
                                                  <wps:spPr>
                                                    <a:xfrm>
                                                      <a:off x="1080127" y="1672149"/>
                                                      <a:ext cx="0" cy="144379"/>
                                                    </a:xfrm>
                                                    <a:prstGeom prst="line">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930372427" name="直接连接符 930372427"/>
                                                  <wps:cNvCnPr/>
                                                  <wps:spPr>
                                                    <a:xfrm>
                                                      <a:off x="1128051" y="1681773"/>
                                                      <a:ext cx="0" cy="144379"/>
                                                    </a:xfrm>
                                                    <a:prstGeom prst="line">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cNvPr id="510" name="组合 332012753"/>
                                                <wpg:cNvGrpSpPr/>
                                                <wpg:grpSpPr>
                                                  <a:xfrm rot="162987">
                                                    <a:off x="5578870" y="1893539"/>
                                                    <a:ext cx="375253" cy="461389"/>
                                                    <a:chOff x="5578870" y="1893539"/>
                                                    <a:chExt cx="375253" cy="461389"/>
                                                  </a:xfrm>
                                                </wpg:grpSpPr>
                                                <wpg:grpSp>
                                                  <wpg:cNvPr id="511" name="组合 418722210"/>
                                                  <wpg:cNvGrpSpPr/>
                                                  <wpg:grpSpPr>
                                                    <a:xfrm>
                                                      <a:off x="5578870" y="1893539"/>
                                                      <a:ext cx="375253" cy="461389"/>
                                                      <a:chOff x="5578870" y="1893539"/>
                                                      <a:chExt cx="375253" cy="461389"/>
                                                    </a:xfrm>
                                                  </wpg:grpSpPr>
                                                  <wps:wsp>
                                                    <wps:cNvPr id="410911969" name="立方体 410911969"/>
                                                    <wps:cNvSpPr/>
                                                    <wps:spPr>
                                                      <a:xfrm>
                                                        <a:off x="5578870" y="2133551"/>
                                                        <a:ext cx="375253" cy="221377"/>
                                                      </a:xfrm>
                                                      <a:prstGeom prst="cube">
                                                        <a:avLst>
                                                          <a:gd name="adj" fmla="val 56404"/>
                                                        </a:avLst>
                                                      </a:prstGeom>
                                                      <a:solidFill>
                                                        <a:schemeClr val="bg1"/>
                                                      </a:solid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wps:wsp>
                                                  <wps:wsp>
                                                    <wps:cNvPr id="1886289346" name="圆柱体 1886289346"/>
                                                    <wps:cNvSpPr/>
                                                    <wps:spPr>
                                                      <a:xfrm>
                                                        <a:off x="5674892" y="2078259"/>
                                                        <a:ext cx="177842" cy="143143"/>
                                                      </a:xfrm>
                                                      <a:prstGeom prst="can">
                                                        <a:avLst>
                                                          <a:gd name="adj" fmla="val 35627"/>
                                                        </a:avLst>
                                                      </a:prstGeom>
                                                      <a:noFill/>
                                                      <a:ln w="3175">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wps:wsp>
                                                  <wps:wsp>
                                                    <wps:cNvPr id="396118228" name="圆柱体 396118228"/>
                                                    <wps:cNvSpPr/>
                                                    <wps:spPr>
                                                      <a:xfrm>
                                                        <a:off x="5618285" y="1893539"/>
                                                        <a:ext cx="290827" cy="253664"/>
                                                      </a:xfrm>
                                                      <a:prstGeom prst="can">
                                                        <a:avLst>
                                                          <a:gd name="adj" fmla="val 41305"/>
                                                        </a:avLst>
                                                      </a:prstGeom>
                                                      <a:solidFill>
                                                        <a:schemeClr val="bg1"/>
                                                      </a:solid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wps:wsp>
                                                </wpg:grpSp>
                                                <wps:wsp>
                                                  <wps:cNvPr id="695620163" name="直接连接符 695620163"/>
                                                  <wps:cNvCnPr/>
                                                  <wps:spPr>
                                                    <a:xfrm>
                                                      <a:off x="5667214" y="1982928"/>
                                                      <a:ext cx="0" cy="144379"/>
                                                    </a:xfrm>
                                                    <a:prstGeom prst="line">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grpSp>
                                              <wpg:cNvPr id="512" name="组合 819854152"/>
                                              <wpg:cNvGrpSpPr/>
                                              <wpg:grpSpPr>
                                                <a:xfrm>
                                                  <a:off x="2502190" y="0"/>
                                                  <a:ext cx="1699718" cy="1739237"/>
                                                  <a:chOff x="2502190" y="0"/>
                                                  <a:chExt cx="1699718" cy="1739237"/>
                                                </a:xfrm>
                                              </wpg:grpSpPr>
                                              <wpg:grpSp>
                                                <wpg:cNvPr id="513" name="组合 405333686"/>
                                                <wpg:cNvGrpSpPr/>
                                                <wpg:grpSpPr>
                                                  <a:xfrm>
                                                    <a:off x="3475624" y="415816"/>
                                                    <a:ext cx="414751" cy="624011"/>
                                                    <a:chOff x="3475624" y="415816"/>
                                                    <a:chExt cx="414751" cy="624011"/>
                                                  </a:xfrm>
                                                </wpg:grpSpPr>
                                                <wps:wsp>
                                                  <wps:cNvPr id="1295298187" name="任意多边形: 形状 1295298187"/>
                                                  <wps:cNvSpPr/>
                                                  <wps:spPr>
                                                    <a:xfrm>
                                                      <a:off x="3475624" y="415816"/>
                                                      <a:ext cx="414751" cy="624011"/>
                                                    </a:xfrm>
                                                    <a:custGeom>
                                                      <a:avLst/>
                                                      <a:gdLst>
                                                        <a:gd name="connsiteX0" fmla="*/ 77 w 351195"/>
                                                        <a:gd name="connsiteY0" fmla="*/ 31377 h 624011"/>
                                                        <a:gd name="connsiteX1" fmla="*/ 77 w 351195"/>
                                                        <a:gd name="connsiteY1" fmla="*/ 528918 h 624011"/>
                                                        <a:gd name="connsiteX2" fmla="*/ 130065 w 351195"/>
                                                        <a:gd name="connsiteY2" fmla="*/ 623047 h 624011"/>
                                                        <a:gd name="connsiteX3" fmla="*/ 351195 w 351195"/>
                                                        <a:gd name="connsiteY3" fmla="*/ 323439 h 624011"/>
                                                        <a:gd name="connsiteX4" fmla="*/ 349700 w 351195"/>
                                                        <a:gd name="connsiteY4" fmla="*/ 0 h 624011"/>
                                                        <a:gd name="connsiteX5" fmla="*/ 77 w 351195"/>
                                                        <a:gd name="connsiteY5" fmla="*/ 31377 h 62401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51195" h="624011">
                                                          <a:moveTo>
                                                            <a:pt x="77" y="31377"/>
                                                          </a:moveTo>
                                                          <a:lnTo>
                                                            <a:pt x="77" y="528918"/>
                                                          </a:lnTo>
                                                          <a:cubicBezTo>
                                                            <a:pt x="-2173" y="569275"/>
                                                            <a:pt x="44639" y="632580"/>
                                                            <a:pt x="130065" y="623047"/>
                                                          </a:cubicBezTo>
                                                          <a:cubicBezTo>
                                                            <a:pt x="215491" y="613514"/>
                                                            <a:pt x="345247" y="401538"/>
                                                            <a:pt x="351195" y="323439"/>
                                                          </a:cubicBezTo>
                                                          <a:cubicBezTo>
                                                            <a:pt x="350697" y="215626"/>
                                                            <a:pt x="350198" y="107813"/>
                                                            <a:pt x="349700" y="0"/>
                                                          </a:cubicBezTo>
                                                          <a:lnTo>
                                                            <a:pt x="77" y="31377"/>
                                                          </a:lnTo>
                                                          <a:close/>
                                                        </a:path>
                                                      </a:pathLst>
                                                    </a:custGeom>
                                                    <a:solidFill>
                                                      <a:schemeClr val="bg1"/>
                                                    </a:solid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wps:wsp>
                                                <wps:wsp>
                                                  <wps:cNvPr id="35838469" name="任意多边形: 形状 35838469"/>
                                                  <wps:cNvSpPr/>
                                                  <wps:spPr>
                                                    <a:xfrm>
                                                      <a:off x="3542063" y="547846"/>
                                                      <a:ext cx="78763" cy="488975"/>
                                                    </a:xfrm>
                                                    <a:custGeom>
                                                      <a:avLst/>
                                                      <a:gdLst>
                                                        <a:gd name="connsiteX0" fmla="*/ 4528 w 78668"/>
                                                        <a:gd name="connsiteY0" fmla="*/ 0 h 478395"/>
                                                        <a:gd name="connsiteX1" fmla="*/ 8058 w 78668"/>
                                                        <a:gd name="connsiteY1" fmla="*/ 398947 h 478395"/>
                                                        <a:gd name="connsiteX2" fmla="*/ 78668 w 78668"/>
                                                        <a:gd name="connsiteY2" fmla="*/ 478383 h 478395"/>
                                                      </a:gdLst>
                                                      <a:ahLst/>
                                                      <a:cxnLst>
                                                        <a:cxn ang="0">
                                                          <a:pos x="connsiteX0" y="connsiteY0"/>
                                                        </a:cxn>
                                                        <a:cxn ang="0">
                                                          <a:pos x="connsiteX1" y="connsiteY1"/>
                                                        </a:cxn>
                                                        <a:cxn ang="0">
                                                          <a:pos x="connsiteX2" y="connsiteY2"/>
                                                        </a:cxn>
                                                      </a:cxnLst>
                                                      <a:rect l="l" t="t" r="r" b="b"/>
                                                      <a:pathLst>
                                                        <a:path w="78668" h="478395">
                                                          <a:moveTo>
                                                            <a:pt x="4528" y="0"/>
                                                          </a:moveTo>
                                                          <a:cubicBezTo>
                                                            <a:pt x="114" y="159608"/>
                                                            <a:pt x="-4299" y="319217"/>
                                                            <a:pt x="8058" y="398947"/>
                                                          </a:cubicBezTo>
                                                          <a:cubicBezTo>
                                                            <a:pt x="20415" y="478677"/>
                                                            <a:pt x="49541" y="478530"/>
                                                            <a:pt x="78668" y="478383"/>
                                                          </a:cubicBezTo>
                                                        </a:path>
                                                      </a:pathLst>
                                                    </a:custGeom>
                                                    <a:noFill/>
                                                    <a:ln w="3175">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wps:wsp>
                                              </wpg:grpSp>
                                              <wpg:grpSp>
                                                <wpg:cNvPr id="514" name="组合 1621165852"/>
                                                <wpg:cNvGrpSpPr/>
                                                <wpg:grpSpPr>
                                                  <a:xfrm>
                                                    <a:off x="2502190" y="0"/>
                                                    <a:ext cx="1699718" cy="1739237"/>
                                                    <a:chOff x="2502190" y="0"/>
                                                    <a:chExt cx="1699718" cy="1739237"/>
                                                  </a:xfrm>
                                                </wpg:grpSpPr>
                                                <wpg:grpSp>
                                                  <wpg:cNvPr id="515" name="组合 1193401992"/>
                                                  <wpg:cNvGrpSpPr/>
                                                  <wpg:grpSpPr>
                                                    <a:xfrm>
                                                      <a:off x="2768565" y="443837"/>
                                                      <a:ext cx="609545" cy="1295400"/>
                                                      <a:chOff x="2768565" y="443837"/>
                                                      <a:chExt cx="609545" cy="1295400"/>
                                                    </a:xfrm>
                                                  </wpg:grpSpPr>
                                                  <wps:wsp>
                                                    <wps:cNvPr id="1810945354" name="任意多边形: 形状 1810945354"/>
                                                    <wps:cNvSpPr/>
                                                    <wps:spPr>
                                                      <a:xfrm>
                                                        <a:off x="2768565" y="443837"/>
                                                        <a:ext cx="609545" cy="1295400"/>
                                                      </a:xfrm>
                                                      <a:custGeom>
                                                        <a:avLst/>
                                                        <a:gdLst>
                                                          <a:gd name="connsiteX0" fmla="*/ 327992 w 609545"/>
                                                          <a:gd name="connsiteY0" fmla="*/ 0 h 1295400"/>
                                                          <a:gd name="connsiteX1" fmla="*/ 0 w 609545"/>
                                                          <a:gd name="connsiteY1" fmla="*/ 1230796 h 1295400"/>
                                                          <a:gd name="connsiteX2" fmla="*/ 31475 w 609545"/>
                                                          <a:gd name="connsiteY2" fmla="*/ 1283805 h 1295400"/>
                                                          <a:gd name="connsiteX3" fmla="*/ 240197 w 609545"/>
                                                          <a:gd name="connsiteY3" fmla="*/ 1295400 h 1295400"/>
                                                          <a:gd name="connsiteX4" fmla="*/ 606288 w 609545"/>
                                                          <a:gd name="connsiteY4" fmla="*/ 8282 h 12954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09545" h="1295400">
                                                            <a:moveTo>
                                                              <a:pt x="327992" y="0"/>
                                                            </a:moveTo>
                                                            <a:cubicBezTo>
                                                              <a:pt x="372166" y="503031"/>
                                                              <a:pt x="194365" y="858631"/>
                                                              <a:pt x="0" y="1230796"/>
                                                            </a:cubicBezTo>
                                                            <a:lnTo>
                                                              <a:pt x="31475" y="1283805"/>
                                                            </a:lnTo>
                                                            <a:lnTo>
                                                              <a:pt x="240197" y="1295400"/>
                                                            </a:lnTo>
                                                            <a:cubicBezTo>
                                                              <a:pt x="450023" y="944769"/>
                                                              <a:pt x="636657" y="638865"/>
                                                              <a:pt x="606288" y="8282"/>
                                                            </a:cubicBezTo>
                                                          </a:path>
                                                        </a:pathLst>
                                                      </a:custGeom>
                                                      <a:solidFill>
                                                        <a:schemeClr val="bg1"/>
                                                      </a:solid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wps:wsp>
                                                  <wps:wsp>
                                                    <wps:cNvPr id="1130789833" name="任意多边形: 形状 1130789833"/>
                                                    <wps:cNvSpPr/>
                                                    <wps:spPr>
                                                      <a:xfrm>
                                                        <a:off x="2768567" y="452787"/>
                                                        <a:ext cx="563363" cy="1234108"/>
                                                      </a:xfrm>
                                                      <a:custGeom>
                                                        <a:avLst/>
                                                        <a:gdLst>
                                                          <a:gd name="connsiteX0" fmla="*/ 0 w 563363"/>
                                                          <a:gd name="connsiteY0" fmla="*/ 1224169 h 1234108"/>
                                                          <a:gd name="connsiteX1" fmla="*/ 213691 w 563363"/>
                                                          <a:gd name="connsiteY1" fmla="*/ 1234108 h 1234108"/>
                                                          <a:gd name="connsiteX2" fmla="*/ 561561 w 563363"/>
                                                          <a:gd name="connsiteY2" fmla="*/ 0 h 1234108"/>
                                                        </a:gdLst>
                                                        <a:ahLst/>
                                                        <a:cxnLst>
                                                          <a:cxn ang="0">
                                                            <a:pos x="connsiteX0" y="connsiteY0"/>
                                                          </a:cxn>
                                                          <a:cxn ang="0">
                                                            <a:pos x="connsiteX1" y="connsiteY1"/>
                                                          </a:cxn>
                                                          <a:cxn ang="0">
                                                            <a:pos x="connsiteX2" y="connsiteY2"/>
                                                          </a:cxn>
                                                        </a:cxnLst>
                                                        <a:rect l="l" t="t" r="r" b="b"/>
                                                        <a:pathLst>
                                                          <a:path w="563363" h="1234108">
                                                            <a:moveTo>
                                                              <a:pt x="0" y="1224169"/>
                                                            </a:moveTo>
                                                            <a:lnTo>
                                                              <a:pt x="213691" y="1234108"/>
                                                            </a:lnTo>
                                                            <a:cubicBezTo>
                                                              <a:pt x="451677" y="862496"/>
                                                              <a:pt x="580335" y="522356"/>
                                                              <a:pt x="561561" y="0"/>
                                                            </a:cubicBezTo>
                                                          </a:path>
                                                        </a:pathLst>
                                                      </a:custGeom>
                                                      <a:no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wps:wsp>
                                                </wpg:grpSp>
                                                <wps:wsp>
                                                  <wps:cNvPr id="492473253" name="任意多边形: 形状 492473253"/>
                                                  <wps:cNvSpPr/>
                                                  <wps:spPr>
                                                    <a:xfrm>
                                                      <a:off x="2502317" y="0"/>
                                                      <a:ext cx="1699591" cy="578723"/>
                                                    </a:xfrm>
                                                    <a:custGeom>
                                                      <a:avLst/>
                                                      <a:gdLst>
                                                        <a:gd name="connsiteX0" fmla="*/ 0 w 1708868"/>
                                                        <a:gd name="connsiteY0" fmla="*/ 206936 h 578723"/>
                                                        <a:gd name="connsiteX1" fmla="*/ 0 w 1708868"/>
                                                        <a:gd name="connsiteY1" fmla="*/ 417645 h 578723"/>
                                                        <a:gd name="connsiteX2" fmla="*/ 127221 w 1708868"/>
                                                        <a:gd name="connsiteY2" fmla="*/ 509085 h 578723"/>
                                                        <a:gd name="connsiteX3" fmla="*/ 771277 w 1708868"/>
                                                        <a:gd name="connsiteY3" fmla="*/ 501134 h 578723"/>
                                                        <a:gd name="connsiteX4" fmla="*/ 1212574 w 1708868"/>
                                                        <a:gd name="connsiteY4" fmla="*/ 576672 h 578723"/>
                                                        <a:gd name="connsiteX5" fmla="*/ 1705555 w 1708868"/>
                                                        <a:gd name="connsiteY5" fmla="*/ 401743 h 578723"/>
                                                        <a:gd name="connsiteX6" fmla="*/ 1708868 w 1708868"/>
                                                        <a:gd name="connsiteY6" fmla="*/ 189045 h 578723"/>
                                                        <a:gd name="connsiteX7" fmla="*/ 1506772 w 1708868"/>
                                                        <a:gd name="connsiteY7" fmla="*/ 59837 h 578723"/>
                                                        <a:gd name="connsiteX8" fmla="*/ 925664 w 1708868"/>
                                                        <a:gd name="connsiteY8" fmla="*/ 71765 h 578723"/>
                                                        <a:gd name="connsiteX9" fmla="*/ 469127 w 1708868"/>
                                                        <a:gd name="connsiteY9" fmla="*/ 202 h 578723"/>
                                                        <a:gd name="connsiteX10" fmla="*/ 0 w 1708868"/>
                                                        <a:gd name="connsiteY10" fmla="*/ 206936 h 57872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708868" h="578723">
                                                          <a:moveTo>
                                                            <a:pt x="0" y="206936"/>
                                                          </a:moveTo>
                                                          <a:lnTo>
                                                            <a:pt x="0" y="417645"/>
                                                          </a:lnTo>
                                                          <a:cubicBezTo>
                                                            <a:pt x="994" y="463034"/>
                                                            <a:pt x="76531" y="490201"/>
                                                            <a:pt x="127221" y="509085"/>
                                                          </a:cubicBezTo>
                                                          <a:cubicBezTo>
                                                            <a:pt x="255767" y="529626"/>
                                                            <a:pt x="588729" y="498152"/>
                                                            <a:pt x="771277" y="501134"/>
                                                          </a:cubicBezTo>
                                                          <a:cubicBezTo>
                                                            <a:pt x="953825" y="504116"/>
                                                            <a:pt x="1056861" y="593237"/>
                                                            <a:pt x="1212574" y="576672"/>
                                                          </a:cubicBezTo>
                                                          <a:cubicBezTo>
                                                            <a:pt x="1363317" y="570046"/>
                                                            <a:pt x="1623392" y="468004"/>
                                                            <a:pt x="1705555" y="401743"/>
                                                          </a:cubicBezTo>
                                                          <a:cubicBezTo>
                                                            <a:pt x="1706659" y="330844"/>
                                                            <a:pt x="1707764" y="259944"/>
                                                            <a:pt x="1708868" y="189045"/>
                                                          </a:cubicBezTo>
                                                          <a:cubicBezTo>
                                                            <a:pt x="1685677" y="131068"/>
                                                            <a:pt x="1594568" y="76401"/>
                                                            <a:pt x="1506772" y="59837"/>
                                                          </a:cubicBezTo>
                                                          <a:cubicBezTo>
                                                            <a:pt x="1376238" y="41947"/>
                                                            <a:pt x="1098605" y="81704"/>
                                                            <a:pt x="925664" y="71765"/>
                                                          </a:cubicBezTo>
                                                          <a:cubicBezTo>
                                                            <a:pt x="752723" y="61826"/>
                                                            <a:pt x="628373" y="-4104"/>
                                                            <a:pt x="469127" y="202"/>
                                                          </a:cubicBezTo>
                                                          <a:cubicBezTo>
                                                            <a:pt x="309881" y="4508"/>
                                                            <a:pt x="105024" y="32007"/>
                                                            <a:pt x="0" y="206936"/>
                                                          </a:cubicBezTo>
                                                          <a:close/>
                                                        </a:path>
                                                      </a:pathLst>
                                                    </a:custGeom>
                                                    <a:solidFill>
                                                      <a:schemeClr val="bg1"/>
                                                    </a:solid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wps:wsp>
                                                <wps:wsp>
                                                  <wps:cNvPr id="886106479" name="任意多边形: 形状 886106479"/>
                                                  <wps:cNvSpPr/>
                                                  <wps:spPr>
                                                    <a:xfrm>
                                                      <a:off x="2502190" y="188122"/>
                                                      <a:ext cx="1699717" cy="204213"/>
                                                    </a:xfrm>
                                                    <a:custGeom>
                                                      <a:avLst/>
                                                      <a:gdLst>
                                                        <a:gd name="connsiteX0" fmla="*/ 126 w 1699717"/>
                                                        <a:gd name="connsiteY0" fmla="*/ 21535 h 204213"/>
                                                        <a:gd name="connsiteX1" fmla="*/ 165779 w 1699717"/>
                                                        <a:gd name="connsiteY1" fmla="*/ 150744 h 204213"/>
                                                        <a:gd name="connsiteX2" fmla="*/ 758813 w 1699717"/>
                                                        <a:gd name="connsiteY2" fmla="*/ 132522 h 204213"/>
                                                        <a:gd name="connsiteX3" fmla="*/ 1191165 w 1699717"/>
                                                        <a:gd name="connsiteY3" fmla="*/ 200440 h 204213"/>
                                                        <a:gd name="connsiteX4" fmla="*/ 1699717 w 1699717"/>
                                                        <a:gd name="connsiteY4" fmla="*/ 0 h 20421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699717" h="204213">
                                                          <a:moveTo>
                                                            <a:pt x="126" y="21535"/>
                                                          </a:moveTo>
                                                          <a:cubicBezTo>
                                                            <a:pt x="-2636" y="93869"/>
                                                            <a:pt x="39331" y="132246"/>
                                                            <a:pt x="165779" y="150744"/>
                                                          </a:cubicBezTo>
                                                          <a:cubicBezTo>
                                                            <a:pt x="292227" y="169242"/>
                                                            <a:pt x="587915" y="124239"/>
                                                            <a:pt x="758813" y="132522"/>
                                                          </a:cubicBezTo>
                                                          <a:cubicBezTo>
                                                            <a:pt x="929711" y="140805"/>
                                                            <a:pt x="1034348" y="222527"/>
                                                            <a:pt x="1191165" y="200440"/>
                                                          </a:cubicBezTo>
                                                          <a:cubicBezTo>
                                                            <a:pt x="1347982" y="178353"/>
                                                            <a:pt x="1699165" y="115957"/>
                                                            <a:pt x="1699717" y="0"/>
                                                          </a:cubicBezTo>
                                                        </a:path>
                                                      </a:pathLst>
                                                    </a:custGeom>
                                                    <a:noFill/>
                                                    <a:ln w="3175">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wps:wsp>
                                              </wpg:grpSp>
                                            </wpg:grpSp>
                                            <wps:wsp>
                                              <wps:cNvPr id="1110674124" name="圆柱体 1110674124"/>
                                              <wps:cNvSpPr/>
                                              <wps:spPr>
                                                <a:xfrm rot="5594716">
                                                  <a:off x="5227778" y="-755350"/>
                                                  <a:ext cx="191154" cy="3274460"/>
                                                </a:xfrm>
                                                <a:prstGeom prst="can">
                                                  <a:avLst>
                                                    <a:gd name="adj" fmla="val 60713"/>
                                                  </a:avLst>
                                                </a:prstGeom>
                                                <a:solidFill>
                                                  <a:schemeClr val="bg1"/>
                                                </a:solid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wps:wsp>
                                          </wpg:grpSp>
                                        </wpg:grpSp>
                                      </wpg:grpSp>
                                    </wpg:grpSp>
                                  </wpg:grpSp>
                                </wpg:grpSp>
                              </wpg:grpSp>
                              <wpg:grpSp>
                                <wpg:cNvPr id="516" name="组合 1757305312"/>
                                <wpg:cNvGrpSpPr/>
                                <wpg:grpSpPr>
                                  <a:xfrm>
                                    <a:off x="6113602" y="690327"/>
                                    <a:ext cx="1889512" cy="3552497"/>
                                    <a:chOff x="6113602" y="690327"/>
                                    <a:chExt cx="1889512" cy="3552497"/>
                                  </a:xfrm>
                                </wpg:grpSpPr>
                                <wpg:grpSp>
                                  <wpg:cNvPr id="517" name="组合 1091656233"/>
                                  <wpg:cNvGrpSpPr/>
                                  <wpg:grpSpPr>
                                    <a:xfrm>
                                      <a:off x="6113602" y="690327"/>
                                      <a:ext cx="1660634" cy="3552497"/>
                                      <a:chOff x="6113602" y="690327"/>
                                      <a:chExt cx="1660634" cy="3552497"/>
                                    </a:xfrm>
                                  </wpg:grpSpPr>
                                  <wpg:grpSp>
                                    <wpg:cNvPr id="74" name="组合 608641913"/>
                                    <wpg:cNvGrpSpPr/>
                                    <wpg:grpSpPr>
                                      <a:xfrm>
                                        <a:off x="6113602" y="690327"/>
                                        <a:ext cx="1660634" cy="3552497"/>
                                        <a:chOff x="6113602" y="690327"/>
                                        <a:chExt cx="1660634" cy="3552497"/>
                                      </a:xfrm>
                                    </wpg:grpSpPr>
                                    <wps:wsp>
                                      <wps:cNvPr id="664190616" name="任意多边形: 形状 664190616"/>
                                      <wps:cNvSpPr/>
                                      <wps:spPr>
                                        <a:xfrm>
                                          <a:off x="6113602" y="690327"/>
                                          <a:ext cx="1660634" cy="3552497"/>
                                        </a:xfrm>
                                        <a:custGeom>
                                          <a:avLst/>
                                          <a:gdLst>
                                            <a:gd name="connsiteX0" fmla="*/ 504496 w 1660634"/>
                                            <a:gd name="connsiteY0" fmla="*/ 767256 h 3552497"/>
                                            <a:gd name="connsiteX1" fmla="*/ 157655 w 1660634"/>
                                            <a:gd name="connsiteY1" fmla="*/ 1471449 h 3552497"/>
                                            <a:gd name="connsiteX2" fmla="*/ 504496 w 1660634"/>
                                            <a:gd name="connsiteY2" fmla="*/ 2238704 h 3552497"/>
                                            <a:gd name="connsiteX3" fmla="*/ 475455 w 1660634"/>
                                            <a:gd name="connsiteY3" fmla="*/ 2639619 h 3552497"/>
                                            <a:gd name="connsiteX4" fmla="*/ 294289 w 1660634"/>
                                            <a:gd name="connsiteY4" fmla="*/ 3153104 h 3552497"/>
                                            <a:gd name="connsiteX5" fmla="*/ 0 w 1660634"/>
                                            <a:gd name="connsiteY5" fmla="*/ 3352800 h 3552497"/>
                                            <a:gd name="connsiteX6" fmla="*/ 10510 w 1660634"/>
                                            <a:gd name="connsiteY6" fmla="*/ 3541987 h 3552497"/>
                                            <a:gd name="connsiteX7" fmla="*/ 315310 w 1660634"/>
                                            <a:gd name="connsiteY7" fmla="*/ 3552497 h 3552497"/>
                                            <a:gd name="connsiteX8" fmla="*/ 704193 w 1660634"/>
                                            <a:gd name="connsiteY8" fmla="*/ 3331780 h 3552497"/>
                                            <a:gd name="connsiteX9" fmla="*/ 882869 w 1660634"/>
                                            <a:gd name="connsiteY9" fmla="*/ 2774731 h 3552497"/>
                                            <a:gd name="connsiteX10" fmla="*/ 1040524 w 1660634"/>
                                            <a:gd name="connsiteY10" fmla="*/ 2984938 h 3552497"/>
                                            <a:gd name="connsiteX11" fmla="*/ 1261241 w 1660634"/>
                                            <a:gd name="connsiteY11" fmla="*/ 2995449 h 3552497"/>
                                            <a:gd name="connsiteX12" fmla="*/ 1660634 w 1660634"/>
                                            <a:gd name="connsiteY12" fmla="*/ 2753711 h 3552497"/>
                                            <a:gd name="connsiteX13" fmla="*/ 1660634 w 1660634"/>
                                            <a:gd name="connsiteY13" fmla="*/ 2596056 h 3552497"/>
                                            <a:gd name="connsiteX14" fmla="*/ 1387365 w 1660634"/>
                                            <a:gd name="connsiteY14" fmla="*/ 2575035 h 3552497"/>
                                            <a:gd name="connsiteX15" fmla="*/ 1282262 w 1660634"/>
                                            <a:gd name="connsiteY15" fmla="*/ 2659118 h 3552497"/>
                                            <a:gd name="connsiteX16" fmla="*/ 1208689 w 1660634"/>
                                            <a:gd name="connsiteY16" fmla="*/ 2617076 h 3552497"/>
                                            <a:gd name="connsiteX17" fmla="*/ 1208689 w 1660634"/>
                                            <a:gd name="connsiteY17" fmla="*/ 2154621 h 3552497"/>
                                            <a:gd name="connsiteX18" fmla="*/ 1418896 w 1660634"/>
                                            <a:gd name="connsiteY18" fmla="*/ 1418897 h 3552497"/>
                                            <a:gd name="connsiteX19" fmla="*/ 1187669 w 1660634"/>
                                            <a:gd name="connsiteY19" fmla="*/ 788276 h 3552497"/>
                                            <a:gd name="connsiteX20" fmla="*/ 1187669 w 1660634"/>
                                            <a:gd name="connsiteY20" fmla="*/ 220718 h 3552497"/>
                                            <a:gd name="connsiteX21" fmla="*/ 977462 w 1660634"/>
                                            <a:gd name="connsiteY21" fmla="*/ 21021 h 3552497"/>
                                            <a:gd name="connsiteX22" fmla="*/ 641131 w 1660634"/>
                                            <a:gd name="connsiteY22" fmla="*/ 0 h 3552497"/>
                                            <a:gd name="connsiteX23" fmla="*/ 493987 w 1660634"/>
                                            <a:gd name="connsiteY23" fmla="*/ 262758 h 3552497"/>
                                            <a:gd name="connsiteX24" fmla="*/ 504496 w 1660634"/>
                                            <a:gd name="connsiteY24" fmla="*/ 767256 h 3552497"/>
                                            <a:gd name="connsiteX25" fmla="*/ 504496 w 1660634"/>
                                            <a:gd name="connsiteY25" fmla="*/ 767256 h 35524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Lst>
                                          <a:rect l="l" t="t" r="r" b="b"/>
                                          <a:pathLst>
                                            <a:path w="1660634" h="3552497">
                                              <a:moveTo>
                                                <a:pt x="504496" y="767256"/>
                                              </a:moveTo>
                                              <a:cubicBezTo>
                                                <a:pt x="406399" y="800539"/>
                                                <a:pt x="157655" y="1047532"/>
                                                <a:pt x="157655" y="1471449"/>
                                              </a:cubicBezTo>
                                              <a:cubicBezTo>
                                                <a:pt x="157655" y="1895366"/>
                                                <a:pt x="418662" y="2140607"/>
                                                <a:pt x="504496" y="2238704"/>
                                              </a:cubicBezTo>
                                              <a:lnTo>
                                                <a:pt x="475455" y="2639619"/>
                                              </a:lnTo>
                                              <a:lnTo>
                                                <a:pt x="294289" y="3153104"/>
                                              </a:lnTo>
                                              <a:lnTo>
                                                <a:pt x="0" y="3352800"/>
                                              </a:lnTo>
                                              <a:lnTo>
                                                <a:pt x="10510" y="3541987"/>
                                              </a:lnTo>
                                              <a:lnTo>
                                                <a:pt x="315310" y="3552497"/>
                                              </a:lnTo>
                                              <a:lnTo>
                                                <a:pt x="704193" y="3331780"/>
                                              </a:lnTo>
                                              <a:lnTo>
                                                <a:pt x="882869" y="2774731"/>
                                              </a:lnTo>
                                              <a:lnTo>
                                                <a:pt x="1040524" y="2984938"/>
                                              </a:lnTo>
                                              <a:lnTo>
                                                <a:pt x="1261241" y="2995449"/>
                                              </a:lnTo>
                                              <a:lnTo>
                                                <a:pt x="1660634" y="2753711"/>
                                              </a:lnTo>
                                              <a:lnTo>
                                                <a:pt x="1660634" y="2596056"/>
                                              </a:lnTo>
                                              <a:lnTo>
                                                <a:pt x="1387365" y="2575035"/>
                                              </a:lnTo>
                                              <a:lnTo>
                                                <a:pt x="1282262" y="2659118"/>
                                              </a:lnTo>
                                              <a:lnTo>
                                                <a:pt x="1208689" y="2617076"/>
                                              </a:lnTo>
                                              <a:lnTo>
                                                <a:pt x="1208689" y="2154621"/>
                                              </a:lnTo>
                                              <a:cubicBezTo>
                                                <a:pt x="1338317" y="2017987"/>
                                                <a:pt x="1422399" y="1646621"/>
                                                <a:pt x="1418896" y="1418897"/>
                                              </a:cubicBezTo>
                                              <a:cubicBezTo>
                                                <a:pt x="1415393" y="1191173"/>
                                                <a:pt x="1299780" y="935420"/>
                                                <a:pt x="1187669" y="788276"/>
                                              </a:cubicBezTo>
                                              <a:lnTo>
                                                <a:pt x="1187669" y="220718"/>
                                              </a:lnTo>
                                              <a:cubicBezTo>
                                                <a:pt x="1170152" y="80579"/>
                                                <a:pt x="1058041" y="24525"/>
                                                <a:pt x="977462" y="21021"/>
                                              </a:cubicBezTo>
                                              <a:lnTo>
                                                <a:pt x="641131" y="0"/>
                                              </a:lnTo>
                                              <a:cubicBezTo>
                                                <a:pt x="550042" y="14014"/>
                                                <a:pt x="490483" y="154152"/>
                                                <a:pt x="493987" y="262758"/>
                                              </a:cubicBezTo>
                                              <a:lnTo>
                                                <a:pt x="504496" y="767256"/>
                                              </a:lnTo>
                                              <a:close/>
                                            </a:path>
                                          </a:pathLst>
                                        </a:custGeom>
                                        <a:solidFill>
                                          <a:schemeClr val="bg1"/>
                                        </a:solid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wps:wsp>
                                    <wps:wsp>
                                      <wps:cNvPr id="888522829" name="任意多边形: 形状 888522829"/>
                                      <wps:cNvSpPr/>
                                      <wps:spPr>
                                        <a:xfrm>
                                          <a:off x="6409904" y="711770"/>
                                          <a:ext cx="670292" cy="3510033"/>
                                        </a:xfrm>
                                        <a:custGeom>
                                          <a:avLst/>
                                          <a:gdLst>
                                            <a:gd name="connsiteX0" fmla="*/ 670292 w 670292"/>
                                            <a:gd name="connsiteY0" fmla="*/ 264 h 3510033"/>
                                            <a:gd name="connsiteX1" fmla="*/ 472965 w 670292"/>
                                            <a:gd name="connsiteY1" fmla="*/ 199274 h 3510033"/>
                                            <a:gd name="connsiteX2" fmla="*/ 453915 w 670292"/>
                                            <a:gd name="connsiteY2" fmla="*/ 796493 h 3510033"/>
                                            <a:gd name="connsiteX3" fmla="*/ 116599 w 670292"/>
                                            <a:gd name="connsiteY3" fmla="*/ 1471027 h 3510033"/>
                                            <a:gd name="connsiteX4" fmla="*/ 420757 w 670292"/>
                                            <a:gd name="connsiteY4" fmla="*/ 2180988 h 3510033"/>
                                            <a:gd name="connsiteX5" fmla="*/ 401763 w 670292"/>
                                            <a:gd name="connsiteY5" fmla="*/ 2630564 h 3510033"/>
                                            <a:gd name="connsiteX6" fmla="*/ 241738 w 670292"/>
                                            <a:gd name="connsiteY6" fmla="*/ 3142171 h 3510033"/>
                                            <a:gd name="connsiteX7" fmla="*/ 0 w 670292"/>
                                            <a:gd name="connsiteY7" fmla="*/ 3342553 h 3510033"/>
                                            <a:gd name="connsiteX8" fmla="*/ 10510 w 670292"/>
                                            <a:gd name="connsiteY8" fmla="*/ 3510033 h 351003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670292" h="3510033">
                                              <a:moveTo>
                                                <a:pt x="670292" y="264"/>
                                              </a:moveTo>
                                              <a:cubicBezTo>
                                                <a:pt x="565189" y="-5506"/>
                                                <a:pt x="483476" y="83660"/>
                                                <a:pt x="472965" y="199274"/>
                                              </a:cubicBezTo>
                                              <a:lnTo>
                                                <a:pt x="453915" y="796493"/>
                                              </a:lnTo>
                                              <a:cubicBezTo>
                                                <a:pt x="274039" y="909944"/>
                                                <a:pt x="122125" y="1173603"/>
                                                <a:pt x="116599" y="1471027"/>
                                              </a:cubicBezTo>
                                              <a:cubicBezTo>
                                                <a:pt x="111073" y="1768451"/>
                                                <a:pt x="263102" y="1991802"/>
                                                <a:pt x="420757" y="2180988"/>
                                              </a:cubicBezTo>
                                              <a:lnTo>
                                                <a:pt x="401763" y="2630564"/>
                                              </a:lnTo>
                                              <a:lnTo>
                                                <a:pt x="241738" y="3142171"/>
                                              </a:lnTo>
                                              <a:lnTo>
                                                <a:pt x="0" y="3342553"/>
                                              </a:lnTo>
                                              <a:lnTo>
                                                <a:pt x="10510" y="3510033"/>
                                              </a:lnTo>
                                            </a:path>
                                          </a:pathLst>
                                        </a:custGeom>
                                        <a:noFill/>
                                        <a:ln w="3175">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wps:wsp>
                                    <wps:wsp>
                                      <wps:cNvPr id="563575177" name="任意多边形: 形状 563575177"/>
                                      <wps:cNvSpPr/>
                                      <wps:spPr>
                                        <a:xfrm>
                                          <a:off x="6991740" y="2975469"/>
                                          <a:ext cx="382045" cy="704809"/>
                                        </a:xfrm>
                                        <a:custGeom>
                                          <a:avLst/>
                                          <a:gdLst>
                                            <a:gd name="connsiteX0" fmla="*/ 0 w 388883"/>
                                            <a:gd name="connsiteY0" fmla="*/ 483475 h 683172"/>
                                            <a:gd name="connsiteX1" fmla="*/ 63062 w 388883"/>
                                            <a:gd name="connsiteY1" fmla="*/ 325820 h 683172"/>
                                            <a:gd name="connsiteX2" fmla="*/ 63062 w 388883"/>
                                            <a:gd name="connsiteY2" fmla="*/ 0 h 683172"/>
                                            <a:gd name="connsiteX3" fmla="*/ 178676 w 388883"/>
                                            <a:gd name="connsiteY3" fmla="*/ 0 h 683172"/>
                                            <a:gd name="connsiteX4" fmla="*/ 178676 w 388883"/>
                                            <a:gd name="connsiteY4" fmla="*/ 346841 h 683172"/>
                                            <a:gd name="connsiteX5" fmla="*/ 388883 w 388883"/>
                                            <a:gd name="connsiteY5" fmla="*/ 683172 h 68317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88883" h="683172">
                                              <a:moveTo>
                                                <a:pt x="0" y="483475"/>
                                              </a:moveTo>
                                              <a:lnTo>
                                                <a:pt x="63062" y="325820"/>
                                              </a:lnTo>
                                              <a:lnTo>
                                                <a:pt x="63062" y="0"/>
                                              </a:lnTo>
                                              <a:lnTo>
                                                <a:pt x="178676" y="0"/>
                                              </a:lnTo>
                                              <a:lnTo>
                                                <a:pt x="178676" y="346841"/>
                                              </a:lnTo>
                                              <a:lnTo>
                                                <a:pt x="388883" y="683172"/>
                                              </a:lnTo>
                                            </a:path>
                                          </a:pathLst>
                                        </a:custGeom>
                                        <a:noFill/>
                                        <a:ln w="3175">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wps:wsp>
                                    <wps:wsp>
                                      <wps:cNvPr id="366843743" name="直接连接符 366843743"/>
                                      <wps:cNvCnPr/>
                                      <wps:spPr>
                                        <a:xfrm>
                                          <a:off x="6407891" y="3843431"/>
                                          <a:ext cx="243751" cy="10510"/>
                                        </a:xfrm>
                                        <a:prstGeom prst="line">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720855643" name="直接连接符 1720855643"/>
                                      <wps:cNvCnPr/>
                                      <wps:spPr>
                                        <a:xfrm>
                                          <a:off x="7048703" y="3327873"/>
                                          <a:ext cx="118571" cy="5422"/>
                                        </a:xfrm>
                                        <a:prstGeom prst="line">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32222583" name="直接连接符 1132222583"/>
                                      <wps:cNvCnPr/>
                                      <wps:spPr>
                                        <a:xfrm>
                                          <a:off x="6589057" y="3329946"/>
                                          <a:ext cx="222610" cy="12388"/>
                                        </a:xfrm>
                                        <a:prstGeom prst="line">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58367115" name="直接连接符 158367115"/>
                                      <wps:cNvCnPr/>
                                      <wps:spPr>
                                        <a:xfrm>
                                          <a:off x="6152414" y="4035299"/>
                                          <a:ext cx="243751" cy="10511"/>
                                        </a:xfrm>
                                        <a:prstGeom prst="line">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479485794" name="椭圆 479485794"/>
                                    <wps:cNvSpPr/>
                                    <wps:spPr>
                                      <a:xfrm>
                                        <a:off x="6726379" y="1670366"/>
                                        <a:ext cx="666750" cy="1066800"/>
                                      </a:xfrm>
                                      <a:prstGeom prst="ellipse">
                                        <a:avLst/>
                                      </a:prstGeom>
                                      <a:noFill/>
                                      <a:ln w="3175">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wps:wsp>
                                </wpg:grpSp>
                                <wpg:grpSp>
                                  <wpg:cNvPr id="519" name="组合 598522421"/>
                                  <wpg:cNvGrpSpPr/>
                                  <wpg:grpSpPr>
                                    <a:xfrm>
                                      <a:off x="7046582" y="835906"/>
                                      <a:ext cx="956532" cy="390230"/>
                                      <a:chOff x="7046582" y="835906"/>
                                      <a:chExt cx="956532" cy="390230"/>
                                    </a:xfrm>
                                  </wpg:grpSpPr>
                                  <wps:wsp>
                                    <wps:cNvPr id="1683861955" name="圆柱体 1683861955"/>
                                    <wps:cNvSpPr/>
                                    <wps:spPr>
                                      <a:xfrm rot="5594716">
                                        <a:off x="7146965" y="816393"/>
                                        <a:ext cx="191154" cy="391920"/>
                                      </a:xfrm>
                                      <a:prstGeom prst="can">
                                        <a:avLst>
                                          <a:gd name="adj" fmla="val 60713"/>
                                        </a:avLst>
                                      </a:prstGeom>
                                      <a:no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wps:wsp>
                                  <wps:wsp>
                                    <wps:cNvPr id="903696890" name="圆柱体 903696890"/>
                                    <wps:cNvSpPr/>
                                    <wps:spPr>
                                      <a:xfrm rot="5594716">
                                        <a:off x="7419558" y="642580"/>
                                        <a:ext cx="390230" cy="776882"/>
                                      </a:xfrm>
                                      <a:prstGeom prst="can">
                                        <a:avLst>
                                          <a:gd name="adj" fmla="val 60713"/>
                                        </a:avLst>
                                      </a:prstGeom>
                                      <a:solidFill>
                                        <a:schemeClr val="bg1"/>
                                      </a:solid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wps:wsp>
                                  <wps:wsp>
                                    <wps:cNvPr id="1353909338" name="椭圆 1353909338"/>
                                    <wps:cNvSpPr/>
                                    <wps:spPr>
                                      <a:xfrm>
                                        <a:off x="7826008" y="940393"/>
                                        <a:ext cx="125904" cy="201446"/>
                                      </a:xfrm>
                                      <a:prstGeom prst="ellipse">
                                        <a:avLst/>
                                      </a:prstGeom>
                                      <a:solidFill>
                                        <a:schemeClr val="bg1"/>
                                      </a:solidFill>
                                      <a:ln w="3175"/>
                                    </wps:spPr>
                                    <wps:style>
                                      <a:lnRef idx="2">
                                        <a:schemeClr val="accent1">
                                          <a:shade val="15000"/>
                                        </a:schemeClr>
                                      </a:lnRef>
                                      <a:fillRef idx="1">
                                        <a:schemeClr val="accent1"/>
                                      </a:fillRef>
                                      <a:effectRef idx="0">
                                        <a:schemeClr val="accent1"/>
                                      </a:effectRef>
                                      <a:fontRef idx="minor">
                                        <a:schemeClr val="lt1"/>
                                      </a:fontRef>
                                    </wps:style>
                                    <wps:bodyPr/>
                                  </wps:wsp>
                                </wpg:grpSp>
                              </wpg:grpSp>
                            </wpg:grpSp>
                            <wps:wsp>
                              <wps:cNvPr id="944091873" name="弧形 944091873"/>
                              <wps:cNvSpPr/>
                              <wps:spPr>
                                <a:xfrm rot="180000">
                                  <a:off x="5554671" y="1527164"/>
                                  <a:ext cx="740246" cy="1224068"/>
                                </a:xfrm>
                                <a:prstGeom prst="arc">
                                  <a:avLst>
                                    <a:gd name="adj1" fmla="val 6145968"/>
                                    <a:gd name="adj2" fmla="val 16259810"/>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cNvPr id="520" name="组合 1914515295"/>
                              <wpg:cNvGrpSpPr/>
                              <wpg:grpSpPr>
                                <a:xfrm rot="240000">
                                  <a:off x="1700735" y="1355960"/>
                                  <a:ext cx="4077656" cy="1229625"/>
                                  <a:chOff x="1700735" y="1355959"/>
                                  <a:chExt cx="4867275" cy="1229625"/>
                                </a:xfrm>
                              </wpg:grpSpPr>
                              <wpg:grpSp>
                                <wpg:cNvPr id="522" name="组合 1186369346"/>
                                <wpg:cNvGrpSpPr/>
                                <wpg:grpSpPr>
                                  <a:xfrm>
                                    <a:off x="1700735" y="1355959"/>
                                    <a:ext cx="2433659" cy="1223483"/>
                                    <a:chOff x="1700735" y="1355959"/>
                                    <a:chExt cx="2433659" cy="1223483"/>
                                  </a:xfrm>
                                </wpg:grpSpPr>
                                <wpg:grpSp>
                                  <wpg:cNvPr id="523" name="组合 399952518"/>
                                  <wpg:cNvGrpSpPr/>
                                  <wpg:grpSpPr>
                                    <a:xfrm>
                                      <a:off x="1805906" y="1355959"/>
                                      <a:ext cx="2328488" cy="201161"/>
                                      <a:chOff x="1805906" y="1355959"/>
                                      <a:chExt cx="2328488" cy="201161"/>
                                    </a:xfrm>
                                  </wpg:grpSpPr>
                                  <wps:wsp>
                                    <wps:cNvPr id="540776743" name="弧形 156"/>
                                    <wps:cNvSpPr/>
                                    <wps:spPr>
                                      <a:xfrm>
                                        <a:off x="1805906" y="1362850"/>
                                        <a:ext cx="312654" cy="194268"/>
                                      </a:xfrm>
                                      <a:custGeom>
                                        <a:avLst/>
                                        <a:gdLst>
                                          <a:gd name="connsiteX0" fmla="*/ 0 w 312654"/>
                                          <a:gd name="connsiteY0" fmla="*/ 194268 h 194268"/>
                                          <a:gd name="connsiteX1" fmla="*/ 312654 w 312654"/>
                                          <a:gd name="connsiteY1" fmla="*/ 204 h 194268"/>
                                          <a:gd name="connsiteX2" fmla="*/ 0 w 312654"/>
                                          <a:gd name="connsiteY2" fmla="*/ 194268 h 194268"/>
                                          <a:gd name="connsiteX3" fmla="*/ 111246 w 826510"/>
                                          <a:gd name="connsiteY3" fmla="*/ 194268 h 1224068"/>
                                        </a:gdLst>
                                        <a:ahLst/>
                                        <a:cxnLst>
                                          <a:cxn ang="0">
                                            <a:pos x="connsiteX0" y="connsiteY0"/>
                                          </a:cxn>
                                          <a:cxn ang="0">
                                            <a:pos x="connsiteX1" y="connsiteY1"/>
                                          </a:cxn>
                                        </a:cxnLst>
                                        <a:rect l="l" t="t" r="r" b="b"/>
                                        <a:pathLst>
                                          <a:path w="312654" h="194268" stroke="0" extrusionOk="0">
                                            <a:moveTo>
                                              <a:pt x="0" y="194268"/>
                                            </a:moveTo>
                                            <a:cubicBezTo>
                                              <a:pt x="80683" y="66336"/>
                                              <a:pt x="194492" y="-4306"/>
                                              <a:pt x="312654" y="204"/>
                                            </a:cubicBezTo>
                                            <a:lnTo>
                                              <a:pt x="0" y="194268"/>
                                            </a:lnTo>
                                            <a:close/>
                                          </a:path>
                                          <a:path w="312654" h="194268" fill="none">
                                            <a:moveTo>
                                              <a:pt x="0" y="194268"/>
                                            </a:moveTo>
                                            <a:cubicBezTo>
                                              <a:pt x="80683" y="66336"/>
                                              <a:pt x="194492" y="-4306"/>
                                              <a:pt x="312654" y="204"/>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38564630" name="弧形 156"/>
                                    <wps:cNvSpPr/>
                                    <wps:spPr>
                                      <a:xfrm>
                                        <a:off x="1940333" y="1362851"/>
                                        <a:ext cx="312654" cy="194268"/>
                                      </a:xfrm>
                                      <a:custGeom>
                                        <a:avLst/>
                                        <a:gdLst>
                                          <a:gd name="connsiteX0" fmla="*/ 0 w 312654"/>
                                          <a:gd name="connsiteY0" fmla="*/ 194268 h 194268"/>
                                          <a:gd name="connsiteX1" fmla="*/ 312654 w 312654"/>
                                          <a:gd name="connsiteY1" fmla="*/ 204 h 194268"/>
                                          <a:gd name="connsiteX2" fmla="*/ 0 w 312654"/>
                                          <a:gd name="connsiteY2" fmla="*/ 194268 h 194268"/>
                                          <a:gd name="connsiteX3" fmla="*/ 111246 w 826510"/>
                                          <a:gd name="connsiteY3" fmla="*/ 194268 h 1224068"/>
                                        </a:gdLst>
                                        <a:ahLst/>
                                        <a:cxnLst>
                                          <a:cxn ang="0">
                                            <a:pos x="connsiteX0" y="connsiteY0"/>
                                          </a:cxn>
                                          <a:cxn ang="0">
                                            <a:pos x="connsiteX1" y="connsiteY1"/>
                                          </a:cxn>
                                        </a:cxnLst>
                                        <a:rect l="l" t="t" r="r" b="b"/>
                                        <a:pathLst>
                                          <a:path w="312654" h="194268" stroke="0" extrusionOk="0">
                                            <a:moveTo>
                                              <a:pt x="0" y="194268"/>
                                            </a:moveTo>
                                            <a:cubicBezTo>
                                              <a:pt x="80683" y="66336"/>
                                              <a:pt x="194492" y="-4306"/>
                                              <a:pt x="312654" y="204"/>
                                            </a:cubicBezTo>
                                            <a:lnTo>
                                              <a:pt x="0" y="194268"/>
                                            </a:lnTo>
                                            <a:close/>
                                          </a:path>
                                          <a:path w="312654" h="194268" fill="none">
                                            <a:moveTo>
                                              <a:pt x="0" y="194268"/>
                                            </a:moveTo>
                                            <a:cubicBezTo>
                                              <a:pt x="80683" y="66336"/>
                                              <a:pt x="194492" y="-4306"/>
                                              <a:pt x="312654" y="204"/>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707928850" name="弧形 156"/>
                                    <wps:cNvSpPr/>
                                    <wps:spPr>
                                      <a:xfrm>
                                        <a:off x="2074760" y="1362851"/>
                                        <a:ext cx="312654" cy="194268"/>
                                      </a:xfrm>
                                      <a:custGeom>
                                        <a:avLst/>
                                        <a:gdLst>
                                          <a:gd name="connsiteX0" fmla="*/ 0 w 312654"/>
                                          <a:gd name="connsiteY0" fmla="*/ 194268 h 194268"/>
                                          <a:gd name="connsiteX1" fmla="*/ 312654 w 312654"/>
                                          <a:gd name="connsiteY1" fmla="*/ 204 h 194268"/>
                                          <a:gd name="connsiteX2" fmla="*/ 0 w 312654"/>
                                          <a:gd name="connsiteY2" fmla="*/ 194268 h 194268"/>
                                          <a:gd name="connsiteX3" fmla="*/ 111246 w 826510"/>
                                          <a:gd name="connsiteY3" fmla="*/ 194268 h 1224068"/>
                                        </a:gdLst>
                                        <a:ahLst/>
                                        <a:cxnLst>
                                          <a:cxn ang="0">
                                            <a:pos x="connsiteX0" y="connsiteY0"/>
                                          </a:cxn>
                                          <a:cxn ang="0">
                                            <a:pos x="connsiteX1" y="connsiteY1"/>
                                          </a:cxn>
                                        </a:cxnLst>
                                        <a:rect l="l" t="t" r="r" b="b"/>
                                        <a:pathLst>
                                          <a:path w="312654" h="194268" stroke="0" extrusionOk="0">
                                            <a:moveTo>
                                              <a:pt x="0" y="194268"/>
                                            </a:moveTo>
                                            <a:cubicBezTo>
                                              <a:pt x="80683" y="66336"/>
                                              <a:pt x="194492" y="-4306"/>
                                              <a:pt x="312654" y="204"/>
                                            </a:cubicBezTo>
                                            <a:lnTo>
                                              <a:pt x="0" y="194268"/>
                                            </a:lnTo>
                                            <a:close/>
                                          </a:path>
                                          <a:path w="312654" h="194268" fill="none">
                                            <a:moveTo>
                                              <a:pt x="0" y="194268"/>
                                            </a:moveTo>
                                            <a:cubicBezTo>
                                              <a:pt x="80683" y="66336"/>
                                              <a:pt x="194492" y="-4306"/>
                                              <a:pt x="312654" y="204"/>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938662462" name="弧形 156"/>
                                    <wps:cNvSpPr/>
                                    <wps:spPr>
                                      <a:xfrm>
                                        <a:off x="2209188" y="1362851"/>
                                        <a:ext cx="312654" cy="194268"/>
                                      </a:xfrm>
                                      <a:custGeom>
                                        <a:avLst/>
                                        <a:gdLst>
                                          <a:gd name="connsiteX0" fmla="*/ 0 w 312654"/>
                                          <a:gd name="connsiteY0" fmla="*/ 194268 h 194268"/>
                                          <a:gd name="connsiteX1" fmla="*/ 312654 w 312654"/>
                                          <a:gd name="connsiteY1" fmla="*/ 204 h 194268"/>
                                          <a:gd name="connsiteX2" fmla="*/ 0 w 312654"/>
                                          <a:gd name="connsiteY2" fmla="*/ 194268 h 194268"/>
                                          <a:gd name="connsiteX3" fmla="*/ 111246 w 826510"/>
                                          <a:gd name="connsiteY3" fmla="*/ 194268 h 1224068"/>
                                        </a:gdLst>
                                        <a:ahLst/>
                                        <a:cxnLst>
                                          <a:cxn ang="0">
                                            <a:pos x="connsiteX0" y="connsiteY0"/>
                                          </a:cxn>
                                          <a:cxn ang="0">
                                            <a:pos x="connsiteX1" y="connsiteY1"/>
                                          </a:cxn>
                                        </a:cxnLst>
                                        <a:rect l="l" t="t" r="r" b="b"/>
                                        <a:pathLst>
                                          <a:path w="312654" h="194268" stroke="0" extrusionOk="0">
                                            <a:moveTo>
                                              <a:pt x="0" y="194268"/>
                                            </a:moveTo>
                                            <a:cubicBezTo>
                                              <a:pt x="80683" y="66336"/>
                                              <a:pt x="194492" y="-4306"/>
                                              <a:pt x="312654" y="204"/>
                                            </a:cubicBezTo>
                                            <a:lnTo>
                                              <a:pt x="0" y="194268"/>
                                            </a:lnTo>
                                            <a:close/>
                                          </a:path>
                                          <a:path w="312654" h="194268" fill="none">
                                            <a:moveTo>
                                              <a:pt x="0" y="194268"/>
                                            </a:moveTo>
                                            <a:cubicBezTo>
                                              <a:pt x="80683" y="66336"/>
                                              <a:pt x="194492" y="-4306"/>
                                              <a:pt x="312654" y="204"/>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77649189" name="弧形 156"/>
                                    <wps:cNvSpPr/>
                                    <wps:spPr>
                                      <a:xfrm>
                                        <a:off x="2343614" y="1362852"/>
                                        <a:ext cx="312654" cy="194268"/>
                                      </a:xfrm>
                                      <a:custGeom>
                                        <a:avLst/>
                                        <a:gdLst>
                                          <a:gd name="connsiteX0" fmla="*/ 0 w 312654"/>
                                          <a:gd name="connsiteY0" fmla="*/ 194268 h 194268"/>
                                          <a:gd name="connsiteX1" fmla="*/ 312654 w 312654"/>
                                          <a:gd name="connsiteY1" fmla="*/ 204 h 194268"/>
                                          <a:gd name="connsiteX2" fmla="*/ 0 w 312654"/>
                                          <a:gd name="connsiteY2" fmla="*/ 194268 h 194268"/>
                                          <a:gd name="connsiteX3" fmla="*/ 111246 w 826510"/>
                                          <a:gd name="connsiteY3" fmla="*/ 194268 h 1224068"/>
                                        </a:gdLst>
                                        <a:ahLst/>
                                        <a:cxnLst>
                                          <a:cxn ang="0">
                                            <a:pos x="connsiteX0" y="connsiteY0"/>
                                          </a:cxn>
                                          <a:cxn ang="0">
                                            <a:pos x="connsiteX1" y="connsiteY1"/>
                                          </a:cxn>
                                        </a:cxnLst>
                                        <a:rect l="l" t="t" r="r" b="b"/>
                                        <a:pathLst>
                                          <a:path w="312654" h="194268" stroke="0" extrusionOk="0">
                                            <a:moveTo>
                                              <a:pt x="0" y="194268"/>
                                            </a:moveTo>
                                            <a:cubicBezTo>
                                              <a:pt x="80683" y="66336"/>
                                              <a:pt x="194492" y="-4306"/>
                                              <a:pt x="312654" y="204"/>
                                            </a:cubicBezTo>
                                            <a:lnTo>
                                              <a:pt x="0" y="194268"/>
                                            </a:lnTo>
                                            <a:close/>
                                          </a:path>
                                          <a:path w="312654" h="194268" fill="none">
                                            <a:moveTo>
                                              <a:pt x="0" y="194268"/>
                                            </a:moveTo>
                                            <a:cubicBezTo>
                                              <a:pt x="80683" y="66336"/>
                                              <a:pt x="194492" y="-4306"/>
                                              <a:pt x="312654" y="204"/>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74831257" name="弧形 156"/>
                                    <wps:cNvSpPr/>
                                    <wps:spPr>
                                      <a:xfrm>
                                        <a:off x="2477712" y="1358934"/>
                                        <a:ext cx="312654" cy="194268"/>
                                      </a:xfrm>
                                      <a:custGeom>
                                        <a:avLst/>
                                        <a:gdLst>
                                          <a:gd name="connsiteX0" fmla="*/ 0 w 312654"/>
                                          <a:gd name="connsiteY0" fmla="*/ 194268 h 194268"/>
                                          <a:gd name="connsiteX1" fmla="*/ 312654 w 312654"/>
                                          <a:gd name="connsiteY1" fmla="*/ 204 h 194268"/>
                                          <a:gd name="connsiteX2" fmla="*/ 0 w 312654"/>
                                          <a:gd name="connsiteY2" fmla="*/ 194268 h 194268"/>
                                          <a:gd name="connsiteX3" fmla="*/ 111246 w 826510"/>
                                          <a:gd name="connsiteY3" fmla="*/ 194268 h 1224068"/>
                                        </a:gdLst>
                                        <a:ahLst/>
                                        <a:cxnLst>
                                          <a:cxn ang="0">
                                            <a:pos x="connsiteX0" y="connsiteY0"/>
                                          </a:cxn>
                                          <a:cxn ang="0">
                                            <a:pos x="connsiteX1" y="connsiteY1"/>
                                          </a:cxn>
                                        </a:cxnLst>
                                        <a:rect l="l" t="t" r="r" b="b"/>
                                        <a:pathLst>
                                          <a:path w="312654" h="194268" stroke="0" extrusionOk="0">
                                            <a:moveTo>
                                              <a:pt x="0" y="194268"/>
                                            </a:moveTo>
                                            <a:cubicBezTo>
                                              <a:pt x="80683" y="66336"/>
                                              <a:pt x="194492" y="-4306"/>
                                              <a:pt x="312654" y="204"/>
                                            </a:cubicBezTo>
                                            <a:lnTo>
                                              <a:pt x="0" y="194268"/>
                                            </a:lnTo>
                                            <a:close/>
                                          </a:path>
                                          <a:path w="312654" h="194268" fill="none">
                                            <a:moveTo>
                                              <a:pt x="0" y="194268"/>
                                            </a:moveTo>
                                            <a:cubicBezTo>
                                              <a:pt x="80683" y="66336"/>
                                              <a:pt x="194492" y="-4306"/>
                                              <a:pt x="312654" y="204"/>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875313195" name="弧形 156"/>
                                    <wps:cNvSpPr/>
                                    <wps:spPr>
                                      <a:xfrm>
                                        <a:off x="2612276" y="1360553"/>
                                        <a:ext cx="312654" cy="194268"/>
                                      </a:xfrm>
                                      <a:custGeom>
                                        <a:avLst/>
                                        <a:gdLst>
                                          <a:gd name="connsiteX0" fmla="*/ 0 w 312654"/>
                                          <a:gd name="connsiteY0" fmla="*/ 194268 h 194268"/>
                                          <a:gd name="connsiteX1" fmla="*/ 312654 w 312654"/>
                                          <a:gd name="connsiteY1" fmla="*/ 204 h 194268"/>
                                          <a:gd name="connsiteX2" fmla="*/ 0 w 312654"/>
                                          <a:gd name="connsiteY2" fmla="*/ 194268 h 194268"/>
                                          <a:gd name="connsiteX3" fmla="*/ 111246 w 826510"/>
                                          <a:gd name="connsiteY3" fmla="*/ 194268 h 1224068"/>
                                        </a:gdLst>
                                        <a:ahLst/>
                                        <a:cxnLst>
                                          <a:cxn ang="0">
                                            <a:pos x="connsiteX0" y="connsiteY0"/>
                                          </a:cxn>
                                          <a:cxn ang="0">
                                            <a:pos x="connsiteX1" y="connsiteY1"/>
                                          </a:cxn>
                                        </a:cxnLst>
                                        <a:rect l="l" t="t" r="r" b="b"/>
                                        <a:pathLst>
                                          <a:path w="312654" h="194268" stroke="0" extrusionOk="0">
                                            <a:moveTo>
                                              <a:pt x="0" y="194268"/>
                                            </a:moveTo>
                                            <a:cubicBezTo>
                                              <a:pt x="80683" y="66336"/>
                                              <a:pt x="194492" y="-4306"/>
                                              <a:pt x="312654" y="204"/>
                                            </a:cubicBezTo>
                                            <a:lnTo>
                                              <a:pt x="0" y="194268"/>
                                            </a:lnTo>
                                            <a:close/>
                                          </a:path>
                                          <a:path w="312654" h="194268" fill="none">
                                            <a:moveTo>
                                              <a:pt x="0" y="194268"/>
                                            </a:moveTo>
                                            <a:cubicBezTo>
                                              <a:pt x="80683" y="66336"/>
                                              <a:pt x="194492" y="-4306"/>
                                              <a:pt x="312654" y="204"/>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807243156" name="弧形 156"/>
                                    <wps:cNvSpPr/>
                                    <wps:spPr>
                                      <a:xfrm>
                                        <a:off x="2746704" y="1360553"/>
                                        <a:ext cx="312654" cy="194268"/>
                                      </a:xfrm>
                                      <a:custGeom>
                                        <a:avLst/>
                                        <a:gdLst>
                                          <a:gd name="connsiteX0" fmla="*/ 0 w 312654"/>
                                          <a:gd name="connsiteY0" fmla="*/ 194268 h 194268"/>
                                          <a:gd name="connsiteX1" fmla="*/ 312654 w 312654"/>
                                          <a:gd name="connsiteY1" fmla="*/ 204 h 194268"/>
                                          <a:gd name="connsiteX2" fmla="*/ 0 w 312654"/>
                                          <a:gd name="connsiteY2" fmla="*/ 194268 h 194268"/>
                                          <a:gd name="connsiteX3" fmla="*/ 111246 w 826510"/>
                                          <a:gd name="connsiteY3" fmla="*/ 194268 h 1224068"/>
                                        </a:gdLst>
                                        <a:ahLst/>
                                        <a:cxnLst>
                                          <a:cxn ang="0">
                                            <a:pos x="connsiteX0" y="connsiteY0"/>
                                          </a:cxn>
                                          <a:cxn ang="0">
                                            <a:pos x="connsiteX1" y="connsiteY1"/>
                                          </a:cxn>
                                        </a:cxnLst>
                                        <a:rect l="l" t="t" r="r" b="b"/>
                                        <a:pathLst>
                                          <a:path w="312654" h="194268" stroke="0" extrusionOk="0">
                                            <a:moveTo>
                                              <a:pt x="0" y="194268"/>
                                            </a:moveTo>
                                            <a:cubicBezTo>
                                              <a:pt x="80683" y="66336"/>
                                              <a:pt x="194492" y="-4306"/>
                                              <a:pt x="312654" y="204"/>
                                            </a:cubicBezTo>
                                            <a:lnTo>
                                              <a:pt x="0" y="194268"/>
                                            </a:lnTo>
                                            <a:close/>
                                          </a:path>
                                          <a:path w="312654" h="194268" fill="none">
                                            <a:moveTo>
                                              <a:pt x="0" y="194268"/>
                                            </a:moveTo>
                                            <a:cubicBezTo>
                                              <a:pt x="80683" y="66336"/>
                                              <a:pt x="194492" y="-4306"/>
                                              <a:pt x="312654" y="204"/>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98490524" name="弧形 156"/>
                                    <wps:cNvSpPr/>
                                    <wps:spPr>
                                      <a:xfrm>
                                        <a:off x="2880747" y="1355959"/>
                                        <a:ext cx="312654" cy="194268"/>
                                      </a:xfrm>
                                      <a:custGeom>
                                        <a:avLst/>
                                        <a:gdLst>
                                          <a:gd name="connsiteX0" fmla="*/ 0 w 312654"/>
                                          <a:gd name="connsiteY0" fmla="*/ 194268 h 194268"/>
                                          <a:gd name="connsiteX1" fmla="*/ 255636 w 312654"/>
                                          <a:gd name="connsiteY1" fmla="*/ 10472 h 194268"/>
                                          <a:gd name="connsiteX2" fmla="*/ 0 w 312654"/>
                                          <a:gd name="connsiteY2" fmla="*/ 194268 h 194268"/>
                                          <a:gd name="connsiteX3" fmla="*/ 111246 w 826510"/>
                                          <a:gd name="connsiteY3" fmla="*/ 194268 h 1224068"/>
                                        </a:gdLst>
                                        <a:ahLst/>
                                        <a:cxnLst>
                                          <a:cxn ang="0">
                                            <a:pos x="connsiteX0" y="connsiteY0"/>
                                          </a:cxn>
                                          <a:cxn ang="0">
                                            <a:pos x="connsiteX1" y="connsiteY1"/>
                                          </a:cxn>
                                        </a:cxnLst>
                                        <a:rect l="l" t="t" r="r" b="b"/>
                                        <a:pathLst>
                                          <a:path w="312654" h="194268" stroke="0" extrusionOk="0">
                                            <a:moveTo>
                                              <a:pt x="0" y="194268"/>
                                            </a:moveTo>
                                            <a:cubicBezTo>
                                              <a:pt x="80683" y="66336"/>
                                              <a:pt x="194492" y="-4306"/>
                                              <a:pt x="312654" y="204"/>
                                            </a:cubicBezTo>
                                            <a:lnTo>
                                              <a:pt x="0" y="194268"/>
                                            </a:lnTo>
                                            <a:close/>
                                          </a:path>
                                          <a:path w="312654" h="194268" fill="none">
                                            <a:moveTo>
                                              <a:pt x="0" y="194268"/>
                                            </a:moveTo>
                                            <a:cubicBezTo>
                                              <a:pt x="80683" y="66336"/>
                                              <a:pt x="176063" y="6011"/>
                                              <a:pt x="255636" y="10472"/>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134651607" name="弧形 156"/>
                                    <wps:cNvSpPr/>
                                    <wps:spPr>
                                      <a:xfrm>
                                        <a:off x="3419030" y="1362851"/>
                                        <a:ext cx="312654" cy="194268"/>
                                      </a:xfrm>
                                      <a:custGeom>
                                        <a:avLst/>
                                        <a:gdLst>
                                          <a:gd name="connsiteX0" fmla="*/ 0 w 312654"/>
                                          <a:gd name="connsiteY0" fmla="*/ 194268 h 194268"/>
                                          <a:gd name="connsiteX1" fmla="*/ 312654 w 312654"/>
                                          <a:gd name="connsiteY1" fmla="*/ 204 h 194268"/>
                                          <a:gd name="connsiteX2" fmla="*/ 0 w 312654"/>
                                          <a:gd name="connsiteY2" fmla="*/ 194268 h 194268"/>
                                          <a:gd name="connsiteX3" fmla="*/ 111246 w 826510"/>
                                          <a:gd name="connsiteY3" fmla="*/ 194268 h 1224068"/>
                                        </a:gdLst>
                                        <a:ahLst/>
                                        <a:cxnLst>
                                          <a:cxn ang="0">
                                            <a:pos x="connsiteX0" y="connsiteY0"/>
                                          </a:cxn>
                                          <a:cxn ang="0">
                                            <a:pos x="connsiteX1" y="connsiteY1"/>
                                          </a:cxn>
                                        </a:cxnLst>
                                        <a:rect l="l" t="t" r="r" b="b"/>
                                        <a:pathLst>
                                          <a:path w="312654" h="194268" stroke="0" extrusionOk="0">
                                            <a:moveTo>
                                              <a:pt x="0" y="194268"/>
                                            </a:moveTo>
                                            <a:cubicBezTo>
                                              <a:pt x="80683" y="66336"/>
                                              <a:pt x="194492" y="-4306"/>
                                              <a:pt x="312654" y="204"/>
                                            </a:cubicBezTo>
                                            <a:lnTo>
                                              <a:pt x="0" y="194268"/>
                                            </a:lnTo>
                                            <a:close/>
                                          </a:path>
                                          <a:path w="312654" h="194268" fill="none">
                                            <a:moveTo>
                                              <a:pt x="0" y="194268"/>
                                            </a:moveTo>
                                            <a:cubicBezTo>
                                              <a:pt x="80683" y="66336"/>
                                              <a:pt x="194492" y="-4306"/>
                                              <a:pt x="312654" y="204"/>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720675896" name="弧形 156"/>
                                    <wps:cNvSpPr/>
                                    <wps:spPr>
                                      <a:xfrm>
                                        <a:off x="3553457" y="1362851"/>
                                        <a:ext cx="312654" cy="194268"/>
                                      </a:xfrm>
                                      <a:custGeom>
                                        <a:avLst/>
                                        <a:gdLst>
                                          <a:gd name="connsiteX0" fmla="*/ 0 w 312654"/>
                                          <a:gd name="connsiteY0" fmla="*/ 194268 h 194268"/>
                                          <a:gd name="connsiteX1" fmla="*/ 312654 w 312654"/>
                                          <a:gd name="connsiteY1" fmla="*/ 204 h 194268"/>
                                          <a:gd name="connsiteX2" fmla="*/ 0 w 312654"/>
                                          <a:gd name="connsiteY2" fmla="*/ 194268 h 194268"/>
                                          <a:gd name="connsiteX3" fmla="*/ 111246 w 826510"/>
                                          <a:gd name="connsiteY3" fmla="*/ 194268 h 1224068"/>
                                        </a:gdLst>
                                        <a:ahLst/>
                                        <a:cxnLst>
                                          <a:cxn ang="0">
                                            <a:pos x="connsiteX0" y="connsiteY0"/>
                                          </a:cxn>
                                          <a:cxn ang="0">
                                            <a:pos x="connsiteX1" y="connsiteY1"/>
                                          </a:cxn>
                                        </a:cxnLst>
                                        <a:rect l="l" t="t" r="r" b="b"/>
                                        <a:pathLst>
                                          <a:path w="312654" h="194268" stroke="0" extrusionOk="0">
                                            <a:moveTo>
                                              <a:pt x="0" y="194268"/>
                                            </a:moveTo>
                                            <a:cubicBezTo>
                                              <a:pt x="80683" y="66336"/>
                                              <a:pt x="194492" y="-4306"/>
                                              <a:pt x="312654" y="204"/>
                                            </a:cubicBezTo>
                                            <a:lnTo>
                                              <a:pt x="0" y="194268"/>
                                            </a:lnTo>
                                            <a:close/>
                                          </a:path>
                                          <a:path w="312654" h="194268" fill="none">
                                            <a:moveTo>
                                              <a:pt x="0" y="194268"/>
                                            </a:moveTo>
                                            <a:cubicBezTo>
                                              <a:pt x="80683" y="66336"/>
                                              <a:pt x="194492" y="-4306"/>
                                              <a:pt x="312654" y="204"/>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238815079" name="弧形 156"/>
                                    <wps:cNvSpPr/>
                                    <wps:spPr>
                                      <a:xfrm>
                                        <a:off x="3687885" y="1362852"/>
                                        <a:ext cx="312654" cy="194268"/>
                                      </a:xfrm>
                                      <a:custGeom>
                                        <a:avLst/>
                                        <a:gdLst>
                                          <a:gd name="connsiteX0" fmla="*/ 0 w 312654"/>
                                          <a:gd name="connsiteY0" fmla="*/ 194268 h 194268"/>
                                          <a:gd name="connsiteX1" fmla="*/ 312654 w 312654"/>
                                          <a:gd name="connsiteY1" fmla="*/ 204 h 194268"/>
                                          <a:gd name="connsiteX2" fmla="*/ 0 w 312654"/>
                                          <a:gd name="connsiteY2" fmla="*/ 194268 h 194268"/>
                                          <a:gd name="connsiteX3" fmla="*/ 111246 w 826510"/>
                                          <a:gd name="connsiteY3" fmla="*/ 194268 h 1224068"/>
                                        </a:gdLst>
                                        <a:ahLst/>
                                        <a:cxnLst>
                                          <a:cxn ang="0">
                                            <a:pos x="connsiteX0" y="connsiteY0"/>
                                          </a:cxn>
                                          <a:cxn ang="0">
                                            <a:pos x="connsiteX1" y="connsiteY1"/>
                                          </a:cxn>
                                        </a:cxnLst>
                                        <a:rect l="l" t="t" r="r" b="b"/>
                                        <a:pathLst>
                                          <a:path w="312654" h="194268" stroke="0" extrusionOk="0">
                                            <a:moveTo>
                                              <a:pt x="0" y="194268"/>
                                            </a:moveTo>
                                            <a:cubicBezTo>
                                              <a:pt x="80683" y="66336"/>
                                              <a:pt x="194492" y="-4306"/>
                                              <a:pt x="312654" y="204"/>
                                            </a:cubicBezTo>
                                            <a:lnTo>
                                              <a:pt x="0" y="194268"/>
                                            </a:lnTo>
                                            <a:close/>
                                          </a:path>
                                          <a:path w="312654" h="194268" fill="none">
                                            <a:moveTo>
                                              <a:pt x="0" y="194268"/>
                                            </a:moveTo>
                                            <a:cubicBezTo>
                                              <a:pt x="80683" y="66336"/>
                                              <a:pt x="194492" y="-4306"/>
                                              <a:pt x="312654" y="204"/>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653697272" name="弧形 156"/>
                                    <wps:cNvSpPr/>
                                    <wps:spPr>
                                      <a:xfrm>
                                        <a:off x="3821740" y="1355959"/>
                                        <a:ext cx="312654" cy="194268"/>
                                      </a:xfrm>
                                      <a:custGeom>
                                        <a:avLst/>
                                        <a:gdLst>
                                          <a:gd name="connsiteX0" fmla="*/ 0 w 312654"/>
                                          <a:gd name="connsiteY0" fmla="*/ 194268 h 194268"/>
                                          <a:gd name="connsiteX1" fmla="*/ 312654 w 312654"/>
                                          <a:gd name="connsiteY1" fmla="*/ 204 h 194268"/>
                                          <a:gd name="connsiteX2" fmla="*/ 0 w 312654"/>
                                          <a:gd name="connsiteY2" fmla="*/ 194268 h 194268"/>
                                          <a:gd name="connsiteX3" fmla="*/ 111246 w 826510"/>
                                          <a:gd name="connsiteY3" fmla="*/ 194268 h 1224068"/>
                                        </a:gdLst>
                                        <a:ahLst/>
                                        <a:cxnLst>
                                          <a:cxn ang="0">
                                            <a:pos x="connsiteX0" y="connsiteY0"/>
                                          </a:cxn>
                                          <a:cxn ang="0">
                                            <a:pos x="connsiteX1" y="connsiteY1"/>
                                          </a:cxn>
                                        </a:cxnLst>
                                        <a:rect l="l" t="t" r="r" b="b"/>
                                        <a:pathLst>
                                          <a:path w="312654" h="194268" stroke="0" extrusionOk="0">
                                            <a:moveTo>
                                              <a:pt x="0" y="194268"/>
                                            </a:moveTo>
                                            <a:cubicBezTo>
                                              <a:pt x="80683" y="66336"/>
                                              <a:pt x="194492" y="-4306"/>
                                              <a:pt x="312654" y="204"/>
                                            </a:cubicBezTo>
                                            <a:lnTo>
                                              <a:pt x="0" y="194268"/>
                                            </a:lnTo>
                                            <a:close/>
                                          </a:path>
                                          <a:path w="312654" h="194268" fill="none">
                                            <a:moveTo>
                                              <a:pt x="0" y="194268"/>
                                            </a:moveTo>
                                            <a:cubicBezTo>
                                              <a:pt x="80683" y="66336"/>
                                              <a:pt x="194492" y="-4306"/>
                                              <a:pt x="312654" y="204"/>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cNvPr id="524" name="组合 462819830"/>
                                  <wpg:cNvGrpSpPr/>
                                  <wpg:grpSpPr>
                                    <a:xfrm>
                                      <a:off x="1700735" y="1650735"/>
                                      <a:ext cx="2310423" cy="928707"/>
                                      <a:chOff x="1700735" y="1650735"/>
                                      <a:chExt cx="2310423" cy="928707"/>
                                    </a:xfrm>
                                  </wpg:grpSpPr>
                                  <wps:wsp>
                                    <wps:cNvPr id="896581494" name="弧形 410"/>
                                    <wps:cNvSpPr/>
                                    <wps:spPr>
                                      <a:xfrm>
                                        <a:off x="1700735" y="1650735"/>
                                        <a:ext cx="284246" cy="928707"/>
                                      </a:xfrm>
                                      <a:custGeom>
                                        <a:avLst/>
                                        <a:gdLst>
                                          <a:gd name="connsiteX0" fmla="*/ 284246 w 284246"/>
                                          <a:gd name="connsiteY0" fmla="*/ 928707 h 928707"/>
                                          <a:gd name="connsiteX1" fmla="*/ 7492 w 284246"/>
                                          <a:gd name="connsiteY1" fmla="*/ 463265 h 928707"/>
                                          <a:gd name="connsiteX2" fmla="*/ 72961 w 284246"/>
                                          <a:gd name="connsiteY2" fmla="*/ 0 h 928707"/>
                                          <a:gd name="connsiteX3" fmla="*/ 284246 w 284246"/>
                                          <a:gd name="connsiteY3" fmla="*/ 928707 h 928707"/>
                                          <a:gd name="connsiteX4" fmla="*/ 284245 w 826510"/>
                                          <a:gd name="connsiteY4" fmla="*/ 1193480 h 1224068"/>
                                        </a:gdLst>
                                        <a:ahLst/>
                                        <a:cxnLst>
                                          <a:cxn ang="0">
                                            <a:pos x="connsiteX0" y="connsiteY0"/>
                                          </a:cxn>
                                          <a:cxn ang="0">
                                            <a:pos x="connsiteX1" y="connsiteY1"/>
                                          </a:cxn>
                                          <a:cxn ang="0">
                                            <a:pos x="connsiteX2" y="connsiteY2"/>
                                          </a:cxn>
                                        </a:cxnLst>
                                        <a:rect l="l" t="t" r="r" b="b"/>
                                        <a:pathLst>
                                          <a:path w="284246" h="928707" stroke="0" extrusionOk="0">
                                            <a:moveTo>
                                              <a:pt x="284246" y="928707"/>
                                            </a:moveTo>
                                            <a:cubicBezTo>
                                              <a:pt x="141818" y="859393"/>
                                              <a:pt x="35908" y="681274"/>
                                              <a:pt x="7492" y="463265"/>
                                            </a:cubicBezTo>
                                            <a:cubicBezTo>
                                              <a:pt x="-13516" y="302089"/>
                                              <a:pt x="10073" y="135171"/>
                                              <a:pt x="72961" y="0"/>
                                            </a:cubicBezTo>
                                            <a:lnTo>
                                              <a:pt x="284246" y="928707"/>
                                            </a:lnTo>
                                            <a:close/>
                                          </a:path>
                                          <a:path w="284246" h="928707" fill="none">
                                            <a:moveTo>
                                              <a:pt x="284246" y="928707"/>
                                            </a:moveTo>
                                            <a:cubicBezTo>
                                              <a:pt x="141818" y="859393"/>
                                              <a:pt x="35908" y="681274"/>
                                              <a:pt x="7492" y="463265"/>
                                            </a:cubicBezTo>
                                            <a:cubicBezTo>
                                              <a:pt x="-13516" y="302089"/>
                                              <a:pt x="10073" y="135171"/>
                                              <a:pt x="72961" y="0"/>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72848509" name="弧形 410"/>
                                    <wps:cNvSpPr/>
                                    <wps:spPr>
                                      <a:xfrm>
                                        <a:off x="1835813" y="1650735"/>
                                        <a:ext cx="284246" cy="928707"/>
                                      </a:xfrm>
                                      <a:custGeom>
                                        <a:avLst/>
                                        <a:gdLst>
                                          <a:gd name="connsiteX0" fmla="*/ 284246 w 284246"/>
                                          <a:gd name="connsiteY0" fmla="*/ 928707 h 928707"/>
                                          <a:gd name="connsiteX1" fmla="*/ 7492 w 284246"/>
                                          <a:gd name="connsiteY1" fmla="*/ 463265 h 928707"/>
                                          <a:gd name="connsiteX2" fmla="*/ 72961 w 284246"/>
                                          <a:gd name="connsiteY2" fmla="*/ 0 h 928707"/>
                                          <a:gd name="connsiteX3" fmla="*/ 284246 w 284246"/>
                                          <a:gd name="connsiteY3" fmla="*/ 928707 h 928707"/>
                                          <a:gd name="connsiteX4" fmla="*/ 284245 w 826510"/>
                                          <a:gd name="connsiteY4" fmla="*/ 1193480 h 1224068"/>
                                        </a:gdLst>
                                        <a:ahLst/>
                                        <a:cxnLst>
                                          <a:cxn ang="0">
                                            <a:pos x="connsiteX0" y="connsiteY0"/>
                                          </a:cxn>
                                          <a:cxn ang="0">
                                            <a:pos x="connsiteX1" y="connsiteY1"/>
                                          </a:cxn>
                                          <a:cxn ang="0">
                                            <a:pos x="connsiteX2" y="connsiteY2"/>
                                          </a:cxn>
                                        </a:cxnLst>
                                        <a:rect l="l" t="t" r="r" b="b"/>
                                        <a:pathLst>
                                          <a:path w="284246" h="928707" stroke="0" extrusionOk="0">
                                            <a:moveTo>
                                              <a:pt x="284246" y="928707"/>
                                            </a:moveTo>
                                            <a:cubicBezTo>
                                              <a:pt x="141818" y="859393"/>
                                              <a:pt x="35908" y="681274"/>
                                              <a:pt x="7492" y="463265"/>
                                            </a:cubicBezTo>
                                            <a:cubicBezTo>
                                              <a:pt x="-13516" y="302089"/>
                                              <a:pt x="10073" y="135171"/>
                                              <a:pt x="72961" y="0"/>
                                            </a:cubicBezTo>
                                            <a:lnTo>
                                              <a:pt x="284246" y="928707"/>
                                            </a:lnTo>
                                            <a:close/>
                                          </a:path>
                                          <a:path w="284246" h="928707" fill="none">
                                            <a:moveTo>
                                              <a:pt x="284246" y="928707"/>
                                            </a:moveTo>
                                            <a:cubicBezTo>
                                              <a:pt x="141818" y="859393"/>
                                              <a:pt x="35908" y="681274"/>
                                              <a:pt x="7492" y="463265"/>
                                            </a:cubicBezTo>
                                            <a:cubicBezTo>
                                              <a:pt x="-13516" y="302089"/>
                                              <a:pt x="10073" y="135171"/>
                                              <a:pt x="72961" y="0"/>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609220025" name="弧形 410"/>
                                    <wps:cNvSpPr/>
                                    <wps:spPr>
                                      <a:xfrm>
                                        <a:off x="1970891" y="1650735"/>
                                        <a:ext cx="284246" cy="928707"/>
                                      </a:xfrm>
                                      <a:custGeom>
                                        <a:avLst/>
                                        <a:gdLst>
                                          <a:gd name="connsiteX0" fmla="*/ 284246 w 284246"/>
                                          <a:gd name="connsiteY0" fmla="*/ 928707 h 928707"/>
                                          <a:gd name="connsiteX1" fmla="*/ 7492 w 284246"/>
                                          <a:gd name="connsiteY1" fmla="*/ 463265 h 928707"/>
                                          <a:gd name="connsiteX2" fmla="*/ 72961 w 284246"/>
                                          <a:gd name="connsiteY2" fmla="*/ 0 h 928707"/>
                                          <a:gd name="connsiteX3" fmla="*/ 284246 w 284246"/>
                                          <a:gd name="connsiteY3" fmla="*/ 928707 h 928707"/>
                                          <a:gd name="connsiteX4" fmla="*/ 284245 w 826510"/>
                                          <a:gd name="connsiteY4" fmla="*/ 1193480 h 1224068"/>
                                        </a:gdLst>
                                        <a:ahLst/>
                                        <a:cxnLst>
                                          <a:cxn ang="0">
                                            <a:pos x="connsiteX0" y="connsiteY0"/>
                                          </a:cxn>
                                          <a:cxn ang="0">
                                            <a:pos x="connsiteX1" y="connsiteY1"/>
                                          </a:cxn>
                                          <a:cxn ang="0">
                                            <a:pos x="connsiteX2" y="connsiteY2"/>
                                          </a:cxn>
                                        </a:cxnLst>
                                        <a:rect l="l" t="t" r="r" b="b"/>
                                        <a:pathLst>
                                          <a:path w="284246" h="928707" stroke="0" extrusionOk="0">
                                            <a:moveTo>
                                              <a:pt x="284246" y="928707"/>
                                            </a:moveTo>
                                            <a:cubicBezTo>
                                              <a:pt x="141818" y="859393"/>
                                              <a:pt x="35908" y="681274"/>
                                              <a:pt x="7492" y="463265"/>
                                            </a:cubicBezTo>
                                            <a:cubicBezTo>
                                              <a:pt x="-13516" y="302089"/>
                                              <a:pt x="10073" y="135171"/>
                                              <a:pt x="72961" y="0"/>
                                            </a:cubicBezTo>
                                            <a:lnTo>
                                              <a:pt x="284246" y="928707"/>
                                            </a:lnTo>
                                            <a:close/>
                                          </a:path>
                                          <a:path w="284246" h="928707" fill="none">
                                            <a:moveTo>
                                              <a:pt x="284246" y="928707"/>
                                            </a:moveTo>
                                            <a:cubicBezTo>
                                              <a:pt x="141818" y="859393"/>
                                              <a:pt x="35908" y="681274"/>
                                              <a:pt x="7492" y="463265"/>
                                            </a:cubicBezTo>
                                            <a:cubicBezTo>
                                              <a:pt x="-13516" y="302089"/>
                                              <a:pt x="10073" y="135171"/>
                                              <a:pt x="72961" y="0"/>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929379890" name="弧形 410"/>
                                    <wps:cNvSpPr/>
                                    <wps:spPr>
                                      <a:xfrm>
                                        <a:off x="2105969" y="1650735"/>
                                        <a:ext cx="284246" cy="928707"/>
                                      </a:xfrm>
                                      <a:custGeom>
                                        <a:avLst/>
                                        <a:gdLst>
                                          <a:gd name="connsiteX0" fmla="*/ 284246 w 284246"/>
                                          <a:gd name="connsiteY0" fmla="*/ 928707 h 928707"/>
                                          <a:gd name="connsiteX1" fmla="*/ 7492 w 284246"/>
                                          <a:gd name="connsiteY1" fmla="*/ 463265 h 928707"/>
                                          <a:gd name="connsiteX2" fmla="*/ 72961 w 284246"/>
                                          <a:gd name="connsiteY2" fmla="*/ 0 h 928707"/>
                                          <a:gd name="connsiteX3" fmla="*/ 284246 w 284246"/>
                                          <a:gd name="connsiteY3" fmla="*/ 928707 h 928707"/>
                                          <a:gd name="connsiteX4" fmla="*/ 284245 w 826510"/>
                                          <a:gd name="connsiteY4" fmla="*/ 1193480 h 1224068"/>
                                        </a:gdLst>
                                        <a:ahLst/>
                                        <a:cxnLst>
                                          <a:cxn ang="0">
                                            <a:pos x="connsiteX0" y="connsiteY0"/>
                                          </a:cxn>
                                          <a:cxn ang="0">
                                            <a:pos x="connsiteX1" y="connsiteY1"/>
                                          </a:cxn>
                                          <a:cxn ang="0">
                                            <a:pos x="connsiteX2" y="connsiteY2"/>
                                          </a:cxn>
                                        </a:cxnLst>
                                        <a:rect l="l" t="t" r="r" b="b"/>
                                        <a:pathLst>
                                          <a:path w="284246" h="928707" stroke="0" extrusionOk="0">
                                            <a:moveTo>
                                              <a:pt x="284246" y="928707"/>
                                            </a:moveTo>
                                            <a:cubicBezTo>
                                              <a:pt x="141818" y="859393"/>
                                              <a:pt x="35908" y="681274"/>
                                              <a:pt x="7492" y="463265"/>
                                            </a:cubicBezTo>
                                            <a:cubicBezTo>
                                              <a:pt x="-13516" y="302089"/>
                                              <a:pt x="10073" y="135171"/>
                                              <a:pt x="72961" y="0"/>
                                            </a:cubicBezTo>
                                            <a:lnTo>
                                              <a:pt x="284246" y="928707"/>
                                            </a:lnTo>
                                            <a:close/>
                                          </a:path>
                                          <a:path w="284246" h="928707" fill="none">
                                            <a:moveTo>
                                              <a:pt x="284246" y="928707"/>
                                            </a:moveTo>
                                            <a:cubicBezTo>
                                              <a:pt x="141818" y="859393"/>
                                              <a:pt x="35908" y="681274"/>
                                              <a:pt x="7492" y="463265"/>
                                            </a:cubicBezTo>
                                            <a:cubicBezTo>
                                              <a:pt x="-13516" y="302089"/>
                                              <a:pt x="10073" y="135171"/>
                                              <a:pt x="72961" y="0"/>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76961411" name="弧形 410"/>
                                    <wps:cNvSpPr/>
                                    <wps:spPr>
                                      <a:xfrm>
                                        <a:off x="2241047" y="1650735"/>
                                        <a:ext cx="284246" cy="928707"/>
                                      </a:xfrm>
                                      <a:custGeom>
                                        <a:avLst/>
                                        <a:gdLst>
                                          <a:gd name="connsiteX0" fmla="*/ 284246 w 284246"/>
                                          <a:gd name="connsiteY0" fmla="*/ 928707 h 928707"/>
                                          <a:gd name="connsiteX1" fmla="*/ 7492 w 284246"/>
                                          <a:gd name="connsiteY1" fmla="*/ 463265 h 928707"/>
                                          <a:gd name="connsiteX2" fmla="*/ 72961 w 284246"/>
                                          <a:gd name="connsiteY2" fmla="*/ 0 h 928707"/>
                                          <a:gd name="connsiteX3" fmla="*/ 284246 w 284246"/>
                                          <a:gd name="connsiteY3" fmla="*/ 928707 h 928707"/>
                                          <a:gd name="connsiteX4" fmla="*/ 284245 w 826510"/>
                                          <a:gd name="connsiteY4" fmla="*/ 1193480 h 1224068"/>
                                        </a:gdLst>
                                        <a:ahLst/>
                                        <a:cxnLst>
                                          <a:cxn ang="0">
                                            <a:pos x="connsiteX0" y="connsiteY0"/>
                                          </a:cxn>
                                          <a:cxn ang="0">
                                            <a:pos x="connsiteX1" y="connsiteY1"/>
                                          </a:cxn>
                                          <a:cxn ang="0">
                                            <a:pos x="connsiteX2" y="connsiteY2"/>
                                          </a:cxn>
                                        </a:cxnLst>
                                        <a:rect l="l" t="t" r="r" b="b"/>
                                        <a:pathLst>
                                          <a:path w="284246" h="928707" stroke="0" extrusionOk="0">
                                            <a:moveTo>
                                              <a:pt x="284246" y="928707"/>
                                            </a:moveTo>
                                            <a:cubicBezTo>
                                              <a:pt x="141818" y="859393"/>
                                              <a:pt x="35908" y="681274"/>
                                              <a:pt x="7492" y="463265"/>
                                            </a:cubicBezTo>
                                            <a:cubicBezTo>
                                              <a:pt x="-13516" y="302089"/>
                                              <a:pt x="10073" y="135171"/>
                                              <a:pt x="72961" y="0"/>
                                            </a:cubicBezTo>
                                            <a:lnTo>
                                              <a:pt x="284246" y="928707"/>
                                            </a:lnTo>
                                            <a:close/>
                                          </a:path>
                                          <a:path w="284246" h="928707" fill="none">
                                            <a:moveTo>
                                              <a:pt x="284246" y="928707"/>
                                            </a:moveTo>
                                            <a:cubicBezTo>
                                              <a:pt x="141818" y="859393"/>
                                              <a:pt x="35908" y="681274"/>
                                              <a:pt x="7492" y="463265"/>
                                            </a:cubicBezTo>
                                            <a:cubicBezTo>
                                              <a:pt x="-13516" y="302089"/>
                                              <a:pt x="10073" y="135171"/>
                                              <a:pt x="72961" y="0"/>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96933108" name="弧形 410"/>
                                    <wps:cNvSpPr/>
                                    <wps:spPr>
                                      <a:xfrm>
                                        <a:off x="2376125" y="1650735"/>
                                        <a:ext cx="284246" cy="928707"/>
                                      </a:xfrm>
                                      <a:custGeom>
                                        <a:avLst/>
                                        <a:gdLst>
                                          <a:gd name="connsiteX0" fmla="*/ 284246 w 284246"/>
                                          <a:gd name="connsiteY0" fmla="*/ 928707 h 928707"/>
                                          <a:gd name="connsiteX1" fmla="*/ 7492 w 284246"/>
                                          <a:gd name="connsiteY1" fmla="*/ 463265 h 928707"/>
                                          <a:gd name="connsiteX2" fmla="*/ 72961 w 284246"/>
                                          <a:gd name="connsiteY2" fmla="*/ 0 h 928707"/>
                                          <a:gd name="connsiteX3" fmla="*/ 284246 w 284246"/>
                                          <a:gd name="connsiteY3" fmla="*/ 928707 h 928707"/>
                                          <a:gd name="connsiteX4" fmla="*/ 284245 w 826510"/>
                                          <a:gd name="connsiteY4" fmla="*/ 1193480 h 1224068"/>
                                        </a:gdLst>
                                        <a:ahLst/>
                                        <a:cxnLst>
                                          <a:cxn ang="0">
                                            <a:pos x="connsiteX0" y="connsiteY0"/>
                                          </a:cxn>
                                          <a:cxn ang="0">
                                            <a:pos x="connsiteX1" y="connsiteY1"/>
                                          </a:cxn>
                                          <a:cxn ang="0">
                                            <a:pos x="connsiteX2" y="connsiteY2"/>
                                          </a:cxn>
                                        </a:cxnLst>
                                        <a:rect l="l" t="t" r="r" b="b"/>
                                        <a:pathLst>
                                          <a:path w="284246" h="928707" stroke="0" extrusionOk="0">
                                            <a:moveTo>
                                              <a:pt x="284246" y="928707"/>
                                            </a:moveTo>
                                            <a:cubicBezTo>
                                              <a:pt x="141818" y="859393"/>
                                              <a:pt x="35908" y="681274"/>
                                              <a:pt x="7492" y="463265"/>
                                            </a:cubicBezTo>
                                            <a:cubicBezTo>
                                              <a:pt x="-13516" y="302089"/>
                                              <a:pt x="10073" y="135171"/>
                                              <a:pt x="72961" y="0"/>
                                            </a:cubicBezTo>
                                            <a:lnTo>
                                              <a:pt x="284246" y="928707"/>
                                            </a:lnTo>
                                            <a:close/>
                                          </a:path>
                                          <a:path w="284246" h="928707" fill="none">
                                            <a:moveTo>
                                              <a:pt x="284246" y="928707"/>
                                            </a:moveTo>
                                            <a:cubicBezTo>
                                              <a:pt x="141818" y="859393"/>
                                              <a:pt x="35908" y="681274"/>
                                              <a:pt x="7492" y="463265"/>
                                            </a:cubicBezTo>
                                            <a:cubicBezTo>
                                              <a:pt x="-13516" y="302089"/>
                                              <a:pt x="10073" y="135171"/>
                                              <a:pt x="72961" y="0"/>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139257816" name="弧形 410"/>
                                    <wps:cNvSpPr/>
                                    <wps:spPr>
                                      <a:xfrm>
                                        <a:off x="2511203" y="1650735"/>
                                        <a:ext cx="284246" cy="928707"/>
                                      </a:xfrm>
                                      <a:custGeom>
                                        <a:avLst/>
                                        <a:gdLst>
                                          <a:gd name="connsiteX0" fmla="*/ 284246 w 284246"/>
                                          <a:gd name="connsiteY0" fmla="*/ 928707 h 928707"/>
                                          <a:gd name="connsiteX1" fmla="*/ 7492 w 284246"/>
                                          <a:gd name="connsiteY1" fmla="*/ 463265 h 928707"/>
                                          <a:gd name="connsiteX2" fmla="*/ 72961 w 284246"/>
                                          <a:gd name="connsiteY2" fmla="*/ 0 h 928707"/>
                                          <a:gd name="connsiteX3" fmla="*/ 284246 w 284246"/>
                                          <a:gd name="connsiteY3" fmla="*/ 928707 h 928707"/>
                                          <a:gd name="connsiteX4" fmla="*/ 284245 w 826510"/>
                                          <a:gd name="connsiteY4" fmla="*/ 1193480 h 1224068"/>
                                        </a:gdLst>
                                        <a:ahLst/>
                                        <a:cxnLst>
                                          <a:cxn ang="0">
                                            <a:pos x="connsiteX0" y="connsiteY0"/>
                                          </a:cxn>
                                          <a:cxn ang="0">
                                            <a:pos x="connsiteX1" y="connsiteY1"/>
                                          </a:cxn>
                                          <a:cxn ang="0">
                                            <a:pos x="connsiteX2" y="connsiteY2"/>
                                          </a:cxn>
                                        </a:cxnLst>
                                        <a:rect l="l" t="t" r="r" b="b"/>
                                        <a:pathLst>
                                          <a:path w="284246" h="928707" stroke="0" extrusionOk="0">
                                            <a:moveTo>
                                              <a:pt x="284246" y="928707"/>
                                            </a:moveTo>
                                            <a:cubicBezTo>
                                              <a:pt x="141818" y="859393"/>
                                              <a:pt x="35908" y="681274"/>
                                              <a:pt x="7492" y="463265"/>
                                            </a:cubicBezTo>
                                            <a:cubicBezTo>
                                              <a:pt x="-13516" y="302089"/>
                                              <a:pt x="10073" y="135171"/>
                                              <a:pt x="72961" y="0"/>
                                            </a:cubicBezTo>
                                            <a:lnTo>
                                              <a:pt x="284246" y="928707"/>
                                            </a:lnTo>
                                            <a:close/>
                                          </a:path>
                                          <a:path w="284246" h="928707" fill="none">
                                            <a:moveTo>
                                              <a:pt x="284246" y="928707"/>
                                            </a:moveTo>
                                            <a:cubicBezTo>
                                              <a:pt x="141818" y="859393"/>
                                              <a:pt x="35908" y="681274"/>
                                              <a:pt x="7492" y="463265"/>
                                            </a:cubicBezTo>
                                            <a:cubicBezTo>
                                              <a:pt x="-13516" y="302089"/>
                                              <a:pt x="10073" y="135171"/>
                                              <a:pt x="72961" y="0"/>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47599806" name="弧形 410"/>
                                    <wps:cNvSpPr/>
                                    <wps:spPr>
                                      <a:xfrm>
                                        <a:off x="2646281" y="1650735"/>
                                        <a:ext cx="284246" cy="928707"/>
                                      </a:xfrm>
                                      <a:custGeom>
                                        <a:avLst/>
                                        <a:gdLst>
                                          <a:gd name="connsiteX0" fmla="*/ 284246 w 284246"/>
                                          <a:gd name="connsiteY0" fmla="*/ 928707 h 928707"/>
                                          <a:gd name="connsiteX1" fmla="*/ 7492 w 284246"/>
                                          <a:gd name="connsiteY1" fmla="*/ 463265 h 928707"/>
                                          <a:gd name="connsiteX2" fmla="*/ 72961 w 284246"/>
                                          <a:gd name="connsiteY2" fmla="*/ 0 h 928707"/>
                                          <a:gd name="connsiteX3" fmla="*/ 284246 w 284246"/>
                                          <a:gd name="connsiteY3" fmla="*/ 928707 h 928707"/>
                                          <a:gd name="connsiteX4" fmla="*/ 284245 w 826510"/>
                                          <a:gd name="connsiteY4" fmla="*/ 1193480 h 1224068"/>
                                        </a:gdLst>
                                        <a:ahLst/>
                                        <a:cxnLst>
                                          <a:cxn ang="0">
                                            <a:pos x="connsiteX0" y="connsiteY0"/>
                                          </a:cxn>
                                          <a:cxn ang="0">
                                            <a:pos x="connsiteX1" y="connsiteY1"/>
                                          </a:cxn>
                                          <a:cxn ang="0">
                                            <a:pos x="connsiteX2" y="connsiteY2"/>
                                          </a:cxn>
                                        </a:cxnLst>
                                        <a:rect l="l" t="t" r="r" b="b"/>
                                        <a:pathLst>
                                          <a:path w="284246" h="928707" stroke="0" extrusionOk="0">
                                            <a:moveTo>
                                              <a:pt x="284246" y="928707"/>
                                            </a:moveTo>
                                            <a:cubicBezTo>
                                              <a:pt x="141818" y="859393"/>
                                              <a:pt x="35908" y="681274"/>
                                              <a:pt x="7492" y="463265"/>
                                            </a:cubicBezTo>
                                            <a:cubicBezTo>
                                              <a:pt x="-13516" y="302089"/>
                                              <a:pt x="10073" y="135171"/>
                                              <a:pt x="72961" y="0"/>
                                            </a:cubicBezTo>
                                            <a:lnTo>
                                              <a:pt x="284246" y="928707"/>
                                            </a:lnTo>
                                            <a:close/>
                                          </a:path>
                                          <a:path w="284246" h="928707" fill="none">
                                            <a:moveTo>
                                              <a:pt x="284246" y="928707"/>
                                            </a:moveTo>
                                            <a:cubicBezTo>
                                              <a:pt x="141818" y="859393"/>
                                              <a:pt x="35908" y="681274"/>
                                              <a:pt x="7492" y="463265"/>
                                            </a:cubicBezTo>
                                            <a:cubicBezTo>
                                              <a:pt x="-13516" y="302089"/>
                                              <a:pt x="10073" y="135171"/>
                                              <a:pt x="72961" y="0"/>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580091371" name="弧形 410"/>
                                    <wps:cNvSpPr/>
                                    <wps:spPr>
                                      <a:xfrm>
                                        <a:off x="2781359" y="1650735"/>
                                        <a:ext cx="284246" cy="928707"/>
                                      </a:xfrm>
                                      <a:custGeom>
                                        <a:avLst/>
                                        <a:gdLst>
                                          <a:gd name="connsiteX0" fmla="*/ 284246 w 284246"/>
                                          <a:gd name="connsiteY0" fmla="*/ 928707 h 928707"/>
                                          <a:gd name="connsiteX1" fmla="*/ 7492 w 284246"/>
                                          <a:gd name="connsiteY1" fmla="*/ 463265 h 928707"/>
                                          <a:gd name="connsiteX2" fmla="*/ 72961 w 284246"/>
                                          <a:gd name="connsiteY2" fmla="*/ 0 h 928707"/>
                                          <a:gd name="connsiteX3" fmla="*/ 284246 w 284246"/>
                                          <a:gd name="connsiteY3" fmla="*/ 928707 h 928707"/>
                                          <a:gd name="connsiteX4" fmla="*/ 284245 w 826510"/>
                                          <a:gd name="connsiteY4" fmla="*/ 1193480 h 1224068"/>
                                        </a:gdLst>
                                        <a:ahLst/>
                                        <a:cxnLst>
                                          <a:cxn ang="0">
                                            <a:pos x="connsiteX0" y="connsiteY0"/>
                                          </a:cxn>
                                          <a:cxn ang="0">
                                            <a:pos x="connsiteX1" y="connsiteY1"/>
                                          </a:cxn>
                                          <a:cxn ang="0">
                                            <a:pos x="connsiteX2" y="connsiteY2"/>
                                          </a:cxn>
                                        </a:cxnLst>
                                        <a:rect l="l" t="t" r="r" b="b"/>
                                        <a:pathLst>
                                          <a:path w="284246" h="928707" stroke="0" extrusionOk="0">
                                            <a:moveTo>
                                              <a:pt x="284246" y="928707"/>
                                            </a:moveTo>
                                            <a:cubicBezTo>
                                              <a:pt x="141818" y="859393"/>
                                              <a:pt x="35908" y="681274"/>
                                              <a:pt x="7492" y="463265"/>
                                            </a:cubicBezTo>
                                            <a:cubicBezTo>
                                              <a:pt x="-13516" y="302089"/>
                                              <a:pt x="10073" y="135171"/>
                                              <a:pt x="72961" y="0"/>
                                            </a:cubicBezTo>
                                            <a:lnTo>
                                              <a:pt x="284246" y="928707"/>
                                            </a:lnTo>
                                            <a:close/>
                                          </a:path>
                                          <a:path w="284246" h="928707" fill="none">
                                            <a:moveTo>
                                              <a:pt x="284246" y="928707"/>
                                            </a:moveTo>
                                            <a:cubicBezTo>
                                              <a:pt x="141818" y="859393"/>
                                              <a:pt x="35908" y="681274"/>
                                              <a:pt x="7492" y="463265"/>
                                            </a:cubicBezTo>
                                            <a:cubicBezTo>
                                              <a:pt x="-13516" y="302089"/>
                                              <a:pt x="10073" y="135171"/>
                                              <a:pt x="72961" y="0"/>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85766303" name="弧形 410"/>
                                    <wps:cNvSpPr/>
                                    <wps:spPr>
                                      <a:xfrm>
                                        <a:off x="2916437" y="1650735"/>
                                        <a:ext cx="284246" cy="928707"/>
                                      </a:xfrm>
                                      <a:custGeom>
                                        <a:avLst/>
                                        <a:gdLst>
                                          <a:gd name="connsiteX0" fmla="*/ 284246 w 284246"/>
                                          <a:gd name="connsiteY0" fmla="*/ 928707 h 928707"/>
                                          <a:gd name="connsiteX1" fmla="*/ 7492 w 284246"/>
                                          <a:gd name="connsiteY1" fmla="*/ 463265 h 928707"/>
                                          <a:gd name="connsiteX2" fmla="*/ 72961 w 284246"/>
                                          <a:gd name="connsiteY2" fmla="*/ 0 h 928707"/>
                                          <a:gd name="connsiteX3" fmla="*/ 284246 w 284246"/>
                                          <a:gd name="connsiteY3" fmla="*/ 928707 h 928707"/>
                                          <a:gd name="connsiteX4" fmla="*/ 284245 w 826510"/>
                                          <a:gd name="connsiteY4" fmla="*/ 1193480 h 1224068"/>
                                        </a:gdLst>
                                        <a:ahLst/>
                                        <a:cxnLst>
                                          <a:cxn ang="0">
                                            <a:pos x="connsiteX0" y="connsiteY0"/>
                                          </a:cxn>
                                          <a:cxn ang="0">
                                            <a:pos x="connsiteX1" y="connsiteY1"/>
                                          </a:cxn>
                                          <a:cxn ang="0">
                                            <a:pos x="connsiteX2" y="connsiteY2"/>
                                          </a:cxn>
                                        </a:cxnLst>
                                        <a:rect l="l" t="t" r="r" b="b"/>
                                        <a:pathLst>
                                          <a:path w="284246" h="928707" stroke="0" extrusionOk="0">
                                            <a:moveTo>
                                              <a:pt x="284246" y="928707"/>
                                            </a:moveTo>
                                            <a:cubicBezTo>
                                              <a:pt x="141818" y="859393"/>
                                              <a:pt x="35908" y="681274"/>
                                              <a:pt x="7492" y="463265"/>
                                            </a:cubicBezTo>
                                            <a:cubicBezTo>
                                              <a:pt x="-13516" y="302089"/>
                                              <a:pt x="10073" y="135171"/>
                                              <a:pt x="72961" y="0"/>
                                            </a:cubicBezTo>
                                            <a:lnTo>
                                              <a:pt x="284246" y="928707"/>
                                            </a:lnTo>
                                            <a:close/>
                                          </a:path>
                                          <a:path w="284246" h="928707" fill="none">
                                            <a:moveTo>
                                              <a:pt x="284246" y="928707"/>
                                            </a:moveTo>
                                            <a:cubicBezTo>
                                              <a:pt x="141818" y="859393"/>
                                              <a:pt x="35908" y="681274"/>
                                              <a:pt x="7492" y="463265"/>
                                            </a:cubicBezTo>
                                            <a:cubicBezTo>
                                              <a:pt x="-13516" y="302089"/>
                                              <a:pt x="10073" y="135171"/>
                                              <a:pt x="72961" y="0"/>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17634411" name="弧形 410"/>
                                    <wps:cNvSpPr/>
                                    <wps:spPr>
                                      <a:xfrm>
                                        <a:off x="3047536" y="1650735"/>
                                        <a:ext cx="288226" cy="928707"/>
                                      </a:xfrm>
                                      <a:custGeom>
                                        <a:avLst/>
                                        <a:gdLst>
                                          <a:gd name="connsiteX0" fmla="*/ 288226 w 288226"/>
                                          <a:gd name="connsiteY0" fmla="*/ 928707 h 928707"/>
                                          <a:gd name="connsiteX1" fmla="*/ 11472 w 288226"/>
                                          <a:gd name="connsiteY1" fmla="*/ 463265 h 928707"/>
                                          <a:gd name="connsiteX2" fmla="*/ 27728 w 288226"/>
                                          <a:gd name="connsiteY2" fmla="*/ 136800 h 928707"/>
                                          <a:gd name="connsiteX3" fmla="*/ 288226 w 288226"/>
                                          <a:gd name="connsiteY3" fmla="*/ 928707 h 928707"/>
                                          <a:gd name="connsiteX4" fmla="*/ 284245 w 826510"/>
                                          <a:gd name="connsiteY4" fmla="*/ 1193480 h 1224068"/>
                                        </a:gdLst>
                                        <a:ahLst/>
                                        <a:cxnLst>
                                          <a:cxn ang="0">
                                            <a:pos x="connsiteX0" y="connsiteY0"/>
                                          </a:cxn>
                                          <a:cxn ang="0">
                                            <a:pos x="connsiteX1" y="connsiteY1"/>
                                          </a:cxn>
                                          <a:cxn ang="0">
                                            <a:pos x="connsiteX2" y="connsiteY2"/>
                                          </a:cxn>
                                        </a:cxnLst>
                                        <a:rect l="l" t="t" r="r" b="b"/>
                                        <a:pathLst>
                                          <a:path w="288226" h="928707" stroke="0" extrusionOk="0">
                                            <a:moveTo>
                                              <a:pt x="288226" y="928707"/>
                                            </a:moveTo>
                                            <a:cubicBezTo>
                                              <a:pt x="145798" y="859393"/>
                                              <a:pt x="47201" y="680196"/>
                                              <a:pt x="11472" y="463265"/>
                                            </a:cubicBezTo>
                                            <a:cubicBezTo>
                                              <a:pt x="-15021" y="302410"/>
                                              <a:pt x="14053" y="135171"/>
                                              <a:pt x="76941" y="0"/>
                                            </a:cubicBezTo>
                                            <a:lnTo>
                                              <a:pt x="288226" y="928707"/>
                                            </a:lnTo>
                                            <a:close/>
                                          </a:path>
                                          <a:path w="288226" h="928707" fill="none">
                                            <a:moveTo>
                                              <a:pt x="288226" y="928707"/>
                                            </a:moveTo>
                                            <a:cubicBezTo>
                                              <a:pt x="145798" y="859393"/>
                                              <a:pt x="39888" y="681274"/>
                                              <a:pt x="11472" y="463265"/>
                                            </a:cubicBezTo>
                                            <a:cubicBezTo>
                                              <a:pt x="-9536" y="302089"/>
                                              <a:pt x="-272" y="260694"/>
                                              <a:pt x="27728" y="136800"/>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870719917" name="弧形 410"/>
                                    <wps:cNvSpPr/>
                                    <wps:spPr>
                                      <a:xfrm>
                                        <a:off x="3180432" y="1650735"/>
                                        <a:ext cx="290408" cy="928707"/>
                                      </a:xfrm>
                                      <a:custGeom>
                                        <a:avLst/>
                                        <a:gdLst>
                                          <a:gd name="connsiteX0" fmla="*/ 290407 w 290407"/>
                                          <a:gd name="connsiteY0" fmla="*/ 928707 h 928707"/>
                                          <a:gd name="connsiteX1" fmla="*/ 13653 w 290407"/>
                                          <a:gd name="connsiteY1" fmla="*/ 463265 h 928707"/>
                                          <a:gd name="connsiteX2" fmla="*/ 27549 w 290407"/>
                                          <a:gd name="connsiteY2" fmla="*/ 141555 h 928707"/>
                                          <a:gd name="connsiteX3" fmla="*/ 290407 w 290407"/>
                                          <a:gd name="connsiteY3" fmla="*/ 928707 h 928707"/>
                                          <a:gd name="connsiteX4" fmla="*/ 284245 w 826510"/>
                                          <a:gd name="connsiteY4" fmla="*/ 1193480 h 1224068"/>
                                        </a:gdLst>
                                        <a:ahLst/>
                                        <a:cxnLst>
                                          <a:cxn ang="0">
                                            <a:pos x="connsiteX0" y="connsiteY0"/>
                                          </a:cxn>
                                          <a:cxn ang="0">
                                            <a:pos x="connsiteX1" y="connsiteY1"/>
                                          </a:cxn>
                                          <a:cxn ang="0">
                                            <a:pos x="connsiteX2" y="connsiteY2"/>
                                          </a:cxn>
                                        </a:cxnLst>
                                        <a:rect l="l" t="t" r="r" b="b"/>
                                        <a:pathLst>
                                          <a:path w="290407" h="928707" stroke="0" extrusionOk="0">
                                            <a:moveTo>
                                              <a:pt x="290407" y="928707"/>
                                            </a:moveTo>
                                            <a:cubicBezTo>
                                              <a:pt x="147979" y="859393"/>
                                              <a:pt x="42069" y="681274"/>
                                              <a:pt x="13653" y="463265"/>
                                            </a:cubicBezTo>
                                            <a:cubicBezTo>
                                              <a:pt x="-7355" y="302089"/>
                                              <a:pt x="16234" y="135171"/>
                                              <a:pt x="79122" y="0"/>
                                            </a:cubicBezTo>
                                            <a:lnTo>
                                              <a:pt x="290407" y="928707"/>
                                            </a:lnTo>
                                            <a:close/>
                                          </a:path>
                                          <a:path w="290407" h="928707" fill="none">
                                            <a:moveTo>
                                              <a:pt x="290407" y="928707"/>
                                            </a:moveTo>
                                            <a:cubicBezTo>
                                              <a:pt x="147979" y="859393"/>
                                              <a:pt x="42069" y="681274"/>
                                              <a:pt x="13653" y="463265"/>
                                            </a:cubicBezTo>
                                            <a:cubicBezTo>
                                              <a:pt x="-7355" y="302089"/>
                                              <a:pt x="-5170" y="274958"/>
                                              <a:pt x="27549" y="141555"/>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895008353" name="弧形 410"/>
                                    <wps:cNvSpPr/>
                                    <wps:spPr>
                                      <a:xfrm>
                                        <a:off x="3321671" y="1650735"/>
                                        <a:ext cx="284246" cy="928707"/>
                                      </a:xfrm>
                                      <a:custGeom>
                                        <a:avLst/>
                                        <a:gdLst>
                                          <a:gd name="connsiteX0" fmla="*/ 284246 w 284246"/>
                                          <a:gd name="connsiteY0" fmla="*/ 928707 h 928707"/>
                                          <a:gd name="connsiteX1" fmla="*/ 7492 w 284246"/>
                                          <a:gd name="connsiteY1" fmla="*/ 463265 h 928707"/>
                                          <a:gd name="connsiteX2" fmla="*/ 72961 w 284246"/>
                                          <a:gd name="connsiteY2" fmla="*/ 0 h 928707"/>
                                          <a:gd name="connsiteX3" fmla="*/ 284246 w 284246"/>
                                          <a:gd name="connsiteY3" fmla="*/ 928707 h 928707"/>
                                          <a:gd name="connsiteX4" fmla="*/ 284245 w 826510"/>
                                          <a:gd name="connsiteY4" fmla="*/ 1193480 h 1224068"/>
                                        </a:gdLst>
                                        <a:ahLst/>
                                        <a:cxnLst>
                                          <a:cxn ang="0">
                                            <a:pos x="connsiteX0" y="connsiteY0"/>
                                          </a:cxn>
                                          <a:cxn ang="0">
                                            <a:pos x="connsiteX1" y="connsiteY1"/>
                                          </a:cxn>
                                          <a:cxn ang="0">
                                            <a:pos x="connsiteX2" y="connsiteY2"/>
                                          </a:cxn>
                                        </a:cxnLst>
                                        <a:rect l="l" t="t" r="r" b="b"/>
                                        <a:pathLst>
                                          <a:path w="284246" h="928707" stroke="0" extrusionOk="0">
                                            <a:moveTo>
                                              <a:pt x="284246" y="928707"/>
                                            </a:moveTo>
                                            <a:cubicBezTo>
                                              <a:pt x="141818" y="859393"/>
                                              <a:pt x="35908" y="681274"/>
                                              <a:pt x="7492" y="463265"/>
                                            </a:cubicBezTo>
                                            <a:cubicBezTo>
                                              <a:pt x="-13516" y="302089"/>
                                              <a:pt x="10073" y="135171"/>
                                              <a:pt x="72961" y="0"/>
                                            </a:cubicBezTo>
                                            <a:lnTo>
                                              <a:pt x="284246" y="928707"/>
                                            </a:lnTo>
                                            <a:close/>
                                          </a:path>
                                          <a:path w="284246" h="928707" fill="none">
                                            <a:moveTo>
                                              <a:pt x="284246" y="928707"/>
                                            </a:moveTo>
                                            <a:cubicBezTo>
                                              <a:pt x="141818" y="859393"/>
                                              <a:pt x="35908" y="681274"/>
                                              <a:pt x="7492" y="463265"/>
                                            </a:cubicBezTo>
                                            <a:cubicBezTo>
                                              <a:pt x="-13516" y="302089"/>
                                              <a:pt x="10073" y="135171"/>
                                              <a:pt x="72961" y="0"/>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024226188" name="弧形 410"/>
                                    <wps:cNvSpPr/>
                                    <wps:spPr>
                                      <a:xfrm>
                                        <a:off x="3456749" y="1650735"/>
                                        <a:ext cx="284246" cy="928707"/>
                                      </a:xfrm>
                                      <a:custGeom>
                                        <a:avLst/>
                                        <a:gdLst>
                                          <a:gd name="connsiteX0" fmla="*/ 284246 w 284246"/>
                                          <a:gd name="connsiteY0" fmla="*/ 928707 h 928707"/>
                                          <a:gd name="connsiteX1" fmla="*/ 7492 w 284246"/>
                                          <a:gd name="connsiteY1" fmla="*/ 463265 h 928707"/>
                                          <a:gd name="connsiteX2" fmla="*/ 72961 w 284246"/>
                                          <a:gd name="connsiteY2" fmla="*/ 0 h 928707"/>
                                          <a:gd name="connsiteX3" fmla="*/ 284246 w 284246"/>
                                          <a:gd name="connsiteY3" fmla="*/ 928707 h 928707"/>
                                          <a:gd name="connsiteX4" fmla="*/ 284245 w 826510"/>
                                          <a:gd name="connsiteY4" fmla="*/ 1193480 h 1224068"/>
                                        </a:gdLst>
                                        <a:ahLst/>
                                        <a:cxnLst>
                                          <a:cxn ang="0">
                                            <a:pos x="connsiteX0" y="connsiteY0"/>
                                          </a:cxn>
                                          <a:cxn ang="0">
                                            <a:pos x="connsiteX1" y="connsiteY1"/>
                                          </a:cxn>
                                          <a:cxn ang="0">
                                            <a:pos x="connsiteX2" y="connsiteY2"/>
                                          </a:cxn>
                                        </a:cxnLst>
                                        <a:rect l="l" t="t" r="r" b="b"/>
                                        <a:pathLst>
                                          <a:path w="284246" h="928707" stroke="0" extrusionOk="0">
                                            <a:moveTo>
                                              <a:pt x="284246" y="928707"/>
                                            </a:moveTo>
                                            <a:cubicBezTo>
                                              <a:pt x="141818" y="859393"/>
                                              <a:pt x="35908" y="681274"/>
                                              <a:pt x="7492" y="463265"/>
                                            </a:cubicBezTo>
                                            <a:cubicBezTo>
                                              <a:pt x="-13516" y="302089"/>
                                              <a:pt x="10073" y="135171"/>
                                              <a:pt x="72961" y="0"/>
                                            </a:cubicBezTo>
                                            <a:lnTo>
                                              <a:pt x="284246" y="928707"/>
                                            </a:lnTo>
                                            <a:close/>
                                          </a:path>
                                          <a:path w="284246" h="928707" fill="none">
                                            <a:moveTo>
                                              <a:pt x="284246" y="928707"/>
                                            </a:moveTo>
                                            <a:cubicBezTo>
                                              <a:pt x="141818" y="859393"/>
                                              <a:pt x="35908" y="681274"/>
                                              <a:pt x="7492" y="463265"/>
                                            </a:cubicBezTo>
                                            <a:cubicBezTo>
                                              <a:pt x="-13516" y="302089"/>
                                              <a:pt x="10073" y="135171"/>
                                              <a:pt x="72961" y="0"/>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60976300" name="弧形 410"/>
                                    <wps:cNvSpPr/>
                                    <wps:spPr>
                                      <a:xfrm>
                                        <a:off x="3591827" y="1650735"/>
                                        <a:ext cx="284246" cy="928707"/>
                                      </a:xfrm>
                                      <a:custGeom>
                                        <a:avLst/>
                                        <a:gdLst>
                                          <a:gd name="connsiteX0" fmla="*/ 284246 w 284246"/>
                                          <a:gd name="connsiteY0" fmla="*/ 928707 h 928707"/>
                                          <a:gd name="connsiteX1" fmla="*/ 7492 w 284246"/>
                                          <a:gd name="connsiteY1" fmla="*/ 463265 h 928707"/>
                                          <a:gd name="connsiteX2" fmla="*/ 72961 w 284246"/>
                                          <a:gd name="connsiteY2" fmla="*/ 0 h 928707"/>
                                          <a:gd name="connsiteX3" fmla="*/ 284246 w 284246"/>
                                          <a:gd name="connsiteY3" fmla="*/ 928707 h 928707"/>
                                          <a:gd name="connsiteX4" fmla="*/ 284245 w 826510"/>
                                          <a:gd name="connsiteY4" fmla="*/ 1193480 h 1224068"/>
                                        </a:gdLst>
                                        <a:ahLst/>
                                        <a:cxnLst>
                                          <a:cxn ang="0">
                                            <a:pos x="connsiteX0" y="connsiteY0"/>
                                          </a:cxn>
                                          <a:cxn ang="0">
                                            <a:pos x="connsiteX1" y="connsiteY1"/>
                                          </a:cxn>
                                          <a:cxn ang="0">
                                            <a:pos x="connsiteX2" y="connsiteY2"/>
                                          </a:cxn>
                                        </a:cxnLst>
                                        <a:rect l="l" t="t" r="r" b="b"/>
                                        <a:pathLst>
                                          <a:path w="284246" h="928707" stroke="0" extrusionOk="0">
                                            <a:moveTo>
                                              <a:pt x="284246" y="928707"/>
                                            </a:moveTo>
                                            <a:cubicBezTo>
                                              <a:pt x="141818" y="859393"/>
                                              <a:pt x="35908" y="681274"/>
                                              <a:pt x="7492" y="463265"/>
                                            </a:cubicBezTo>
                                            <a:cubicBezTo>
                                              <a:pt x="-13516" y="302089"/>
                                              <a:pt x="10073" y="135171"/>
                                              <a:pt x="72961" y="0"/>
                                            </a:cubicBezTo>
                                            <a:lnTo>
                                              <a:pt x="284246" y="928707"/>
                                            </a:lnTo>
                                            <a:close/>
                                          </a:path>
                                          <a:path w="284246" h="928707" fill="none">
                                            <a:moveTo>
                                              <a:pt x="284246" y="928707"/>
                                            </a:moveTo>
                                            <a:cubicBezTo>
                                              <a:pt x="141818" y="859393"/>
                                              <a:pt x="35908" y="681274"/>
                                              <a:pt x="7492" y="463265"/>
                                            </a:cubicBezTo>
                                            <a:cubicBezTo>
                                              <a:pt x="-13516" y="302089"/>
                                              <a:pt x="10073" y="135171"/>
                                              <a:pt x="72961" y="0"/>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979059887" name="弧形 410"/>
                                    <wps:cNvSpPr/>
                                    <wps:spPr>
                                      <a:xfrm>
                                        <a:off x="3726912" y="1650735"/>
                                        <a:ext cx="284246" cy="928707"/>
                                      </a:xfrm>
                                      <a:custGeom>
                                        <a:avLst/>
                                        <a:gdLst>
                                          <a:gd name="connsiteX0" fmla="*/ 284246 w 284246"/>
                                          <a:gd name="connsiteY0" fmla="*/ 928707 h 928707"/>
                                          <a:gd name="connsiteX1" fmla="*/ 7492 w 284246"/>
                                          <a:gd name="connsiteY1" fmla="*/ 463265 h 928707"/>
                                          <a:gd name="connsiteX2" fmla="*/ 72961 w 284246"/>
                                          <a:gd name="connsiteY2" fmla="*/ 0 h 928707"/>
                                          <a:gd name="connsiteX3" fmla="*/ 284246 w 284246"/>
                                          <a:gd name="connsiteY3" fmla="*/ 928707 h 928707"/>
                                          <a:gd name="connsiteX4" fmla="*/ 284245 w 826510"/>
                                          <a:gd name="connsiteY4" fmla="*/ 1193480 h 1224068"/>
                                        </a:gdLst>
                                        <a:ahLst/>
                                        <a:cxnLst>
                                          <a:cxn ang="0">
                                            <a:pos x="connsiteX0" y="connsiteY0"/>
                                          </a:cxn>
                                          <a:cxn ang="0">
                                            <a:pos x="connsiteX1" y="connsiteY1"/>
                                          </a:cxn>
                                          <a:cxn ang="0">
                                            <a:pos x="connsiteX2" y="connsiteY2"/>
                                          </a:cxn>
                                        </a:cxnLst>
                                        <a:rect l="l" t="t" r="r" b="b"/>
                                        <a:pathLst>
                                          <a:path w="284246" h="928707" stroke="0" extrusionOk="0">
                                            <a:moveTo>
                                              <a:pt x="284246" y="928707"/>
                                            </a:moveTo>
                                            <a:cubicBezTo>
                                              <a:pt x="141818" y="859393"/>
                                              <a:pt x="35908" y="681274"/>
                                              <a:pt x="7492" y="463265"/>
                                            </a:cubicBezTo>
                                            <a:cubicBezTo>
                                              <a:pt x="-13516" y="302089"/>
                                              <a:pt x="10073" y="135171"/>
                                              <a:pt x="72961" y="0"/>
                                            </a:cubicBezTo>
                                            <a:lnTo>
                                              <a:pt x="284246" y="928707"/>
                                            </a:lnTo>
                                            <a:close/>
                                          </a:path>
                                          <a:path w="284246" h="928707" fill="none">
                                            <a:moveTo>
                                              <a:pt x="284246" y="928707"/>
                                            </a:moveTo>
                                            <a:cubicBezTo>
                                              <a:pt x="141818" y="859393"/>
                                              <a:pt x="35908" y="681274"/>
                                              <a:pt x="7492" y="463265"/>
                                            </a:cubicBezTo>
                                            <a:cubicBezTo>
                                              <a:pt x="-13516" y="302089"/>
                                              <a:pt x="10073" y="135171"/>
                                              <a:pt x="72961" y="0"/>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grpSp>
                                <wpg:cNvPr id="525" name="组合 1078047704"/>
                                <wpg:cNvGrpSpPr/>
                                <wpg:grpSpPr>
                                  <a:xfrm>
                                    <a:off x="3857357" y="1362101"/>
                                    <a:ext cx="2710653" cy="1223483"/>
                                    <a:chOff x="3857357" y="1362101"/>
                                    <a:chExt cx="2710653" cy="1223483"/>
                                  </a:xfrm>
                                </wpg:grpSpPr>
                                <wpg:grpSp>
                                  <wpg:cNvPr id="526" name="组合 2009118573"/>
                                  <wpg:cNvGrpSpPr/>
                                  <wpg:grpSpPr>
                                    <a:xfrm>
                                      <a:off x="3962604" y="1362101"/>
                                      <a:ext cx="2605406" cy="194268"/>
                                      <a:chOff x="3962604" y="1362101"/>
                                      <a:chExt cx="2605406" cy="194268"/>
                                    </a:xfrm>
                                  </wpg:grpSpPr>
                                  <wps:wsp>
                                    <wps:cNvPr id="2072242226" name="弧形 156"/>
                                    <wps:cNvSpPr/>
                                    <wps:spPr>
                                      <a:xfrm>
                                        <a:off x="3962604" y="1362101"/>
                                        <a:ext cx="312654" cy="194268"/>
                                      </a:xfrm>
                                      <a:custGeom>
                                        <a:avLst/>
                                        <a:gdLst>
                                          <a:gd name="connsiteX0" fmla="*/ 0 w 312654"/>
                                          <a:gd name="connsiteY0" fmla="*/ 194268 h 194268"/>
                                          <a:gd name="connsiteX1" fmla="*/ 312654 w 312654"/>
                                          <a:gd name="connsiteY1" fmla="*/ 204 h 194268"/>
                                          <a:gd name="connsiteX2" fmla="*/ 0 w 312654"/>
                                          <a:gd name="connsiteY2" fmla="*/ 194268 h 194268"/>
                                          <a:gd name="connsiteX3" fmla="*/ 111246 w 826510"/>
                                          <a:gd name="connsiteY3" fmla="*/ 194268 h 1224068"/>
                                        </a:gdLst>
                                        <a:ahLst/>
                                        <a:cxnLst>
                                          <a:cxn ang="0">
                                            <a:pos x="connsiteX0" y="connsiteY0"/>
                                          </a:cxn>
                                          <a:cxn ang="0">
                                            <a:pos x="connsiteX1" y="connsiteY1"/>
                                          </a:cxn>
                                        </a:cxnLst>
                                        <a:rect l="l" t="t" r="r" b="b"/>
                                        <a:pathLst>
                                          <a:path w="312654" h="194268" stroke="0" extrusionOk="0">
                                            <a:moveTo>
                                              <a:pt x="0" y="194268"/>
                                            </a:moveTo>
                                            <a:cubicBezTo>
                                              <a:pt x="80683" y="66336"/>
                                              <a:pt x="194492" y="-4306"/>
                                              <a:pt x="312654" y="204"/>
                                            </a:cubicBezTo>
                                            <a:lnTo>
                                              <a:pt x="0" y="194268"/>
                                            </a:lnTo>
                                            <a:close/>
                                          </a:path>
                                          <a:path w="312654" h="194268" fill="none">
                                            <a:moveTo>
                                              <a:pt x="0" y="194268"/>
                                            </a:moveTo>
                                            <a:cubicBezTo>
                                              <a:pt x="80683" y="66336"/>
                                              <a:pt x="194492" y="-4306"/>
                                              <a:pt x="312654" y="204"/>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726388607" name="弧形 156"/>
                                    <wps:cNvSpPr/>
                                    <wps:spPr>
                                      <a:xfrm>
                                        <a:off x="4097031" y="1362101"/>
                                        <a:ext cx="312654" cy="194268"/>
                                      </a:xfrm>
                                      <a:custGeom>
                                        <a:avLst/>
                                        <a:gdLst>
                                          <a:gd name="connsiteX0" fmla="*/ 0 w 312654"/>
                                          <a:gd name="connsiteY0" fmla="*/ 194268 h 194268"/>
                                          <a:gd name="connsiteX1" fmla="*/ 312654 w 312654"/>
                                          <a:gd name="connsiteY1" fmla="*/ 204 h 194268"/>
                                          <a:gd name="connsiteX2" fmla="*/ 0 w 312654"/>
                                          <a:gd name="connsiteY2" fmla="*/ 194268 h 194268"/>
                                          <a:gd name="connsiteX3" fmla="*/ 111246 w 826510"/>
                                          <a:gd name="connsiteY3" fmla="*/ 194268 h 1224068"/>
                                        </a:gdLst>
                                        <a:ahLst/>
                                        <a:cxnLst>
                                          <a:cxn ang="0">
                                            <a:pos x="connsiteX0" y="connsiteY0"/>
                                          </a:cxn>
                                          <a:cxn ang="0">
                                            <a:pos x="connsiteX1" y="connsiteY1"/>
                                          </a:cxn>
                                        </a:cxnLst>
                                        <a:rect l="l" t="t" r="r" b="b"/>
                                        <a:pathLst>
                                          <a:path w="312654" h="194268" stroke="0" extrusionOk="0">
                                            <a:moveTo>
                                              <a:pt x="0" y="194268"/>
                                            </a:moveTo>
                                            <a:cubicBezTo>
                                              <a:pt x="80683" y="66336"/>
                                              <a:pt x="194492" y="-4306"/>
                                              <a:pt x="312654" y="204"/>
                                            </a:cubicBezTo>
                                            <a:lnTo>
                                              <a:pt x="0" y="194268"/>
                                            </a:lnTo>
                                            <a:close/>
                                          </a:path>
                                          <a:path w="312654" h="194268" fill="none">
                                            <a:moveTo>
                                              <a:pt x="0" y="194268"/>
                                            </a:moveTo>
                                            <a:cubicBezTo>
                                              <a:pt x="80683" y="66336"/>
                                              <a:pt x="194492" y="-4306"/>
                                              <a:pt x="312654" y="204"/>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915930371" name="弧形 156"/>
                                    <wps:cNvSpPr/>
                                    <wps:spPr>
                                      <a:xfrm>
                                        <a:off x="4231458" y="1362101"/>
                                        <a:ext cx="312654" cy="194268"/>
                                      </a:xfrm>
                                      <a:custGeom>
                                        <a:avLst/>
                                        <a:gdLst>
                                          <a:gd name="connsiteX0" fmla="*/ 0 w 312654"/>
                                          <a:gd name="connsiteY0" fmla="*/ 194268 h 194268"/>
                                          <a:gd name="connsiteX1" fmla="*/ 312654 w 312654"/>
                                          <a:gd name="connsiteY1" fmla="*/ 204 h 194268"/>
                                          <a:gd name="connsiteX2" fmla="*/ 0 w 312654"/>
                                          <a:gd name="connsiteY2" fmla="*/ 194268 h 194268"/>
                                          <a:gd name="connsiteX3" fmla="*/ 111246 w 826510"/>
                                          <a:gd name="connsiteY3" fmla="*/ 194268 h 1224068"/>
                                        </a:gdLst>
                                        <a:ahLst/>
                                        <a:cxnLst>
                                          <a:cxn ang="0">
                                            <a:pos x="connsiteX0" y="connsiteY0"/>
                                          </a:cxn>
                                          <a:cxn ang="0">
                                            <a:pos x="connsiteX1" y="connsiteY1"/>
                                          </a:cxn>
                                        </a:cxnLst>
                                        <a:rect l="l" t="t" r="r" b="b"/>
                                        <a:pathLst>
                                          <a:path w="312654" h="194268" stroke="0" extrusionOk="0">
                                            <a:moveTo>
                                              <a:pt x="0" y="194268"/>
                                            </a:moveTo>
                                            <a:cubicBezTo>
                                              <a:pt x="80683" y="66336"/>
                                              <a:pt x="194492" y="-4306"/>
                                              <a:pt x="312654" y="204"/>
                                            </a:cubicBezTo>
                                            <a:lnTo>
                                              <a:pt x="0" y="194268"/>
                                            </a:lnTo>
                                            <a:close/>
                                          </a:path>
                                          <a:path w="312654" h="194268" fill="none">
                                            <a:moveTo>
                                              <a:pt x="0" y="194268"/>
                                            </a:moveTo>
                                            <a:cubicBezTo>
                                              <a:pt x="80683" y="66336"/>
                                              <a:pt x="194492" y="-4306"/>
                                              <a:pt x="312654" y="204"/>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800829262" name="弧形 156"/>
                                    <wps:cNvSpPr/>
                                    <wps:spPr>
                                      <a:xfrm>
                                        <a:off x="4365885" y="1362101"/>
                                        <a:ext cx="312654" cy="194268"/>
                                      </a:xfrm>
                                      <a:custGeom>
                                        <a:avLst/>
                                        <a:gdLst>
                                          <a:gd name="connsiteX0" fmla="*/ 0 w 312654"/>
                                          <a:gd name="connsiteY0" fmla="*/ 194268 h 194268"/>
                                          <a:gd name="connsiteX1" fmla="*/ 312654 w 312654"/>
                                          <a:gd name="connsiteY1" fmla="*/ 204 h 194268"/>
                                          <a:gd name="connsiteX2" fmla="*/ 0 w 312654"/>
                                          <a:gd name="connsiteY2" fmla="*/ 194268 h 194268"/>
                                          <a:gd name="connsiteX3" fmla="*/ 111246 w 826510"/>
                                          <a:gd name="connsiteY3" fmla="*/ 194268 h 1224068"/>
                                        </a:gdLst>
                                        <a:ahLst/>
                                        <a:cxnLst>
                                          <a:cxn ang="0">
                                            <a:pos x="connsiteX0" y="connsiteY0"/>
                                          </a:cxn>
                                          <a:cxn ang="0">
                                            <a:pos x="connsiteX1" y="connsiteY1"/>
                                          </a:cxn>
                                        </a:cxnLst>
                                        <a:rect l="l" t="t" r="r" b="b"/>
                                        <a:pathLst>
                                          <a:path w="312654" h="194268" stroke="0" extrusionOk="0">
                                            <a:moveTo>
                                              <a:pt x="0" y="194268"/>
                                            </a:moveTo>
                                            <a:cubicBezTo>
                                              <a:pt x="80683" y="66336"/>
                                              <a:pt x="194492" y="-4306"/>
                                              <a:pt x="312654" y="204"/>
                                            </a:cubicBezTo>
                                            <a:lnTo>
                                              <a:pt x="0" y="194268"/>
                                            </a:lnTo>
                                            <a:close/>
                                          </a:path>
                                          <a:path w="312654" h="194268" fill="none">
                                            <a:moveTo>
                                              <a:pt x="0" y="194268"/>
                                            </a:moveTo>
                                            <a:cubicBezTo>
                                              <a:pt x="80683" y="66336"/>
                                              <a:pt x="194492" y="-4306"/>
                                              <a:pt x="312654" y="204"/>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995542265" name="弧形 156"/>
                                    <wps:cNvSpPr/>
                                    <wps:spPr>
                                      <a:xfrm>
                                        <a:off x="4500312" y="1362101"/>
                                        <a:ext cx="312654" cy="194268"/>
                                      </a:xfrm>
                                      <a:custGeom>
                                        <a:avLst/>
                                        <a:gdLst>
                                          <a:gd name="connsiteX0" fmla="*/ 0 w 312654"/>
                                          <a:gd name="connsiteY0" fmla="*/ 194268 h 194268"/>
                                          <a:gd name="connsiteX1" fmla="*/ 312654 w 312654"/>
                                          <a:gd name="connsiteY1" fmla="*/ 204 h 194268"/>
                                          <a:gd name="connsiteX2" fmla="*/ 0 w 312654"/>
                                          <a:gd name="connsiteY2" fmla="*/ 194268 h 194268"/>
                                          <a:gd name="connsiteX3" fmla="*/ 111246 w 826510"/>
                                          <a:gd name="connsiteY3" fmla="*/ 194268 h 1224068"/>
                                        </a:gdLst>
                                        <a:ahLst/>
                                        <a:cxnLst>
                                          <a:cxn ang="0">
                                            <a:pos x="connsiteX0" y="connsiteY0"/>
                                          </a:cxn>
                                          <a:cxn ang="0">
                                            <a:pos x="connsiteX1" y="connsiteY1"/>
                                          </a:cxn>
                                        </a:cxnLst>
                                        <a:rect l="l" t="t" r="r" b="b"/>
                                        <a:pathLst>
                                          <a:path w="312654" h="194268" stroke="0" extrusionOk="0">
                                            <a:moveTo>
                                              <a:pt x="0" y="194268"/>
                                            </a:moveTo>
                                            <a:cubicBezTo>
                                              <a:pt x="80683" y="66336"/>
                                              <a:pt x="194492" y="-4306"/>
                                              <a:pt x="312654" y="204"/>
                                            </a:cubicBezTo>
                                            <a:lnTo>
                                              <a:pt x="0" y="194268"/>
                                            </a:lnTo>
                                            <a:close/>
                                          </a:path>
                                          <a:path w="312654" h="194268" fill="none">
                                            <a:moveTo>
                                              <a:pt x="0" y="194268"/>
                                            </a:moveTo>
                                            <a:cubicBezTo>
                                              <a:pt x="80683" y="66336"/>
                                              <a:pt x="194492" y="-4306"/>
                                              <a:pt x="312654" y="204"/>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509969546" name="弧形 156"/>
                                    <wps:cNvSpPr/>
                                    <wps:spPr>
                                      <a:xfrm>
                                        <a:off x="4634739" y="1362101"/>
                                        <a:ext cx="312654" cy="194268"/>
                                      </a:xfrm>
                                      <a:custGeom>
                                        <a:avLst/>
                                        <a:gdLst>
                                          <a:gd name="connsiteX0" fmla="*/ 0 w 312654"/>
                                          <a:gd name="connsiteY0" fmla="*/ 194268 h 194268"/>
                                          <a:gd name="connsiteX1" fmla="*/ 312654 w 312654"/>
                                          <a:gd name="connsiteY1" fmla="*/ 204 h 194268"/>
                                          <a:gd name="connsiteX2" fmla="*/ 0 w 312654"/>
                                          <a:gd name="connsiteY2" fmla="*/ 194268 h 194268"/>
                                          <a:gd name="connsiteX3" fmla="*/ 111246 w 826510"/>
                                          <a:gd name="connsiteY3" fmla="*/ 194268 h 1224068"/>
                                        </a:gdLst>
                                        <a:ahLst/>
                                        <a:cxnLst>
                                          <a:cxn ang="0">
                                            <a:pos x="connsiteX0" y="connsiteY0"/>
                                          </a:cxn>
                                          <a:cxn ang="0">
                                            <a:pos x="connsiteX1" y="connsiteY1"/>
                                          </a:cxn>
                                        </a:cxnLst>
                                        <a:rect l="l" t="t" r="r" b="b"/>
                                        <a:pathLst>
                                          <a:path w="312654" h="194268" stroke="0" extrusionOk="0">
                                            <a:moveTo>
                                              <a:pt x="0" y="194268"/>
                                            </a:moveTo>
                                            <a:cubicBezTo>
                                              <a:pt x="80683" y="66336"/>
                                              <a:pt x="194492" y="-4306"/>
                                              <a:pt x="312654" y="204"/>
                                            </a:cubicBezTo>
                                            <a:lnTo>
                                              <a:pt x="0" y="194268"/>
                                            </a:lnTo>
                                            <a:close/>
                                          </a:path>
                                          <a:path w="312654" h="194268" fill="none">
                                            <a:moveTo>
                                              <a:pt x="0" y="194268"/>
                                            </a:moveTo>
                                            <a:cubicBezTo>
                                              <a:pt x="80683" y="66336"/>
                                              <a:pt x="194492" y="-4306"/>
                                              <a:pt x="312654" y="204"/>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70950954" name="弧形 156"/>
                                    <wps:cNvSpPr/>
                                    <wps:spPr>
                                      <a:xfrm>
                                        <a:off x="4769166" y="1362101"/>
                                        <a:ext cx="312654" cy="194268"/>
                                      </a:xfrm>
                                      <a:custGeom>
                                        <a:avLst/>
                                        <a:gdLst>
                                          <a:gd name="connsiteX0" fmla="*/ 0 w 312654"/>
                                          <a:gd name="connsiteY0" fmla="*/ 194268 h 194268"/>
                                          <a:gd name="connsiteX1" fmla="*/ 312654 w 312654"/>
                                          <a:gd name="connsiteY1" fmla="*/ 204 h 194268"/>
                                          <a:gd name="connsiteX2" fmla="*/ 0 w 312654"/>
                                          <a:gd name="connsiteY2" fmla="*/ 194268 h 194268"/>
                                          <a:gd name="connsiteX3" fmla="*/ 111246 w 826510"/>
                                          <a:gd name="connsiteY3" fmla="*/ 194268 h 1224068"/>
                                        </a:gdLst>
                                        <a:ahLst/>
                                        <a:cxnLst>
                                          <a:cxn ang="0">
                                            <a:pos x="connsiteX0" y="connsiteY0"/>
                                          </a:cxn>
                                          <a:cxn ang="0">
                                            <a:pos x="connsiteX1" y="connsiteY1"/>
                                          </a:cxn>
                                        </a:cxnLst>
                                        <a:rect l="l" t="t" r="r" b="b"/>
                                        <a:pathLst>
                                          <a:path w="312654" h="194268" stroke="0" extrusionOk="0">
                                            <a:moveTo>
                                              <a:pt x="0" y="194268"/>
                                            </a:moveTo>
                                            <a:cubicBezTo>
                                              <a:pt x="80683" y="66336"/>
                                              <a:pt x="194492" y="-4306"/>
                                              <a:pt x="312654" y="204"/>
                                            </a:cubicBezTo>
                                            <a:lnTo>
                                              <a:pt x="0" y="194268"/>
                                            </a:lnTo>
                                            <a:close/>
                                          </a:path>
                                          <a:path w="312654" h="194268" fill="none">
                                            <a:moveTo>
                                              <a:pt x="0" y="194268"/>
                                            </a:moveTo>
                                            <a:cubicBezTo>
                                              <a:pt x="80683" y="66336"/>
                                              <a:pt x="194492" y="-4306"/>
                                              <a:pt x="312654" y="204"/>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34753902" name="弧形 156"/>
                                    <wps:cNvSpPr/>
                                    <wps:spPr>
                                      <a:xfrm>
                                        <a:off x="4903593" y="1362101"/>
                                        <a:ext cx="312654" cy="194268"/>
                                      </a:xfrm>
                                      <a:custGeom>
                                        <a:avLst/>
                                        <a:gdLst>
                                          <a:gd name="connsiteX0" fmla="*/ 0 w 312654"/>
                                          <a:gd name="connsiteY0" fmla="*/ 194268 h 194268"/>
                                          <a:gd name="connsiteX1" fmla="*/ 312654 w 312654"/>
                                          <a:gd name="connsiteY1" fmla="*/ 204 h 194268"/>
                                          <a:gd name="connsiteX2" fmla="*/ 0 w 312654"/>
                                          <a:gd name="connsiteY2" fmla="*/ 194268 h 194268"/>
                                          <a:gd name="connsiteX3" fmla="*/ 111246 w 826510"/>
                                          <a:gd name="connsiteY3" fmla="*/ 194268 h 1224068"/>
                                        </a:gdLst>
                                        <a:ahLst/>
                                        <a:cxnLst>
                                          <a:cxn ang="0">
                                            <a:pos x="connsiteX0" y="connsiteY0"/>
                                          </a:cxn>
                                          <a:cxn ang="0">
                                            <a:pos x="connsiteX1" y="connsiteY1"/>
                                          </a:cxn>
                                        </a:cxnLst>
                                        <a:rect l="l" t="t" r="r" b="b"/>
                                        <a:pathLst>
                                          <a:path w="312654" h="194268" stroke="0" extrusionOk="0">
                                            <a:moveTo>
                                              <a:pt x="0" y="194268"/>
                                            </a:moveTo>
                                            <a:cubicBezTo>
                                              <a:pt x="80683" y="66336"/>
                                              <a:pt x="194492" y="-4306"/>
                                              <a:pt x="312654" y="204"/>
                                            </a:cubicBezTo>
                                            <a:lnTo>
                                              <a:pt x="0" y="194268"/>
                                            </a:lnTo>
                                            <a:close/>
                                          </a:path>
                                          <a:path w="312654" h="194268" fill="none">
                                            <a:moveTo>
                                              <a:pt x="0" y="194268"/>
                                            </a:moveTo>
                                            <a:cubicBezTo>
                                              <a:pt x="80683" y="66336"/>
                                              <a:pt x="194492" y="-4306"/>
                                              <a:pt x="312654" y="204"/>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9720030" name="弧形 156"/>
                                    <wps:cNvSpPr/>
                                    <wps:spPr>
                                      <a:xfrm>
                                        <a:off x="5038020" y="1362101"/>
                                        <a:ext cx="312654" cy="194268"/>
                                      </a:xfrm>
                                      <a:custGeom>
                                        <a:avLst/>
                                        <a:gdLst>
                                          <a:gd name="connsiteX0" fmla="*/ 0 w 312654"/>
                                          <a:gd name="connsiteY0" fmla="*/ 194268 h 194268"/>
                                          <a:gd name="connsiteX1" fmla="*/ 312654 w 312654"/>
                                          <a:gd name="connsiteY1" fmla="*/ 204 h 194268"/>
                                          <a:gd name="connsiteX2" fmla="*/ 0 w 312654"/>
                                          <a:gd name="connsiteY2" fmla="*/ 194268 h 194268"/>
                                          <a:gd name="connsiteX3" fmla="*/ 111246 w 826510"/>
                                          <a:gd name="connsiteY3" fmla="*/ 194268 h 1224068"/>
                                        </a:gdLst>
                                        <a:ahLst/>
                                        <a:cxnLst>
                                          <a:cxn ang="0">
                                            <a:pos x="connsiteX0" y="connsiteY0"/>
                                          </a:cxn>
                                          <a:cxn ang="0">
                                            <a:pos x="connsiteX1" y="connsiteY1"/>
                                          </a:cxn>
                                        </a:cxnLst>
                                        <a:rect l="l" t="t" r="r" b="b"/>
                                        <a:pathLst>
                                          <a:path w="312654" h="194268" stroke="0" extrusionOk="0">
                                            <a:moveTo>
                                              <a:pt x="0" y="194268"/>
                                            </a:moveTo>
                                            <a:cubicBezTo>
                                              <a:pt x="80683" y="66336"/>
                                              <a:pt x="194492" y="-4306"/>
                                              <a:pt x="312654" y="204"/>
                                            </a:cubicBezTo>
                                            <a:lnTo>
                                              <a:pt x="0" y="194268"/>
                                            </a:lnTo>
                                            <a:close/>
                                          </a:path>
                                          <a:path w="312654" h="194268" fill="none">
                                            <a:moveTo>
                                              <a:pt x="0" y="194268"/>
                                            </a:moveTo>
                                            <a:cubicBezTo>
                                              <a:pt x="80683" y="66336"/>
                                              <a:pt x="194492" y="-4306"/>
                                              <a:pt x="312654" y="204"/>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6108106" name="弧形 156"/>
                                    <wps:cNvSpPr/>
                                    <wps:spPr>
                                      <a:xfrm>
                                        <a:off x="5172447" y="1362101"/>
                                        <a:ext cx="312654" cy="194268"/>
                                      </a:xfrm>
                                      <a:custGeom>
                                        <a:avLst/>
                                        <a:gdLst>
                                          <a:gd name="connsiteX0" fmla="*/ 0 w 312654"/>
                                          <a:gd name="connsiteY0" fmla="*/ 194268 h 194268"/>
                                          <a:gd name="connsiteX1" fmla="*/ 312654 w 312654"/>
                                          <a:gd name="connsiteY1" fmla="*/ 204 h 194268"/>
                                          <a:gd name="connsiteX2" fmla="*/ 0 w 312654"/>
                                          <a:gd name="connsiteY2" fmla="*/ 194268 h 194268"/>
                                          <a:gd name="connsiteX3" fmla="*/ 111246 w 826510"/>
                                          <a:gd name="connsiteY3" fmla="*/ 194268 h 1224068"/>
                                        </a:gdLst>
                                        <a:ahLst/>
                                        <a:cxnLst>
                                          <a:cxn ang="0">
                                            <a:pos x="connsiteX0" y="connsiteY0"/>
                                          </a:cxn>
                                          <a:cxn ang="0">
                                            <a:pos x="connsiteX1" y="connsiteY1"/>
                                          </a:cxn>
                                        </a:cxnLst>
                                        <a:rect l="l" t="t" r="r" b="b"/>
                                        <a:pathLst>
                                          <a:path w="312654" h="194268" stroke="0" extrusionOk="0">
                                            <a:moveTo>
                                              <a:pt x="0" y="194268"/>
                                            </a:moveTo>
                                            <a:cubicBezTo>
                                              <a:pt x="80683" y="66336"/>
                                              <a:pt x="194492" y="-4306"/>
                                              <a:pt x="312654" y="204"/>
                                            </a:cubicBezTo>
                                            <a:lnTo>
                                              <a:pt x="0" y="194268"/>
                                            </a:lnTo>
                                            <a:close/>
                                          </a:path>
                                          <a:path w="312654" h="194268" fill="none">
                                            <a:moveTo>
                                              <a:pt x="0" y="194268"/>
                                            </a:moveTo>
                                            <a:cubicBezTo>
                                              <a:pt x="80683" y="66336"/>
                                              <a:pt x="194492" y="-4306"/>
                                              <a:pt x="312654" y="204"/>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35402424" name="弧形 156"/>
                                    <wps:cNvSpPr/>
                                    <wps:spPr>
                                      <a:xfrm>
                                        <a:off x="5306874" y="1362101"/>
                                        <a:ext cx="312654" cy="194268"/>
                                      </a:xfrm>
                                      <a:custGeom>
                                        <a:avLst/>
                                        <a:gdLst>
                                          <a:gd name="connsiteX0" fmla="*/ 0 w 312654"/>
                                          <a:gd name="connsiteY0" fmla="*/ 194268 h 194268"/>
                                          <a:gd name="connsiteX1" fmla="*/ 312654 w 312654"/>
                                          <a:gd name="connsiteY1" fmla="*/ 204 h 194268"/>
                                          <a:gd name="connsiteX2" fmla="*/ 0 w 312654"/>
                                          <a:gd name="connsiteY2" fmla="*/ 194268 h 194268"/>
                                          <a:gd name="connsiteX3" fmla="*/ 111246 w 826510"/>
                                          <a:gd name="connsiteY3" fmla="*/ 194268 h 1224068"/>
                                        </a:gdLst>
                                        <a:ahLst/>
                                        <a:cxnLst>
                                          <a:cxn ang="0">
                                            <a:pos x="connsiteX0" y="connsiteY0"/>
                                          </a:cxn>
                                          <a:cxn ang="0">
                                            <a:pos x="connsiteX1" y="connsiteY1"/>
                                          </a:cxn>
                                        </a:cxnLst>
                                        <a:rect l="l" t="t" r="r" b="b"/>
                                        <a:pathLst>
                                          <a:path w="312654" h="194268" stroke="0" extrusionOk="0">
                                            <a:moveTo>
                                              <a:pt x="0" y="194268"/>
                                            </a:moveTo>
                                            <a:cubicBezTo>
                                              <a:pt x="80683" y="66336"/>
                                              <a:pt x="194492" y="-4306"/>
                                              <a:pt x="312654" y="204"/>
                                            </a:cubicBezTo>
                                            <a:lnTo>
                                              <a:pt x="0" y="194268"/>
                                            </a:lnTo>
                                            <a:close/>
                                          </a:path>
                                          <a:path w="312654" h="194268" fill="none">
                                            <a:moveTo>
                                              <a:pt x="0" y="194268"/>
                                            </a:moveTo>
                                            <a:cubicBezTo>
                                              <a:pt x="80683" y="66336"/>
                                              <a:pt x="194492" y="-4306"/>
                                              <a:pt x="312654" y="204"/>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865368071" name="弧形 156"/>
                                    <wps:cNvSpPr/>
                                    <wps:spPr>
                                      <a:xfrm>
                                        <a:off x="5441301" y="1362101"/>
                                        <a:ext cx="312654" cy="194268"/>
                                      </a:xfrm>
                                      <a:custGeom>
                                        <a:avLst/>
                                        <a:gdLst>
                                          <a:gd name="connsiteX0" fmla="*/ 0 w 312654"/>
                                          <a:gd name="connsiteY0" fmla="*/ 194268 h 194268"/>
                                          <a:gd name="connsiteX1" fmla="*/ 312654 w 312654"/>
                                          <a:gd name="connsiteY1" fmla="*/ 204 h 194268"/>
                                          <a:gd name="connsiteX2" fmla="*/ 0 w 312654"/>
                                          <a:gd name="connsiteY2" fmla="*/ 194268 h 194268"/>
                                          <a:gd name="connsiteX3" fmla="*/ 111246 w 826510"/>
                                          <a:gd name="connsiteY3" fmla="*/ 194268 h 1224068"/>
                                        </a:gdLst>
                                        <a:ahLst/>
                                        <a:cxnLst>
                                          <a:cxn ang="0">
                                            <a:pos x="connsiteX0" y="connsiteY0"/>
                                          </a:cxn>
                                          <a:cxn ang="0">
                                            <a:pos x="connsiteX1" y="connsiteY1"/>
                                          </a:cxn>
                                        </a:cxnLst>
                                        <a:rect l="l" t="t" r="r" b="b"/>
                                        <a:pathLst>
                                          <a:path w="312654" h="194268" stroke="0" extrusionOk="0">
                                            <a:moveTo>
                                              <a:pt x="0" y="194268"/>
                                            </a:moveTo>
                                            <a:cubicBezTo>
                                              <a:pt x="80683" y="66336"/>
                                              <a:pt x="194492" y="-4306"/>
                                              <a:pt x="312654" y="204"/>
                                            </a:cubicBezTo>
                                            <a:lnTo>
                                              <a:pt x="0" y="194268"/>
                                            </a:lnTo>
                                            <a:close/>
                                          </a:path>
                                          <a:path w="312654" h="194268" fill="none">
                                            <a:moveTo>
                                              <a:pt x="0" y="194268"/>
                                            </a:moveTo>
                                            <a:cubicBezTo>
                                              <a:pt x="80683" y="66336"/>
                                              <a:pt x="194492" y="-4306"/>
                                              <a:pt x="312654" y="204"/>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874239523" name="弧形 156"/>
                                    <wps:cNvSpPr/>
                                    <wps:spPr>
                                      <a:xfrm>
                                        <a:off x="5575728" y="1362101"/>
                                        <a:ext cx="312654" cy="194268"/>
                                      </a:xfrm>
                                      <a:custGeom>
                                        <a:avLst/>
                                        <a:gdLst>
                                          <a:gd name="connsiteX0" fmla="*/ 0 w 312654"/>
                                          <a:gd name="connsiteY0" fmla="*/ 194268 h 194268"/>
                                          <a:gd name="connsiteX1" fmla="*/ 312654 w 312654"/>
                                          <a:gd name="connsiteY1" fmla="*/ 204 h 194268"/>
                                          <a:gd name="connsiteX2" fmla="*/ 0 w 312654"/>
                                          <a:gd name="connsiteY2" fmla="*/ 194268 h 194268"/>
                                          <a:gd name="connsiteX3" fmla="*/ 111246 w 826510"/>
                                          <a:gd name="connsiteY3" fmla="*/ 194268 h 1224068"/>
                                        </a:gdLst>
                                        <a:ahLst/>
                                        <a:cxnLst>
                                          <a:cxn ang="0">
                                            <a:pos x="connsiteX0" y="connsiteY0"/>
                                          </a:cxn>
                                          <a:cxn ang="0">
                                            <a:pos x="connsiteX1" y="connsiteY1"/>
                                          </a:cxn>
                                        </a:cxnLst>
                                        <a:rect l="l" t="t" r="r" b="b"/>
                                        <a:pathLst>
                                          <a:path w="312654" h="194268" stroke="0" extrusionOk="0">
                                            <a:moveTo>
                                              <a:pt x="0" y="194268"/>
                                            </a:moveTo>
                                            <a:cubicBezTo>
                                              <a:pt x="80683" y="66336"/>
                                              <a:pt x="194492" y="-4306"/>
                                              <a:pt x="312654" y="204"/>
                                            </a:cubicBezTo>
                                            <a:lnTo>
                                              <a:pt x="0" y="194268"/>
                                            </a:lnTo>
                                            <a:close/>
                                          </a:path>
                                          <a:path w="312654" h="194268" fill="none">
                                            <a:moveTo>
                                              <a:pt x="0" y="194268"/>
                                            </a:moveTo>
                                            <a:cubicBezTo>
                                              <a:pt x="80683" y="66336"/>
                                              <a:pt x="194492" y="-4306"/>
                                              <a:pt x="312654" y="204"/>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412269906" name="弧形 156"/>
                                    <wps:cNvSpPr/>
                                    <wps:spPr>
                                      <a:xfrm>
                                        <a:off x="5710155" y="1362101"/>
                                        <a:ext cx="312654" cy="194268"/>
                                      </a:xfrm>
                                      <a:custGeom>
                                        <a:avLst/>
                                        <a:gdLst>
                                          <a:gd name="connsiteX0" fmla="*/ 0 w 312654"/>
                                          <a:gd name="connsiteY0" fmla="*/ 194268 h 194268"/>
                                          <a:gd name="connsiteX1" fmla="*/ 312654 w 312654"/>
                                          <a:gd name="connsiteY1" fmla="*/ 204 h 194268"/>
                                          <a:gd name="connsiteX2" fmla="*/ 0 w 312654"/>
                                          <a:gd name="connsiteY2" fmla="*/ 194268 h 194268"/>
                                          <a:gd name="connsiteX3" fmla="*/ 111246 w 826510"/>
                                          <a:gd name="connsiteY3" fmla="*/ 194268 h 1224068"/>
                                        </a:gdLst>
                                        <a:ahLst/>
                                        <a:cxnLst>
                                          <a:cxn ang="0">
                                            <a:pos x="connsiteX0" y="connsiteY0"/>
                                          </a:cxn>
                                          <a:cxn ang="0">
                                            <a:pos x="connsiteX1" y="connsiteY1"/>
                                          </a:cxn>
                                        </a:cxnLst>
                                        <a:rect l="l" t="t" r="r" b="b"/>
                                        <a:pathLst>
                                          <a:path w="312654" h="194268" stroke="0" extrusionOk="0">
                                            <a:moveTo>
                                              <a:pt x="0" y="194268"/>
                                            </a:moveTo>
                                            <a:cubicBezTo>
                                              <a:pt x="80683" y="66336"/>
                                              <a:pt x="194492" y="-4306"/>
                                              <a:pt x="312654" y="204"/>
                                            </a:cubicBezTo>
                                            <a:lnTo>
                                              <a:pt x="0" y="194268"/>
                                            </a:lnTo>
                                            <a:close/>
                                          </a:path>
                                          <a:path w="312654" h="194268" fill="none">
                                            <a:moveTo>
                                              <a:pt x="0" y="194268"/>
                                            </a:moveTo>
                                            <a:cubicBezTo>
                                              <a:pt x="80683" y="66336"/>
                                              <a:pt x="194492" y="-4306"/>
                                              <a:pt x="312654" y="204"/>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97346812" name="弧形 156"/>
                                    <wps:cNvSpPr/>
                                    <wps:spPr>
                                      <a:xfrm>
                                        <a:off x="5844582" y="1362101"/>
                                        <a:ext cx="312654" cy="194268"/>
                                      </a:xfrm>
                                      <a:custGeom>
                                        <a:avLst/>
                                        <a:gdLst>
                                          <a:gd name="connsiteX0" fmla="*/ 0 w 312654"/>
                                          <a:gd name="connsiteY0" fmla="*/ 194268 h 194268"/>
                                          <a:gd name="connsiteX1" fmla="*/ 312654 w 312654"/>
                                          <a:gd name="connsiteY1" fmla="*/ 204 h 194268"/>
                                          <a:gd name="connsiteX2" fmla="*/ 0 w 312654"/>
                                          <a:gd name="connsiteY2" fmla="*/ 194268 h 194268"/>
                                          <a:gd name="connsiteX3" fmla="*/ 111246 w 826510"/>
                                          <a:gd name="connsiteY3" fmla="*/ 194268 h 1224068"/>
                                        </a:gdLst>
                                        <a:ahLst/>
                                        <a:cxnLst>
                                          <a:cxn ang="0">
                                            <a:pos x="connsiteX0" y="connsiteY0"/>
                                          </a:cxn>
                                          <a:cxn ang="0">
                                            <a:pos x="connsiteX1" y="connsiteY1"/>
                                          </a:cxn>
                                        </a:cxnLst>
                                        <a:rect l="l" t="t" r="r" b="b"/>
                                        <a:pathLst>
                                          <a:path w="312654" h="194268" stroke="0" extrusionOk="0">
                                            <a:moveTo>
                                              <a:pt x="0" y="194268"/>
                                            </a:moveTo>
                                            <a:cubicBezTo>
                                              <a:pt x="80683" y="66336"/>
                                              <a:pt x="194492" y="-4306"/>
                                              <a:pt x="312654" y="204"/>
                                            </a:cubicBezTo>
                                            <a:lnTo>
                                              <a:pt x="0" y="194268"/>
                                            </a:lnTo>
                                            <a:close/>
                                          </a:path>
                                          <a:path w="312654" h="194268" fill="none">
                                            <a:moveTo>
                                              <a:pt x="0" y="194268"/>
                                            </a:moveTo>
                                            <a:cubicBezTo>
                                              <a:pt x="80683" y="66336"/>
                                              <a:pt x="194492" y="-4306"/>
                                              <a:pt x="312654" y="204"/>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839391802" name="弧形 156"/>
                                    <wps:cNvSpPr/>
                                    <wps:spPr>
                                      <a:xfrm>
                                        <a:off x="5979009" y="1362101"/>
                                        <a:ext cx="312654" cy="194268"/>
                                      </a:xfrm>
                                      <a:custGeom>
                                        <a:avLst/>
                                        <a:gdLst>
                                          <a:gd name="connsiteX0" fmla="*/ 0 w 312654"/>
                                          <a:gd name="connsiteY0" fmla="*/ 194268 h 194268"/>
                                          <a:gd name="connsiteX1" fmla="*/ 312654 w 312654"/>
                                          <a:gd name="connsiteY1" fmla="*/ 204 h 194268"/>
                                          <a:gd name="connsiteX2" fmla="*/ 0 w 312654"/>
                                          <a:gd name="connsiteY2" fmla="*/ 194268 h 194268"/>
                                          <a:gd name="connsiteX3" fmla="*/ 111246 w 826510"/>
                                          <a:gd name="connsiteY3" fmla="*/ 194268 h 1224068"/>
                                        </a:gdLst>
                                        <a:ahLst/>
                                        <a:cxnLst>
                                          <a:cxn ang="0">
                                            <a:pos x="connsiteX0" y="connsiteY0"/>
                                          </a:cxn>
                                          <a:cxn ang="0">
                                            <a:pos x="connsiteX1" y="connsiteY1"/>
                                          </a:cxn>
                                        </a:cxnLst>
                                        <a:rect l="l" t="t" r="r" b="b"/>
                                        <a:pathLst>
                                          <a:path w="312654" h="194268" stroke="0" extrusionOk="0">
                                            <a:moveTo>
                                              <a:pt x="0" y="194268"/>
                                            </a:moveTo>
                                            <a:cubicBezTo>
                                              <a:pt x="80683" y="66336"/>
                                              <a:pt x="194492" y="-4306"/>
                                              <a:pt x="312654" y="204"/>
                                            </a:cubicBezTo>
                                            <a:lnTo>
                                              <a:pt x="0" y="194268"/>
                                            </a:lnTo>
                                            <a:close/>
                                          </a:path>
                                          <a:path w="312654" h="194268" fill="none">
                                            <a:moveTo>
                                              <a:pt x="0" y="194268"/>
                                            </a:moveTo>
                                            <a:cubicBezTo>
                                              <a:pt x="80683" y="66336"/>
                                              <a:pt x="194492" y="-4306"/>
                                              <a:pt x="312654" y="204"/>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589196211" name="弧形 156"/>
                                    <wps:cNvSpPr/>
                                    <wps:spPr>
                                      <a:xfrm>
                                        <a:off x="6113440" y="1362101"/>
                                        <a:ext cx="312654" cy="194268"/>
                                      </a:xfrm>
                                      <a:custGeom>
                                        <a:avLst/>
                                        <a:gdLst>
                                          <a:gd name="connsiteX0" fmla="*/ 0 w 312654"/>
                                          <a:gd name="connsiteY0" fmla="*/ 194268 h 194268"/>
                                          <a:gd name="connsiteX1" fmla="*/ 312654 w 312654"/>
                                          <a:gd name="connsiteY1" fmla="*/ 204 h 194268"/>
                                          <a:gd name="connsiteX2" fmla="*/ 0 w 312654"/>
                                          <a:gd name="connsiteY2" fmla="*/ 194268 h 194268"/>
                                          <a:gd name="connsiteX3" fmla="*/ 111246 w 826510"/>
                                          <a:gd name="connsiteY3" fmla="*/ 194268 h 1224068"/>
                                        </a:gdLst>
                                        <a:ahLst/>
                                        <a:cxnLst>
                                          <a:cxn ang="0">
                                            <a:pos x="connsiteX0" y="connsiteY0"/>
                                          </a:cxn>
                                          <a:cxn ang="0">
                                            <a:pos x="connsiteX1" y="connsiteY1"/>
                                          </a:cxn>
                                        </a:cxnLst>
                                        <a:rect l="l" t="t" r="r" b="b"/>
                                        <a:pathLst>
                                          <a:path w="312654" h="194268" stroke="0" extrusionOk="0">
                                            <a:moveTo>
                                              <a:pt x="0" y="194268"/>
                                            </a:moveTo>
                                            <a:cubicBezTo>
                                              <a:pt x="80683" y="66336"/>
                                              <a:pt x="194492" y="-4306"/>
                                              <a:pt x="312654" y="204"/>
                                            </a:cubicBezTo>
                                            <a:lnTo>
                                              <a:pt x="0" y="194268"/>
                                            </a:lnTo>
                                            <a:close/>
                                          </a:path>
                                          <a:path w="312654" h="194268" fill="none">
                                            <a:moveTo>
                                              <a:pt x="0" y="194268"/>
                                            </a:moveTo>
                                            <a:cubicBezTo>
                                              <a:pt x="80683" y="66336"/>
                                              <a:pt x="194492" y="-4306"/>
                                              <a:pt x="312654" y="204"/>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026031988" name="弧形 156"/>
                                    <wps:cNvSpPr/>
                                    <wps:spPr>
                                      <a:xfrm>
                                        <a:off x="6255356" y="1362101"/>
                                        <a:ext cx="312654" cy="194268"/>
                                      </a:xfrm>
                                      <a:custGeom>
                                        <a:avLst/>
                                        <a:gdLst>
                                          <a:gd name="connsiteX0" fmla="*/ 0 w 312654"/>
                                          <a:gd name="connsiteY0" fmla="*/ 194268 h 194268"/>
                                          <a:gd name="connsiteX1" fmla="*/ 312654 w 312654"/>
                                          <a:gd name="connsiteY1" fmla="*/ 204 h 194268"/>
                                          <a:gd name="connsiteX2" fmla="*/ 0 w 312654"/>
                                          <a:gd name="connsiteY2" fmla="*/ 194268 h 194268"/>
                                          <a:gd name="connsiteX3" fmla="*/ 111246 w 826510"/>
                                          <a:gd name="connsiteY3" fmla="*/ 194268 h 1224068"/>
                                        </a:gdLst>
                                        <a:ahLst/>
                                        <a:cxnLst>
                                          <a:cxn ang="0">
                                            <a:pos x="connsiteX0" y="connsiteY0"/>
                                          </a:cxn>
                                          <a:cxn ang="0">
                                            <a:pos x="connsiteX1" y="connsiteY1"/>
                                          </a:cxn>
                                        </a:cxnLst>
                                        <a:rect l="l" t="t" r="r" b="b"/>
                                        <a:pathLst>
                                          <a:path w="312654" h="194268" stroke="0" extrusionOk="0">
                                            <a:moveTo>
                                              <a:pt x="0" y="194268"/>
                                            </a:moveTo>
                                            <a:cubicBezTo>
                                              <a:pt x="80683" y="66336"/>
                                              <a:pt x="194492" y="-4306"/>
                                              <a:pt x="312654" y="204"/>
                                            </a:cubicBezTo>
                                            <a:lnTo>
                                              <a:pt x="0" y="194268"/>
                                            </a:lnTo>
                                            <a:close/>
                                          </a:path>
                                          <a:path w="312654" h="194268" fill="none">
                                            <a:moveTo>
                                              <a:pt x="0" y="194268"/>
                                            </a:moveTo>
                                            <a:cubicBezTo>
                                              <a:pt x="80683" y="66336"/>
                                              <a:pt x="194492" y="-4306"/>
                                              <a:pt x="312654" y="204"/>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cNvPr id="527" name="组合 493130365"/>
                                  <wpg:cNvGrpSpPr/>
                                  <wpg:grpSpPr>
                                    <a:xfrm>
                                      <a:off x="3857357" y="1656877"/>
                                      <a:ext cx="2586113" cy="928707"/>
                                      <a:chOff x="3857357" y="1656877"/>
                                      <a:chExt cx="2586113" cy="928707"/>
                                    </a:xfrm>
                                  </wpg:grpSpPr>
                                  <wps:wsp>
                                    <wps:cNvPr id="1173230109" name="弧形 410"/>
                                    <wps:cNvSpPr/>
                                    <wps:spPr>
                                      <a:xfrm>
                                        <a:off x="3857357" y="1656877"/>
                                        <a:ext cx="284246" cy="928707"/>
                                      </a:xfrm>
                                      <a:custGeom>
                                        <a:avLst/>
                                        <a:gdLst>
                                          <a:gd name="connsiteX0" fmla="*/ 284246 w 284246"/>
                                          <a:gd name="connsiteY0" fmla="*/ 928707 h 928707"/>
                                          <a:gd name="connsiteX1" fmla="*/ 7492 w 284246"/>
                                          <a:gd name="connsiteY1" fmla="*/ 463265 h 928707"/>
                                          <a:gd name="connsiteX2" fmla="*/ 72961 w 284246"/>
                                          <a:gd name="connsiteY2" fmla="*/ 0 h 928707"/>
                                          <a:gd name="connsiteX3" fmla="*/ 284246 w 284246"/>
                                          <a:gd name="connsiteY3" fmla="*/ 928707 h 928707"/>
                                          <a:gd name="connsiteX4" fmla="*/ 284245 w 826510"/>
                                          <a:gd name="connsiteY4" fmla="*/ 1193480 h 1224068"/>
                                        </a:gdLst>
                                        <a:ahLst/>
                                        <a:cxnLst>
                                          <a:cxn ang="0">
                                            <a:pos x="connsiteX0" y="connsiteY0"/>
                                          </a:cxn>
                                          <a:cxn ang="0">
                                            <a:pos x="connsiteX1" y="connsiteY1"/>
                                          </a:cxn>
                                          <a:cxn ang="0">
                                            <a:pos x="connsiteX2" y="connsiteY2"/>
                                          </a:cxn>
                                        </a:cxnLst>
                                        <a:rect l="l" t="t" r="r" b="b"/>
                                        <a:pathLst>
                                          <a:path w="284246" h="928707" stroke="0" extrusionOk="0">
                                            <a:moveTo>
                                              <a:pt x="284246" y="928707"/>
                                            </a:moveTo>
                                            <a:cubicBezTo>
                                              <a:pt x="141818" y="859393"/>
                                              <a:pt x="35908" y="681274"/>
                                              <a:pt x="7492" y="463265"/>
                                            </a:cubicBezTo>
                                            <a:cubicBezTo>
                                              <a:pt x="-13516" y="302089"/>
                                              <a:pt x="10073" y="135171"/>
                                              <a:pt x="72961" y="0"/>
                                            </a:cubicBezTo>
                                            <a:lnTo>
                                              <a:pt x="284246" y="928707"/>
                                            </a:lnTo>
                                            <a:close/>
                                          </a:path>
                                          <a:path w="284246" h="928707" fill="none">
                                            <a:moveTo>
                                              <a:pt x="284246" y="928707"/>
                                            </a:moveTo>
                                            <a:cubicBezTo>
                                              <a:pt x="141818" y="859393"/>
                                              <a:pt x="35908" y="681274"/>
                                              <a:pt x="7492" y="463265"/>
                                            </a:cubicBezTo>
                                            <a:cubicBezTo>
                                              <a:pt x="-13516" y="302089"/>
                                              <a:pt x="10073" y="135171"/>
                                              <a:pt x="72961" y="0"/>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031940296" name="弧形 410"/>
                                    <wps:cNvSpPr/>
                                    <wps:spPr>
                                      <a:xfrm>
                                        <a:off x="3992435" y="1656877"/>
                                        <a:ext cx="284246" cy="928707"/>
                                      </a:xfrm>
                                      <a:custGeom>
                                        <a:avLst/>
                                        <a:gdLst>
                                          <a:gd name="connsiteX0" fmla="*/ 284246 w 284246"/>
                                          <a:gd name="connsiteY0" fmla="*/ 928707 h 928707"/>
                                          <a:gd name="connsiteX1" fmla="*/ 7492 w 284246"/>
                                          <a:gd name="connsiteY1" fmla="*/ 463265 h 928707"/>
                                          <a:gd name="connsiteX2" fmla="*/ 72961 w 284246"/>
                                          <a:gd name="connsiteY2" fmla="*/ 0 h 928707"/>
                                          <a:gd name="connsiteX3" fmla="*/ 284246 w 284246"/>
                                          <a:gd name="connsiteY3" fmla="*/ 928707 h 928707"/>
                                          <a:gd name="connsiteX4" fmla="*/ 284245 w 826510"/>
                                          <a:gd name="connsiteY4" fmla="*/ 1193480 h 1224068"/>
                                        </a:gdLst>
                                        <a:ahLst/>
                                        <a:cxnLst>
                                          <a:cxn ang="0">
                                            <a:pos x="connsiteX0" y="connsiteY0"/>
                                          </a:cxn>
                                          <a:cxn ang="0">
                                            <a:pos x="connsiteX1" y="connsiteY1"/>
                                          </a:cxn>
                                          <a:cxn ang="0">
                                            <a:pos x="connsiteX2" y="connsiteY2"/>
                                          </a:cxn>
                                        </a:cxnLst>
                                        <a:rect l="l" t="t" r="r" b="b"/>
                                        <a:pathLst>
                                          <a:path w="284246" h="928707" stroke="0" extrusionOk="0">
                                            <a:moveTo>
                                              <a:pt x="284246" y="928707"/>
                                            </a:moveTo>
                                            <a:cubicBezTo>
                                              <a:pt x="141818" y="859393"/>
                                              <a:pt x="35908" y="681274"/>
                                              <a:pt x="7492" y="463265"/>
                                            </a:cubicBezTo>
                                            <a:cubicBezTo>
                                              <a:pt x="-13516" y="302089"/>
                                              <a:pt x="10073" y="135171"/>
                                              <a:pt x="72961" y="0"/>
                                            </a:cubicBezTo>
                                            <a:lnTo>
                                              <a:pt x="284246" y="928707"/>
                                            </a:lnTo>
                                            <a:close/>
                                          </a:path>
                                          <a:path w="284246" h="928707" fill="none">
                                            <a:moveTo>
                                              <a:pt x="284246" y="928707"/>
                                            </a:moveTo>
                                            <a:cubicBezTo>
                                              <a:pt x="141818" y="859393"/>
                                              <a:pt x="35908" y="681274"/>
                                              <a:pt x="7492" y="463265"/>
                                            </a:cubicBezTo>
                                            <a:cubicBezTo>
                                              <a:pt x="-13516" y="302089"/>
                                              <a:pt x="10073" y="135171"/>
                                              <a:pt x="72961" y="0"/>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69910483" name="弧形 410"/>
                                    <wps:cNvSpPr/>
                                    <wps:spPr>
                                      <a:xfrm>
                                        <a:off x="4127513" y="1656877"/>
                                        <a:ext cx="284246" cy="928707"/>
                                      </a:xfrm>
                                      <a:custGeom>
                                        <a:avLst/>
                                        <a:gdLst>
                                          <a:gd name="connsiteX0" fmla="*/ 284246 w 284246"/>
                                          <a:gd name="connsiteY0" fmla="*/ 928707 h 928707"/>
                                          <a:gd name="connsiteX1" fmla="*/ 7492 w 284246"/>
                                          <a:gd name="connsiteY1" fmla="*/ 463265 h 928707"/>
                                          <a:gd name="connsiteX2" fmla="*/ 72961 w 284246"/>
                                          <a:gd name="connsiteY2" fmla="*/ 0 h 928707"/>
                                          <a:gd name="connsiteX3" fmla="*/ 284246 w 284246"/>
                                          <a:gd name="connsiteY3" fmla="*/ 928707 h 928707"/>
                                          <a:gd name="connsiteX4" fmla="*/ 284245 w 826510"/>
                                          <a:gd name="connsiteY4" fmla="*/ 1193480 h 1224068"/>
                                        </a:gdLst>
                                        <a:ahLst/>
                                        <a:cxnLst>
                                          <a:cxn ang="0">
                                            <a:pos x="connsiteX0" y="connsiteY0"/>
                                          </a:cxn>
                                          <a:cxn ang="0">
                                            <a:pos x="connsiteX1" y="connsiteY1"/>
                                          </a:cxn>
                                          <a:cxn ang="0">
                                            <a:pos x="connsiteX2" y="connsiteY2"/>
                                          </a:cxn>
                                        </a:cxnLst>
                                        <a:rect l="l" t="t" r="r" b="b"/>
                                        <a:pathLst>
                                          <a:path w="284246" h="928707" stroke="0" extrusionOk="0">
                                            <a:moveTo>
                                              <a:pt x="284246" y="928707"/>
                                            </a:moveTo>
                                            <a:cubicBezTo>
                                              <a:pt x="141818" y="859393"/>
                                              <a:pt x="35908" y="681274"/>
                                              <a:pt x="7492" y="463265"/>
                                            </a:cubicBezTo>
                                            <a:cubicBezTo>
                                              <a:pt x="-13516" y="302089"/>
                                              <a:pt x="10073" y="135171"/>
                                              <a:pt x="72961" y="0"/>
                                            </a:cubicBezTo>
                                            <a:lnTo>
                                              <a:pt x="284246" y="928707"/>
                                            </a:lnTo>
                                            <a:close/>
                                          </a:path>
                                          <a:path w="284246" h="928707" fill="none">
                                            <a:moveTo>
                                              <a:pt x="284246" y="928707"/>
                                            </a:moveTo>
                                            <a:cubicBezTo>
                                              <a:pt x="141818" y="859393"/>
                                              <a:pt x="35908" y="681274"/>
                                              <a:pt x="7492" y="463265"/>
                                            </a:cubicBezTo>
                                            <a:cubicBezTo>
                                              <a:pt x="-13516" y="302089"/>
                                              <a:pt x="10073" y="135171"/>
                                              <a:pt x="72961" y="0"/>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29700530" name="弧形 410"/>
                                    <wps:cNvSpPr/>
                                    <wps:spPr>
                                      <a:xfrm>
                                        <a:off x="4262591" y="1656877"/>
                                        <a:ext cx="284246" cy="928707"/>
                                      </a:xfrm>
                                      <a:custGeom>
                                        <a:avLst/>
                                        <a:gdLst>
                                          <a:gd name="connsiteX0" fmla="*/ 284246 w 284246"/>
                                          <a:gd name="connsiteY0" fmla="*/ 928707 h 928707"/>
                                          <a:gd name="connsiteX1" fmla="*/ 7492 w 284246"/>
                                          <a:gd name="connsiteY1" fmla="*/ 463265 h 928707"/>
                                          <a:gd name="connsiteX2" fmla="*/ 72961 w 284246"/>
                                          <a:gd name="connsiteY2" fmla="*/ 0 h 928707"/>
                                          <a:gd name="connsiteX3" fmla="*/ 284246 w 284246"/>
                                          <a:gd name="connsiteY3" fmla="*/ 928707 h 928707"/>
                                          <a:gd name="connsiteX4" fmla="*/ 284245 w 826510"/>
                                          <a:gd name="connsiteY4" fmla="*/ 1193480 h 1224068"/>
                                        </a:gdLst>
                                        <a:ahLst/>
                                        <a:cxnLst>
                                          <a:cxn ang="0">
                                            <a:pos x="connsiteX0" y="connsiteY0"/>
                                          </a:cxn>
                                          <a:cxn ang="0">
                                            <a:pos x="connsiteX1" y="connsiteY1"/>
                                          </a:cxn>
                                          <a:cxn ang="0">
                                            <a:pos x="connsiteX2" y="connsiteY2"/>
                                          </a:cxn>
                                        </a:cxnLst>
                                        <a:rect l="l" t="t" r="r" b="b"/>
                                        <a:pathLst>
                                          <a:path w="284246" h="928707" stroke="0" extrusionOk="0">
                                            <a:moveTo>
                                              <a:pt x="284246" y="928707"/>
                                            </a:moveTo>
                                            <a:cubicBezTo>
                                              <a:pt x="141818" y="859393"/>
                                              <a:pt x="35908" y="681274"/>
                                              <a:pt x="7492" y="463265"/>
                                            </a:cubicBezTo>
                                            <a:cubicBezTo>
                                              <a:pt x="-13516" y="302089"/>
                                              <a:pt x="10073" y="135171"/>
                                              <a:pt x="72961" y="0"/>
                                            </a:cubicBezTo>
                                            <a:lnTo>
                                              <a:pt x="284246" y="928707"/>
                                            </a:lnTo>
                                            <a:close/>
                                          </a:path>
                                          <a:path w="284246" h="928707" fill="none">
                                            <a:moveTo>
                                              <a:pt x="284246" y="928707"/>
                                            </a:moveTo>
                                            <a:cubicBezTo>
                                              <a:pt x="141818" y="859393"/>
                                              <a:pt x="35908" y="681274"/>
                                              <a:pt x="7492" y="463265"/>
                                            </a:cubicBezTo>
                                            <a:cubicBezTo>
                                              <a:pt x="-13516" y="302089"/>
                                              <a:pt x="10073" y="135171"/>
                                              <a:pt x="72961" y="0"/>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205758965" name="弧形 410"/>
                                    <wps:cNvSpPr/>
                                    <wps:spPr>
                                      <a:xfrm>
                                        <a:off x="4397669" y="1656877"/>
                                        <a:ext cx="284246" cy="928707"/>
                                      </a:xfrm>
                                      <a:custGeom>
                                        <a:avLst/>
                                        <a:gdLst>
                                          <a:gd name="connsiteX0" fmla="*/ 284246 w 284246"/>
                                          <a:gd name="connsiteY0" fmla="*/ 928707 h 928707"/>
                                          <a:gd name="connsiteX1" fmla="*/ 7492 w 284246"/>
                                          <a:gd name="connsiteY1" fmla="*/ 463265 h 928707"/>
                                          <a:gd name="connsiteX2" fmla="*/ 72961 w 284246"/>
                                          <a:gd name="connsiteY2" fmla="*/ 0 h 928707"/>
                                          <a:gd name="connsiteX3" fmla="*/ 284246 w 284246"/>
                                          <a:gd name="connsiteY3" fmla="*/ 928707 h 928707"/>
                                          <a:gd name="connsiteX4" fmla="*/ 284245 w 826510"/>
                                          <a:gd name="connsiteY4" fmla="*/ 1193480 h 1224068"/>
                                        </a:gdLst>
                                        <a:ahLst/>
                                        <a:cxnLst>
                                          <a:cxn ang="0">
                                            <a:pos x="connsiteX0" y="connsiteY0"/>
                                          </a:cxn>
                                          <a:cxn ang="0">
                                            <a:pos x="connsiteX1" y="connsiteY1"/>
                                          </a:cxn>
                                          <a:cxn ang="0">
                                            <a:pos x="connsiteX2" y="connsiteY2"/>
                                          </a:cxn>
                                        </a:cxnLst>
                                        <a:rect l="l" t="t" r="r" b="b"/>
                                        <a:pathLst>
                                          <a:path w="284246" h="928707" stroke="0" extrusionOk="0">
                                            <a:moveTo>
                                              <a:pt x="284246" y="928707"/>
                                            </a:moveTo>
                                            <a:cubicBezTo>
                                              <a:pt x="141818" y="859393"/>
                                              <a:pt x="35908" y="681274"/>
                                              <a:pt x="7492" y="463265"/>
                                            </a:cubicBezTo>
                                            <a:cubicBezTo>
                                              <a:pt x="-13516" y="302089"/>
                                              <a:pt x="10073" y="135171"/>
                                              <a:pt x="72961" y="0"/>
                                            </a:cubicBezTo>
                                            <a:lnTo>
                                              <a:pt x="284246" y="928707"/>
                                            </a:lnTo>
                                            <a:close/>
                                          </a:path>
                                          <a:path w="284246" h="928707" fill="none">
                                            <a:moveTo>
                                              <a:pt x="284246" y="928707"/>
                                            </a:moveTo>
                                            <a:cubicBezTo>
                                              <a:pt x="141818" y="859393"/>
                                              <a:pt x="35908" y="681274"/>
                                              <a:pt x="7492" y="463265"/>
                                            </a:cubicBezTo>
                                            <a:cubicBezTo>
                                              <a:pt x="-13516" y="302089"/>
                                              <a:pt x="10073" y="135171"/>
                                              <a:pt x="72961" y="0"/>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30826087" name="弧形 410"/>
                                    <wps:cNvSpPr/>
                                    <wps:spPr>
                                      <a:xfrm>
                                        <a:off x="4532747" y="1656877"/>
                                        <a:ext cx="284246" cy="928707"/>
                                      </a:xfrm>
                                      <a:custGeom>
                                        <a:avLst/>
                                        <a:gdLst>
                                          <a:gd name="connsiteX0" fmla="*/ 284246 w 284246"/>
                                          <a:gd name="connsiteY0" fmla="*/ 928707 h 928707"/>
                                          <a:gd name="connsiteX1" fmla="*/ 7492 w 284246"/>
                                          <a:gd name="connsiteY1" fmla="*/ 463265 h 928707"/>
                                          <a:gd name="connsiteX2" fmla="*/ 72961 w 284246"/>
                                          <a:gd name="connsiteY2" fmla="*/ 0 h 928707"/>
                                          <a:gd name="connsiteX3" fmla="*/ 284246 w 284246"/>
                                          <a:gd name="connsiteY3" fmla="*/ 928707 h 928707"/>
                                          <a:gd name="connsiteX4" fmla="*/ 284245 w 826510"/>
                                          <a:gd name="connsiteY4" fmla="*/ 1193480 h 1224068"/>
                                        </a:gdLst>
                                        <a:ahLst/>
                                        <a:cxnLst>
                                          <a:cxn ang="0">
                                            <a:pos x="connsiteX0" y="connsiteY0"/>
                                          </a:cxn>
                                          <a:cxn ang="0">
                                            <a:pos x="connsiteX1" y="connsiteY1"/>
                                          </a:cxn>
                                          <a:cxn ang="0">
                                            <a:pos x="connsiteX2" y="connsiteY2"/>
                                          </a:cxn>
                                        </a:cxnLst>
                                        <a:rect l="l" t="t" r="r" b="b"/>
                                        <a:pathLst>
                                          <a:path w="284246" h="928707" stroke="0" extrusionOk="0">
                                            <a:moveTo>
                                              <a:pt x="284246" y="928707"/>
                                            </a:moveTo>
                                            <a:cubicBezTo>
                                              <a:pt x="141818" y="859393"/>
                                              <a:pt x="35908" y="681274"/>
                                              <a:pt x="7492" y="463265"/>
                                            </a:cubicBezTo>
                                            <a:cubicBezTo>
                                              <a:pt x="-13516" y="302089"/>
                                              <a:pt x="10073" y="135171"/>
                                              <a:pt x="72961" y="0"/>
                                            </a:cubicBezTo>
                                            <a:lnTo>
                                              <a:pt x="284246" y="928707"/>
                                            </a:lnTo>
                                            <a:close/>
                                          </a:path>
                                          <a:path w="284246" h="928707" fill="none">
                                            <a:moveTo>
                                              <a:pt x="284246" y="928707"/>
                                            </a:moveTo>
                                            <a:cubicBezTo>
                                              <a:pt x="141818" y="859393"/>
                                              <a:pt x="35908" y="681274"/>
                                              <a:pt x="7492" y="463265"/>
                                            </a:cubicBezTo>
                                            <a:cubicBezTo>
                                              <a:pt x="-13516" y="302089"/>
                                              <a:pt x="10073" y="135171"/>
                                              <a:pt x="72961" y="0"/>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74287385" name="弧形 410"/>
                                    <wps:cNvSpPr/>
                                    <wps:spPr>
                                      <a:xfrm>
                                        <a:off x="4667825" y="1656877"/>
                                        <a:ext cx="284246" cy="928707"/>
                                      </a:xfrm>
                                      <a:custGeom>
                                        <a:avLst/>
                                        <a:gdLst>
                                          <a:gd name="connsiteX0" fmla="*/ 284246 w 284246"/>
                                          <a:gd name="connsiteY0" fmla="*/ 928707 h 928707"/>
                                          <a:gd name="connsiteX1" fmla="*/ 7492 w 284246"/>
                                          <a:gd name="connsiteY1" fmla="*/ 463265 h 928707"/>
                                          <a:gd name="connsiteX2" fmla="*/ 72961 w 284246"/>
                                          <a:gd name="connsiteY2" fmla="*/ 0 h 928707"/>
                                          <a:gd name="connsiteX3" fmla="*/ 284246 w 284246"/>
                                          <a:gd name="connsiteY3" fmla="*/ 928707 h 928707"/>
                                          <a:gd name="connsiteX4" fmla="*/ 284245 w 826510"/>
                                          <a:gd name="connsiteY4" fmla="*/ 1193480 h 1224068"/>
                                        </a:gdLst>
                                        <a:ahLst/>
                                        <a:cxnLst>
                                          <a:cxn ang="0">
                                            <a:pos x="connsiteX0" y="connsiteY0"/>
                                          </a:cxn>
                                          <a:cxn ang="0">
                                            <a:pos x="connsiteX1" y="connsiteY1"/>
                                          </a:cxn>
                                          <a:cxn ang="0">
                                            <a:pos x="connsiteX2" y="connsiteY2"/>
                                          </a:cxn>
                                        </a:cxnLst>
                                        <a:rect l="l" t="t" r="r" b="b"/>
                                        <a:pathLst>
                                          <a:path w="284246" h="928707" stroke="0" extrusionOk="0">
                                            <a:moveTo>
                                              <a:pt x="284246" y="928707"/>
                                            </a:moveTo>
                                            <a:cubicBezTo>
                                              <a:pt x="141818" y="859393"/>
                                              <a:pt x="35908" y="681274"/>
                                              <a:pt x="7492" y="463265"/>
                                            </a:cubicBezTo>
                                            <a:cubicBezTo>
                                              <a:pt x="-13516" y="302089"/>
                                              <a:pt x="10073" y="135171"/>
                                              <a:pt x="72961" y="0"/>
                                            </a:cubicBezTo>
                                            <a:lnTo>
                                              <a:pt x="284246" y="928707"/>
                                            </a:lnTo>
                                            <a:close/>
                                          </a:path>
                                          <a:path w="284246" h="928707" fill="none">
                                            <a:moveTo>
                                              <a:pt x="284246" y="928707"/>
                                            </a:moveTo>
                                            <a:cubicBezTo>
                                              <a:pt x="141818" y="859393"/>
                                              <a:pt x="35908" y="681274"/>
                                              <a:pt x="7492" y="463265"/>
                                            </a:cubicBezTo>
                                            <a:cubicBezTo>
                                              <a:pt x="-13516" y="302089"/>
                                              <a:pt x="10073" y="135171"/>
                                              <a:pt x="72961" y="0"/>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935254640" name="弧形 410"/>
                                    <wps:cNvSpPr/>
                                    <wps:spPr>
                                      <a:xfrm>
                                        <a:off x="4802903" y="1656877"/>
                                        <a:ext cx="284246" cy="928707"/>
                                      </a:xfrm>
                                      <a:custGeom>
                                        <a:avLst/>
                                        <a:gdLst>
                                          <a:gd name="connsiteX0" fmla="*/ 284246 w 284246"/>
                                          <a:gd name="connsiteY0" fmla="*/ 928707 h 928707"/>
                                          <a:gd name="connsiteX1" fmla="*/ 7492 w 284246"/>
                                          <a:gd name="connsiteY1" fmla="*/ 463265 h 928707"/>
                                          <a:gd name="connsiteX2" fmla="*/ 72961 w 284246"/>
                                          <a:gd name="connsiteY2" fmla="*/ 0 h 928707"/>
                                          <a:gd name="connsiteX3" fmla="*/ 284246 w 284246"/>
                                          <a:gd name="connsiteY3" fmla="*/ 928707 h 928707"/>
                                          <a:gd name="connsiteX4" fmla="*/ 284245 w 826510"/>
                                          <a:gd name="connsiteY4" fmla="*/ 1193480 h 1224068"/>
                                        </a:gdLst>
                                        <a:ahLst/>
                                        <a:cxnLst>
                                          <a:cxn ang="0">
                                            <a:pos x="connsiteX0" y="connsiteY0"/>
                                          </a:cxn>
                                          <a:cxn ang="0">
                                            <a:pos x="connsiteX1" y="connsiteY1"/>
                                          </a:cxn>
                                          <a:cxn ang="0">
                                            <a:pos x="connsiteX2" y="connsiteY2"/>
                                          </a:cxn>
                                        </a:cxnLst>
                                        <a:rect l="l" t="t" r="r" b="b"/>
                                        <a:pathLst>
                                          <a:path w="284246" h="928707" stroke="0" extrusionOk="0">
                                            <a:moveTo>
                                              <a:pt x="284246" y="928707"/>
                                            </a:moveTo>
                                            <a:cubicBezTo>
                                              <a:pt x="141818" y="859393"/>
                                              <a:pt x="35908" y="681274"/>
                                              <a:pt x="7492" y="463265"/>
                                            </a:cubicBezTo>
                                            <a:cubicBezTo>
                                              <a:pt x="-13516" y="302089"/>
                                              <a:pt x="10073" y="135171"/>
                                              <a:pt x="72961" y="0"/>
                                            </a:cubicBezTo>
                                            <a:lnTo>
                                              <a:pt x="284246" y="928707"/>
                                            </a:lnTo>
                                            <a:close/>
                                          </a:path>
                                          <a:path w="284246" h="928707" fill="none">
                                            <a:moveTo>
                                              <a:pt x="284246" y="928707"/>
                                            </a:moveTo>
                                            <a:cubicBezTo>
                                              <a:pt x="141818" y="859393"/>
                                              <a:pt x="35908" y="681274"/>
                                              <a:pt x="7492" y="463265"/>
                                            </a:cubicBezTo>
                                            <a:cubicBezTo>
                                              <a:pt x="-13516" y="302089"/>
                                              <a:pt x="10073" y="135171"/>
                                              <a:pt x="72961" y="0"/>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334366702" name="弧形 410"/>
                                    <wps:cNvSpPr/>
                                    <wps:spPr>
                                      <a:xfrm>
                                        <a:off x="4937981" y="1656877"/>
                                        <a:ext cx="284246" cy="928707"/>
                                      </a:xfrm>
                                      <a:custGeom>
                                        <a:avLst/>
                                        <a:gdLst>
                                          <a:gd name="connsiteX0" fmla="*/ 284246 w 284246"/>
                                          <a:gd name="connsiteY0" fmla="*/ 928707 h 928707"/>
                                          <a:gd name="connsiteX1" fmla="*/ 7492 w 284246"/>
                                          <a:gd name="connsiteY1" fmla="*/ 463265 h 928707"/>
                                          <a:gd name="connsiteX2" fmla="*/ 72961 w 284246"/>
                                          <a:gd name="connsiteY2" fmla="*/ 0 h 928707"/>
                                          <a:gd name="connsiteX3" fmla="*/ 284246 w 284246"/>
                                          <a:gd name="connsiteY3" fmla="*/ 928707 h 928707"/>
                                          <a:gd name="connsiteX4" fmla="*/ 284245 w 826510"/>
                                          <a:gd name="connsiteY4" fmla="*/ 1193480 h 1224068"/>
                                        </a:gdLst>
                                        <a:ahLst/>
                                        <a:cxnLst>
                                          <a:cxn ang="0">
                                            <a:pos x="connsiteX0" y="connsiteY0"/>
                                          </a:cxn>
                                          <a:cxn ang="0">
                                            <a:pos x="connsiteX1" y="connsiteY1"/>
                                          </a:cxn>
                                          <a:cxn ang="0">
                                            <a:pos x="connsiteX2" y="connsiteY2"/>
                                          </a:cxn>
                                        </a:cxnLst>
                                        <a:rect l="l" t="t" r="r" b="b"/>
                                        <a:pathLst>
                                          <a:path w="284246" h="928707" stroke="0" extrusionOk="0">
                                            <a:moveTo>
                                              <a:pt x="284246" y="928707"/>
                                            </a:moveTo>
                                            <a:cubicBezTo>
                                              <a:pt x="141818" y="859393"/>
                                              <a:pt x="35908" y="681274"/>
                                              <a:pt x="7492" y="463265"/>
                                            </a:cubicBezTo>
                                            <a:cubicBezTo>
                                              <a:pt x="-13516" y="302089"/>
                                              <a:pt x="10073" y="135171"/>
                                              <a:pt x="72961" y="0"/>
                                            </a:cubicBezTo>
                                            <a:lnTo>
                                              <a:pt x="284246" y="928707"/>
                                            </a:lnTo>
                                            <a:close/>
                                          </a:path>
                                          <a:path w="284246" h="928707" fill="none">
                                            <a:moveTo>
                                              <a:pt x="284246" y="928707"/>
                                            </a:moveTo>
                                            <a:cubicBezTo>
                                              <a:pt x="141818" y="859393"/>
                                              <a:pt x="35908" y="681274"/>
                                              <a:pt x="7492" y="463265"/>
                                            </a:cubicBezTo>
                                            <a:cubicBezTo>
                                              <a:pt x="-13516" y="302089"/>
                                              <a:pt x="10073" y="135171"/>
                                              <a:pt x="72961" y="0"/>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066331077" name="弧形 410"/>
                                    <wps:cNvSpPr/>
                                    <wps:spPr>
                                      <a:xfrm>
                                        <a:off x="5073059" y="1656877"/>
                                        <a:ext cx="284246" cy="928707"/>
                                      </a:xfrm>
                                      <a:custGeom>
                                        <a:avLst/>
                                        <a:gdLst>
                                          <a:gd name="connsiteX0" fmla="*/ 284246 w 284246"/>
                                          <a:gd name="connsiteY0" fmla="*/ 928707 h 928707"/>
                                          <a:gd name="connsiteX1" fmla="*/ 7492 w 284246"/>
                                          <a:gd name="connsiteY1" fmla="*/ 463265 h 928707"/>
                                          <a:gd name="connsiteX2" fmla="*/ 72961 w 284246"/>
                                          <a:gd name="connsiteY2" fmla="*/ 0 h 928707"/>
                                          <a:gd name="connsiteX3" fmla="*/ 284246 w 284246"/>
                                          <a:gd name="connsiteY3" fmla="*/ 928707 h 928707"/>
                                          <a:gd name="connsiteX4" fmla="*/ 284245 w 826510"/>
                                          <a:gd name="connsiteY4" fmla="*/ 1193480 h 1224068"/>
                                        </a:gdLst>
                                        <a:ahLst/>
                                        <a:cxnLst>
                                          <a:cxn ang="0">
                                            <a:pos x="connsiteX0" y="connsiteY0"/>
                                          </a:cxn>
                                          <a:cxn ang="0">
                                            <a:pos x="connsiteX1" y="connsiteY1"/>
                                          </a:cxn>
                                          <a:cxn ang="0">
                                            <a:pos x="connsiteX2" y="connsiteY2"/>
                                          </a:cxn>
                                        </a:cxnLst>
                                        <a:rect l="l" t="t" r="r" b="b"/>
                                        <a:pathLst>
                                          <a:path w="284246" h="928707" stroke="0" extrusionOk="0">
                                            <a:moveTo>
                                              <a:pt x="284246" y="928707"/>
                                            </a:moveTo>
                                            <a:cubicBezTo>
                                              <a:pt x="141818" y="859393"/>
                                              <a:pt x="35908" y="681274"/>
                                              <a:pt x="7492" y="463265"/>
                                            </a:cubicBezTo>
                                            <a:cubicBezTo>
                                              <a:pt x="-13516" y="302089"/>
                                              <a:pt x="10073" y="135171"/>
                                              <a:pt x="72961" y="0"/>
                                            </a:cubicBezTo>
                                            <a:lnTo>
                                              <a:pt x="284246" y="928707"/>
                                            </a:lnTo>
                                            <a:close/>
                                          </a:path>
                                          <a:path w="284246" h="928707" fill="none">
                                            <a:moveTo>
                                              <a:pt x="284246" y="928707"/>
                                            </a:moveTo>
                                            <a:cubicBezTo>
                                              <a:pt x="141818" y="859393"/>
                                              <a:pt x="35908" y="681274"/>
                                              <a:pt x="7492" y="463265"/>
                                            </a:cubicBezTo>
                                            <a:cubicBezTo>
                                              <a:pt x="-13516" y="302089"/>
                                              <a:pt x="10073" y="135171"/>
                                              <a:pt x="72961" y="0"/>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15393556" name="弧形 410"/>
                                    <wps:cNvSpPr/>
                                    <wps:spPr>
                                      <a:xfrm>
                                        <a:off x="5208137" y="1656877"/>
                                        <a:ext cx="284246" cy="928707"/>
                                      </a:xfrm>
                                      <a:custGeom>
                                        <a:avLst/>
                                        <a:gdLst>
                                          <a:gd name="connsiteX0" fmla="*/ 284246 w 284246"/>
                                          <a:gd name="connsiteY0" fmla="*/ 928707 h 928707"/>
                                          <a:gd name="connsiteX1" fmla="*/ 7492 w 284246"/>
                                          <a:gd name="connsiteY1" fmla="*/ 463265 h 928707"/>
                                          <a:gd name="connsiteX2" fmla="*/ 72961 w 284246"/>
                                          <a:gd name="connsiteY2" fmla="*/ 0 h 928707"/>
                                          <a:gd name="connsiteX3" fmla="*/ 284246 w 284246"/>
                                          <a:gd name="connsiteY3" fmla="*/ 928707 h 928707"/>
                                          <a:gd name="connsiteX4" fmla="*/ 284245 w 826510"/>
                                          <a:gd name="connsiteY4" fmla="*/ 1193480 h 1224068"/>
                                        </a:gdLst>
                                        <a:ahLst/>
                                        <a:cxnLst>
                                          <a:cxn ang="0">
                                            <a:pos x="connsiteX0" y="connsiteY0"/>
                                          </a:cxn>
                                          <a:cxn ang="0">
                                            <a:pos x="connsiteX1" y="connsiteY1"/>
                                          </a:cxn>
                                          <a:cxn ang="0">
                                            <a:pos x="connsiteX2" y="connsiteY2"/>
                                          </a:cxn>
                                        </a:cxnLst>
                                        <a:rect l="l" t="t" r="r" b="b"/>
                                        <a:pathLst>
                                          <a:path w="284246" h="928707" stroke="0" extrusionOk="0">
                                            <a:moveTo>
                                              <a:pt x="284246" y="928707"/>
                                            </a:moveTo>
                                            <a:cubicBezTo>
                                              <a:pt x="141818" y="859393"/>
                                              <a:pt x="35908" y="681274"/>
                                              <a:pt x="7492" y="463265"/>
                                            </a:cubicBezTo>
                                            <a:cubicBezTo>
                                              <a:pt x="-13516" y="302089"/>
                                              <a:pt x="10073" y="135171"/>
                                              <a:pt x="72961" y="0"/>
                                            </a:cubicBezTo>
                                            <a:lnTo>
                                              <a:pt x="284246" y="928707"/>
                                            </a:lnTo>
                                            <a:close/>
                                          </a:path>
                                          <a:path w="284246" h="928707" fill="none">
                                            <a:moveTo>
                                              <a:pt x="284246" y="928707"/>
                                            </a:moveTo>
                                            <a:cubicBezTo>
                                              <a:pt x="141818" y="859393"/>
                                              <a:pt x="35908" y="681274"/>
                                              <a:pt x="7492" y="463265"/>
                                            </a:cubicBezTo>
                                            <a:cubicBezTo>
                                              <a:pt x="-13516" y="302089"/>
                                              <a:pt x="10073" y="135171"/>
                                              <a:pt x="72961" y="0"/>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56922867" name="弧形 410"/>
                                    <wps:cNvSpPr/>
                                    <wps:spPr>
                                      <a:xfrm>
                                        <a:off x="5343215" y="1656877"/>
                                        <a:ext cx="284246" cy="928707"/>
                                      </a:xfrm>
                                      <a:custGeom>
                                        <a:avLst/>
                                        <a:gdLst>
                                          <a:gd name="connsiteX0" fmla="*/ 284246 w 284246"/>
                                          <a:gd name="connsiteY0" fmla="*/ 928707 h 928707"/>
                                          <a:gd name="connsiteX1" fmla="*/ 7492 w 284246"/>
                                          <a:gd name="connsiteY1" fmla="*/ 463265 h 928707"/>
                                          <a:gd name="connsiteX2" fmla="*/ 72961 w 284246"/>
                                          <a:gd name="connsiteY2" fmla="*/ 0 h 928707"/>
                                          <a:gd name="connsiteX3" fmla="*/ 284246 w 284246"/>
                                          <a:gd name="connsiteY3" fmla="*/ 928707 h 928707"/>
                                          <a:gd name="connsiteX4" fmla="*/ 284245 w 826510"/>
                                          <a:gd name="connsiteY4" fmla="*/ 1193480 h 1224068"/>
                                        </a:gdLst>
                                        <a:ahLst/>
                                        <a:cxnLst>
                                          <a:cxn ang="0">
                                            <a:pos x="connsiteX0" y="connsiteY0"/>
                                          </a:cxn>
                                          <a:cxn ang="0">
                                            <a:pos x="connsiteX1" y="connsiteY1"/>
                                          </a:cxn>
                                          <a:cxn ang="0">
                                            <a:pos x="connsiteX2" y="connsiteY2"/>
                                          </a:cxn>
                                        </a:cxnLst>
                                        <a:rect l="l" t="t" r="r" b="b"/>
                                        <a:pathLst>
                                          <a:path w="284246" h="928707" stroke="0" extrusionOk="0">
                                            <a:moveTo>
                                              <a:pt x="284246" y="928707"/>
                                            </a:moveTo>
                                            <a:cubicBezTo>
                                              <a:pt x="141818" y="859393"/>
                                              <a:pt x="35908" y="681274"/>
                                              <a:pt x="7492" y="463265"/>
                                            </a:cubicBezTo>
                                            <a:cubicBezTo>
                                              <a:pt x="-13516" y="302089"/>
                                              <a:pt x="10073" y="135171"/>
                                              <a:pt x="72961" y="0"/>
                                            </a:cubicBezTo>
                                            <a:lnTo>
                                              <a:pt x="284246" y="928707"/>
                                            </a:lnTo>
                                            <a:close/>
                                          </a:path>
                                          <a:path w="284246" h="928707" fill="none">
                                            <a:moveTo>
                                              <a:pt x="284246" y="928707"/>
                                            </a:moveTo>
                                            <a:cubicBezTo>
                                              <a:pt x="141818" y="859393"/>
                                              <a:pt x="35908" y="681274"/>
                                              <a:pt x="7492" y="463265"/>
                                            </a:cubicBezTo>
                                            <a:cubicBezTo>
                                              <a:pt x="-13516" y="302089"/>
                                              <a:pt x="10073" y="135171"/>
                                              <a:pt x="72961" y="0"/>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545881626" name="弧形 410"/>
                                    <wps:cNvSpPr/>
                                    <wps:spPr>
                                      <a:xfrm>
                                        <a:off x="5478293" y="1656877"/>
                                        <a:ext cx="284246" cy="928707"/>
                                      </a:xfrm>
                                      <a:custGeom>
                                        <a:avLst/>
                                        <a:gdLst>
                                          <a:gd name="connsiteX0" fmla="*/ 284246 w 284246"/>
                                          <a:gd name="connsiteY0" fmla="*/ 928707 h 928707"/>
                                          <a:gd name="connsiteX1" fmla="*/ 7492 w 284246"/>
                                          <a:gd name="connsiteY1" fmla="*/ 463265 h 928707"/>
                                          <a:gd name="connsiteX2" fmla="*/ 72961 w 284246"/>
                                          <a:gd name="connsiteY2" fmla="*/ 0 h 928707"/>
                                          <a:gd name="connsiteX3" fmla="*/ 284246 w 284246"/>
                                          <a:gd name="connsiteY3" fmla="*/ 928707 h 928707"/>
                                          <a:gd name="connsiteX4" fmla="*/ 284245 w 826510"/>
                                          <a:gd name="connsiteY4" fmla="*/ 1193480 h 1224068"/>
                                        </a:gdLst>
                                        <a:ahLst/>
                                        <a:cxnLst>
                                          <a:cxn ang="0">
                                            <a:pos x="connsiteX0" y="connsiteY0"/>
                                          </a:cxn>
                                          <a:cxn ang="0">
                                            <a:pos x="connsiteX1" y="connsiteY1"/>
                                          </a:cxn>
                                          <a:cxn ang="0">
                                            <a:pos x="connsiteX2" y="connsiteY2"/>
                                          </a:cxn>
                                        </a:cxnLst>
                                        <a:rect l="l" t="t" r="r" b="b"/>
                                        <a:pathLst>
                                          <a:path w="284246" h="928707" stroke="0" extrusionOk="0">
                                            <a:moveTo>
                                              <a:pt x="284246" y="928707"/>
                                            </a:moveTo>
                                            <a:cubicBezTo>
                                              <a:pt x="141818" y="859393"/>
                                              <a:pt x="35908" y="681274"/>
                                              <a:pt x="7492" y="463265"/>
                                            </a:cubicBezTo>
                                            <a:cubicBezTo>
                                              <a:pt x="-13516" y="302089"/>
                                              <a:pt x="10073" y="135171"/>
                                              <a:pt x="72961" y="0"/>
                                            </a:cubicBezTo>
                                            <a:lnTo>
                                              <a:pt x="284246" y="928707"/>
                                            </a:lnTo>
                                            <a:close/>
                                          </a:path>
                                          <a:path w="284246" h="928707" fill="none">
                                            <a:moveTo>
                                              <a:pt x="284246" y="928707"/>
                                            </a:moveTo>
                                            <a:cubicBezTo>
                                              <a:pt x="141818" y="859393"/>
                                              <a:pt x="35908" y="681274"/>
                                              <a:pt x="7492" y="463265"/>
                                            </a:cubicBezTo>
                                            <a:cubicBezTo>
                                              <a:pt x="-13516" y="302089"/>
                                              <a:pt x="10073" y="135171"/>
                                              <a:pt x="72961" y="0"/>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718991235" name="弧形 410"/>
                                    <wps:cNvSpPr/>
                                    <wps:spPr>
                                      <a:xfrm>
                                        <a:off x="5613371" y="1656877"/>
                                        <a:ext cx="284246" cy="928707"/>
                                      </a:xfrm>
                                      <a:custGeom>
                                        <a:avLst/>
                                        <a:gdLst>
                                          <a:gd name="connsiteX0" fmla="*/ 284246 w 284246"/>
                                          <a:gd name="connsiteY0" fmla="*/ 928707 h 928707"/>
                                          <a:gd name="connsiteX1" fmla="*/ 7492 w 284246"/>
                                          <a:gd name="connsiteY1" fmla="*/ 463265 h 928707"/>
                                          <a:gd name="connsiteX2" fmla="*/ 72961 w 284246"/>
                                          <a:gd name="connsiteY2" fmla="*/ 0 h 928707"/>
                                          <a:gd name="connsiteX3" fmla="*/ 284246 w 284246"/>
                                          <a:gd name="connsiteY3" fmla="*/ 928707 h 928707"/>
                                          <a:gd name="connsiteX4" fmla="*/ 284245 w 826510"/>
                                          <a:gd name="connsiteY4" fmla="*/ 1193480 h 1224068"/>
                                        </a:gdLst>
                                        <a:ahLst/>
                                        <a:cxnLst>
                                          <a:cxn ang="0">
                                            <a:pos x="connsiteX0" y="connsiteY0"/>
                                          </a:cxn>
                                          <a:cxn ang="0">
                                            <a:pos x="connsiteX1" y="connsiteY1"/>
                                          </a:cxn>
                                          <a:cxn ang="0">
                                            <a:pos x="connsiteX2" y="connsiteY2"/>
                                          </a:cxn>
                                        </a:cxnLst>
                                        <a:rect l="l" t="t" r="r" b="b"/>
                                        <a:pathLst>
                                          <a:path w="284246" h="928707" stroke="0" extrusionOk="0">
                                            <a:moveTo>
                                              <a:pt x="284246" y="928707"/>
                                            </a:moveTo>
                                            <a:cubicBezTo>
                                              <a:pt x="141818" y="859393"/>
                                              <a:pt x="35908" y="681274"/>
                                              <a:pt x="7492" y="463265"/>
                                            </a:cubicBezTo>
                                            <a:cubicBezTo>
                                              <a:pt x="-13516" y="302089"/>
                                              <a:pt x="10073" y="135171"/>
                                              <a:pt x="72961" y="0"/>
                                            </a:cubicBezTo>
                                            <a:lnTo>
                                              <a:pt x="284246" y="928707"/>
                                            </a:lnTo>
                                            <a:close/>
                                          </a:path>
                                          <a:path w="284246" h="928707" fill="none">
                                            <a:moveTo>
                                              <a:pt x="284246" y="928707"/>
                                            </a:moveTo>
                                            <a:cubicBezTo>
                                              <a:pt x="141818" y="859393"/>
                                              <a:pt x="35908" y="681274"/>
                                              <a:pt x="7492" y="463265"/>
                                            </a:cubicBezTo>
                                            <a:cubicBezTo>
                                              <a:pt x="-13516" y="302089"/>
                                              <a:pt x="10073" y="135171"/>
                                              <a:pt x="72961" y="0"/>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5807624" name="弧形 410"/>
                                    <wps:cNvSpPr/>
                                    <wps:spPr>
                                      <a:xfrm>
                                        <a:off x="5748449" y="1656877"/>
                                        <a:ext cx="284246" cy="928707"/>
                                      </a:xfrm>
                                      <a:custGeom>
                                        <a:avLst/>
                                        <a:gdLst>
                                          <a:gd name="connsiteX0" fmla="*/ 284246 w 284246"/>
                                          <a:gd name="connsiteY0" fmla="*/ 928707 h 928707"/>
                                          <a:gd name="connsiteX1" fmla="*/ 7492 w 284246"/>
                                          <a:gd name="connsiteY1" fmla="*/ 463265 h 928707"/>
                                          <a:gd name="connsiteX2" fmla="*/ 72961 w 284246"/>
                                          <a:gd name="connsiteY2" fmla="*/ 0 h 928707"/>
                                          <a:gd name="connsiteX3" fmla="*/ 284246 w 284246"/>
                                          <a:gd name="connsiteY3" fmla="*/ 928707 h 928707"/>
                                          <a:gd name="connsiteX4" fmla="*/ 284245 w 826510"/>
                                          <a:gd name="connsiteY4" fmla="*/ 1193480 h 1224068"/>
                                        </a:gdLst>
                                        <a:ahLst/>
                                        <a:cxnLst>
                                          <a:cxn ang="0">
                                            <a:pos x="connsiteX0" y="connsiteY0"/>
                                          </a:cxn>
                                          <a:cxn ang="0">
                                            <a:pos x="connsiteX1" y="connsiteY1"/>
                                          </a:cxn>
                                          <a:cxn ang="0">
                                            <a:pos x="connsiteX2" y="connsiteY2"/>
                                          </a:cxn>
                                        </a:cxnLst>
                                        <a:rect l="l" t="t" r="r" b="b"/>
                                        <a:pathLst>
                                          <a:path w="284246" h="928707" stroke="0" extrusionOk="0">
                                            <a:moveTo>
                                              <a:pt x="284246" y="928707"/>
                                            </a:moveTo>
                                            <a:cubicBezTo>
                                              <a:pt x="141818" y="859393"/>
                                              <a:pt x="35908" y="681274"/>
                                              <a:pt x="7492" y="463265"/>
                                            </a:cubicBezTo>
                                            <a:cubicBezTo>
                                              <a:pt x="-13516" y="302089"/>
                                              <a:pt x="10073" y="135171"/>
                                              <a:pt x="72961" y="0"/>
                                            </a:cubicBezTo>
                                            <a:lnTo>
                                              <a:pt x="284246" y="928707"/>
                                            </a:lnTo>
                                            <a:close/>
                                          </a:path>
                                          <a:path w="284246" h="928707" fill="none">
                                            <a:moveTo>
                                              <a:pt x="284246" y="928707"/>
                                            </a:moveTo>
                                            <a:cubicBezTo>
                                              <a:pt x="141818" y="859393"/>
                                              <a:pt x="35908" y="681274"/>
                                              <a:pt x="7492" y="463265"/>
                                            </a:cubicBezTo>
                                            <a:cubicBezTo>
                                              <a:pt x="-13516" y="302089"/>
                                              <a:pt x="10073" y="135171"/>
                                              <a:pt x="72961" y="0"/>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844187283" name="弧形 410"/>
                                    <wps:cNvSpPr/>
                                    <wps:spPr>
                                      <a:xfrm>
                                        <a:off x="5883527" y="1656877"/>
                                        <a:ext cx="284246" cy="928707"/>
                                      </a:xfrm>
                                      <a:custGeom>
                                        <a:avLst/>
                                        <a:gdLst>
                                          <a:gd name="connsiteX0" fmla="*/ 284246 w 284246"/>
                                          <a:gd name="connsiteY0" fmla="*/ 928707 h 928707"/>
                                          <a:gd name="connsiteX1" fmla="*/ 7492 w 284246"/>
                                          <a:gd name="connsiteY1" fmla="*/ 463265 h 928707"/>
                                          <a:gd name="connsiteX2" fmla="*/ 72961 w 284246"/>
                                          <a:gd name="connsiteY2" fmla="*/ 0 h 928707"/>
                                          <a:gd name="connsiteX3" fmla="*/ 284246 w 284246"/>
                                          <a:gd name="connsiteY3" fmla="*/ 928707 h 928707"/>
                                          <a:gd name="connsiteX4" fmla="*/ 284245 w 826510"/>
                                          <a:gd name="connsiteY4" fmla="*/ 1193480 h 1224068"/>
                                        </a:gdLst>
                                        <a:ahLst/>
                                        <a:cxnLst>
                                          <a:cxn ang="0">
                                            <a:pos x="connsiteX0" y="connsiteY0"/>
                                          </a:cxn>
                                          <a:cxn ang="0">
                                            <a:pos x="connsiteX1" y="connsiteY1"/>
                                          </a:cxn>
                                          <a:cxn ang="0">
                                            <a:pos x="connsiteX2" y="connsiteY2"/>
                                          </a:cxn>
                                        </a:cxnLst>
                                        <a:rect l="l" t="t" r="r" b="b"/>
                                        <a:pathLst>
                                          <a:path w="284246" h="928707" stroke="0" extrusionOk="0">
                                            <a:moveTo>
                                              <a:pt x="284246" y="928707"/>
                                            </a:moveTo>
                                            <a:cubicBezTo>
                                              <a:pt x="141818" y="859393"/>
                                              <a:pt x="35908" y="681274"/>
                                              <a:pt x="7492" y="463265"/>
                                            </a:cubicBezTo>
                                            <a:cubicBezTo>
                                              <a:pt x="-13516" y="302089"/>
                                              <a:pt x="10073" y="135171"/>
                                              <a:pt x="72961" y="0"/>
                                            </a:cubicBezTo>
                                            <a:lnTo>
                                              <a:pt x="284246" y="928707"/>
                                            </a:lnTo>
                                            <a:close/>
                                          </a:path>
                                          <a:path w="284246" h="928707" fill="none">
                                            <a:moveTo>
                                              <a:pt x="284246" y="928707"/>
                                            </a:moveTo>
                                            <a:cubicBezTo>
                                              <a:pt x="141818" y="859393"/>
                                              <a:pt x="35908" y="681274"/>
                                              <a:pt x="7492" y="463265"/>
                                            </a:cubicBezTo>
                                            <a:cubicBezTo>
                                              <a:pt x="-13516" y="302089"/>
                                              <a:pt x="10073" y="135171"/>
                                              <a:pt x="72961" y="0"/>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00173988" name="弧形 410"/>
                                    <wps:cNvSpPr/>
                                    <wps:spPr>
                                      <a:xfrm>
                                        <a:off x="6018612" y="1656877"/>
                                        <a:ext cx="284246" cy="928707"/>
                                      </a:xfrm>
                                      <a:custGeom>
                                        <a:avLst/>
                                        <a:gdLst>
                                          <a:gd name="connsiteX0" fmla="*/ 284246 w 284246"/>
                                          <a:gd name="connsiteY0" fmla="*/ 928707 h 928707"/>
                                          <a:gd name="connsiteX1" fmla="*/ 7492 w 284246"/>
                                          <a:gd name="connsiteY1" fmla="*/ 463265 h 928707"/>
                                          <a:gd name="connsiteX2" fmla="*/ 72961 w 284246"/>
                                          <a:gd name="connsiteY2" fmla="*/ 0 h 928707"/>
                                          <a:gd name="connsiteX3" fmla="*/ 284246 w 284246"/>
                                          <a:gd name="connsiteY3" fmla="*/ 928707 h 928707"/>
                                          <a:gd name="connsiteX4" fmla="*/ 284245 w 826510"/>
                                          <a:gd name="connsiteY4" fmla="*/ 1193480 h 1224068"/>
                                        </a:gdLst>
                                        <a:ahLst/>
                                        <a:cxnLst>
                                          <a:cxn ang="0">
                                            <a:pos x="connsiteX0" y="connsiteY0"/>
                                          </a:cxn>
                                          <a:cxn ang="0">
                                            <a:pos x="connsiteX1" y="connsiteY1"/>
                                          </a:cxn>
                                          <a:cxn ang="0">
                                            <a:pos x="connsiteX2" y="connsiteY2"/>
                                          </a:cxn>
                                        </a:cxnLst>
                                        <a:rect l="l" t="t" r="r" b="b"/>
                                        <a:pathLst>
                                          <a:path w="284246" h="928707" stroke="0" extrusionOk="0">
                                            <a:moveTo>
                                              <a:pt x="284246" y="928707"/>
                                            </a:moveTo>
                                            <a:cubicBezTo>
                                              <a:pt x="141818" y="859393"/>
                                              <a:pt x="35908" y="681274"/>
                                              <a:pt x="7492" y="463265"/>
                                            </a:cubicBezTo>
                                            <a:cubicBezTo>
                                              <a:pt x="-13516" y="302089"/>
                                              <a:pt x="10073" y="135171"/>
                                              <a:pt x="72961" y="0"/>
                                            </a:cubicBezTo>
                                            <a:lnTo>
                                              <a:pt x="284246" y="928707"/>
                                            </a:lnTo>
                                            <a:close/>
                                          </a:path>
                                          <a:path w="284246" h="928707" fill="none">
                                            <a:moveTo>
                                              <a:pt x="284246" y="928707"/>
                                            </a:moveTo>
                                            <a:cubicBezTo>
                                              <a:pt x="141818" y="859393"/>
                                              <a:pt x="35908" y="681274"/>
                                              <a:pt x="7492" y="463265"/>
                                            </a:cubicBezTo>
                                            <a:cubicBezTo>
                                              <a:pt x="-13516" y="302089"/>
                                              <a:pt x="10073" y="135171"/>
                                              <a:pt x="72961" y="0"/>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29627655" name="弧形 410"/>
                                    <wps:cNvSpPr/>
                                    <wps:spPr>
                                      <a:xfrm>
                                        <a:off x="6159223" y="1656877"/>
                                        <a:ext cx="284247" cy="928707"/>
                                      </a:xfrm>
                                      <a:custGeom>
                                        <a:avLst/>
                                        <a:gdLst>
                                          <a:gd name="connsiteX0" fmla="*/ 284246 w 284246"/>
                                          <a:gd name="connsiteY0" fmla="*/ 928707 h 928707"/>
                                          <a:gd name="connsiteX1" fmla="*/ 7492 w 284246"/>
                                          <a:gd name="connsiteY1" fmla="*/ 463265 h 928707"/>
                                          <a:gd name="connsiteX2" fmla="*/ 72961 w 284246"/>
                                          <a:gd name="connsiteY2" fmla="*/ 0 h 928707"/>
                                          <a:gd name="connsiteX3" fmla="*/ 284246 w 284246"/>
                                          <a:gd name="connsiteY3" fmla="*/ 928707 h 928707"/>
                                          <a:gd name="connsiteX4" fmla="*/ 284245 w 826510"/>
                                          <a:gd name="connsiteY4" fmla="*/ 1193480 h 1224068"/>
                                        </a:gdLst>
                                        <a:ahLst/>
                                        <a:cxnLst>
                                          <a:cxn ang="0">
                                            <a:pos x="connsiteX0" y="connsiteY0"/>
                                          </a:cxn>
                                          <a:cxn ang="0">
                                            <a:pos x="connsiteX1" y="connsiteY1"/>
                                          </a:cxn>
                                          <a:cxn ang="0">
                                            <a:pos x="connsiteX2" y="connsiteY2"/>
                                          </a:cxn>
                                        </a:cxnLst>
                                        <a:rect l="l" t="t" r="r" b="b"/>
                                        <a:pathLst>
                                          <a:path w="284246" h="928707" stroke="0" extrusionOk="0">
                                            <a:moveTo>
                                              <a:pt x="284246" y="928707"/>
                                            </a:moveTo>
                                            <a:cubicBezTo>
                                              <a:pt x="141818" y="859393"/>
                                              <a:pt x="35908" y="681274"/>
                                              <a:pt x="7492" y="463265"/>
                                            </a:cubicBezTo>
                                            <a:cubicBezTo>
                                              <a:pt x="-13516" y="302089"/>
                                              <a:pt x="10073" y="135171"/>
                                              <a:pt x="72961" y="0"/>
                                            </a:cubicBezTo>
                                            <a:lnTo>
                                              <a:pt x="284246" y="928707"/>
                                            </a:lnTo>
                                            <a:close/>
                                          </a:path>
                                          <a:path w="284246" h="928707" fill="none">
                                            <a:moveTo>
                                              <a:pt x="284246" y="928707"/>
                                            </a:moveTo>
                                            <a:cubicBezTo>
                                              <a:pt x="141818" y="859393"/>
                                              <a:pt x="35908" y="681274"/>
                                              <a:pt x="7492" y="463265"/>
                                            </a:cubicBezTo>
                                            <a:cubicBezTo>
                                              <a:pt x="-13516" y="302089"/>
                                              <a:pt x="10073" y="135171"/>
                                              <a:pt x="72961" y="0"/>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grpSp>
                            <wps:wsp>
                              <wps:cNvPr id="784288403" name="弧形 608"/>
                              <wps:cNvSpPr/>
                              <wps:spPr>
                                <a:xfrm rot="180000">
                                  <a:off x="1550431" y="1239668"/>
                                  <a:ext cx="334810" cy="1176703"/>
                                </a:xfrm>
                                <a:custGeom>
                                  <a:avLst/>
                                  <a:gdLst>
                                    <a:gd name="connsiteX0" fmla="*/ 198241 w 334810"/>
                                    <a:gd name="connsiteY0" fmla="*/ 1176703 h 1176703"/>
                                    <a:gd name="connsiteX1" fmla="*/ 583 w 334810"/>
                                    <a:gd name="connsiteY1" fmla="*/ 575352 h 1176703"/>
                                    <a:gd name="connsiteX2" fmla="*/ 328713 w 334810"/>
                                    <a:gd name="connsiteY2" fmla="*/ 107 h 1176703"/>
                                    <a:gd name="connsiteX3" fmla="*/ 198241 w 334810"/>
                                    <a:gd name="connsiteY3" fmla="*/ 1176703 h 1176703"/>
                                    <a:gd name="connsiteX4" fmla="*/ 198238 w 645453"/>
                                    <a:gd name="connsiteY4" fmla="*/ 1176701 h 1224068"/>
                                  </a:gdLst>
                                  <a:ahLst/>
                                  <a:cxnLst>
                                    <a:cxn ang="0">
                                      <a:pos x="connsiteX0" y="connsiteY0"/>
                                    </a:cxn>
                                    <a:cxn ang="0">
                                      <a:pos x="connsiteX1" y="connsiteY1"/>
                                    </a:cxn>
                                    <a:cxn ang="0">
                                      <a:pos x="connsiteX2" y="connsiteY2"/>
                                    </a:cxn>
                                  </a:cxnLst>
                                  <a:rect l="l" t="t" r="r" b="b"/>
                                  <a:pathLst>
                                    <a:path w="334810" h="1176703" stroke="0" extrusionOk="0">
                                      <a:moveTo>
                                        <a:pt x="198241" y="1176703"/>
                                      </a:moveTo>
                                      <a:cubicBezTo>
                                        <a:pt x="71644" y="1076324"/>
                                        <a:pt x="-7641" y="835108"/>
                                        <a:pt x="583" y="575352"/>
                                      </a:cubicBezTo>
                                      <a:cubicBezTo>
                                        <a:pt x="10955" y="247786"/>
                                        <a:pt x="155706" y="-5977"/>
                                        <a:pt x="328713" y="107"/>
                                      </a:cubicBezTo>
                                      <a:cubicBezTo>
                                        <a:pt x="361656" y="100332"/>
                                        <a:pt x="252929" y="1080829"/>
                                        <a:pt x="198241" y="1176703"/>
                                      </a:cubicBezTo>
                                      <a:close/>
                                    </a:path>
                                    <a:path w="334810" h="1176703" fill="none">
                                      <a:moveTo>
                                        <a:pt x="198241" y="1176703"/>
                                      </a:moveTo>
                                      <a:cubicBezTo>
                                        <a:pt x="71644" y="1076324"/>
                                        <a:pt x="-7641" y="835108"/>
                                        <a:pt x="583" y="575352"/>
                                      </a:cubicBezTo>
                                      <a:cubicBezTo>
                                        <a:pt x="10955" y="247786"/>
                                        <a:pt x="155706" y="-5977"/>
                                        <a:pt x="328713" y="107"/>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946652902" name="任意多边形: 形状 946652902"/>
                            <wps:cNvSpPr/>
                            <wps:spPr>
                              <a:xfrm>
                                <a:off x="3016596" y="1344011"/>
                                <a:ext cx="154632" cy="57425"/>
                              </a:xfrm>
                              <a:custGeom>
                                <a:avLst/>
                                <a:gdLst>
                                  <a:gd name="connsiteX0" fmla="*/ 0 w 147638"/>
                                  <a:gd name="connsiteY0" fmla="*/ 22225 h 57125"/>
                                  <a:gd name="connsiteX1" fmla="*/ 57007 w 147638"/>
                                  <a:gd name="connsiteY1" fmla="*/ 57125 h 57125"/>
                                  <a:gd name="connsiteX2" fmla="*/ 147638 w 147638"/>
                                  <a:gd name="connsiteY2" fmla="*/ 0 h 57125"/>
                                </a:gdLst>
                                <a:ahLst/>
                                <a:cxnLst>
                                  <a:cxn ang="0">
                                    <a:pos x="connsiteX0" y="connsiteY0"/>
                                  </a:cxn>
                                  <a:cxn ang="0">
                                    <a:pos x="connsiteX1" y="connsiteY1"/>
                                  </a:cxn>
                                  <a:cxn ang="0">
                                    <a:pos x="connsiteX2" y="connsiteY2"/>
                                  </a:cxn>
                                </a:cxnLst>
                                <a:rect l="l" t="t" r="r" b="b"/>
                                <a:pathLst>
                                  <a:path w="147638" h="57125">
                                    <a:moveTo>
                                      <a:pt x="0" y="22225"/>
                                    </a:moveTo>
                                    <a:lnTo>
                                      <a:pt x="57007" y="57125"/>
                                    </a:lnTo>
                                    <a:cubicBezTo>
                                      <a:pt x="88228" y="39662"/>
                                      <a:pt x="116417" y="17463"/>
                                      <a:pt x="147638" y="0"/>
                                    </a:cubicBezTo>
                                  </a:path>
                                </a:pathLst>
                              </a:custGeom>
                              <a:noFill/>
                              <a:ln w="3175">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wps:wsp>
                          <wps:wsp>
                            <wps:cNvPr id="665592567" name="任意多边形: 形状 665592567"/>
                            <wps:cNvSpPr/>
                            <wps:spPr>
                              <a:xfrm>
                                <a:off x="581727" y="1186052"/>
                                <a:ext cx="154632" cy="57425"/>
                              </a:xfrm>
                              <a:custGeom>
                                <a:avLst/>
                                <a:gdLst>
                                  <a:gd name="connsiteX0" fmla="*/ 0 w 147638"/>
                                  <a:gd name="connsiteY0" fmla="*/ 22225 h 57125"/>
                                  <a:gd name="connsiteX1" fmla="*/ 57007 w 147638"/>
                                  <a:gd name="connsiteY1" fmla="*/ 57125 h 57125"/>
                                  <a:gd name="connsiteX2" fmla="*/ 147638 w 147638"/>
                                  <a:gd name="connsiteY2" fmla="*/ 0 h 57125"/>
                                </a:gdLst>
                                <a:ahLst/>
                                <a:cxnLst>
                                  <a:cxn ang="0">
                                    <a:pos x="connsiteX0" y="connsiteY0"/>
                                  </a:cxn>
                                  <a:cxn ang="0">
                                    <a:pos x="connsiteX1" y="connsiteY1"/>
                                  </a:cxn>
                                  <a:cxn ang="0">
                                    <a:pos x="connsiteX2" y="connsiteY2"/>
                                  </a:cxn>
                                </a:cxnLst>
                                <a:rect l="l" t="t" r="r" b="b"/>
                                <a:pathLst>
                                  <a:path w="147638" h="57125">
                                    <a:moveTo>
                                      <a:pt x="0" y="22225"/>
                                    </a:moveTo>
                                    <a:lnTo>
                                      <a:pt x="57007" y="57125"/>
                                    </a:lnTo>
                                    <a:cubicBezTo>
                                      <a:pt x="88228" y="39662"/>
                                      <a:pt x="116417" y="17463"/>
                                      <a:pt x="147638" y="0"/>
                                    </a:cubicBezTo>
                                  </a:path>
                                </a:pathLst>
                              </a:custGeom>
                              <a:noFill/>
                              <a:ln w="3175">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wps:wsp>
                        </wpg:grpSp>
                        <wps:wsp>
                          <wps:cNvPr id="105831528" name="直接连接符 105831528"/>
                          <wps:cNvCnPr/>
                          <wps:spPr>
                            <a:xfrm>
                              <a:off x="1727017" y="241130"/>
                              <a:ext cx="128830" cy="7305"/>
                            </a:xfrm>
                            <a:prstGeom prst="line">
                              <a:avLst/>
                            </a:prstGeom>
                            <a:ln w="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667714193" name="直接连接符 1667714193"/>
                          <wps:cNvCnPr/>
                          <wps:spPr>
                            <a:xfrm>
                              <a:off x="1725166" y="223865"/>
                              <a:ext cx="128830" cy="7305"/>
                            </a:xfrm>
                            <a:prstGeom prst="line">
                              <a:avLst/>
                            </a:prstGeom>
                            <a:ln w="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752417744" name="直接连接符 1752417744"/>
                          <wps:cNvCnPr/>
                          <wps:spPr>
                            <a:xfrm>
                              <a:off x="1735017" y="208075"/>
                              <a:ext cx="128830" cy="7305"/>
                            </a:xfrm>
                            <a:prstGeom prst="line">
                              <a:avLst/>
                            </a:prstGeom>
                            <a:ln w="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784957121" name="直接连接符 784957121"/>
                          <wps:cNvCnPr/>
                          <wps:spPr>
                            <a:xfrm>
                              <a:off x="1727962" y="258761"/>
                              <a:ext cx="128830" cy="7305"/>
                            </a:xfrm>
                            <a:prstGeom prst="line">
                              <a:avLst/>
                            </a:prstGeom>
                            <a:ln w="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300142748" name="直接连接符 1300142748"/>
                          <wps:cNvCnPr/>
                          <wps:spPr>
                            <a:xfrm>
                              <a:off x="1735804" y="274707"/>
                              <a:ext cx="128830" cy="7305"/>
                            </a:xfrm>
                            <a:prstGeom prst="line">
                              <a:avLst/>
                            </a:prstGeom>
                            <a:ln w="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887257938" name="直接连接符 887257938"/>
                          <wps:cNvCnPr/>
                          <wps:spPr>
                            <a:xfrm>
                              <a:off x="12545" y="111038"/>
                              <a:ext cx="98476" cy="5584"/>
                            </a:xfrm>
                            <a:prstGeom prst="line">
                              <a:avLst/>
                            </a:prstGeom>
                            <a:ln w="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841482253" name="直接连接符 841482253"/>
                          <wps:cNvCnPr/>
                          <wps:spPr>
                            <a:xfrm>
                              <a:off x="2222" y="123446"/>
                              <a:ext cx="98476" cy="5584"/>
                            </a:xfrm>
                            <a:prstGeom prst="line">
                              <a:avLst/>
                            </a:prstGeom>
                            <a:ln w="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355175715" name="直接连接符 1355175715"/>
                          <wps:cNvCnPr/>
                          <wps:spPr>
                            <a:xfrm>
                              <a:off x="1037" y="136361"/>
                              <a:ext cx="98476" cy="5584"/>
                            </a:xfrm>
                            <a:prstGeom prst="line">
                              <a:avLst/>
                            </a:prstGeom>
                            <a:ln w="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966021408" name="直接连接符 966021408"/>
                          <wps:cNvCnPr/>
                          <wps:spPr>
                            <a:xfrm>
                              <a:off x="9383" y="150395"/>
                              <a:ext cx="98476" cy="5584"/>
                            </a:xfrm>
                            <a:prstGeom prst="line">
                              <a:avLst/>
                            </a:prstGeom>
                            <a:ln w="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76195461" name="直接连接符 676195461"/>
                          <wps:cNvCnPr/>
                          <wps:spPr>
                            <a:xfrm>
                              <a:off x="4517" y="163019"/>
                              <a:ext cx="98476" cy="5584"/>
                            </a:xfrm>
                            <a:prstGeom prst="line">
                              <a:avLst/>
                            </a:prstGeom>
                            <a:ln w="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cNvPr id="528" name="组合 208"/>
                        <wpg:cNvGrpSpPr/>
                        <wpg:grpSpPr>
                          <a:xfrm>
                            <a:off x="4200" y="2160"/>
                            <a:ext cx="543" cy="483"/>
                            <a:chOff x="0" y="0"/>
                            <a:chExt cx="505460" cy="454660"/>
                          </a:xfrm>
                        </wpg:grpSpPr>
                        <wpg:grpSp>
                          <wpg:cNvPr id="529" name="组合 1921"/>
                          <wpg:cNvGrpSpPr/>
                          <wpg:grpSpPr>
                            <a:xfrm>
                              <a:off x="0" y="0"/>
                              <a:ext cx="505460" cy="454660"/>
                              <a:chOff x="0" y="0"/>
                              <a:chExt cx="1678641" cy="1508991"/>
                            </a:xfrm>
                          </wpg:grpSpPr>
                          <wpg:grpSp>
                            <wpg:cNvPr id="530" name="组合 2099656879"/>
                            <wpg:cNvGrpSpPr/>
                            <wpg:grpSpPr>
                              <a:xfrm>
                                <a:off x="0" y="0"/>
                                <a:ext cx="1678641" cy="1508991"/>
                                <a:chOff x="0" y="0"/>
                                <a:chExt cx="1678641" cy="1508991"/>
                              </a:xfrm>
                            </wpg:grpSpPr>
                            <wpg:grpSp>
                              <wpg:cNvPr id="531" name="组合 1001813876"/>
                              <wpg:cNvGrpSpPr/>
                              <wpg:grpSpPr>
                                <a:xfrm>
                                  <a:off x="0" y="0"/>
                                  <a:ext cx="1678641" cy="1508991"/>
                                  <a:chOff x="0" y="0"/>
                                  <a:chExt cx="1678641" cy="1508991"/>
                                </a:xfrm>
                              </wpg:grpSpPr>
                              <wpg:grpSp>
                                <wpg:cNvPr id="532" name="组合 2043050122"/>
                                <wpg:cNvGrpSpPr/>
                                <wpg:grpSpPr>
                                  <a:xfrm>
                                    <a:off x="0" y="0"/>
                                    <a:ext cx="1678641" cy="1508991"/>
                                    <a:chOff x="0" y="0"/>
                                    <a:chExt cx="1678641" cy="1508991"/>
                                  </a:xfrm>
                                </wpg:grpSpPr>
                                <wpg:grpSp>
                                  <wpg:cNvPr id="533" name="组合 597564793"/>
                                  <wpg:cNvGrpSpPr/>
                                  <wpg:grpSpPr>
                                    <a:xfrm>
                                      <a:off x="0" y="0"/>
                                      <a:ext cx="1678641" cy="1508991"/>
                                      <a:chOff x="0" y="0"/>
                                      <a:chExt cx="1678641" cy="1508991"/>
                                    </a:xfrm>
                                  </wpg:grpSpPr>
                                  <wpg:grpSp>
                                    <wpg:cNvPr id="534" name="组合 1862264333"/>
                                    <wpg:cNvGrpSpPr/>
                                    <wpg:grpSpPr>
                                      <a:xfrm>
                                        <a:off x="0" y="0"/>
                                        <a:ext cx="1678641" cy="1508991"/>
                                        <a:chOff x="0" y="0"/>
                                        <a:chExt cx="1678641" cy="1508991"/>
                                      </a:xfrm>
                                    </wpg:grpSpPr>
                                    <wpg:grpSp>
                                      <wpg:cNvPr id="535" name="组合 520362530"/>
                                      <wpg:cNvGrpSpPr/>
                                      <wpg:grpSpPr>
                                        <a:xfrm>
                                          <a:off x="0" y="0"/>
                                          <a:ext cx="1678641" cy="1508991"/>
                                          <a:chOff x="0" y="0"/>
                                          <a:chExt cx="1678641" cy="1508991"/>
                                        </a:xfrm>
                                      </wpg:grpSpPr>
                                      <wps:wsp>
                                        <wps:cNvPr id="1377580818" name="任意多边形: 形状 1377580818"/>
                                        <wps:cNvSpPr/>
                                        <wps:spPr>
                                          <a:xfrm>
                                            <a:off x="0" y="1"/>
                                            <a:ext cx="1678641" cy="1508312"/>
                                          </a:xfrm>
                                          <a:custGeom>
                                            <a:avLst/>
                                            <a:gdLst>
                                              <a:gd name="connsiteX0" fmla="*/ 484094 w 1678641"/>
                                              <a:gd name="connsiteY0" fmla="*/ 22412 h 1508312"/>
                                              <a:gd name="connsiteX1" fmla="*/ 1559859 w 1678641"/>
                                              <a:gd name="connsiteY1" fmla="*/ 0 h 1508312"/>
                                              <a:gd name="connsiteX2" fmla="*/ 1678641 w 1678641"/>
                                              <a:gd name="connsiteY2" fmla="*/ 226359 h 1508312"/>
                                              <a:gd name="connsiteX3" fmla="*/ 1678641 w 1678641"/>
                                              <a:gd name="connsiteY3" fmla="*/ 1185583 h 1508312"/>
                                              <a:gd name="connsiteX4" fmla="*/ 1633818 w 1678641"/>
                                              <a:gd name="connsiteY4" fmla="*/ 1246095 h 1508312"/>
                                              <a:gd name="connsiteX5" fmla="*/ 1584512 w 1678641"/>
                                              <a:gd name="connsiteY5" fmla="*/ 1237130 h 1508312"/>
                                              <a:gd name="connsiteX6" fmla="*/ 1447800 w 1678641"/>
                                              <a:gd name="connsiteY6" fmla="*/ 1396253 h 1508312"/>
                                              <a:gd name="connsiteX7" fmla="*/ 1452282 w 1678641"/>
                                              <a:gd name="connsiteY7" fmla="*/ 1445559 h 1508312"/>
                                              <a:gd name="connsiteX8" fmla="*/ 1414182 w 1678641"/>
                                              <a:gd name="connsiteY8" fmla="*/ 1506070 h 1508312"/>
                                              <a:gd name="connsiteX9" fmla="*/ 1311088 w 1678641"/>
                                              <a:gd name="connsiteY9" fmla="*/ 1508312 h 1508312"/>
                                              <a:gd name="connsiteX10" fmla="*/ 1284194 w 1678641"/>
                                              <a:gd name="connsiteY10" fmla="*/ 1470212 h 1508312"/>
                                              <a:gd name="connsiteX11" fmla="*/ 336176 w 1678641"/>
                                              <a:gd name="connsiteY11" fmla="*/ 1429871 h 1508312"/>
                                              <a:gd name="connsiteX12" fmla="*/ 322729 w 1678641"/>
                                              <a:gd name="connsiteY12" fmla="*/ 1461248 h 1508312"/>
                                              <a:gd name="connsiteX13" fmla="*/ 219635 w 1678641"/>
                                              <a:gd name="connsiteY13" fmla="*/ 1456765 h 1508312"/>
                                              <a:gd name="connsiteX14" fmla="*/ 0 w 1678641"/>
                                              <a:gd name="connsiteY14" fmla="*/ 1230406 h 1508312"/>
                                              <a:gd name="connsiteX15" fmla="*/ 62753 w 1678641"/>
                                              <a:gd name="connsiteY15" fmla="*/ 1158689 h 1508312"/>
                                              <a:gd name="connsiteX16" fmla="*/ 237565 w 1678641"/>
                                              <a:gd name="connsiteY16" fmla="*/ 1006289 h 1508312"/>
                                              <a:gd name="connsiteX17" fmla="*/ 237565 w 1678641"/>
                                              <a:gd name="connsiteY17" fmla="*/ 833718 h 1508312"/>
                                              <a:gd name="connsiteX18" fmla="*/ 484094 w 1678641"/>
                                              <a:gd name="connsiteY18" fmla="*/ 22412 h 150831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Lst>
                                            <a:rect l="l" t="t" r="r" b="b"/>
                                            <a:pathLst>
                                              <a:path w="1678641" h="1508312">
                                                <a:moveTo>
                                                  <a:pt x="484094" y="22412"/>
                                                </a:moveTo>
                                                <a:lnTo>
                                                  <a:pt x="1559859" y="0"/>
                                                </a:lnTo>
                                                <a:lnTo>
                                                  <a:pt x="1678641" y="226359"/>
                                                </a:lnTo>
                                                <a:lnTo>
                                                  <a:pt x="1678641" y="1185583"/>
                                                </a:lnTo>
                                                <a:lnTo>
                                                  <a:pt x="1633818" y="1246095"/>
                                                </a:lnTo>
                                                <a:lnTo>
                                                  <a:pt x="1584512" y="1237130"/>
                                                </a:lnTo>
                                                <a:lnTo>
                                                  <a:pt x="1447800" y="1396253"/>
                                                </a:lnTo>
                                                <a:lnTo>
                                                  <a:pt x="1452282" y="1445559"/>
                                                </a:lnTo>
                                                <a:lnTo>
                                                  <a:pt x="1414182" y="1506070"/>
                                                </a:lnTo>
                                                <a:lnTo>
                                                  <a:pt x="1311088" y="1508312"/>
                                                </a:lnTo>
                                                <a:lnTo>
                                                  <a:pt x="1284194" y="1470212"/>
                                                </a:lnTo>
                                                <a:lnTo>
                                                  <a:pt x="336176" y="1429871"/>
                                                </a:lnTo>
                                                <a:lnTo>
                                                  <a:pt x="322729" y="1461248"/>
                                                </a:lnTo>
                                                <a:lnTo>
                                                  <a:pt x="219635" y="1456765"/>
                                                </a:lnTo>
                                                <a:lnTo>
                                                  <a:pt x="0" y="1230406"/>
                                                </a:lnTo>
                                                <a:lnTo>
                                                  <a:pt x="62753" y="1158689"/>
                                                </a:lnTo>
                                                <a:lnTo>
                                                  <a:pt x="237565" y="1006289"/>
                                                </a:lnTo>
                                                <a:lnTo>
                                                  <a:pt x="237565" y="833718"/>
                                                </a:lnTo>
                                                <a:lnTo>
                                                  <a:pt x="484094" y="22412"/>
                                                </a:lnTo>
                                                <a:close/>
                                              </a:path>
                                            </a:pathLst>
                                          </a:cu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wps:wsp>
                                      <wps:wsp>
                                        <wps:cNvPr id="1753870145" name="任意多边形: 形状 1753870145"/>
                                        <wps:cNvSpPr/>
                                        <wps:spPr>
                                          <a:xfrm>
                                            <a:off x="355228" y="46078"/>
                                            <a:ext cx="1138514" cy="569258"/>
                                          </a:xfrm>
                                          <a:custGeom>
                                            <a:avLst/>
                                            <a:gdLst>
                                              <a:gd name="connsiteX0" fmla="*/ 172846 w 1118464"/>
                                              <a:gd name="connsiteY0" fmla="*/ 20170 h 569258"/>
                                              <a:gd name="connsiteX1" fmla="*/ 1118464 w 1118464"/>
                                              <a:gd name="connsiteY1" fmla="*/ 0 h 569258"/>
                                              <a:gd name="connsiteX2" fmla="*/ 950256 w 1118464"/>
                                              <a:gd name="connsiteY2" fmla="*/ 562535 h 569258"/>
                                              <a:gd name="connsiteX3" fmla="*/ 0 w 1118464"/>
                                              <a:gd name="connsiteY3" fmla="*/ 569258 h 569258"/>
                                              <a:gd name="connsiteX4" fmla="*/ 172846 w 1118464"/>
                                              <a:gd name="connsiteY4" fmla="*/ 20170 h 56925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18464" h="569258">
                                                <a:moveTo>
                                                  <a:pt x="172846" y="20170"/>
                                                </a:moveTo>
                                                <a:lnTo>
                                                  <a:pt x="1118464" y="0"/>
                                                </a:lnTo>
                                                <a:lnTo>
                                                  <a:pt x="950256" y="562535"/>
                                                </a:lnTo>
                                                <a:lnTo>
                                                  <a:pt x="0" y="569258"/>
                                                </a:lnTo>
                                                <a:lnTo>
                                                  <a:pt x="172846" y="20170"/>
                                                </a:lnTo>
                                                <a:close/>
                                              </a:path>
                                            </a:pathLst>
                                          </a:cu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wps:wsp>
                                      <wps:wsp>
                                        <wps:cNvPr id="358422937" name="任意多边形: 形状 358422937"/>
                                        <wps:cNvSpPr/>
                                        <wps:spPr>
                                          <a:xfrm>
                                            <a:off x="238685" y="0"/>
                                            <a:ext cx="1317814" cy="822925"/>
                                          </a:xfrm>
                                          <a:custGeom>
                                            <a:avLst/>
                                            <a:gdLst>
                                              <a:gd name="connsiteX0" fmla="*/ 1340223 w 1340223"/>
                                              <a:gd name="connsiteY0" fmla="*/ 0 h 831476"/>
                                              <a:gd name="connsiteX1" fmla="*/ 1109382 w 1340223"/>
                                              <a:gd name="connsiteY1" fmla="*/ 831476 h 831476"/>
                                              <a:gd name="connsiteX2" fmla="*/ 0 w 1340223"/>
                                              <a:gd name="connsiteY2" fmla="*/ 831476 h 831476"/>
                                            </a:gdLst>
                                            <a:ahLst/>
                                            <a:cxnLst>
                                              <a:cxn ang="0">
                                                <a:pos x="connsiteX0" y="connsiteY0"/>
                                              </a:cxn>
                                              <a:cxn ang="0">
                                                <a:pos x="connsiteX1" y="connsiteY1"/>
                                              </a:cxn>
                                              <a:cxn ang="0">
                                                <a:pos x="connsiteX2" y="connsiteY2"/>
                                              </a:cxn>
                                            </a:cxnLst>
                                            <a:rect l="l" t="t" r="r" b="b"/>
                                            <a:pathLst>
                                              <a:path w="1340223" h="831476">
                                                <a:moveTo>
                                                  <a:pt x="1340223" y="0"/>
                                                </a:moveTo>
                                                <a:lnTo>
                                                  <a:pt x="1109382" y="831476"/>
                                                </a:lnTo>
                                                <a:lnTo>
                                                  <a:pt x="0" y="831476"/>
                                                </a:lnTo>
                                              </a:path>
                                            </a:pathLst>
                                          </a:cu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wps:wsp>
                                      <wps:wsp>
                                        <wps:cNvPr id="1633842315" name="任意多边形: 形状 1633842315"/>
                                        <wps:cNvSpPr/>
                                        <wps:spPr>
                                          <a:xfrm>
                                            <a:off x="2241" y="1225794"/>
                                            <a:ext cx="1408040" cy="283197"/>
                                          </a:xfrm>
                                          <a:custGeom>
                                            <a:avLst/>
                                            <a:gdLst>
                                              <a:gd name="connsiteX0" fmla="*/ 0 w 1408040"/>
                                              <a:gd name="connsiteY0" fmla="*/ 0 h 283197"/>
                                              <a:gd name="connsiteX1" fmla="*/ 1172136 w 1408040"/>
                                              <a:gd name="connsiteY1" fmla="*/ 20170 h 283197"/>
                                              <a:gd name="connsiteX2" fmla="*/ 1408040 w 1408040"/>
                                              <a:gd name="connsiteY2" fmla="*/ 283197 h 283197"/>
                                            </a:gdLst>
                                            <a:ahLst/>
                                            <a:cxnLst>
                                              <a:cxn ang="0">
                                                <a:pos x="connsiteX0" y="connsiteY0"/>
                                              </a:cxn>
                                              <a:cxn ang="0">
                                                <a:pos x="connsiteX1" y="connsiteY1"/>
                                              </a:cxn>
                                              <a:cxn ang="0">
                                                <a:pos x="connsiteX2" y="connsiteY2"/>
                                              </a:cxn>
                                            </a:cxnLst>
                                            <a:rect l="l" t="t" r="r" b="b"/>
                                            <a:pathLst>
                                              <a:path w="1408040" h="283197">
                                                <a:moveTo>
                                                  <a:pt x="0" y="0"/>
                                                </a:moveTo>
                                                <a:lnTo>
                                                  <a:pt x="1172136" y="20170"/>
                                                </a:lnTo>
                                                <a:cubicBezTo>
                                                  <a:pt x="1251324" y="103094"/>
                                                  <a:pt x="1328852" y="200273"/>
                                                  <a:pt x="1408040" y="283197"/>
                                                </a:cubicBezTo>
                                              </a:path>
                                            </a:pathLst>
                                          </a:cu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wps:wsp>
                                    </wpg:grpSp>
                                    <wps:wsp>
                                      <wps:cNvPr id="422768458" name="直接连接符 422768458"/>
                                      <wps:cNvCnPr/>
                                      <wps:spPr>
                                        <a:xfrm>
                                          <a:off x="1329518" y="822925"/>
                                          <a:ext cx="49925" cy="19681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10241629" name="直接连接符 1110241629"/>
                                      <wps:cNvCnPr/>
                                      <wps:spPr>
                                        <a:xfrm flipH="1">
                                          <a:off x="1174377" y="1019735"/>
                                          <a:ext cx="205066" cy="226229"/>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35332489" name="直接连接符 1135332489"/>
                                      <wps:cNvCnPr/>
                                      <wps:spPr>
                                        <a:xfrm>
                                          <a:off x="647024" y="356790"/>
                                          <a:ext cx="109540" cy="221294"/>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1057392203" name="椭圆 1057392203"/>
                                    <wps:cNvSpPr/>
                                    <wps:spPr>
                                      <a:xfrm rot="280814">
                                        <a:off x="760880" y="653229"/>
                                        <a:ext cx="100853" cy="109818"/>
                                      </a:xfrm>
                                      <a:prstGeom prst="ellipse">
                                        <a:avLst/>
                                      </a:prstGeom>
                                      <a:noFill/>
                                      <a:ln w="31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wps:wsp>
                                </wpg:grpSp>
                                <wps:wsp>
                                  <wps:cNvPr id="1591557341" name="任意多边形: 形状 1591557341"/>
                                  <wps:cNvSpPr/>
                                  <wps:spPr>
                                    <a:xfrm>
                                      <a:off x="57860" y="1021512"/>
                                      <a:ext cx="1228837" cy="179698"/>
                                    </a:xfrm>
                                    <a:custGeom>
                                      <a:avLst/>
                                      <a:gdLst>
                                        <a:gd name="connsiteX0" fmla="*/ 0 w 1220219"/>
                                        <a:gd name="connsiteY0" fmla="*/ 146794 h 174317"/>
                                        <a:gd name="connsiteX1" fmla="*/ 1055077 w 1220219"/>
                                        <a:gd name="connsiteY1" fmla="*/ 174317 h 174317"/>
                                        <a:gd name="connsiteX2" fmla="*/ 1220219 w 1220219"/>
                                        <a:gd name="connsiteY2" fmla="*/ 0 h 174317"/>
                                      </a:gdLst>
                                      <a:ahLst/>
                                      <a:cxnLst>
                                        <a:cxn ang="0">
                                          <a:pos x="connsiteX0" y="connsiteY0"/>
                                        </a:cxn>
                                        <a:cxn ang="0">
                                          <a:pos x="connsiteX1" y="connsiteY1"/>
                                        </a:cxn>
                                        <a:cxn ang="0">
                                          <a:pos x="connsiteX2" y="connsiteY2"/>
                                        </a:cxn>
                                      </a:cxnLst>
                                      <a:rect l="l" t="t" r="r" b="b"/>
                                      <a:pathLst>
                                        <a:path w="1220219" h="174317">
                                          <a:moveTo>
                                            <a:pt x="0" y="146794"/>
                                          </a:moveTo>
                                          <a:lnTo>
                                            <a:pt x="1055077" y="174317"/>
                                          </a:lnTo>
                                          <a:lnTo>
                                            <a:pt x="1220219" y="0"/>
                                          </a:lnTo>
                                        </a:path>
                                      </a:pathLst>
                                    </a:custGeom>
                                    <a:noFill/>
                                    <a:ln w="6350">
                                      <a:solidFill>
                                        <a:schemeClr val="bg2">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bodyPr/>
                                </wps:wsp>
                                <wps:wsp>
                                  <wps:cNvPr id="1112026523" name="任意多边形: 形状 1112026523"/>
                                  <wps:cNvSpPr/>
                                  <wps:spPr>
                                    <a:xfrm>
                                      <a:off x="31297" y="1019735"/>
                                      <a:ext cx="1298221" cy="204728"/>
                                    </a:xfrm>
                                    <a:custGeom>
                                      <a:avLst/>
                                      <a:gdLst>
                                        <a:gd name="connsiteX0" fmla="*/ 0 w 1220219"/>
                                        <a:gd name="connsiteY0" fmla="*/ 146794 h 167072"/>
                                        <a:gd name="connsiteX1" fmla="*/ 1046733 w 1220219"/>
                                        <a:gd name="connsiteY1" fmla="*/ 167072 h 167072"/>
                                        <a:gd name="connsiteX2" fmla="*/ 1220219 w 1220219"/>
                                        <a:gd name="connsiteY2" fmla="*/ 0 h 167072"/>
                                      </a:gdLst>
                                      <a:ahLst/>
                                      <a:cxnLst>
                                        <a:cxn ang="0">
                                          <a:pos x="connsiteX0" y="connsiteY0"/>
                                        </a:cxn>
                                        <a:cxn ang="0">
                                          <a:pos x="connsiteX1" y="connsiteY1"/>
                                        </a:cxn>
                                        <a:cxn ang="0">
                                          <a:pos x="connsiteX2" y="connsiteY2"/>
                                        </a:cxn>
                                      </a:cxnLst>
                                      <a:rect l="l" t="t" r="r" b="b"/>
                                      <a:pathLst>
                                        <a:path w="1220219" h="167072">
                                          <a:moveTo>
                                            <a:pt x="0" y="146794"/>
                                          </a:moveTo>
                                          <a:lnTo>
                                            <a:pt x="1046733" y="167072"/>
                                          </a:lnTo>
                                          <a:cubicBezTo>
                                            <a:pt x="1101780" y="108966"/>
                                            <a:pt x="1165172" y="58106"/>
                                            <a:pt x="1220219" y="0"/>
                                          </a:cubicBezTo>
                                        </a:path>
                                      </a:pathLst>
                                    </a:custGeom>
                                    <a:noFill/>
                                    <a:ln w="6350">
                                      <a:solidFill>
                                        <a:schemeClr val="bg2">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bodyPr/>
                                </wps:wsp>
                              </wpg:grpSp>
                              <wps:wsp>
                                <wps:cNvPr id="114823050" name="任意多边形: 形状 114823050"/>
                                <wps:cNvSpPr/>
                                <wps:spPr>
                                  <a:xfrm>
                                    <a:off x="238684" y="114300"/>
                                    <a:ext cx="1376083" cy="905435"/>
                                  </a:xfrm>
                                  <a:custGeom>
                                    <a:avLst/>
                                    <a:gdLst>
                                      <a:gd name="connsiteX0" fmla="*/ 1376083 w 1376083"/>
                                      <a:gd name="connsiteY0" fmla="*/ 0 h 905435"/>
                                      <a:gd name="connsiteX1" fmla="*/ 1140759 w 1376083"/>
                                      <a:gd name="connsiteY1" fmla="*/ 905435 h 905435"/>
                                      <a:gd name="connsiteX2" fmla="*/ 0 w 1376083"/>
                                      <a:gd name="connsiteY2" fmla="*/ 891988 h 905435"/>
                                    </a:gdLst>
                                    <a:ahLst/>
                                    <a:cxnLst>
                                      <a:cxn ang="0">
                                        <a:pos x="connsiteX0" y="connsiteY0"/>
                                      </a:cxn>
                                      <a:cxn ang="0">
                                        <a:pos x="connsiteX1" y="connsiteY1"/>
                                      </a:cxn>
                                      <a:cxn ang="0">
                                        <a:pos x="connsiteX2" y="connsiteY2"/>
                                      </a:cxn>
                                    </a:cxnLst>
                                    <a:rect l="l" t="t" r="r" b="b"/>
                                    <a:pathLst>
                                      <a:path w="1376083" h="905435">
                                        <a:moveTo>
                                          <a:pt x="1376083" y="0"/>
                                        </a:moveTo>
                                        <a:lnTo>
                                          <a:pt x="1140759" y="905435"/>
                                        </a:lnTo>
                                        <a:lnTo>
                                          <a:pt x="0" y="891988"/>
                                        </a:lnTo>
                                      </a:path>
                                    </a:pathLst>
                                  </a:cu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wps:wsp>
                            </wpg:grpSp>
                            <wpg:grpSp>
                              <wpg:cNvPr id="536" name="组合 540464041"/>
                              <wpg:cNvGrpSpPr/>
                              <wpg:grpSpPr>
                                <a:xfrm>
                                  <a:off x="303590" y="802996"/>
                                  <a:ext cx="767094" cy="326600"/>
                                  <a:chOff x="303590" y="802996"/>
                                  <a:chExt cx="767094" cy="326600"/>
                                </a:xfrm>
                              </wpg:grpSpPr>
                              <wpg:grpSp>
                                <wpg:cNvPr id="537" name="组合 1270685600"/>
                                <wpg:cNvGrpSpPr/>
                                <wpg:grpSpPr>
                                  <a:xfrm>
                                    <a:off x="303590" y="802996"/>
                                    <a:ext cx="767094" cy="326600"/>
                                    <a:chOff x="303590" y="802996"/>
                                    <a:chExt cx="767094" cy="326600"/>
                                  </a:xfrm>
                                </wpg:grpSpPr>
                                <wps:wsp>
                                  <wps:cNvPr id="1124856860" name="直接连接符 1124856860"/>
                                  <wps:cNvCnPr/>
                                  <wps:spPr>
                                    <a:xfrm>
                                      <a:off x="981741" y="1038224"/>
                                      <a:ext cx="0" cy="50958"/>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251235938" name="任意多边形: 形状 1251235938"/>
                                  <wps:cNvSpPr/>
                                  <wps:spPr>
                                    <a:xfrm>
                                      <a:off x="891092" y="1047254"/>
                                      <a:ext cx="179592" cy="82342"/>
                                    </a:xfrm>
                                    <a:custGeom>
                                      <a:avLst/>
                                      <a:gdLst>
                                        <a:gd name="connsiteX0" fmla="*/ 0 w 205902"/>
                                        <a:gd name="connsiteY0" fmla="*/ 77821 h 82685"/>
                                        <a:gd name="connsiteX1" fmla="*/ 131323 w 205902"/>
                                        <a:gd name="connsiteY1" fmla="*/ 82685 h 82685"/>
                                        <a:gd name="connsiteX2" fmla="*/ 205902 w 205902"/>
                                        <a:gd name="connsiteY2" fmla="*/ 3242 h 82685"/>
                                        <a:gd name="connsiteX3" fmla="*/ 72957 w 205902"/>
                                        <a:gd name="connsiteY3" fmla="*/ 0 h 82685"/>
                                        <a:gd name="connsiteX4" fmla="*/ 0 w 205902"/>
                                        <a:gd name="connsiteY4" fmla="*/ 77821 h 8268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05902" h="82685">
                                          <a:moveTo>
                                            <a:pt x="0" y="77821"/>
                                          </a:moveTo>
                                          <a:lnTo>
                                            <a:pt x="131323" y="82685"/>
                                          </a:lnTo>
                                          <a:lnTo>
                                            <a:pt x="205902" y="3242"/>
                                          </a:lnTo>
                                          <a:lnTo>
                                            <a:pt x="72957" y="0"/>
                                          </a:lnTo>
                                          <a:lnTo>
                                            <a:pt x="0" y="77821"/>
                                          </a:lnTo>
                                          <a:close/>
                                        </a:path>
                                      </a:pathLst>
                                    </a:cu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wps:wsp>
                                <wpg:grpSp>
                                  <wpg:cNvPr id="538" name="组合 499702267"/>
                                  <wpg:cNvGrpSpPr/>
                                  <wpg:grpSpPr>
                                    <a:xfrm>
                                      <a:off x="921234" y="802996"/>
                                      <a:ext cx="121954" cy="244544"/>
                                      <a:chOff x="921234" y="802996"/>
                                      <a:chExt cx="376494" cy="754950"/>
                                    </a:xfrm>
                                  </wpg:grpSpPr>
                                  <wps:wsp>
                                    <wps:cNvPr id="340380313" name="任意多边形: 形状 340380313"/>
                                    <wps:cNvSpPr/>
                                    <wps:spPr>
                                      <a:xfrm>
                                        <a:off x="921234" y="802996"/>
                                        <a:ext cx="376494" cy="754950"/>
                                      </a:xfrm>
                                      <a:custGeom>
                                        <a:avLst/>
                                        <a:gdLst>
                                          <a:gd name="connsiteX0" fmla="*/ 91285 w 182572"/>
                                          <a:gd name="connsiteY0" fmla="*/ 1 h 293653"/>
                                          <a:gd name="connsiteX1" fmla="*/ 169205 w 182572"/>
                                          <a:gd name="connsiteY1" fmla="*/ 26705 h 293653"/>
                                          <a:gd name="connsiteX2" fmla="*/ 182571 w 182572"/>
                                          <a:gd name="connsiteY2" fmla="*/ 241610 h 293653"/>
                                          <a:gd name="connsiteX3" fmla="*/ 180509 w 182572"/>
                                          <a:gd name="connsiteY3" fmla="*/ 241610 h 293653"/>
                                          <a:gd name="connsiteX4" fmla="*/ 182572 w 182572"/>
                                          <a:gd name="connsiteY4" fmla="*/ 246850 h 293653"/>
                                          <a:gd name="connsiteX5" fmla="*/ 91286 w 182572"/>
                                          <a:gd name="connsiteY5" fmla="*/ 293653 h 293653"/>
                                          <a:gd name="connsiteX6" fmla="*/ 0 w 182572"/>
                                          <a:gd name="connsiteY6" fmla="*/ 246850 h 293653"/>
                                          <a:gd name="connsiteX7" fmla="*/ 2063 w 182572"/>
                                          <a:gd name="connsiteY7" fmla="*/ 241610 h 293653"/>
                                          <a:gd name="connsiteX8" fmla="*/ 0 w 182572"/>
                                          <a:gd name="connsiteY8" fmla="*/ 241610 h 293653"/>
                                          <a:gd name="connsiteX9" fmla="*/ 17364 w 182572"/>
                                          <a:gd name="connsiteY9" fmla="*/ 22861 h 293653"/>
                                          <a:gd name="connsiteX10" fmla="*/ 91285 w 182572"/>
                                          <a:gd name="connsiteY10" fmla="*/ 1 h 293653"/>
                                          <a:gd name="connsiteX11" fmla="*/ 91285 w 182572"/>
                                          <a:gd name="connsiteY11" fmla="*/ 0 h 293652"/>
                                          <a:gd name="connsiteX12" fmla="*/ 91285 w 182572"/>
                                          <a:gd name="connsiteY12" fmla="*/ 0 h 29365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82572" h="293653">
                                            <a:moveTo>
                                              <a:pt x="91285" y="1"/>
                                            </a:moveTo>
                                            <a:cubicBezTo>
                                              <a:pt x="138605" y="12"/>
                                              <a:pt x="169205" y="14080"/>
                                              <a:pt x="169205" y="26705"/>
                                            </a:cubicBezTo>
                                            <a:lnTo>
                                              <a:pt x="182571" y="241610"/>
                                            </a:lnTo>
                                            <a:lnTo>
                                              <a:pt x="180509" y="241610"/>
                                            </a:lnTo>
                                            <a:lnTo>
                                              <a:pt x="182572" y="246850"/>
                                            </a:lnTo>
                                            <a:cubicBezTo>
                                              <a:pt x="182572" y="272699"/>
                                              <a:pt x="141702" y="293653"/>
                                              <a:pt x="91286" y="293653"/>
                                            </a:cubicBezTo>
                                            <a:cubicBezTo>
                                              <a:pt x="40870" y="293653"/>
                                              <a:pt x="0" y="272699"/>
                                              <a:pt x="0" y="246850"/>
                                            </a:cubicBezTo>
                                            <a:lnTo>
                                              <a:pt x="2063" y="241610"/>
                                            </a:lnTo>
                                            <a:lnTo>
                                              <a:pt x="0" y="241610"/>
                                            </a:lnTo>
                                            <a:lnTo>
                                              <a:pt x="17364" y="22861"/>
                                            </a:lnTo>
                                            <a:cubicBezTo>
                                              <a:pt x="19213" y="11458"/>
                                              <a:pt x="43965" y="-10"/>
                                              <a:pt x="91285" y="1"/>
                                            </a:cubicBezTo>
                                            <a:close/>
                                          </a:path>
                                        </a:pathLst>
                                      </a:custGeom>
                                      <a:solidFill>
                                        <a:schemeClr val="bg1"/>
                                      </a:soli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wps:wsp>
                                  <wps:wsp>
                                    <wps:cNvPr id="1325922875" name="弧形 1325922875"/>
                                    <wps:cNvSpPr/>
                                    <wps:spPr>
                                      <a:xfrm>
                                        <a:off x="957271" y="812668"/>
                                        <a:ext cx="313287" cy="112095"/>
                                      </a:xfrm>
                                      <a:prstGeom prst="arc">
                                        <a:avLst>
                                          <a:gd name="adj1" fmla="val 21523045"/>
                                          <a:gd name="adj2" fmla="val 10925599"/>
                                        </a:avLst>
                                      </a:prstGeom>
                                      <a:solidFill>
                                        <a:schemeClr val="bg1"/>
                                      </a:solidFill>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446369818" name="任意多边形: 形状 446369818"/>
                                  <wps:cNvSpPr/>
                                  <wps:spPr>
                                    <a:xfrm>
                                      <a:off x="303590" y="1047254"/>
                                      <a:ext cx="179592" cy="82342"/>
                                    </a:xfrm>
                                    <a:custGeom>
                                      <a:avLst/>
                                      <a:gdLst>
                                        <a:gd name="connsiteX0" fmla="*/ 0 w 205902"/>
                                        <a:gd name="connsiteY0" fmla="*/ 77821 h 82685"/>
                                        <a:gd name="connsiteX1" fmla="*/ 131323 w 205902"/>
                                        <a:gd name="connsiteY1" fmla="*/ 82685 h 82685"/>
                                        <a:gd name="connsiteX2" fmla="*/ 205902 w 205902"/>
                                        <a:gd name="connsiteY2" fmla="*/ 3242 h 82685"/>
                                        <a:gd name="connsiteX3" fmla="*/ 72957 w 205902"/>
                                        <a:gd name="connsiteY3" fmla="*/ 0 h 82685"/>
                                        <a:gd name="connsiteX4" fmla="*/ 0 w 205902"/>
                                        <a:gd name="connsiteY4" fmla="*/ 77821 h 8268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05902" h="82685">
                                          <a:moveTo>
                                            <a:pt x="0" y="77821"/>
                                          </a:moveTo>
                                          <a:lnTo>
                                            <a:pt x="131323" y="82685"/>
                                          </a:lnTo>
                                          <a:lnTo>
                                            <a:pt x="205902" y="3242"/>
                                          </a:lnTo>
                                          <a:lnTo>
                                            <a:pt x="72957" y="0"/>
                                          </a:lnTo>
                                          <a:lnTo>
                                            <a:pt x="0" y="77821"/>
                                          </a:lnTo>
                                          <a:close/>
                                        </a:path>
                                      </a:pathLst>
                                    </a:cu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wps:wsp>
                                <wps:wsp>
                                  <wps:cNvPr id="1143198659" name="直接连接符 1143198659"/>
                                  <wps:cNvCnPr/>
                                  <wps:spPr>
                                    <a:xfrm>
                                      <a:off x="401290" y="1032515"/>
                                      <a:ext cx="0" cy="50958"/>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cNvPr id="539" name="组合 541592437"/>
                                <wpg:cNvGrpSpPr/>
                                <wpg:grpSpPr>
                                  <a:xfrm>
                                    <a:off x="342994" y="807733"/>
                                    <a:ext cx="121954" cy="244544"/>
                                    <a:chOff x="342994" y="807733"/>
                                    <a:chExt cx="376494" cy="754950"/>
                                  </a:xfrm>
                                  <a:solidFill>
                                    <a:srgbClr val="538AB1"/>
                                  </a:solidFill>
                                </wpg:grpSpPr>
                                <wps:wsp>
                                  <wps:cNvPr id="1991425132" name="任意多边形: 形状 1991425132"/>
                                  <wps:cNvSpPr/>
                                  <wps:spPr>
                                    <a:xfrm>
                                      <a:off x="342994" y="807733"/>
                                      <a:ext cx="376494" cy="754950"/>
                                    </a:xfrm>
                                    <a:custGeom>
                                      <a:avLst/>
                                      <a:gdLst>
                                        <a:gd name="connsiteX0" fmla="*/ 91285 w 182572"/>
                                        <a:gd name="connsiteY0" fmla="*/ 1 h 293653"/>
                                        <a:gd name="connsiteX1" fmla="*/ 169205 w 182572"/>
                                        <a:gd name="connsiteY1" fmla="*/ 26705 h 293653"/>
                                        <a:gd name="connsiteX2" fmla="*/ 182571 w 182572"/>
                                        <a:gd name="connsiteY2" fmla="*/ 241610 h 293653"/>
                                        <a:gd name="connsiteX3" fmla="*/ 180509 w 182572"/>
                                        <a:gd name="connsiteY3" fmla="*/ 241610 h 293653"/>
                                        <a:gd name="connsiteX4" fmla="*/ 182572 w 182572"/>
                                        <a:gd name="connsiteY4" fmla="*/ 246850 h 293653"/>
                                        <a:gd name="connsiteX5" fmla="*/ 91286 w 182572"/>
                                        <a:gd name="connsiteY5" fmla="*/ 293653 h 293653"/>
                                        <a:gd name="connsiteX6" fmla="*/ 0 w 182572"/>
                                        <a:gd name="connsiteY6" fmla="*/ 246850 h 293653"/>
                                        <a:gd name="connsiteX7" fmla="*/ 2063 w 182572"/>
                                        <a:gd name="connsiteY7" fmla="*/ 241610 h 293653"/>
                                        <a:gd name="connsiteX8" fmla="*/ 0 w 182572"/>
                                        <a:gd name="connsiteY8" fmla="*/ 241610 h 293653"/>
                                        <a:gd name="connsiteX9" fmla="*/ 17364 w 182572"/>
                                        <a:gd name="connsiteY9" fmla="*/ 22861 h 293653"/>
                                        <a:gd name="connsiteX10" fmla="*/ 91285 w 182572"/>
                                        <a:gd name="connsiteY10" fmla="*/ 1 h 293653"/>
                                        <a:gd name="connsiteX11" fmla="*/ 91285 w 182572"/>
                                        <a:gd name="connsiteY11" fmla="*/ 0 h 293652"/>
                                        <a:gd name="connsiteX12" fmla="*/ 91285 w 182572"/>
                                        <a:gd name="connsiteY12" fmla="*/ 0 h 29365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82572" h="293653">
                                          <a:moveTo>
                                            <a:pt x="91285" y="1"/>
                                          </a:moveTo>
                                          <a:cubicBezTo>
                                            <a:pt x="138605" y="12"/>
                                            <a:pt x="169205" y="14080"/>
                                            <a:pt x="169205" y="26705"/>
                                          </a:cubicBezTo>
                                          <a:lnTo>
                                            <a:pt x="182571" y="241610"/>
                                          </a:lnTo>
                                          <a:lnTo>
                                            <a:pt x="180509" y="241610"/>
                                          </a:lnTo>
                                          <a:lnTo>
                                            <a:pt x="182572" y="246850"/>
                                          </a:lnTo>
                                          <a:cubicBezTo>
                                            <a:pt x="182572" y="272699"/>
                                            <a:pt x="141702" y="293653"/>
                                            <a:pt x="91286" y="293653"/>
                                          </a:cubicBezTo>
                                          <a:cubicBezTo>
                                            <a:pt x="40870" y="293653"/>
                                            <a:pt x="0" y="272699"/>
                                            <a:pt x="0" y="246850"/>
                                          </a:cubicBezTo>
                                          <a:lnTo>
                                            <a:pt x="2063" y="241610"/>
                                          </a:lnTo>
                                          <a:lnTo>
                                            <a:pt x="0" y="241610"/>
                                          </a:lnTo>
                                          <a:lnTo>
                                            <a:pt x="17364" y="22861"/>
                                          </a:lnTo>
                                          <a:cubicBezTo>
                                            <a:pt x="19213" y="11458"/>
                                            <a:pt x="43965" y="-10"/>
                                            <a:pt x="91285" y="1"/>
                                          </a:cubicBezTo>
                                          <a:close/>
                                        </a:path>
                                      </a:pathLst>
                                    </a:custGeom>
                                    <a:solidFill>
                                      <a:schemeClr val="bg1"/>
                                    </a:soli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wps:wsp>
                                <wps:wsp>
                                  <wps:cNvPr id="1501301726" name="弧形 1501301726"/>
                                  <wps:cNvSpPr/>
                                  <wps:spPr>
                                    <a:xfrm>
                                      <a:off x="377839" y="821323"/>
                                      <a:ext cx="313288" cy="112096"/>
                                    </a:xfrm>
                                    <a:prstGeom prst="arc">
                                      <a:avLst>
                                        <a:gd name="adj1" fmla="val 21523045"/>
                                        <a:gd name="adj2" fmla="val 10925599"/>
                                      </a:avLst>
                                    </a:prstGeom>
                                    <a:noFill/>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grpSp>
                          <wpg:grpSp>
                            <wpg:cNvPr id="546" name="组合 928327983"/>
                            <wpg:cNvGrpSpPr/>
                            <wpg:grpSpPr>
                              <a:xfrm rot="157360">
                                <a:off x="613602" y="191229"/>
                                <a:ext cx="712750" cy="184629"/>
                                <a:chOff x="642614" y="223916"/>
                                <a:chExt cx="1065082" cy="275894"/>
                              </a:xfrm>
                            </wpg:grpSpPr>
                            <wps:wsp>
                              <wps:cNvPr id="1797130818" name="弧形 4"/>
                              <wps:cNvSpPr/>
                              <wps:spPr>
                                <a:xfrm>
                                  <a:off x="677063" y="334028"/>
                                  <a:ext cx="940666" cy="165782"/>
                                </a:xfrm>
                                <a:custGeom>
                                  <a:avLst/>
                                  <a:gdLst>
                                    <a:gd name="connsiteX0" fmla="*/ 0 w 940666"/>
                                    <a:gd name="connsiteY0" fmla="*/ 143837 h 165782"/>
                                    <a:gd name="connsiteX1" fmla="*/ 940666 w 940666"/>
                                    <a:gd name="connsiteY1" fmla="*/ 165782 h 165782"/>
                                    <a:gd name="connsiteX2" fmla="*/ 0 w 940666"/>
                                    <a:gd name="connsiteY2" fmla="*/ 143837 h 165782"/>
                                    <a:gd name="connsiteX3" fmla="*/ 337535 w 1585959"/>
                                    <a:gd name="connsiteY3" fmla="*/ 143837 h 1585959"/>
                                  </a:gdLst>
                                  <a:ahLst/>
                                  <a:cxnLst>
                                    <a:cxn ang="0">
                                      <a:pos x="connsiteX0" y="connsiteY0"/>
                                    </a:cxn>
                                    <a:cxn ang="0">
                                      <a:pos x="connsiteX1" y="connsiteY1"/>
                                    </a:cxn>
                                  </a:cxnLst>
                                  <a:rect l="l" t="t" r="r" b="b"/>
                                  <a:pathLst>
                                    <a:path w="940666" h="165782" stroke="0" extrusionOk="0">
                                      <a:moveTo>
                                        <a:pt x="0" y="143837"/>
                                      </a:moveTo>
                                      <a:cubicBezTo>
                                        <a:pt x="284489" y="-55763"/>
                                        <a:pt x="665795" y="-46867"/>
                                        <a:pt x="940666" y="165782"/>
                                      </a:cubicBezTo>
                                      <a:lnTo>
                                        <a:pt x="0" y="143837"/>
                                      </a:lnTo>
                                      <a:close/>
                                    </a:path>
                                    <a:path w="940666" h="165782" fill="none">
                                      <a:moveTo>
                                        <a:pt x="0" y="143837"/>
                                      </a:moveTo>
                                      <a:cubicBezTo>
                                        <a:pt x="284489" y="-55763"/>
                                        <a:pt x="665795" y="-46867"/>
                                        <a:pt x="940666" y="165782"/>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44127704" name="直接连接符 244127704"/>
                              <wps:cNvCnPr/>
                              <wps:spPr>
                                <a:xfrm rot="21442640" flipH="1">
                                  <a:off x="1125032" y="223916"/>
                                  <a:ext cx="26846" cy="109782"/>
                                </a:xfrm>
                                <a:prstGeom prst="line">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cNvPr id="547" name="组合 1338646745"/>
                              <wpg:cNvGrpSpPr/>
                              <wpg:grpSpPr>
                                <a:xfrm>
                                  <a:off x="642614" y="250563"/>
                                  <a:ext cx="1065082" cy="246261"/>
                                  <a:chOff x="642614" y="250563"/>
                                  <a:chExt cx="1065082" cy="246261"/>
                                </a:xfrm>
                              </wpg:grpSpPr>
                              <wps:wsp>
                                <wps:cNvPr id="2128369655" name="弧形 7"/>
                                <wps:cNvSpPr/>
                                <wps:spPr>
                                  <a:xfrm>
                                    <a:off x="654828" y="255522"/>
                                    <a:ext cx="1023878" cy="189743"/>
                                  </a:xfrm>
                                  <a:custGeom>
                                    <a:avLst/>
                                    <a:gdLst>
                                      <a:gd name="connsiteX0" fmla="*/ 0 w 1023878"/>
                                      <a:gd name="connsiteY0" fmla="*/ 169563 h 189743"/>
                                      <a:gd name="connsiteX1" fmla="*/ 1023878 w 1023878"/>
                                      <a:gd name="connsiteY1" fmla="*/ 189743 h 189743"/>
                                      <a:gd name="connsiteX2" fmla="*/ 0 w 1023878"/>
                                      <a:gd name="connsiteY2" fmla="*/ 169563 h 189743"/>
                                      <a:gd name="connsiteX3" fmla="*/ 320644 w 1639925"/>
                                      <a:gd name="connsiteY3" fmla="*/ 169563 h 1639925"/>
                                    </a:gdLst>
                                    <a:ahLst/>
                                    <a:cxnLst>
                                      <a:cxn ang="0">
                                        <a:pos x="connsiteX0" y="connsiteY0"/>
                                      </a:cxn>
                                      <a:cxn ang="0">
                                        <a:pos x="connsiteX1" y="connsiteY1"/>
                                      </a:cxn>
                                    </a:cxnLst>
                                    <a:rect l="l" t="t" r="r" b="b"/>
                                    <a:pathLst>
                                      <a:path w="1023878" h="189743" stroke="0" extrusionOk="0">
                                        <a:moveTo>
                                          <a:pt x="0" y="169563"/>
                                        </a:moveTo>
                                        <a:cubicBezTo>
                                          <a:pt x="304054" y="-63862"/>
                                          <a:pt x="729258" y="-55482"/>
                                          <a:pt x="1023878" y="189743"/>
                                        </a:cubicBezTo>
                                        <a:lnTo>
                                          <a:pt x="0" y="169563"/>
                                        </a:lnTo>
                                        <a:close/>
                                      </a:path>
                                      <a:path w="1023878" h="189743" fill="none">
                                        <a:moveTo>
                                          <a:pt x="0" y="169563"/>
                                        </a:moveTo>
                                        <a:cubicBezTo>
                                          <a:pt x="304054" y="-63862"/>
                                          <a:pt x="729258" y="-55482"/>
                                          <a:pt x="1023878" y="189743"/>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4131081" name="直接连接符 104131081"/>
                                <wps:cNvCnPr/>
                                <wps:spPr>
                                  <a:xfrm rot="21442640" flipH="1">
                                    <a:off x="1614305" y="420291"/>
                                    <a:ext cx="93391" cy="76533"/>
                                  </a:xfrm>
                                  <a:prstGeom prst="line">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60780870" name="直接连接符 460780870"/>
                                <wps:cNvCnPr/>
                                <wps:spPr>
                                  <a:xfrm rot="21442640" flipH="1">
                                    <a:off x="1469512" y="324841"/>
                                    <a:ext cx="68648" cy="83131"/>
                                  </a:xfrm>
                                  <a:prstGeom prst="line">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839305446" name="直接连接符 839305446"/>
                                <wps:cNvCnPr/>
                                <wps:spPr>
                                  <a:xfrm rot="21442640" flipH="1">
                                    <a:off x="1304561" y="250563"/>
                                    <a:ext cx="46142" cy="101952"/>
                                  </a:xfrm>
                                  <a:prstGeom prst="line">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31565388" name="直接连接符 431565388"/>
                                <wps:cNvCnPr/>
                                <wps:spPr>
                                  <a:xfrm rot="21442640">
                                    <a:off x="642614" y="405111"/>
                                    <a:ext cx="34100" cy="70967"/>
                                  </a:xfrm>
                                  <a:prstGeom prst="line">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348715680" name="直接连接符 1348715680"/>
                                <wps:cNvCnPr/>
                                <wps:spPr>
                                  <a:xfrm rot="21442640">
                                    <a:off x="792887" y="304355"/>
                                    <a:ext cx="28004" cy="96323"/>
                                  </a:xfrm>
                                  <a:prstGeom prst="line">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07008494" name="直接连接符 1107008494"/>
                                <wps:cNvCnPr/>
                                <wps:spPr>
                                  <a:xfrm rot="21442640">
                                    <a:off x="972851" y="252682"/>
                                    <a:ext cx="0" cy="96387"/>
                                  </a:xfrm>
                                  <a:prstGeom prst="line">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grpSp>
                        <wps:wsp>
                          <wps:cNvPr id="1656115916" name="文本框 1"/>
                          <wps:cNvSpPr txBox="1"/>
                          <wps:spPr>
                            <a:xfrm>
                              <a:off x="182450" y="45004"/>
                              <a:ext cx="190827" cy="195881"/>
                            </a:xfrm>
                            <a:prstGeom prst="rect">
                              <a:avLst/>
                            </a:prstGeom>
                            <a:noFill/>
                            <a:ln>
                              <a:noFill/>
                            </a:ln>
                          </wps:spPr>
                          <wps:txbx>
                            <w:txbxContent>
                              <w:p w14:paraId="699036FB" w14:textId="77777777" w:rsidR="00210FB3" w:rsidRDefault="00210FB3" w:rsidP="00210FB3">
                                <w:pPr>
                                  <w:pStyle w:val="af0"/>
                                  <w:jc w:val="both"/>
                                  <w:rPr>
                                    <w:rFonts w:hint="eastAsia"/>
                                  </w:rPr>
                                </w:pPr>
                                <w:r>
                                  <w:rPr>
                                    <w:rFonts w:ascii="Times New Roman" w:hAnsi="Times New Roman"/>
                                    <w:color w:val="000000" w:themeColor="text1"/>
                                    <w:kern w:val="2"/>
                                    <w:sz w:val="15"/>
                                    <w:szCs w:val="15"/>
                                  </w:rPr>
                                  <w:t>A</w:t>
                                </w:r>
                              </w:p>
                            </w:txbxContent>
                          </wps:txbx>
                          <wps:bodyPr wrap="square" lIns="36000" tIns="0" rIns="36000" bIns="0" upright="1">
                            <a:noAutofit/>
                          </wps:bodyPr>
                        </wps:wsp>
                      </wpg:grpSp>
                      <wpg:grpSp>
                        <wpg:cNvPr id="548" name="组合 208"/>
                        <wpg:cNvGrpSpPr/>
                        <wpg:grpSpPr>
                          <a:xfrm>
                            <a:off x="5780" y="2126"/>
                            <a:ext cx="543" cy="483"/>
                            <a:chOff x="0" y="0"/>
                            <a:chExt cx="505460" cy="454660"/>
                          </a:xfrm>
                        </wpg:grpSpPr>
                        <wpg:grpSp>
                          <wpg:cNvPr id="549" name="组合 1921"/>
                          <wpg:cNvGrpSpPr/>
                          <wpg:grpSpPr>
                            <a:xfrm>
                              <a:off x="0" y="0"/>
                              <a:ext cx="505460" cy="454660"/>
                              <a:chOff x="0" y="0"/>
                              <a:chExt cx="1678641" cy="1508991"/>
                            </a:xfrm>
                          </wpg:grpSpPr>
                          <wpg:grpSp>
                            <wpg:cNvPr id="550" name="组合 1590505214"/>
                            <wpg:cNvGrpSpPr/>
                            <wpg:grpSpPr>
                              <a:xfrm>
                                <a:off x="0" y="0"/>
                                <a:ext cx="1678641" cy="1508991"/>
                                <a:chOff x="0" y="0"/>
                                <a:chExt cx="1678641" cy="1508991"/>
                              </a:xfrm>
                            </wpg:grpSpPr>
                            <wpg:grpSp>
                              <wpg:cNvPr id="551" name="组合 2065283834"/>
                              <wpg:cNvGrpSpPr/>
                              <wpg:grpSpPr>
                                <a:xfrm>
                                  <a:off x="0" y="0"/>
                                  <a:ext cx="1678641" cy="1508991"/>
                                  <a:chOff x="0" y="0"/>
                                  <a:chExt cx="1678641" cy="1508991"/>
                                </a:xfrm>
                              </wpg:grpSpPr>
                              <wpg:grpSp>
                                <wpg:cNvPr id="552" name="组合 1730662888"/>
                                <wpg:cNvGrpSpPr/>
                                <wpg:grpSpPr>
                                  <a:xfrm>
                                    <a:off x="0" y="0"/>
                                    <a:ext cx="1678641" cy="1508991"/>
                                    <a:chOff x="0" y="0"/>
                                    <a:chExt cx="1678641" cy="1508991"/>
                                  </a:xfrm>
                                </wpg:grpSpPr>
                                <wpg:grpSp>
                                  <wpg:cNvPr id="553" name="组合 372047075"/>
                                  <wpg:cNvGrpSpPr/>
                                  <wpg:grpSpPr>
                                    <a:xfrm>
                                      <a:off x="0" y="0"/>
                                      <a:ext cx="1678641" cy="1508991"/>
                                      <a:chOff x="0" y="0"/>
                                      <a:chExt cx="1678641" cy="1508991"/>
                                    </a:xfrm>
                                  </wpg:grpSpPr>
                                  <wpg:grpSp>
                                    <wpg:cNvPr id="554" name="组合 1651734609"/>
                                    <wpg:cNvGrpSpPr/>
                                    <wpg:grpSpPr>
                                      <a:xfrm>
                                        <a:off x="0" y="0"/>
                                        <a:ext cx="1678641" cy="1508991"/>
                                        <a:chOff x="0" y="0"/>
                                        <a:chExt cx="1678641" cy="1508991"/>
                                      </a:xfrm>
                                    </wpg:grpSpPr>
                                    <wpg:grpSp>
                                      <wpg:cNvPr id="555" name="组合 1697548871"/>
                                      <wpg:cNvGrpSpPr/>
                                      <wpg:grpSpPr>
                                        <a:xfrm>
                                          <a:off x="0" y="0"/>
                                          <a:ext cx="1678641" cy="1508991"/>
                                          <a:chOff x="0" y="0"/>
                                          <a:chExt cx="1678641" cy="1508991"/>
                                        </a:xfrm>
                                      </wpg:grpSpPr>
                                      <wps:wsp>
                                        <wps:cNvPr id="2083848304" name="任意多边形: 形状 2083848304"/>
                                        <wps:cNvSpPr/>
                                        <wps:spPr>
                                          <a:xfrm>
                                            <a:off x="0" y="1"/>
                                            <a:ext cx="1678641" cy="1508312"/>
                                          </a:xfrm>
                                          <a:custGeom>
                                            <a:avLst/>
                                            <a:gdLst>
                                              <a:gd name="connsiteX0" fmla="*/ 484094 w 1678641"/>
                                              <a:gd name="connsiteY0" fmla="*/ 22412 h 1508312"/>
                                              <a:gd name="connsiteX1" fmla="*/ 1559859 w 1678641"/>
                                              <a:gd name="connsiteY1" fmla="*/ 0 h 1508312"/>
                                              <a:gd name="connsiteX2" fmla="*/ 1678641 w 1678641"/>
                                              <a:gd name="connsiteY2" fmla="*/ 226359 h 1508312"/>
                                              <a:gd name="connsiteX3" fmla="*/ 1678641 w 1678641"/>
                                              <a:gd name="connsiteY3" fmla="*/ 1185583 h 1508312"/>
                                              <a:gd name="connsiteX4" fmla="*/ 1633818 w 1678641"/>
                                              <a:gd name="connsiteY4" fmla="*/ 1246095 h 1508312"/>
                                              <a:gd name="connsiteX5" fmla="*/ 1584512 w 1678641"/>
                                              <a:gd name="connsiteY5" fmla="*/ 1237130 h 1508312"/>
                                              <a:gd name="connsiteX6" fmla="*/ 1447800 w 1678641"/>
                                              <a:gd name="connsiteY6" fmla="*/ 1396253 h 1508312"/>
                                              <a:gd name="connsiteX7" fmla="*/ 1452282 w 1678641"/>
                                              <a:gd name="connsiteY7" fmla="*/ 1445559 h 1508312"/>
                                              <a:gd name="connsiteX8" fmla="*/ 1414182 w 1678641"/>
                                              <a:gd name="connsiteY8" fmla="*/ 1506070 h 1508312"/>
                                              <a:gd name="connsiteX9" fmla="*/ 1311088 w 1678641"/>
                                              <a:gd name="connsiteY9" fmla="*/ 1508312 h 1508312"/>
                                              <a:gd name="connsiteX10" fmla="*/ 1284194 w 1678641"/>
                                              <a:gd name="connsiteY10" fmla="*/ 1470212 h 1508312"/>
                                              <a:gd name="connsiteX11" fmla="*/ 336176 w 1678641"/>
                                              <a:gd name="connsiteY11" fmla="*/ 1429871 h 1508312"/>
                                              <a:gd name="connsiteX12" fmla="*/ 322729 w 1678641"/>
                                              <a:gd name="connsiteY12" fmla="*/ 1461248 h 1508312"/>
                                              <a:gd name="connsiteX13" fmla="*/ 219635 w 1678641"/>
                                              <a:gd name="connsiteY13" fmla="*/ 1456765 h 1508312"/>
                                              <a:gd name="connsiteX14" fmla="*/ 0 w 1678641"/>
                                              <a:gd name="connsiteY14" fmla="*/ 1230406 h 1508312"/>
                                              <a:gd name="connsiteX15" fmla="*/ 62753 w 1678641"/>
                                              <a:gd name="connsiteY15" fmla="*/ 1158689 h 1508312"/>
                                              <a:gd name="connsiteX16" fmla="*/ 237565 w 1678641"/>
                                              <a:gd name="connsiteY16" fmla="*/ 1006289 h 1508312"/>
                                              <a:gd name="connsiteX17" fmla="*/ 237565 w 1678641"/>
                                              <a:gd name="connsiteY17" fmla="*/ 833718 h 1508312"/>
                                              <a:gd name="connsiteX18" fmla="*/ 484094 w 1678641"/>
                                              <a:gd name="connsiteY18" fmla="*/ 22412 h 150831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Lst>
                                            <a:rect l="l" t="t" r="r" b="b"/>
                                            <a:pathLst>
                                              <a:path w="1678641" h="1508312">
                                                <a:moveTo>
                                                  <a:pt x="484094" y="22412"/>
                                                </a:moveTo>
                                                <a:lnTo>
                                                  <a:pt x="1559859" y="0"/>
                                                </a:lnTo>
                                                <a:lnTo>
                                                  <a:pt x="1678641" y="226359"/>
                                                </a:lnTo>
                                                <a:lnTo>
                                                  <a:pt x="1678641" y="1185583"/>
                                                </a:lnTo>
                                                <a:lnTo>
                                                  <a:pt x="1633818" y="1246095"/>
                                                </a:lnTo>
                                                <a:lnTo>
                                                  <a:pt x="1584512" y="1237130"/>
                                                </a:lnTo>
                                                <a:lnTo>
                                                  <a:pt x="1447800" y="1396253"/>
                                                </a:lnTo>
                                                <a:lnTo>
                                                  <a:pt x="1452282" y="1445559"/>
                                                </a:lnTo>
                                                <a:lnTo>
                                                  <a:pt x="1414182" y="1506070"/>
                                                </a:lnTo>
                                                <a:lnTo>
                                                  <a:pt x="1311088" y="1508312"/>
                                                </a:lnTo>
                                                <a:lnTo>
                                                  <a:pt x="1284194" y="1470212"/>
                                                </a:lnTo>
                                                <a:lnTo>
                                                  <a:pt x="336176" y="1429871"/>
                                                </a:lnTo>
                                                <a:lnTo>
                                                  <a:pt x="322729" y="1461248"/>
                                                </a:lnTo>
                                                <a:lnTo>
                                                  <a:pt x="219635" y="1456765"/>
                                                </a:lnTo>
                                                <a:lnTo>
                                                  <a:pt x="0" y="1230406"/>
                                                </a:lnTo>
                                                <a:lnTo>
                                                  <a:pt x="62753" y="1158689"/>
                                                </a:lnTo>
                                                <a:lnTo>
                                                  <a:pt x="237565" y="1006289"/>
                                                </a:lnTo>
                                                <a:lnTo>
                                                  <a:pt x="237565" y="833718"/>
                                                </a:lnTo>
                                                <a:lnTo>
                                                  <a:pt x="484094" y="22412"/>
                                                </a:lnTo>
                                                <a:close/>
                                              </a:path>
                                            </a:pathLst>
                                          </a:cu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wps:wsp>
                                      <wps:wsp>
                                        <wps:cNvPr id="1557067549" name="任意多边形: 形状 1557067549"/>
                                        <wps:cNvSpPr/>
                                        <wps:spPr>
                                          <a:xfrm>
                                            <a:off x="355228" y="46078"/>
                                            <a:ext cx="1138514" cy="569258"/>
                                          </a:xfrm>
                                          <a:custGeom>
                                            <a:avLst/>
                                            <a:gdLst>
                                              <a:gd name="connsiteX0" fmla="*/ 172846 w 1118464"/>
                                              <a:gd name="connsiteY0" fmla="*/ 20170 h 569258"/>
                                              <a:gd name="connsiteX1" fmla="*/ 1118464 w 1118464"/>
                                              <a:gd name="connsiteY1" fmla="*/ 0 h 569258"/>
                                              <a:gd name="connsiteX2" fmla="*/ 950256 w 1118464"/>
                                              <a:gd name="connsiteY2" fmla="*/ 562535 h 569258"/>
                                              <a:gd name="connsiteX3" fmla="*/ 0 w 1118464"/>
                                              <a:gd name="connsiteY3" fmla="*/ 569258 h 569258"/>
                                              <a:gd name="connsiteX4" fmla="*/ 172846 w 1118464"/>
                                              <a:gd name="connsiteY4" fmla="*/ 20170 h 56925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18464" h="569258">
                                                <a:moveTo>
                                                  <a:pt x="172846" y="20170"/>
                                                </a:moveTo>
                                                <a:lnTo>
                                                  <a:pt x="1118464" y="0"/>
                                                </a:lnTo>
                                                <a:lnTo>
                                                  <a:pt x="950256" y="562535"/>
                                                </a:lnTo>
                                                <a:lnTo>
                                                  <a:pt x="0" y="569258"/>
                                                </a:lnTo>
                                                <a:lnTo>
                                                  <a:pt x="172846" y="20170"/>
                                                </a:lnTo>
                                                <a:close/>
                                              </a:path>
                                            </a:pathLst>
                                          </a:cu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wps:wsp>
                                      <wps:wsp>
                                        <wps:cNvPr id="1784227838" name="任意多边形: 形状 1784227838"/>
                                        <wps:cNvSpPr/>
                                        <wps:spPr>
                                          <a:xfrm>
                                            <a:off x="238685" y="0"/>
                                            <a:ext cx="1317814" cy="822925"/>
                                          </a:xfrm>
                                          <a:custGeom>
                                            <a:avLst/>
                                            <a:gdLst>
                                              <a:gd name="connsiteX0" fmla="*/ 1340223 w 1340223"/>
                                              <a:gd name="connsiteY0" fmla="*/ 0 h 831476"/>
                                              <a:gd name="connsiteX1" fmla="*/ 1109382 w 1340223"/>
                                              <a:gd name="connsiteY1" fmla="*/ 831476 h 831476"/>
                                              <a:gd name="connsiteX2" fmla="*/ 0 w 1340223"/>
                                              <a:gd name="connsiteY2" fmla="*/ 831476 h 831476"/>
                                            </a:gdLst>
                                            <a:ahLst/>
                                            <a:cxnLst>
                                              <a:cxn ang="0">
                                                <a:pos x="connsiteX0" y="connsiteY0"/>
                                              </a:cxn>
                                              <a:cxn ang="0">
                                                <a:pos x="connsiteX1" y="connsiteY1"/>
                                              </a:cxn>
                                              <a:cxn ang="0">
                                                <a:pos x="connsiteX2" y="connsiteY2"/>
                                              </a:cxn>
                                            </a:cxnLst>
                                            <a:rect l="l" t="t" r="r" b="b"/>
                                            <a:pathLst>
                                              <a:path w="1340223" h="831476">
                                                <a:moveTo>
                                                  <a:pt x="1340223" y="0"/>
                                                </a:moveTo>
                                                <a:lnTo>
                                                  <a:pt x="1109382" y="831476"/>
                                                </a:lnTo>
                                                <a:lnTo>
                                                  <a:pt x="0" y="831476"/>
                                                </a:lnTo>
                                              </a:path>
                                            </a:pathLst>
                                          </a:cu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wps:wsp>
                                      <wps:wsp>
                                        <wps:cNvPr id="1228041454" name="任意多边形: 形状 1228041454"/>
                                        <wps:cNvSpPr/>
                                        <wps:spPr>
                                          <a:xfrm>
                                            <a:off x="2241" y="1225794"/>
                                            <a:ext cx="1408040" cy="283197"/>
                                          </a:xfrm>
                                          <a:custGeom>
                                            <a:avLst/>
                                            <a:gdLst>
                                              <a:gd name="connsiteX0" fmla="*/ 0 w 1408040"/>
                                              <a:gd name="connsiteY0" fmla="*/ 0 h 283197"/>
                                              <a:gd name="connsiteX1" fmla="*/ 1172136 w 1408040"/>
                                              <a:gd name="connsiteY1" fmla="*/ 20170 h 283197"/>
                                              <a:gd name="connsiteX2" fmla="*/ 1408040 w 1408040"/>
                                              <a:gd name="connsiteY2" fmla="*/ 283197 h 283197"/>
                                            </a:gdLst>
                                            <a:ahLst/>
                                            <a:cxnLst>
                                              <a:cxn ang="0">
                                                <a:pos x="connsiteX0" y="connsiteY0"/>
                                              </a:cxn>
                                              <a:cxn ang="0">
                                                <a:pos x="connsiteX1" y="connsiteY1"/>
                                              </a:cxn>
                                              <a:cxn ang="0">
                                                <a:pos x="connsiteX2" y="connsiteY2"/>
                                              </a:cxn>
                                            </a:cxnLst>
                                            <a:rect l="l" t="t" r="r" b="b"/>
                                            <a:pathLst>
                                              <a:path w="1408040" h="283197">
                                                <a:moveTo>
                                                  <a:pt x="0" y="0"/>
                                                </a:moveTo>
                                                <a:lnTo>
                                                  <a:pt x="1172136" y="20170"/>
                                                </a:lnTo>
                                                <a:cubicBezTo>
                                                  <a:pt x="1251324" y="103094"/>
                                                  <a:pt x="1328852" y="200273"/>
                                                  <a:pt x="1408040" y="283197"/>
                                                </a:cubicBezTo>
                                              </a:path>
                                            </a:pathLst>
                                          </a:cu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wps:wsp>
                                    </wpg:grpSp>
                                    <wps:wsp>
                                      <wps:cNvPr id="616472127" name="直接连接符 616472127"/>
                                      <wps:cNvCnPr/>
                                      <wps:spPr>
                                        <a:xfrm>
                                          <a:off x="1329518" y="822925"/>
                                          <a:ext cx="49925" cy="19681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88608297" name="直接连接符 488608297"/>
                                      <wps:cNvCnPr/>
                                      <wps:spPr>
                                        <a:xfrm flipH="1">
                                          <a:off x="1174377" y="1019735"/>
                                          <a:ext cx="205066" cy="226229"/>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044458536" name="直接连接符 2044458536"/>
                                      <wps:cNvCnPr/>
                                      <wps:spPr>
                                        <a:xfrm>
                                          <a:off x="647024" y="356790"/>
                                          <a:ext cx="109540" cy="221294"/>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196466051" name="椭圆 196466051"/>
                                    <wps:cNvSpPr/>
                                    <wps:spPr>
                                      <a:xfrm rot="280814">
                                        <a:off x="760880" y="653229"/>
                                        <a:ext cx="100853" cy="109818"/>
                                      </a:xfrm>
                                      <a:prstGeom prst="ellipse">
                                        <a:avLst/>
                                      </a:prstGeom>
                                      <a:noFill/>
                                      <a:ln w="31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wps:wsp>
                                </wpg:grpSp>
                                <wps:wsp>
                                  <wps:cNvPr id="1651625677" name="任意多边形: 形状 1651625677"/>
                                  <wps:cNvSpPr/>
                                  <wps:spPr>
                                    <a:xfrm>
                                      <a:off x="57860" y="1021512"/>
                                      <a:ext cx="1228837" cy="179698"/>
                                    </a:xfrm>
                                    <a:custGeom>
                                      <a:avLst/>
                                      <a:gdLst>
                                        <a:gd name="connsiteX0" fmla="*/ 0 w 1220219"/>
                                        <a:gd name="connsiteY0" fmla="*/ 146794 h 174317"/>
                                        <a:gd name="connsiteX1" fmla="*/ 1055077 w 1220219"/>
                                        <a:gd name="connsiteY1" fmla="*/ 174317 h 174317"/>
                                        <a:gd name="connsiteX2" fmla="*/ 1220219 w 1220219"/>
                                        <a:gd name="connsiteY2" fmla="*/ 0 h 174317"/>
                                      </a:gdLst>
                                      <a:ahLst/>
                                      <a:cxnLst>
                                        <a:cxn ang="0">
                                          <a:pos x="connsiteX0" y="connsiteY0"/>
                                        </a:cxn>
                                        <a:cxn ang="0">
                                          <a:pos x="connsiteX1" y="connsiteY1"/>
                                        </a:cxn>
                                        <a:cxn ang="0">
                                          <a:pos x="connsiteX2" y="connsiteY2"/>
                                        </a:cxn>
                                      </a:cxnLst>
                                      <a:rect l="l" t="t" r="r" b="b"/>
                                      <a:pathLst>
                                        <a:path w="1220219" h="174317">
                                          <a:moveTo>
                                            <a:pt x="0" y="146794"/>
                                          </a:moveTo>
                                          <a:lnTo>
                                            <a:pt x="1055077" y="174317"/>
                                          </a:lnTo>
                                          <a:lnTo>
                                            <a:pt x="1220219" y="0"/>
                                          </a:lnTo>
                                        </a:path>
                                      </a:pathLst>
                                    </a:custGeom>
                                    <a:noFill/>
                                    <a:ln w="6350">
                                      <a:solidFill>
                                        <a:schemeClr val="bg2">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bodyPr/>
                                </wps:wsp>
                                <wps:wsp>
                                  <wps:cNvPr id="251828986" name="任意多边形: 形状 251828986"/>
                                  <wps:cNvSpPr/>
                                  <wps:spPr>
                                    <a:xfrm>
                                      <a:off x="31297" y="1019735"/>
                                      <a:ext cx="1298221" cy="204728"/>
                                    </a:xfrm>
                                    <a:custGeom>
                                      <a:avLst/>
                                      <a:gdLst>
                                        <a:gd name="connsiteX0" fmla="*/ 0 w 1220219"/>
                                        <a:gd name="connsiteY0" fmla="*/ 146794 h 167072"/>
                                        <a:gd name="connsiteX1" fmla="*/ 1046733 w 1220219"/>
                                        <a:gd name="connsiteY1" fmla="*/ 167072 h 167072"/>
                                        <a:gd name="connsiteX2" fmla="*/ 1220219 w 1220219"/>
                                        <a:gd name="connsiteY2" fmla="*/ 0 h 167072"/>
                                      </a:gdLst>
                                      <a:ahLst/>
                                      <a:cxnLst>
                                        <a:cxn ang="0">
                                          <a:pos x="connsiteX0" y="connsiteY0"/>
                                        </a:cxn>
                                        <a:cxn ang="0">
                                          <a:pos x="connsiteX1" y="connsiteY1"/>
                                        </a:cxn>
                                        <a:cxn ang="0">
                                          <a:pos x="connsiteX2" y="connsiteY2"/>
                                        </a:cxn>
                                      </a:cxnLst>
                                      <a:rect l="l" t="t" r="r" b="b"/>
                                      <a:pathLst>
                                        <a:path w="1220219" h="167072">
                                          <a:moveTo>
                                            <a:pt x="0" y="146794"/>
                                          </a:moveTo>
                                          <a:lnTo>
                                            <a:pt x="1046733" y="167072"/>
                                          </a:lnTo>
                                          <a:cubicBezTo>
                                            <a:pt x="1101780" y="108966"/>
                                            <a:pt x="1165172" y="58106"/>
                                            <a:pt x="1220219" y="0"/>
                                          </a:cubicBezTo>
                                        </a:path>
                                      </a:pathLst>
                                    </a:custGeom>
                                    <a:noFill/>
                                    <a:ln w="6350">
                                      <a:solidFill>
                                        <a:schemeClr val="bg2">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bodyPr/>
                                </wps:wsp>
                              </wpg:grpSp>
                              <wps:wsp>
                                <wps:cNvPr id="1033083865" name="任意多边形: 形状 1033083865"/>
                                <wps:cNvSpPr/>
                                <wps:spPr>
                                  <a:xfrm>
                                    <a:off x="238684" y="114300"/>
                                    <a:ext cx="1376083" cy="905435"/>
                                  </a:xfrm>
                                  <a:custGeom>
                                    <a:avLst/>
                                    <a:gdLst>
                                      <a:gd name="connsiteX0" fmla="*/ 1376083 w 1376083"/>
                                      <a:gd name="connsiteY0" fmla="*/ 0 h 905435"/>
                                      <a:gd name="connsiteX1" fmla="*/ 1140759 w 1376083"/>
                                      <a:gd name="connsiteY1" fmla="*/ 905435 h 905435"/>
                                      <a:gd name="connsiteX2" fmla="*/ 0 w 1376083"/>
                                      <a:gd name="connsiteY2" fmla="*/ 891988 h 905435"/>
                                    </a:gdLst>
                                    <a:ahLst/>
                                    <a:cxnLst>
                                      <a:cxn ang="0">
                                        <a:pos x="connsiteX0" y="connsiteY0"/>
                                      </a:cxn>
                                      <a:cxn ang="0">
                                        <a:pos x="connsiteX1" y="connsiteY1"/>
                                      </a:cxn>
                                      <a:cxn ang="0">
                                        <a:pos x="connsiteX2" y="connsiteY2"/>
                                      </a:cxn>
                                    </a:cxnLst>
                                    <a:rect l="l" t="t" r="r" b="b"/>
                                    <a:pathLst>
                                      <a:path w="1376083" h="905435">
                                        <a:moveTo>
                                          <a:pt x="1376083" y="0"/>
                                        </a:moveTo>
                                        <a:lnTo>
                                          <a:pt x="1140759" y="905435"/>
                                        </a:lnTo>
                                        <a:lnTo>
                                          <a:pt x="0" y="891988"/>
                                        </a:lnTo>
                                      </a:path>
                                    </a:pathLst>
                                  </a:cu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wps:wsp>
                            </wpg:grpSp>
                            <wpg:grpSp>
                              <wpg:cNvPr id="556" name="组合 1534822669"/>
                              <wpg:cNvGrpSpPr/>
                              <wpg:grpSpPr>
                                <a:xfrm>
                                  <a:off x="303590" y="802996"/>
                                  <a:ext cx="767094" cy="326600"/>
                                  <a:chOff x="303590" y="802996"/>
                                  <a:chExt cx="767094" cy="326600"/>
                                </a:xfrm>
                              </wpg:grpSpPr>
                              <wpg:grpSp>
                                <wpg:cNvPr id="557" name="组合 1483966814"/>
                                <wpg:cNvGrpSpPr/>
                                <wpg:grpSpPr>
                                  <a:xfrm>
                                    <a:off x="303590" y="802996"/>
                                    <a:ext cx="767094" cy="326600"/>
                                    <a:chOff x="303590" y="802996"/>
                                    <a:chExt cx="767094" cy="326600"/>
                                  </a:xfrm>
                                </wpg:grpSpPr>
                                <wps:wsp>
                                  <wps:cNvPr id="1369353038" name="直接连接符 1369353038"/>
                                  <wps:cNvCnPr/>
                                  <wps:spPr>
                                    <a:xfrm>
                                      <a:off x="981741" y="1038224"/>
                                      <a:ext cx="0" cy="50958"/>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898613805" name="任意多边形: 形状 1898613805"/>
                                  <wps:cNvSpPr/>
                                  <wps:spPr>
                                    <a:xfrm>
                                      <a:off x="891092" y="1047254"/>
                                      <a:ext cx="179592" cy="82342"/>
                                    </a:xfrm>
                                    <a:custGeom>
                                      <a:avLst/>
                                      <a:gdLst>
                                        <a:gd name="connsiteX0" fmla="*/ 0 w 205902"/>
                                        <a:gd name="connsiteY0" fmla="*/ 77821 h 82685"/>
                                        <a:gd name="connsiteX1" fmla="*/ 131323 w 205902"/>
                                        <a:gd name="connsiteY1" fmla="*/ 82685 h 82685"/>
                                        <a:gd name="connsiteX2" fmla="*/ 205902 w 205902"/>
                                        <a:gd name="connsiteY2" fmla="*/ 3242 h 82685"/>
                                        <a:gd name="connsiteX3" fmla="*/ 72957 w 205902"/>
                                        <a:gd name="connsiteY3" fmla="*/ 0 h 82685"/>
                                        <a:gd name="connsiteX4" fmla="*/ 0 w 205902"/>
                                        <a:gd name="connsiteY4" fmla="*/ 77821 h 8268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05902" h="82685">
                                          <a:moveTo>
                                            <a:pt x="0" y="77821"/>
                                          </a:moveTo>
                                          <a:lnTo>
                                            <a:pt x="131323" y="82685"/>
                                          </a:lnTo>
                                          <a:lnTo>
                                            <a:pt x="205902" y="3242"/>
                                          </a:lnTo>
                                          <a:lnTo>
                                            <a:pt x="72957" y="0"/>
                                          </a:lnTo>
                                          <a:lnTo>
                                            <a:pt x="0" y="77821"/>
                                          </a:lnTo>
                                          <a:close/>
                                        </a:path>
                                      </a:pathLst>
                                    </a:cu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wps:wsp>
                                <wpg:grpSp>
                                  <wpg:cNvPr id="558" name="组合 2064291925"/>
                                  <wpg:cNvGrpSpPr/>
                                  <wpg:grpSpPr>
                                    <a:xfrm>
                                      <a:off x="921234" y="802996"/>
                                      <a:ext cx="121954" cy="244544"/>
                                      <a:chOff x="921234" y="802996"/>
                                      <a:chExt cx="376494" cy="754950"/>
                                    </a:xfrm>
                                  </wpg:grpSpPr>
                                  <wps:wsp>
                                    <wps:cNvPr id="971517475" name="任意多边形: 形状 971517475"/>
                                    <wps:cNvSpPr/>
                                    <wps:spPr>
                                      <a:xfrm>
                                        <a:off x="921234" y="802996"/>
                                        <a:ext cx="376494" cy="754950"/>
                                      </a:xfrm>
                                      <a:custGeom>
                                        <a:avLst/>
                                        <a:gdLst>
                                          <a:gd name="connsiteX0" fmla="*/ 91285 w 182572"/>
                                          <a:gd name="connsiteY0" fmla="*/ 1 h 293653"/>
                                          <a:gd name="connsiteX1" fmla="*/ 169205 w 182572"/>
                                          <a:gd name="connsiteY1" fmla="*/ 26705 h 293653"/>
                                          <a:gd name="connsiteX2" fmla="*/ 182571 w 182572"/>
                                          <a:gd name="connsiteY2" fmla="*/ 241610 h 293653"/>
                                          <a:gd name="connsiteX3" fmla="*/ 180509 w 182572"/>
                                          <a:gd name="connsiteY3" fmla="*/ 241610 h 293653"/>
                                          <a:gd name="connsiteX4" fmla="*/ 182572 w 182572"/>
                                          <a:gd name="connsiteY4" fmla="*/ 246850 h 293653"/>
                                          <a:gd name="connsiteX5" fmla="*/ 91286 w 182572"/>
                                          <a:gd name="connsiteY5" fmla="*/ 293653 h 293653"/>
                                          <a:gd name="connsiteX6" fmla="*/ 0 w 182572"/>
                                          <a:gd name="connsiteY6" fmla="*/ 246850 h 293653"/>
                                          <a:gd name="connsiteX7" fmla="*/ 2063 w 182572"/>
                                          <a:gd name="connsiteY7" fmla="*/ 241610 h 293653"/>
                                          <a:gd name="connsiteX8" fmla="*/ 0 w 182572"/>
                                          <a:gd name="connsiteY8" fmla="*/ 241610 h 293653"/>
                                          <a:gd name="connsiteX9" fmla="*/ 17364 w 182572"/>
                                          <a:gd name="connsiteY9" fmla="*/ 22861 h 293653"/>
                                          <a:gd name="connsiteX10" fmla="*/ 91285 w 182572"/>
                                          <a:gd name="connsiteY10" fmla="*/ 1 h 293653"/>
                                          <a:gd name="connsiteX11" fmla="*/ 91285 w 182572"/>
                                          <a:gd name="connsiteY11" fmla="*/ 0 h 293652"/>
                                          <a:gd name="connsiteX12" fmla="*/ 91285 w 182572"/>
                                          <a:gd name="connsiteY12" fmla="*/ 0 h 29365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82572" h="293653">
                                            <a:moveTo>
                                              <a:pt x="91285" y="1"/>
                                            </a:moveTo>
                                            <a:cubicBezTo>
                                              <a:pt x="138605" y="12"/>
                                              <a:pt x="169205" y="14080"/>
                                              <a:pt x="169205" y="26705"/>
                                            </a:cubicBezTo>
                                            <a:lnTo>
                                              <a:pt x="182571" y="241610"/>
                                            </a:lnTo>
                                            <a:lnTo>
                                              <a:pt x="180509" y="241610"/>
                                            </a:lnTo>
                                            <a:lnTo>
                                              <a:pt x="182572" y="246850"/>
                                            </a:lnTo>
                                            <a:cubicBezTo>
                                              <a:pt x="182572" y="272699"/>
                                              <a:pt x="141702" y="293653"/>
                                              <a:pt x="91286" y="293653"/>
                                            </a:cubicBezTo>
                                            <a:cubicBezTo>
                                              <a:pt x="40870" y="293653"/>
                                              <a:pt x="0" y="272699"/>
                                              <a:pt x="0" y="246850"/>
                                            </a:cubicBezTo>
                                            <a:lnTo>
                                              <a:pt x="2063" y="241610"/>
                                            </a:lnTo>
                                            <a:lnTo>
                                              <a:pt x="0" y="241610"/>
                                            </a:lnTo>
                                            <a:lnTo>
                                              <a:pt x="17364" y="22861"/>
                                            </a:lnTo>
                                            <a:cubicBezTo>
                                              <a:pt x="19213" y="11458"/>
                                              <a:pt x="43965" y="-10"/>
                                              <a:pt x="91285" y="1"/>
                                            </a:cubicBezTo>
                                            <a:close/>
                                          </a:path>
                                        </a:pathLst>
                                      </a:custGeom>
                                      <a:solidFill>
                                        <a:schemeClr val="bg1"/>
                                      </a:soli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wps:wsp>
                                  <wps:wsp>
                                    <wps:cNvPr id="720263108" name="弧形 720263108"/>
                                    <wps:cNvSpPr/>
                                    <wps:spPr>
                                      <a:xfrm>
                                        <a:off x="957271" y="812668"/>
                                        <a:ext cx="313287" cy="112095"/>
                                      </a:xfrm>
                                      <a:prstGeom prst="arc">
                                        <a:avLst>
                                          <a:gd name="adj1" fmla="val 21523045"/>
                                          <a:gd name="adj2" fmla="val 10925599"/>
                                        </a:avLst>
                                      </a:prstGeom>
                                      <a:solidFill>
                                        <a:schemeClr val="bg1"/>
                                      </a:solidFill>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2013588873" name="任意多边形: 形状 2013588873"/>
                                  <wps:cNvSpPr/>
                                  <wps:spPr>
                                    <a:xfrm>
                                      <a:off x="303590" y="1047254"/>
                                      <a:ext cx="179592" cy="82342"/>
                                    </a:xfrm>
                                    <a:custGeom>
                                      <a:avLst/>
                                      <a:gdLst>
                                        <a:gd name="connsiteX0" fmla="*/ 0 w 205902"/>
                                        <a:gd name="connsiteY0" fmla="*/ 77821 h 82685"/>
                                        <a:gd name="connsiteX1" fmla="*/ 131323 w 205902"/>
                                        <a:gd name="connsiteY1" fmla="*/ 82685 h 82685"/>
                                        <a:gd name="connsiteX2" fmla="*/ 205902 w 205902"/>
                                        <a:gd name="connsiteY2" fmla="*/ 3242 h 82685"/>
                                        <a:gd name="connsiteX3" fmla="*/ 72957 w 205902"/>
                                        <a:gd name="connsiteY3" fmla="*/ 0 h 82685"/>
                                        <a:gd name="connsiteX4" fmla="*/ 0 w 205902"/>
                                        <a:gd name="connsiteY4" fmla="*/ 77821 h 8268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05902" h="82685">
                                          <a:moveTo>
                                            <a:pt x="0" y="77821"/>
                                          </a:moveTo>
                                          <a:lnTo>
                                            <a:pt x="131323" y="82685"/>
                                          </a:lnTo>
                                          <a:lnTo>
                                            <a:pt x="205902" y="3242"/>
                                          </a:lnTo>
                                          <a:lnTo>
                                            <a:pt x="72957" y="0"/>
                                          </a:lnTo>
                                          <a:lnTo>
                                            <a:pt x="0" y="77821"/>
                                          </a:lnTo>
                                          <a:close/>
                                        </a:path>
                                      </a:pathLst>
                                    </a:cu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wps:wsp>
                                <wps:wsp>
                                  <wps:cNvPr id="96166428" name="直接连接符 96166428"/>
                                  <wps:cNvCnPr/>
                                  <wps:spPr>
                                    <a:xfrm>
                                      <a:off x="401290" y="1032515"/>
                                      <a:ext cx="0" cy="50958"/>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cNvPr id="559" name="组合 674214203"/>
                                <wpg:cNvGrpSpPr/>
                                <wpg:grpSpPr>
                                  <a:xfrm>
                                    <a:off x="342994" y="807733"/>
                                    <a:ext cx="121954" cy="244544"/>
                                    <a:chOff x="342994" y="807733"/>
                                    <a:chExt cx="376494" cy="754950"/>
                                  </a:xfrm>
                                  <a:solidFill>
                                    <a:srgbClr val="538AB1"/>
                                  </a:solidFill>
                                </wpg:grpSpPr>
                                <wps:wsp>
                                  <wps:cNvPr id="2081665568" name="任意多边形: 形状 2081665568"/>
                                  <wps:cNvSpPr/>
                                  <wps:spPr>
                                    <a:xfrm>
                                      <a:off x="342994" y="807733"/>
                                      <a:ext cx="376494" cy="754950"/>
                                    </a:xfrm>
                                    <a:custGeom>
                                      <a:avLst/>
                                      <a:gdLst>
                                        <a:gd name="connsiteX0" fmla="*/ 91285 w 182572"/>
                                        <a:gd name="connsiteY0" fmla="*/ 1 h 293653"/>
                                        <a:gd name="connsiteX1" fmla="*/ 169205 w 182572"/>
                                        <a:gd name="connsiteY1" fmla="*/ 26705 h 293653"/>
                                        <a:gd name="connsiteX2" fmla="*/ 182571 w 182572"/>
                                        <a:gd name="connsiteY2" fmla="*/ 241610 h 293653"/>
                                        <a:gd name="connsiteX3" fmla="*/ 180509 w 182572"/>
                                        <a:gd name="connsiteY3" fmla="*/ 241610 h 293653"/>
                                        <a:gd name="connsiteX4" fmla="*/ 182572 w 182572"/>
                                        <a:gd name="connsiteY4" fmla="*/ 246850 h 293653"/>
                                        <a:gd name="connsiteX5" fmla="*/ 91286 w 182572"/>
                                        <a:gd name="connsiteY5" fmla="*/ 293653 h 293653"/>
                                        <a:gd name="connsiteX6" fmla="*/ 0 w 182572"/>
                                        <a:gd name="connsiteY6" fmla="*/ 246850 h 293653"/>
                                        <a:gd name="connsiteX7" fmla="*/ 2063 w 182572"/>
                                        <a:gd name="connsiteY7" fmla="*/ 241610 h 293653"/>
                                        <a:gd name="connsiteX8" fmla="*/ 0 w 182572"/>
                                        <a:gd name="connsiteY8" fmla="*/ 241610 h 293653"/>
                                        <a:gd name="connsiteX9" fmla="*/ 17364 w 182572"/>
                                        <a:gd name="connsiteY9" fmla="*/ 22861 h 293653"/>
                                        <a:gd name="connsiteX10" fmla="*/ 91285 w 182572"/>
                                        <a:gd name="connsiteY10" fmla="*/ 1 h 293653"/>
                                        <a:gd name="connsiteX11" fmla="*/ 91285 w 182572"/>
                                        <a:gd name="connsiteY11" fmla="*/ 0 h 293652"/>
                                        <a:gd name="connsiteX12" fmla="*/ 91285 w 182572"/>
                                        <a:gd name="connsiteY12" fmla="*/ 0 h 29365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82572" h="293653">
                                          <a:moveTo>
                                            <a:pt x="91285" y="1"/>
                                          </a:moveTo>
                                          <a:cubicBezTo>
                                            <a:pt x="138605" y="12"/>
                                            <a:pt x="169205" y="14080"/>
                                            <a:pt x="169205" y="26705"/>
                                          </a:cubicBezTo>
                                          <a:lnTo>
                                            <a:pt x="182571" y="241610"/>
                                          </a:lnTo>
                                          <a:lnTo>
                                            <a:pt x="180509" y="241610"/>
                                          </a:lnTo>
                                          <a:lnTo>
                                            <a:pt x="182572" y="246850"/>
                                          </a:lnTo>
                                          <a:cubicBezTo>
                                            <a:pt x="182572" y="272699"/>
                                            <a:pt x="141702" y="293653"/>
                                            <a:pt x="91286" y="293653"/>
                                          </a:cubicBezTo>
                                          <a:cubicBezTo>
                                            <a:pt x="40870" y="293653"/>
                                            <a:pt x="0" y="272699"/>
                                            <a:pt x="0" y="246850"/>
                                          </a:cubicBezTo>
                                          <a:lnTo>
                                            <a:pt x="2063" y="241610"/>
                                          </a:lnTo>
                                          <a:lnTo>
                                            <a:pt x="0" y="241610"/>
                                          </a:lnTo>
                                          <a:lnTo>
                                            <a:pt x="17364" y="22861"/>
                                          </a:lnTo>
                                          <a:cubicBezTo>
                                            <a:pt x="19213" y="11458"/>
                                            <a:pt x="43965" y="-10"/>
                                            <a:pt x="91285" y="1"/>
                                          </a:cubicBezTo>
                                          <a:close/>
                                        </a:path>
                                      </a:pathLst>
                                    </a:custGeom>
                                    <a:solidFill>
                                      <a:schemeClr val="bg1"/>
                                    </a:soli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wps:wsp>
                                <wps:wsp>
                                  <wps:cNvPr id="225051486" name="弧形 225051486"/>
                                  <wps:cNvSpPr/>
                                  <wps:spPr>
                                    <a:xfrm>
                                      <a:off x="377839" y="821323"/>
                                      <a:ext cx="313288" cy="112096"/>
                                    </a:xfrm>
                                    <a:prstGeom prst="arc">
                                      <a:avLst>
                                        <a:gd name="adj1" fmla="val 21523045"/>
                                        <a:gd name="adj2" fmla="val 10925599"/>
                                      </a:avLst>
                                    </a:prstGeom>
                                    <a:noFill/>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grpSp>
                          <wpg:grpSp>
                            <wpg:cNvPr id="560" name="组合 1142323405"/>
                            <wpg:cNvGrpSpPr/>
                            <wpg:grpSpPr>
                              <a:xfrm rot="157360">
                                <a:off x="613602" y="191229"/>
                                <a:ext cx="712750" cy="184629"/>
                                <a:chOff x="642614" y="223916"/>
                                <a:chExt cx="1065082" cy="275894"/>
                              </a:xfrm>
                            </wpg:grpSpPr>
                            <wps:wsp>
                              <wps:cNvPr id="1308273301" name="弧形 4"/>
                              <wps:cNvSpPr/>
                              <wps:spPr>
                                <a:xfrm>
                                  <a:off x="677063" y="334028"/>
                                  <a:ext cx="940666" cy="165782"/>
                                </a:xfrm>
                                <a:custGeom>
                                  <a:avLst/>
                                  <a:gdLst>
                                    <a:gd name="connsiteX0" fmla="*/ 0 w 940666"/>
                                    <a:gd name="connsiteY0" fmla="*/ 143837 h 165782"/>
                                    <a:gd name="connsiteX1" fmla="*/ 940666 w 940666"/>
                                    <a:gd name="connsiteY1" fmla="*/ 165782 h 165782"/>
                                    <a:gd name="connsiteX2" fmla="*/ 0 w 940666"/>
                                    <a:gd name="connsiteY2" fmla="*/ 143837 h 165782"/>
                                    <a:gd name="connsiteX3" fmla="*/ 337535 w 1585959"/>
                                    <a:gd name="connsiteY3" fmla="*/ 143837 h 1585959"/>
                                  </a:gdLst>
                                  <a:ahLst/>
                                  <a:cxnLst>
                                    <a:cxn ang="0">
                                      <a:pos x="connsiteX0" y="connsiteY0"/>
                                    </a:cxn>
                                    <a:cxn ang="0">
                                      <a:pos x="connsiteX1" y="connsiteY1"/>
                                    </a:cxn>
                                  </a:cxnLst>
                                  <a:rect l="l" t="t" r="r" b="b"/>
                                  <a:pathLst>
                                    <a:path w="940666" h="165782" stroke="0" extrusionOk="0">
                                      <a:moveTo>
                                        <a:pt x="0" y="143837"/>
                                      </a:moveTo>
                                      <a:cubicBezTo>
                                        <a:pt x="284489" y="-55763"/>
                                        <a:pt x="665795" y="-46867"/>
                                        <a:pt x="940666" y="165782"/>
                                      </a:cubicBezTo>
                                      <a:lnTo>
                                        <a:pt x="0" y="143837"/>
                                      </a:lnTo>
                                      <a:close/>
                                    </a:path>
                                    <a:path w="940666" h="165782" fill="none">
                                      <a:moveTo>
                                        <a:pt x="0" y="143837"/>
                                      </a:moveTo>
                                      <a:cubicBezTo>
                                        <a:pt x="284489" y="-55763"/>
                                        <a:pt x="665795" y="-46867"/>
                                        <a:pt x="940666" y="165782"/>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749478348" name="直接连接符 749478348"/>
                              <wps:cNvCnPr/>
                              <wps:spPr>
                                <a:xfrm rot="21442640" flipH="1">
                                  <a:off x="1125032" y="223916"/>
                                  <a:ext cx="26846" cy="109782"/>
                                </a:xfrm>
                                <a:prstGeom prst="line">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cNvPr id="561" name="组合 1330347022"/>
                              <wpg:cNvGrpSpPr/>
                              <wpg:grpSpPr>
                                <a:xfrm>
                                  <a:off x="642614" y="250563"/>
                                  <a:ext cx="1065082" cy="246261"/>
                                  <a:chOff x="642614" y="250563"/>
                                  <a:chExt cx="1065082" cy="246261"/>
                                </a:xfrm>
                              </wpg:grpSpPr>
                              <wps:wsp>
                                <wps:cNvPr id="2134311303" name="弧形 7"/>
                                <wps:cNvSpPr/>
                                <wps:spPr>
                                  <a:xfrm>
                                    <a:off x="654828" y="255522"/>
                                    <a:ext cx="1023878" cy="189743"/>
                                  </a:xfrm>
                                  <a:custGeom>
                                    <a:avLst/>
                                    <a:gdLst>
                                      <a:gd name="connsiteX0" fmla="*/ 0 w 1023878"/>
                                      <a:gd name="connsiteY0" fmla="*/ 169563 h 189743"/>
                                      <a:gd name="connsiteX1" fmla="*/ 1023878 w 1023878"/>
                                      <a:gd name="connsiteY1" fmla="*/ 189743 h 189743"/>
                                      <a:gd name="connsiteX2" fmla="*/ 0 w 1023878"/>
                                      <a:gd name="connsiteY2" fmla="*/ 169563 h 189743"/>
                                      <a:gd name="connsiteX3" fmla="*/ 320644 w 1639925"/>
                                      <a:gd name="connsiteY3" fmla="*/ 169563 h 1639925"/>
                                    </a:gdLst>
                                    <a:ahLst/>
                                    <a:cxnLst>
                                      <a:cxn ang="0">
                                        <a:pos x="connsiteX0" y="connsiteY0"/>
                                      </a:cxn>
                                      <a:cxn ang="0">
                                        <a:pos x="connsiteX1" y="connsiteY1"/>
                                      </a:cxn>
                                    </a:cxnLst>
                                    <a:rect l="l" t="t" r="r" b="b"/>
                                    <a:pathLst>
                                      <a:path w="1023878" h="189743" stroke="0" extrusionOk="0">
                                        <a:moveTo>
                                          <a:pt x="0" y="169563"/>
                                        </a:moveTo>
                                        <a:cubicBezTo>
                                          <a:pt x="304054" y="-63862"/>
                                          <a:pt x="729258" y="-55482"/>
                                          <a:pt x="1023878" y="189743"/>
                                        </a:cubicBezTo>
                                        <a:lnTo>
                                          <a:pt x="0" y="169563"/>
                                        </a:lnTo>
                                        <a:close/>
                                      </a:path>
                                      <a:path w="1023878" h="189743" fill="none">
                                        <a:moveTo>
                                          <a:pt x="0" y="169563"/>
                                        </a:moveTo>
                                        <a:cubicBezTo>
                                          <a:pt x="304054" y="-63862"/>
                                          <a:pt x="729258" y="-55482"/>
                                          <a:pt x="1023878" y="189743"/>
                                        </a:cubicBezTo>
                                      </a:path>
                                    </a:pathLst>
                                  </a:cu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796625719" name="直接连接符 1796625719"/>
                                <wps:cNvCnPr/>
                                <wps:spPr>
                                  <a:xfrm rot="21442640" flipH="1">
                                    <a:off x="1614305" y="420291"/>
                                    <a:ext cx="93391" cy="76533"/>
                                  </a:xfrm>
                                  <a:prstGeom prst="line">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23156751" name="直接连接符 1023156751"/>
                                <wps:cNvCnPr/>
                                <wps:spPr>
                                  <a:xfrm rot="21442640" flipH="1">
                                    <a:off x="1469512" y="324841"/>
                                    <a:ext cx="68648" cy="83131"/>
                                  </a:xfrm>
                                  <a:prstGeom prst="line">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09200694" name="直接连接符 209200694"/>
                                <wps:cNvCnPr/>
                                <wps:spPr>
                                  <a:xfrm rot="21442640" flipH="1">
                                    <a:off x="1304561" y="250563"/>
                                    <a:ext cx="46142" cy="101952"/>
                                  </a:xfrm>
                                  <a:prstGeom prst="line">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863546706" name="直接连接符 863546706"/>
                                <wps:cNvCnPr/>
                                <wps:spPr>
                                  <a:xfrm rot="21442640">
                                    <a:off x="642614" y="405111"/>
                                    <a:ext cx="34100" cy="70967"/>
                                  </a:xfrm>
                                  <a:prstGeom prst="line">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656232137" name="直接连接符 1656232137"/>
                                <wps:cNvCnPr/>
                                <wps:spPr>
                                  <a:xfrm rot="21442640">
                                    <a:off x="792887" y="304355"/>
                                    <a:ext cx="28004" cy="96323"/>
                                  </a:xfrm>
                                  <a:prstGeom prst="line">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109176935" name="直接连接符 2109176935"/>
                                <wps:cNvCnPr/>
                                <wps:spPr>
                                  <a:xfrm rot="21442640">
                                    <a:off x="972851" y="252682"/>
                                    <a:ext cx="0" cy="96387"/>
                                  </a:xfrm>
                                  <a:prstGeom prst="line">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grpSp>
                        <wps:wsp>
                          <wps:cNvPr id="824902936" name="文本框 1"/>
                          <wps:cNvSpPr txBox="1"/>
                          <wps:spPr>
                            <a:xfrm>
                              <a:off x="177795" y="57421"/>
                              <a:ext cx="175003" cy="183558"/>
                            </a:xfrm>
                            <a:prstGeom prst="rect">
                              <a:avLst/>
                            </a:prstGeom>
                            <a:noFill/>
                            <a:ln>
                              <a:noFill/>
                            </a:ln>
                          </wps:spPr>
                          <wps:txbx>
                            <w:txbxContent>
                              <w:p w14:paraId="1E9E136C" w14:textId="77777777" w:rsidR="00210FB3" w:rsidRDefault="00210FB3" w:rsidP="00210FB3">
                                <w:pPr>
                                  <w:pStyle w:val="af0"/>
                                  <w:jc w:val="center"/>
                                  <w:rPr>
                                    <w:rFonts w:hint="eastAsia"/>
                                  </w:rPr>
                                </w:pPr>
                                <w:r>
                                  <w:rPr>
                                    <w:rFonts w:ascii="Times New Roman" w:hAnsi="Times New Roman"/>
                                    <w:color w:val="000000" w:themeColor="text1"/>
                                    <w:kern w:val="2"/>
                                    <w:sz w:val="15"/>
                                    <w:szCs w:val="15"/>
                                  </w:rPr>
                                  <w:t>V</w:t>
                                </w:r>
                              </w:p>
                            </w:txbxContent>
                          </wps:txbx>
                          <wps:bodyPr wrap="square" lIns="36000" tIns="0" rIns="36000" bIns="0" upright="1">
                            <a:noAutofit/>
                          </wps:bodyPr>
                        </wps:wsp>
                      </wpg:grpSp>
                      <wpg:grpSp>
                        <wpg:cNvPr id="562" name="组合 2170"/>
                        <wpg:cNvGrpSpPr/>
                        <wpg:grpSpPr>
                          <a:xfrm>
                            <a:off x="5583" y="3243"/>
                            <a:ext cx="359" cy="271"/>
                            <a:chOff x="0" y="0"/>
                            <a:chExt cx="364268" cy="278800"/>
                          </a:xfrm>
                        </wpg:grpSpPr>
                        <wpg:grpSp>
                          <wpg:cNvPr id="563" name="组合 1568316718"/>
                          <wpg:cNvGrpSpPr/>
                          <wpg:grpSpPr>
                            <a:xfrm>
                              <a:off x="0" y="152224"/>
                              <a:ext cx="364268" cy="126576"/>
                              <a:chOff x="0" y="152224"/>
                              <a:chExt cx="2693194" cy="935831"/>
                            </a:xfrm>
                          </wpg:grpSpPr>
                          <wpg:grpSp>
                            <wpg:cNvPr id="564" name="组合 1323700435"/>
                            <wpg:cNvGrpSpPr/>
                            <wpg:grpSpPr>
                              <a:xfrm>
                                <a:off x="0" y="152224"/>
                                <a:ext cx="2693194" cy="935831"/>
                                <a:chOff x="0" y="152224"/>
                                <a:chExt cx="2693194" cy="935831"/>
                              </a:xfrm>
                            </wpg:grpSpPr>
                            <wps:wsp>
                              <wps:cNvPr id="395536543" name="任意多边形: 形状 395536543"/>
                              <wps:cNvSpPr/>
                              <wps:spPr>
                                <a:xfrm>
                                  <a:off x="0" y="152224"/>
                                  <a:ext cx="2693193" cy="935831"/>
                                </a:xfrm>
                                <a:custGeom>
                                  <a:avLst/>
                                  <a:gdLst>
                                    <a:gd name="connsiteX0" fmla="*/ 342900 w 2693193"/>
                                    <a:gd name="connsiteY0" fmla="*/ 0 h 935831"/>
                                    <a:gd name="connsiteX1" fmla="*/ 2693193 w 2693193"/>
                                    <a:gd name="connsiteY1" fmla="*/ 107156 h 935831"/>
                                    <a:gd name="connsiteX2" fmla="*/ 2693193 w 2693193"/>
                                    <a:gd name="connsiteY2" fmla="*/ 297656 h 935831"/>
                                    <a:gd name="connsiteX3" fmla="*/ 2455068 w 2693193"/>
                                    <a:gd name="connsiteY3" fmla="*/ 935831 h 935831"/>
                                    <a:gd name="connsiteX4" fmla="*/ 0 w 2693193"/>
                                    <a:gd name="connsiteY4" fmla="*/ 842962 h 935831"/>
                                    <a:gd name="connsiteX5" fmla="*/ 0 w 2693193"/>
                                    <a:gd name="connsiteY5" fmla="*/ 659606 h 935831"/>
                                    <a:gd name="connsiteX6" fmla="*/ 342900 w 2693193"/>
                                    <a:gd name="connsiteY6" fmla="*/ 0 h 93583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693193" h="935831">
                                      <a:moveTo>
                                        <a:pt x="342900" y="0"/>
                                      </a:moveTo>
                                      <a:lnTo>
                                        <a:pt x="2693193" y="107156"/>
                                      </a:lnTo>
                                      <a:lnTo>
                                        <a:pt x="2693193" y="297656"/>
                                      </a:lnTo>
                                      <a:lnTo>
                                        <a:pt x="2455068" y="935831"/>
                                      </a:lnTo>
                                      <a:lnTo>
                                        <a:pt x="0" y="842962"/>
                                      </a:lnTo>
                                      <a:lnTo>
                                        <a:pt x="0" y="659606"/>
                                      </a:lnTo>
                                      <a:lnTo>
                                        <a:pt x="342900" y="0"/>
                                      </a:lnTo>
                                      <a:close/>
                                    </a:path>
                                  </a:pathLst>
                                </a:custGeom>
                                <a:no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wps:wsp>
                            <wps:wsp>
                              <wps:cNvPr id="932200765" name="任意多边形: 形状 932200765"/>
                              <wps:cNvSpPr/>
                              <wps:spPr>
                                <a:xfrm>
                                  <a:off x="0" y="261761"/>
                                  <a:ext cx="2693194" cy="647700"/>
                                </a:xfrm>
                                <a:custGeom>
                                  <a:avLst/>
                                  <a:gdLst>
                                    <a:gd name="connsiteX0" fmla="*/ 0 w 2693194"/>
                                    <a:gd name="connsiteY0" fmla="*/ 550069 h 647700"/>
                                    <a:gd name="connsiteX1" fmla="*/ 2452688 w 2693194"/>
                                    <a:gd name="connsiteY1" fmla="*/ 647700 h 647700"/>
                                    <a:gd name="connsiteX2" fmla="*/ 2693194 w 2693194"/>
                                    <a:gd name="connsiteY2" fmla="*/ 0 h 647700"/>
                                  </a:gdLst>
                                  <a:ahLst/>
                                  <a:cxnLst>
                                    <a:cxn ang="0">
                                      <a:pos x="connsiteX0" y="connsiteY0"/>
                                    </a:cxn>
                                    <a:cxn ang="0">
                                      <a:pos x="connsiteX1" y="connsiteY1"/>
                                    </a:cxn>
                                    <a:cxn ang="0">
                                      <a:pos x="connsiteX2" y="connsiteY2"/>
                                    </a:cxn>
                                  </a:cxnLst>
                                  <a:rect l="l" t="t" r="r" b="b"/>
                                  <a:pathLst>
                                    <a:path w="2693194" h="647700">
                                      <a:moveTo>
                                        <a:pt x="0" y="550069"/>
                                      </a:moveTo>
                                      <a:lnTo>
                                        <a:pt x="2452688" y="647700"/>
                                      </a:lnTo>
                                      <a:lnTo>
                                        <a:pt x="2693194" y="0"/>
                                      </a:lnTo>
                                    </a:path>
                                  </a:pathLst>
                                </a:custGeom>
                                <a:noFill/>
                                <a:ln w="3175">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wps:wsp>
                          </wpg:grpSp>
                          <wps:wsp>
                            <wps:cNvPr id="1600702076" name="直接连接符 1600702076"/>
                            <wps:cNvCnPr/>
                            <wps:spPr>
                              <a:xfrm>
                                <a:off x="2453762" y="904698"/>
                                <a:ext cx="0" cy="179346"/>
                              </a:xfrm>
                              <a:prstGeom prst="line">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cNvPr id="565" name="组合 327572670"/>
                          <wpg:cNvGrpSpPr/>
                          <wpg:grpSpPr>
                            <a:xfrm>
                              <a:off x="28097" y="0"/>
                              <a:ext cx="330285" cy="222223"/>
                              <a:chOff x="28097" y="0"/>
                              <a:chExt cx="1254115" cy="844476"/>
                            </a:xfrm>
                          </wpg:grpSpPr>
                          <wpg:grpSp>
                            <wpg:cNvPr id="566" name="组合 643532411"/>
                            <wpg:cNvGrpSpPr/>
                            <wpg:grpSpPr>
                              <a:xfrm>
                                <a:off x="1090729" y="557407"/>
                                <a:ext cx="139003" cy="254586"/>
                                <a:chOff x="1090729" y="557407"/>
                                <a:chExt cx="139003" cy="254586"/>
                              </a:xfrm>
                            </wpg:grpSpPr>
                            <wpg:grpSp>
                              <wpg:cNvPr id="567" name="组合 396613447"/>
                              <wpg:cNvGrpSpPr/>
                              <wpg:grpSpPr>
                                <a:xfrm>
                                  <a:off x="1090729" y="557407"/>
                                  <a:ext cx="139003" cy="254586"/>
                                  <a:chOff x="1090729" y="557407"/>
                                  <a:chExt cx="139003" cy="254586"/>
                                </a:xfrm>
                              </wpg:grpSpPr>
                              <wps:wsp>
                                <wps:cNvPr id="129328409" name="圆柱体 129328409"/>
                                <wps:cNvSpPr/>
                                <wps:spPr>
                                  <a:xfrm>
                                    <a:off x="1114247" y="700987"/>
                                    <a:ext cx="91967" cy="111006"/>
                                  </a:xfrm>
                                  <a:prstGeom prst="can">
                                    <a:avLst>
                                      <a:gd name="adj" fmla="val 37205"/>
                                    </a:avLst>
                                  </a:prstGeom>
                                  <a:solidFill>
                                    <a:schemeClr val="bg1"/>
                                  </a:soli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wps:wsp>
                              <wps:wsp>
                                <wps:cNvPr id="1625455167" name="圆柱体 1625455167"/>
                                <wps:cNvSpPr/>
                                <wps:spPr>
                                  <a:xfrm>
                                    <a:off x="1090729" y="557407"/>
                                    <a:ext cx="139003" cy="178741"/>
                                  </a:xfrm>
                                  <a:prstGeom prst="can">
                                    <a:avLst>
                                      <a:gd name="adj" fmla="val 37205"/>
                                    </a:avLst>
                                  </a:prstGeom>
                                  <a:solidFill>
                                    <a:schemeClr val="bg1"/>
                                  </a:soli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wps:wsp>
                            </wpg:grpSp>
                            <wps:wsp>
                              <wps:cNvPr id="1443191305" name="直接连接符 1443191305"/>
                              <wps:cNvCnPr/>
                              <wps:spPr>
                                <a:xfrm>
                                  <a:off x="1114247" y="611614"/>
                                  <a:ext cx="0" cy="107245"/>
                                </a:xfrm>
                                <a:prstGeom prst="line">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43363617" name="直接连接符 643363617"/>
                              <wps:cNvCnPr/>
                              <wps:spPr>
                                <a:xfrm>
                                  <a:off x="1157632" y="619138"/>
                                  <a:ext cx="0" cy="107245"/>
                                </a:xfrm>
                                <a:prstGeom prst="line">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690971328" name="直接连接符 1690971328"/>
                              <wps:cNvCnPr/>
                              <wps:spPr>
                                <a:xfrm>
                                  <a:off x="1203729" y="609733"/>
                                  <a:ext cx="0" cy="107245"/>
                                </a:xfrm>
                                <a:prstGeom prst="line">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52331665" name="椭圆 152331665"/>
                              <wps:cNvSpPr/>
                              <wps:spPr>
                                <a:xfrm>
                                  <a:off x="1130119" y="571861"/>
                                  <a:ext cx="57600" cy="21600"/>
                                </a:xfrm>
                                <a:prstGeom prst="ellipse">
                                  <a:avLst/>
                                </a:prstGeom>
                                <a:noFill/>
                                <a:ln w="31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wps:wsp>
                            <wps:wsp>
                              <wps:cNvPr id="273769088" name="弧形 273769088"/>
                              <wps:cNvSpPr>
                                <a:spLocks noChangeAspect="1"/>
                              </wps:cNvSpPr>
                              <wps:spPr>
                                <a:xfrm>
                                  <a:off x="1111671" y="729974"/>
                                  <a:ext cx="91967" cy="45719"/>
                                </a:xfrm>
                                <a:prstGeom prst="arc">
                                  <a:avLst>
                                    <a:gd name="adj1" fmla="val 226803"/>
                                    <a:gd name="adj2" fmla="val 10592156"/>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cNvPr id="568" name="组合 1870326735"/>
                            <wpg:cNvGrpSpPr/>
                            <wpg:grpSpPr>
                              <a:xfrm>
                                <a:off x="28097" y="528929"/>
                                <a:ext cx="139003" cy="254586"/>
                                <a:chOff x="28097" y="528929"/>
                                <a:chExt cx="139003" cy="254586"/>
                              </a:xfrm>
                            </wpg:grpSpPr>
                            <wpg:grpSp>
                              <wpg:cNvPr id="569" name="组合 1168279286"/>
                              <wpg:cNvGrpSpPr/>
                              <wpg:grpSpPr>
                                <a:xfrm>
                                  <a:off x="28097" y="528929"/>
                                  <a:ext cx="139003" cy="254586"/>
                                  <a:chOff x="28097" y="528929"/>
                                  <a:chExt cx="139003" cy="254586"/>
                                </a:xfrm>
                              </wpg:grpSpPr>
                              <wps:wsp>
                                <wps:cNvPr id="1041168084" name="圆柱体 1041168084"/>
                                <wps:cNvSpPr/>
                                <wps:spPr>
                                  <a:xfrm>
                                    <a:off x="51615" y="672509"/>
                                    <a:ext cx="91967" cy="111006"/>
                                  </a:xfrm>
                                  <a:prstGeom prst="can">
                                    <a:avLst>
                                      <a:gd name="adj" fmla="val 37205"/>
                                    </a:avLst>
                                  </a:prstGeom>
                                  <a:solidFill>
                                    <a:schemeClr val="bg1"/>
                                  </a:soli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wps:wsp>
                              <wps:wsp>
                                <wps:cNvPr id="1366268040" name="圆柱体 1366268040"/>
                                <wps:cNvSpPr/>
                                <wps:spPr>
                                  <a:xfrm>
                                    <a:off x="28097" y="528929"/>
                                    <a:ext cx="139003" cy="178741"/>
                                  </a:xfrm>
                                  <a:prstGeom prst="can">
                                    <a:avLst>
                                      <a:gd name="adj" fmla="val 37205"/>
                                    </a:avLst>
                                  </a:prstGeom>
                                  <a:solidFill>
                                    <a:schemeClr val="bg1"/>
                                  </a:soli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wps:wsp>
                            </wpg:grpSp>
                            <wps:wsp>
                              <wps:cNvPr id="1931691711" name="直接连接符 1931691711"/>
                              <wps:cNvCnPr/>
                              <wps:spPr>
                                <a:xfrm>
                                  <a:off x="51615" y="583136"/>
                                  <a:ext cx="0" cy="107245"/>
                                </a:xfrm>
                                <a:prstGeom prst="line">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600560869" name="直接连接符 1600560869"/>
                              <wps:cNvCnPr/>
                              <wps:spPr>
                                <a:xfrm>
                                  <a:off x="95000" y="590660"/>
                                  <a:ext cx="0" cy="107245"/>
                                </a:xfrm>
                                <a:prstGeom prst="line">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99580276" name="直接连接符 199580276"/>
                              <wps:cNvCnPr/>
                              <wps:spPr>
                                <a:xfrm>
                                  <a:off x="141097" y="581255"/>
                                  <a:ext cx="0" cy="107245"/>
                                </a:xfrm>
                                <a:prstGeom prst="line">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50686772" name="椭圆 150686772"/>
                              <wps:cNvSpPr/>
                              <wps:spPr>
                                <a:xfrm>
                                  <a:off x="67487" y="543383"/>
                                  <a:ext cx="57600" cy="21600"/>
                                </a:xfrm>
                                <a:prstGeom prst="ellipse">
                                  <a:avLst/>
                                </a:prstGeom>
                                <a:noFill/>
                                <a:ln w="31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wps:wsp>
                            <wps:wsp>
                              <wps:cNvPr id="483398443" name="弧形 483398443"/>
                              <wps:cNvSpPr>
                                <a:spLocks noChangeAspect="1"/>
                              </wps:cNvSpPr>
                              <wps:spPr>
                                <a:xfrm>
                                  <a:off x="49039" y="701496"/>
                                  <a:ext cx="91967" cy="45719"/>
                                </a:xfrm>
                                <a:prstGeom prst="arc">
                                  <a:avLst>
                                    <a:gd name="adj1" fmla="val 226803"/>
                                    <a:gd name="adj2" fmla="val 10592156"/>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cNvPr id="570" name="组合 1373147538"/>
                            <wpg:cNvGrpSpPr/>
                            <wpg:grpSpPr>
                              <a:xfrm>
                                <a:off x="263671" y="0"/>
                                <a:ext cx="1018541" cy="765204"/>
                                <a:chOff x="263671" y="0"/>
                                <a:chExt cx="1018541" cy="765204"/>
                              </a:xfrm>
                            </wpg:grpSpPr>
                            <wpg:grpSp>
                              <wpg:cNvPr id="571" name="组合 1917172763"/>
                              <wpg:cNvGrpSpPr/>
                              <wpg:grpSpPr>
                                <a:xfrm>
                                  <a:off x="263671" y="0"/>
                                  <a:ext cx="1018541" cy="765204"/>
                                  <a:chOff x="263671" y="0"/>
                                  <a:chExt cx="1018541" cy="765204"/>
                                </a:xfrm>
                              </wpg:grpSpPr>
                              <wpg:grpSp>
                                <wpg:cNvPr id="572" name="组合 393024952"/>
                                <wpg:cNvGrpSpPr/>
                                <wpg:grpSpPr>
                                  <a:xfrm>
                                    <a:off x="263671" y="7944"/>
                                    <a:ext cx="866492" cy="757260"/>
                                    <a:chOff x="263671" y="7944"/>
                                    <a:chExt cx="866492" cy="757260"/>
                                  </a:xfrm>
                                </wpg:grpSpPr>
                                <wpg:grpSp>
                                  <wpg:cNvPr id="573" name="组合 268979555"/>
                                  <wpg:cNvGrpSpPr/>
                                  <wpg:grpSpPr>
                                    <a:xfrm>
                                      <a:off x="263671" y="151325"/>
                                      <a:ext cx="847247" cy="613879"/>
                                      <a:chOff x="263671" y="151325"/>
                                      <a:chExt cx="847247" cy="613879"/>
                                    </a:xfrm>
                                  </wpg:grpSpPr>
                                  <wps:wsp>
                                    <wps:cNvPr id="640992333" name="矩形: 圆顶角 640992333"/>
                                    <wps:cNvSpPr/>
                                    <wps:spPr>
                                      <a:xfrm>
                                        <a:off x="286849" y="276057"/>
                                        <a:ext cx="124614" cy="463974"/>
                                      </a:xfrm>
                                      <a:prstGeom prst="round2SameRect">
                                        <a:avLst>
                                          <a:gd name="adj1" fmla="val 50000"/>
                                          <a:gd name="adj2" fmla="val 0"/>
                                        </a:avLst>
                                      </a:pr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wps:wsp>
                                  <wps:wsp>
                                    <wps:cNvPr id="110395297" name="矩形: 圆顶角 110395297"/>
                                    <wps:cNvSpPr/>
                                    <wps:spPr>
                                      <a:xfrm rot="4175496">
                                        <a:off x="643844" y="-185503"/>
                                        <a:ext cx="130246" cy="803902"/>
                                      </a:xfrm>
                                      <a:prstGeom prst="round2SameRect">
                                        <a:avLst>
                                          <a:gd name="adj1" fmla="val 50000"/>
                                          <a:gd name="adj2" fmla="val 0"/>
                                        </a:avLst>
                                      </a:pr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wps:wsp>
                                  <wps:wsp>
                                    <wps:cNvPr id="1955011998" name="矩形: 圆顶角 1955011998"/>
                                    <wps:cNvSpPr/>
                                    <wps:spPr>
                                      <a:xfrm rot="4175496">
                                        <a:off x="632500" y="-168240"/>
                                        <a:ext cx="130246" cy="803902"/>
                                      </a:xfrm>
                                      <a:prstGeom prst="round2SameRect">
                                        <a:avLst>
                                          <a:gd name="adj1" fmla="val 50000"/>
                                          <a:gd name="adj2" fmla="val 0"/>
                                        </a:avLst>
                                      </a:prstGeom>
                                      <a:solidFill>
                                        <a:schemeClr val="bg1"/>
                                      </a:soli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wps:wsp>
                                  <wps:wsp>
                                    <wps:cNvPr id="720788377" name="矩形: 圆顶角 720788377"/>
                                    <wps:cNvSpPr/>
                                    <wps:spPr>
                                      <a:xfrm>
                                        <a:off x="263671" y="301230"/>
                                        <a:ext cx="124614" cy="463974"/>
                                      </a:xfrm>
                                      <a:prstGeom prst="round2SameRect">
                                        <a:avLst>
                                          <a:gd name="adj1" fmla="val 50000"/>
                                          <a:gd name="adj2" fmla="val 0"/>
                                        </a:avLst>
                                      </a:prstGeom>
                                      <a:solidFill>
                                        <a:schemeClr val="bg1"/>
                                      </a:soli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wps:wsp>
                                </wpg:grpSp>
                                <wps:wsp>
                                  <wps:cNvPr id="545227617" name="圆柱体 545227617"/>
                                  <wps:cNvSpPr/>
                                  <wps:spPr>
                                    <a:xfrm rot="4213670">
                                      <a:off x="1013590" y="30374"/>
                                      <a:ext cx="139003" cy="94143"/>
                                    </a:xfrm>
                                    <a:prstGeom prst="can">
                                      <a:avLst>
                                        <a:gd name="adj" fmla="val 50000"/>
                                      </a:avLst>
                                    </a:prstGeom>
                                    <a:solidFill>
                                      <a:schemeClr val="bg1"/>
                                    </a:soli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wps:wsp>
                              </wpg:grpSp>
                              <wps:wsp>
                                <wps:cNvPr id="132467721" name="矩形: 圆顶角 132467721"/>
                                <wps:cNvSpPr/>
                                <wps:spPr>
                                  <a:xfrm rot="4175496">
                                    <a:off x="1156212" y="-54000"/>
                                    <a:ext cx="72000" cy="180000"/>
                                  </a:xfrm>
                                  <a:prstGeom prst="round2SameRect">
                                    <a:avLst>
                                      <a:gd name="adj1" fmla="val 50000"/>
                                      <a:gd name="adj2" fmla="val 0"/>
                                    </a:avLst>
                                  </a:prstGeom>
                                  <a:solidFill>
                                    <a:schemeClr val="bg1"/>
                                  </a:soli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wps:wsp>
                            </wpg:grpSp>
                            <wps:wsp>
                              <wps:cNvPr id="361561767" name="椭圆 361561767"/>
                              <wps:cNvSpPr/>
                              <wps:spPr>
                                <a:xfrm>
                                  <a:off x="303857" y="339722"/>
                                  <a:ext cx="45719" cy="45719"/>
                                </a:xfrm>
                                <a:prstGeom prst="ellipse">
                                  <a:avLst/>
                                </a:prstGeom>
                                <a:noFill/>
                                <a:ln w="31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wps:wsp>
                          </wpg:grpSp>
                          <wpg:grpSp>
                            <wpg:cNvPr id="574" name="组合 1221499330"/>
                            <wpg:cNvGrpSpPr/>
                            <wpg:grpSpPr>
                              <a:xfrm>
                                <a:off x="847169" y="297787"/>
                                <a:ext cx="171977" cy="546689"/>
                                <a:chOff x="847169" y="297787"/>
                                <a:chExt cx="171977" cy="546689"/>
                              </a:xfrm>
                            </wpg:grpSpPr>
                            <wpg:grpSp>
                              <wpg:cNvPr id="575" name="组合 113798375"/>
                              <wpg:cNvGrpSpPr/>
                              <wpg:grpSpPr>
                                <a:xfrm>
                                  <a:off x="847169" y="297787"/>
                                  <a:ext cx="171977" cy="546689"/>
                                  <a:chOff x="847169" y="297787"/>
                                  <a:chExt cx="171977" cy="546689"/>
                                </a:xfrm>
                              </wpg:grpSpPr>
                              <wps:wsp>
                                <wps:cNvPr id="752627547" name="矩形: 圆顶角 1103"/>
                                <wps:cNvSpPr/>
                                <wps:spPr>
                                  <a:xfrm>
                                    <a:off x="900677" y="297787"/>
                                    <a:ext cx="118469" cy="399053"/>
                                  </a:xfrm>
                                  <a:custGeom>
                                    <a:avLst/>
                                    <a:gdLst>
                                      <a:gd name="connsiteX0" fmla="*/ 126439 w 387731"/>
                                      <a:gd name="connsiteY0" fmla="*/ 0 h 1306039"/>
                                      <a:gd name="connsiteX1" fmla="*/ 297938 w 387731"/>
                                      <a:gd name="connsiteY1" fmla="*/ 0 h 1306039"/>
                                      <a:gd name="connsiteX2" fmla="*/ 387731 w 387731"/>
                                      <a:gd name="connsiteY2" fmla="*/ 89793 h 1306039"/>
                                      <a:gd name="connsiteX3" fmla="*/ 387731 w 387731"/>
                                      <a:gd name="connsiteY3" fmla="*/ 1300804 h 1306039"/>
                                      <a:gd name="connsiteX4" fmla="*/ 387731 w 387731"/>
                                      <a:gd name="connsiteY4" fmla="*/ 1300804 h 1306039"/>
                                      <a:gd name="connsiteX5" fmla="*/ 36646 w 387731"/>
                                      <a:gd name="connsiteY5" fmla="*/ 1300804 h 1306039"/>
                                      <a:gd name="connsiteX6" fmla="*/ 0 w 387731"/>
                                      <a:gd name="connsiteY6" fmla="*/ 1306039 h 1306039"/>
                                      <a:gd name="connsiteX7" fmla="*/ 5235 w 387731"/>
                                      <a:gd name="connsiteY7" fmla="*/ 161339 h 1306039"/>
                                      <a:gd name="connsiteX8" fmla="*/ 126439 w 387731"/>
                                      <a:gd name="connsiteY8" fmla="*/ 0 h 130603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387731" h="1306039">
                                        <a:moveTo>
                                          <a:pt x="126439" y="0"/>
                                        </a:moveTo>
                                        <a:lnTo>
                                          <a:pt x="297938" y="0"/>
                                        </a:lnTo>
                                        <a:cubicBezTo>
                                          <a:pt x="347529" y="0"/>
                                          <a:pt x="387731" y="40202"/>
                                          <a:pt x="387731" y="89793"/>
                                        </a:cubicBezTo>
                                        <a:lnTo>
                                          <a:pt x="387731" y="1300804"/>
                                        </a:lnTo>
                                        <a:lnTo>
                                          <a:pt x="387731" y="1300804"/>
                                        </a:lnTo>
                                        <a:lnTo>
                                          <a:pt x="36646" y="1300804"/>
                                        </a:lnTo>
                                        <a:lnTo>
                                          <a:pt x="0" y="1306039"/>
                                        </a:lnTo>
                                        <a:cubicBezTo>
                                          <a:pt x="0" y="902369"/>
                                          <a:pt x="5235" y="565009"/>
                                          <a:pt x="5235" y="161339"/>
                                        </a:cubicBezTo>
                                        <a:cubicBezTo>
                                          <a:pt x="5235" y="111748"/>
                                          <a:pt x="76848" y="0"/>
                                          <a:pt x="126439" y="0"/>
                                        </a:cubicBezTo>
                                        <a:close/>
                                      </a:path>
                                    </a:pathLst>
                                  </a:custGeom>
                                  <a:solidFill>
                                    <a:schemeClr val="bg1"/>
                                  </a:soli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wps:wsp>
                              <wps:wsp>
                                <wps:cNvPr id="484430162" name="矩形: 圆顶角 1101"/>
                                <wps:cNvSpPr/>
                                <wps:spPr>
                                  <a:xfrm>
                                    <a:off x="847169" y="379928"/>
                                    <a:ext cx="137967" cy="464548"/>
                                  </a:xfrm>
                                  <a:custGeom>
                                    <a:avLst/>
                                    <a:gdLst>
                                      <a:gd name="connsiteX0" fmla="*/ 34386 w 137953"/>
                                      <a:gd name="connsiteY0" fmla="*/ 526 h 464500"/>
                                      <a:gd name="connsiteX1" fmla="*/ 90228 w 137953"/>
                                      <a:gd name="connsiteY1" fmla="*/ 526 h 464500"/>
                                      <a:gd name="connsiteX2" fmla="*/ 119816 w 137953"/>
                                      <a:gd name="connsiteY2" fmla="*/ 4712 h 464500"/>
                                      <a:gd name="connsiteX3" fmla="*/ 137953 w 137953"/>
                                      <a:gd name="connsiteY3" fmla="*/ 111921 h 464500"/>
                                      <a:gd name="connsiteX4" fmla="*/ 119784 w 137953"/>
                                      <a:gd name="connsiteY4" fmla="*/ 112145 h 464500"/>
                                      <a:gd name="connsiteX5" fmla="*/ 119379 w 137953"/>
                                      <a:gd name="connsiteY5" fmla="*/ 34911 h 464500"/>
                                      <a:gd name="connsiteX6" fmla="*/ 124614 w 137953"/>
                                      <a:gd name="connsiteY6" fmla="*/ 464500 h 464500"/>
                                      <a:gd name="connsiteX7" fmla="*/ 124614 w 137953"/>
                                      <a:gd name="connsiteY7" fmla="*/ 464500 h 464500"/>
                                      <a:gd name="connsiteX8" fmla="*/ 0 w 137953"/>
                                      <a:gd name="connsiteY8" fmla="*/ 464500 h 464500"/>
                                      <a:gd name="connsiteX9" fmla="*/ 0 w 137953"/>
                                      <a:gd name="connsiteY9" fmla="*/ 464500 h 464500"/>
                                      <a:gd name="connsiteX10" fmla="*/ 0 w 137953"/>
                                      <a:gd name="connsiteY10" fmla="*/ 34912 h 464500"/>
                                      <a:gd name="connsiteX11" fmla="*/ 34386 w 137953"/>
                                      <a:gd name="connsiteY11" fmla="*/ 526 h 4645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37953" h="464500">
                                        <a:moveTo>
                                          <a:pt x="34386" y="526"/>
                                        </a:moveTo>
                                        <a:lnTo>
                                          <a:pt x="90228" y="526"/>
                                        </a:lnTo>
                                        <a:cubicBezTo>
                                          <a:pt x="100395" y="-230"/>
                                          <a:pt x="114085" y="-1019"/>
                                          <a:pt x="119816" y="4712"/>
                                        </a:cubicBezTo>
                                        <a:cubicBezTo>
                                          <a:pt x="133584" y="14792"/>
                                          <a:pt x="137536" y="76502"/>
                                          <a:pt x="137953" y="111921"/>
                                        </a:cubicBezTo>
                                        <a:cubicBezTo>
                                          <a:pt x="129280" y="111528"/>
                                          <a:pt x="126842" y="112685"/>
                                          <a:pt x="119784" y="112145"/>
                                        </a:cubicBezTo>
                                        <a:cubicBezTo>
                                          <a:pt x="119308" y="65118"/>
                                          <a:pt x="117707" y="-49863"/>
                                          <a:pt x="119379" y="34911"/>
                                        </a:cubicBezTo>
                                        <a:lnTo>
                                          <a:pt x="124614" y="464500"/>
                                        </a:lnTo>
                                        <a:lnTo>
                                          <a:pt x="124614" y="464500"/>
                                        </a:lnTo>
                                        <a:lnTo>
                                          <a:pt x="0" y="464500"/>
                                        </a:lnTo>
                                        <a:lnTo>
                                          <a:pt x="0" y="464500"/>
                                        </a:lnTo>
                                        <a:lnTo>
                                          <a:pt x="0" y="34912"/>
                                        </a:lnTo>
                                        <a:cubicBezTo>
                                          <a:pt x="0" y="15921"/>
                                          <a:pt x="15395" y="526"/>
                                          <a:pt x="34386" y="526"/>
                                        </a:cubicBezTo>
                                        <a:close/>
                                      </a:path>
                                    </a:pathLst>
                                  </a:custGeom>
                                  <a:solidFill>
                                    <a:schemeClr val="bg1"/>
                                  </a:soli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wps:wsp>
                            </wpg:grpSp>
                            <wps:wsp>
                              <wps:cNvPr id="1485860705" name="任意多边形: 形状 1485860705"/>
                              <wps:cNvSpPr>
                                <a:spLocks noChangeAspect="1"/>
                              </wps:cNvSpPr>
                              <wps:spPr>
                                <a:xfrm>
                                  <a:off x="985018" y="300612"/>
                                  <a:ext cx="25200" cy="127411"/>
                                </a:xfrm>
                                <a:custGeom>
                                  <a:avLst/>
                                  <a:gdLst>
                                    <a:gd name="connsiteX0" fmla="*/ 0 w 94403"/>
                                    <a:gd name="connsiteY0" fmla="*/ 536821 h 537472"/>
                                    <a:gd name="connsiteX1" fmla="*/ 35072 w 94403"/>
                                    <a:gd name="connsiteY1" fmla="*/ 537472 h 537472"/>
                                    <a:gd name="connsiteX2" fmla="*/ 34192 w 94403"/>
                                    <a:gd name="connsiteY2" fmla="*/ 128462 h 537472"/>
                                    <a:gd name="connsiteX3" fmla="*/ 35444 w 94403"/>
                                    <a:gd name="connsiteY3" fmla="*/ 83816 h 537472"/>
                                    <a:gd name="connsiteX4" fmla="*/ 94403 w 94403"/>
                                    <a:gd name="connsiteY4" fmla="*/ 0 h 53747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4403" h="537472">
                                      <a:moveTo>
                                        <a:pt x="0" y="536821"/>
                                      </a:moveTo>
                                      <a:lnTo>
                                        <a:pt x="35072" y="537472"/>
                                      </a:lnTo>
                                      <a:cubicBezTo>
                                        <a:pt x="34779" y="401135"/>
                                        <a:pt x="34485" y="264799"/>
                                        <a:pt x="34192" y="128462"/>
                                      </a:cubicBezTo>
                                      <a:cubicBezTo>
                                        <a:pt x="34609" y="113580"/>
                                        <a:pt x="34000" y="110424"/>
                                        <a:pt x="35444" y="83816"/>
                                      </a:cubicBezTo>
                                      <a:cubicBezTo>
                                        <a:pt x="36888" y="57208"/>
                                        <a:pt x="63457" y="13736"/>
                                        <a:pt x="94403" y="0"/>
                                      </a:cubicBezTo>
                                    </a:path>
                                  </a:pathLst>
                                </a:custGeom>
                                <a:noFill/>
                                <a:ln w="31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wps:wsp>
                          </wpg:grpSp>
                        </wpg:grpSp>
                      </wpg:grpSp>
                      <wps:wsp>
                        <wps:cNvPr id="390143841" name="Text Box 731"/>
                        <wps:cNvSpPr txBox="1">
                          <a:spLocks noChangeArrowheads="1"/>
                        </wps:cNvSpPr>
                        <wps:spPr bwMode="auto">
                          <a:xfrm>
                            <a:off x="5068" y="2452"/>
                            <a:ext cx="300" cy="324"/>
                          </a:xfrm>
                          <a:prstGeom prst="rect">
                            <a:avLst/>
                          </a:prstGeom>
                          <a:noFill/>
                          <a:ln>
                            <a:noFill/>
                          </a:ln>
                        </wps:spPr>
                        <wps:txbx>
                          <w:txbxContent>
                            <w:p w14:paraId="2C137D3C" w14:textId="77777777" w:rsidR="00210FB3" w:rsidRDefault="00210FB3" w:rsidP="00210FB3">
                              <w:pPr>
                                <w:pStyle w:val="af0"/>
                                <w:ind w:firstLine="90"/>
                                <w:jc w:val="center"/>
                                <w:rPr>
                                  <w:rFonts w:hint="eastAsia"/>
                                </w:rPr>
                              </w:pPr>
                              <w:r>
                                <w:rPr>
                                  <w:rFonts w:ascii="Times New Roman" w:hAnsi="Times New Roman"/>
                                  <w:i/>
                                  <w:color w:val="000000" w:themeColor="text1"/>
                                  <w:kern w:val="2"/>
                                  <w:sz w:val="18"/>
                                  <w:szCs w:val="18"/>
                                </w:rPr>
                                <w:t>b</w:t>
                              </w:r>
                            </w:p>
                          </w:txbxContent>
                        </wps:txbx>
                        <wps:bodyPr rot="0" vert="horz" wrap="square" lIns="0" tIns="0" rIns="0" bIns="0" anchor="t" anchorCtr="0" upright="1">
                          <a:noAutofit/>
                        </wps:bodyPr>
                      </wps:wsp>
                      <wps:wsp>
                        <wps:cNvPr id="1518204318" name="Text Box 731"/>
                        <wps:cNvSpPr txBox="1">
                          <a:spLocks noChangeArrowheads="1"/>
                        </wps:cNvSpPr>
                        <wps:spPr bwMode="auto">
                          <a:xfrm>
                            <a:off x="5642" y="2583"/>
                            <a:ext cx="270" cy="323"/>
                          </a:xfrm>
                          <a:prstGeom prst="rect">
                            <a:avLst/>
                          </a:prstGeom>
                          <a:noFill/>
                          <a:ln>
                            <a:noFill/>
                          </a:ln>
                        </wps:spPr>
                        <wps:txbx>
                          <w:txbxContent>
                            <w:p w14:paraId="704CCDA1" w14:textId="77777777" w:rsidR="00210FB3" w:rsidRDefault="00210FB3" w:rsidP="00210FB3">
                              <w:pPr>
                                <w:pStyle w:val="af0"/>
                                <w:ind w:firstLine="90"/>
                                <w:jc w:val="both"/>
                                <w:rPr>
                                  <w:rFonts w:hint="eastAsia"/>
                                </w:rPr>
                              </w:pPr>
                              <w:r>
                                <w:rPr>
                                  <w:rFonts w:ascii="Times New Roman" w:hAnsi="Times New Roman"/>
                                  <w:i/>
                                  <w:color w:val="000000" w:themeColor="text1"/>
                                  <w:kern w:val="2"/>
                                  <w:sz w:val="18"/>
                                  <w:szCs w:val="18"/>
                                </w:rPr>
                                <w:t>c</w:t>
                              </w:r>
                            </w:p>
                          </w:txbxContent>
                        </wps:txbx>
                        <wps:bodyPr rot="0" vert="horz" wrap="square" lIns="0" tIns="0" rIns="0" bIns="0" anchor="t" anchorCtr="0" upright="1">
                          <a:noAutofit/>
                        </wps:bodyPr>
                      </wps:wsp>
                      <wps:wsp>
                        <wps:cNvPr id="1254925537" name="Text Box 731"/>
                        <wps:cNvSpPr txBox="1">
                          <a:spLocks noChangeArrowheads="1"/>
                        </wps:cNvSpPr>
                        <wps:spPr bwMode="auto">
                          <a:xfrm>
                            <a:off x="4455" y="2739"/>
                            <a:ext cx="224" cy="222"/>
                          </a:xfrm>
                          <a:prstGeom prst="rect">
                            <a:avLst/>
                          </a:prstGeom>
                          <a:noFill/>
                          <a:ln>
                            <a:noFill/>
                          </a:ln>
                        </wps:spPr>
                        <wps:txbx>
                          <w:txbxContent>
                            <w:p w14:paraId="48A336AC" w14:textId="77777777" w:rsidR="00210FB3" w:rsidRDefault="00210FB3" w:rsidP="00210FB3">
                              <w:pPr>
                                <w:pStyle w:val="af0"/>
                                <w:ind w:firstLine="90"/>
                                <w:jc w:val="both"/>
                                <w:rPr>
                                  <w:rFonts w:hint="eastAsia"/>
                                </w:rPr>
                              </w:pPr>
                              <w:r>
                                <w:rPr>
                                  <w:rFonts w:ascii="Times New Roman" w:hAnsi="Times New Roman"/>
                                  <w:i/>
                                  <w:color w:val="000000" w:themeColor="text1"/>
                                  <w:kern w:val="2"/>
                                  <w:sz w:val="18"/>
                                  <w:szCs w:val="18"/>
                                </w:rPr>
                                <w:t>a</w:t>
                              </w:r>
                            </w:p>
                          </w:txbxContent>
                        </wps:txbx>
                        <wps:bodyPr rot="0" vert="horz" wrap="square" lIns="0" tIns="0" rIns="0" bIns="0" anchor="t" anchorCtr="0" upright="1">
                          <a:noAutofit/>
                        </wps:bodyPr>
                      </wps:wsp>
                      <wps:wsp>
                        <wps:cNvPr id="716" name="文本框 579"/>
                        <wps:cNvSpPr txBox="1"/>
                        <wps:spPr>
                          <a:xfrm>
                            <a:off x="5006" y="3623"/>
                            <a:ext cx="523" cy="268"/>
                          </a:xfrm>
                          <a:prstGeom prst="rect">
                            <a:avLst/>
                          </a:prstGeom>
                          <a:noFill/>
                          <a:ln w="6350">
                            <a:noFill/>
                          </a:ln>
                        </wps:spPr>
                        <wps:txbx>
                          <w:txbxContent>
                            <w:p w14:paraId="0418B103" w14:textId="77777777" w:rsidR="00210FB3" w:rsidRDefault="00210FB3" w:rsidP="00210FB3">
                              <w:pPr>
                                <w:pStyle w:val="af0"/>
                                <w:jc w:val="center"/>
                                <w:rPr>
                                  <w:rFonts w:hint="eastAsia"/>
                                </w:rPr>
                              </w:pPr>
                              <w:r>
                                <w:rPr>
                                  <w:rFonts w:ascii="华文中宋" w:eastAsia="华文中宋" w:hAnsi="Times New Roman"/>
                                  <w:color w:val="000000" w:themeColor="text1"/>
                                  <w:kern w:val="2"/>
                                  <w:sz w:val="18"/>
                                  <w:szCs w:val="18"/>
                                </w:rPr>
                                <w:t>（</w:t>
                              </w:r>
                              <w:r>
                                <w:rPr>
                                  <w:rFonts w:ascii="Times New Roman" w:eastAsia="华文中宋" w:hAnsi="Times New Roman"/>
                                  <w:color w:val="000000" w:themeColor="text1"/>
                                  <w:kern w:val="2"/>
                                  <w:sz w:val="18"/>
                                  <w:szCs w:val="18"/>
                                </w:rPr>
                                <w:t>b</w:t>
                              </w:r>
                              <w:r>
                                <w:rPr>
                                  <w:rFonts w:ascii="华文中宋" w:eastAsia="华文中宋" w:hAnsi="Times New Roman"/>
                                  <w:color w:val="000000" w:themeColor="text1"/>
                                  <w:kern w:val="2"/>
                                  <w:sz w:val="18"/>
                                  <w:szCs w:val="18"/>
                                </w:rPr>
                                <w:t>）</w:t>
                              </w:r>
                            </w:p>
                          </w:txbxContent>
                        </wps:txbx>
                        <wps:bodyPr rot="0" spcFirstLastPara="0" vertOverflow="overflow" horzOverflow="overflow" vert="horz" wrap="square" lIns="0" tIns="0" rIns="0" bIns="0" numCol="1" spcCol="0" rtlCol="0" fromWordArt="0" anchor="t" anchorCtr="0" forceAA="0" compatLnSpc="1">
                          <a:noAutofit/>
                        </wps:bodyPr>
                      </wps:wsp>
                      <wps:wsp>
                        <wps:cNvPr id="1771945297" name="圆柱体 1771945297"/>
                        <wps:cNvSpPr/>
                        <wps:spPr>
                          <a:xfrm rot="5400000">
                            <a:off x="5256" y="2106"/>
                            <a:ext cx="62" cy="629"/>
                          </a:xfrm>
                          <a:prstGeom prst="can">
                            <a:avLst>
                              <a:gd name="adj" fmla="val 31846"/>
                            </a:avLst>
                          </a:prstGeom>
                          <a:gradFill flip="none" rotWithShape="1">
                            <a:gsLst>
                              <a:gs pos="0">
                                <a:schemeClr val="accent1">
                                  <a:lumMod val="5000"/>
                                  <a:lumOff val="95000"/>
                                </a:schemeClr>
                              </a:gs>
                              <a:gs pos="96000">
                                <a:schemeClr val="bg1">
                                  <a:lumMod val="50000"/>
                                </a:schemeClr>
                              </a:gs>
                            </a:gsLst>
                            <a:lin ang="0" scaled="1"/>
                            <a:tileRect/>
                          </a:gra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wps:wsp>
                      <wps:wsp>
                        <wps:cNvPr id="576" name="任意多边形 13"/>
                        <wps:cNvSpPr/>
                        <wps:spPr>
                          <a:xfrm>
                            <a:off x="4634" y="3145"/>
                            <a:ext cx="984" cy="281"/>
                          </a:xfrm>
                          <a:custGeom>
                            <a:avLst/>
                            <a:gdLst>
                              <a:gd name="connisteX0" fmla="*/ 0 w 624840"/>
                              <a:gd name="connsiteY0" fmla="*/ 0 h 178611"/>
                              <a:gd name="connisteX1" fmla="*/ 335280 w 624840"/>
                              <a:gd name="connsiteY1" fmla="*/ 156210 h 178611"/>
                              <a:gd name="connisteX2" fmla="*/ 624840 w 624840"/>
                              <a:gd name="connsiteY2" fmla="*/ 175260 h 178611"/>
                            </a:gdLst>
                            <a:ahLst/>
                            <a:cxnLst>
                              <a:cxn ang="0">
                                <a:pos x="connisteX0" y="connsiteY0"/>
                              </a:cxn>
                              <a:cxn ang="0">
                                <a:pos x="connisteX1" y="connsiteY1"/>
                              </a:cxn>
                              <a:cxn ang="0">
                                <a:pos x="connisteX2" y="connsiteY2"/>
                              </a:cxn>
                            </a:cxnLst>
                            <a:rect l="l" t="t" r="r" b="b"/>
                            <a:pathLst>
                              <a:path w="624840" h="178612">
                                <a:moveTo>
                                  <a:pt x="0" y="0"/>
                                </a:moveTo>
                                <a:cubicBezTo>
                                  <a:pt x="60960" y="31115"/>
                                  <a:pt x="210185" y="121285"/>
                                  <a:pt x="335280" y="156210"/>
                                </a:cubicBezTo>
                                <a:cubicBezTo>
                                  <a:pt x="460375" y="191135"/>
                                  <a:pt x="573405" y="174625"/>
                                  <a:pt x="624840" y="175260"/>
                                </a:cubicBezTo>
                              </a:path>
                            </a:pathLst>
                          </a:cu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580" name="任意多边形 16"/>
                        <wps:cNvSpPr/>
                        <wps:spPr>
                          <a:xfrm>
                            <a:off x="5402" y="2977"/>
                            <a:ext cx="737" cy="450"/>
                          </a:xfrm>
                          <a:custGeom>
                            <a:avLst/>
                            <a:gdLst>
                              <a:gd name="connisteX0" fmla="*/ 320040 w 468259"/>
                              <a:gd name="connsiteY0" fmla="*/ 285750 h 285750"/>
                              <a:gd name="connisteX1" fmla="*/ 453390 w 468259"/>
                              <a:gd name="connsiteY1" fmla="*/ 140970 h 285750"/>
                              <a:gd name="connisteX2" fmla="*/ 0 w 468259"/>
                              <a:gd name="connsiteY2" fmla="*/ 0 h 285750"/>
                            </a:gdLst>
                            <a:ahLst/>
                            <a:cxnLst>
                              <a:cxn ang="0">
                                <a:pos x="connisteX0" y="connsiteY0"/>
                              </a:cxn>
                              <a:cxn ang="0">
                                <a:pos x="connisteX1" y="connsiteY1"/>
                              </a:cxn>
                              <a:cxn ang="0">
                                <a:pos x="connisteX2" y="connsiteY2"/>
                              </a:cxn>
                            </a:cxnLst>
                            <a:rect l="l" t="t" r="r" b="b"/>
                            <a:pathLst>
                              <a:path w="468260" h="285750">
                                <a:moveTo>
                                  <a:pt x="320040" y="285750"/>
                                </a:moveTo>
                                <a:cubicBezTo>
                                  <a:pt x="355600" y="259715"/>
                                  <a:pt x="517525" y="198120"/>
                                  <a:pt x="453390" y="140970"/>
                                </a:cubicBezTo>
                                <a:cubicBezTo>
                                  <a:pt x="389255" y="83820"/>
                                  <a:pt x="93345" y="25400"/>
                                  <a:pt x="0" y="0"/>
                                </a:cubicBezTo>
                              </a:path>
                            </a:pathLst>
                          </a:cu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601" name="任意多边形 17"/>
                        <wps:cNvSpPr/>
                        <wps:spPr>
                          <a:xfrm>
                            <a:off x="4197" y="2935"/>
                            <a:ext cx="815" cy="246"/>
                          </a:xfrm>
                          <a:custGeom>
                            <a:avLst/>
                            <a:gdLst>
                              <a:gd name="connisteX0" fmla="*/ 517305 w 517305"/>
                              <a:gd name="connsiteY0" fmla="*/ 0 h 156210"/>
                              <a:gd name="connisteX1" fmla="*/ 33435 w 517305"/>
                              <a:gd name="connsiteY1" fmla="*/ 34290 h 156210"/>
                              <a:gd name="connisteX2" fmla="*/ 75345 w 517305"/>
                              <a:gd name="connsiteY2" fmla="*/ 156210 h 156210"/>
                            </a:gdLst>
                            <a:ahLst/>
                            <a:cxnLst>
                              <a:cxn ang="0">
                                <a:pos x="connisteX0" y="connsiteY0"/>
                              </a:cxn>
                              <a:cxn ang="0">
                                <a:pos x="connisteX1" y="connsiteY1"/>
                              </a:cxn>
                              <a:cxn ang="0">
                                <a:pos x="connisteX2" y="connsiteY2"/>
                              </a:cxn>
                            </a:cxnLst>
                            <a:rect l="l" t="t" r="r" b="b"/>
                            <a:pathLst>
                              <a:path w="517305" h="156210">
                                <a:moveTo>
                                  <a:pt x="517305" y="0"/>
                                </a:moveTo>
                                <a:cubicBezTo>
                                  <a:pt x="419515" y="4445"/>
                                  <a:pt x="121700" y="3175"/>
                                  <a:pt x="33435" y="34290"/>
                                </a:cubicBezTo>
                                <a:cubicBezTo>
                                  <a:pt x="-54830" y="65405"/>
                                  <a:pt x="57565" y="132715"/>
                                  <a:pt x="75345" y="156210"/>
                                </a:cubicBezTo>
                              </a:path>
                            </a:pathLst>
                          </a:cu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75" name="任意多边形 18"/>
                        <wps:cNvSpPr/>
                        <wps:spPr>
                          <a:xfrm>
                            <a:off x="4946" y="2419"/>
                            <a:ext cx="651" cy="420"/>
                          </a:xfrm>
                          <a:custGeom>
                            <a:avLst/>
                            <a:gdLst>
                              <a:gd name="connisteX0" fmla="*/ 0 w 399151"/>
                              <a:gd name="connsiteY0" fmla="*/ 266700 h 266700"/>
                              <a:gd name="connisteX1" fmla="*/ 175260 w 399151"/>
                              <a:gd name="connsiteY1" fmla="*/ 160020 h 266700"/>
                              <a:gd name="connisteX2" fmla="*/ 373380 w 399151"/>
                              <a:gd name="connsiteY2" fmla="*/ 110490 h 266700"/>
                              <a:gd name="connisteX3" fmla="*/ 392430 w 399151"/>
                              <a:gd name="connsiteY3" fmla="*/ 0 h 266700"/>
                            </a:gdLst>
                            <a:ahLst/>
                            <a:cxnLst>
                              <a:cxn ang="0">
                                <a:pos x="connisteX0" y="connsiteY0"/>
                              </a:cxn>
                              <a:cxn ang="0">
                                <a:pos x="connisteX1" y="connsiteY1"/>
                              </a:cxn>
                              <a:cxn ang="0">
                                <a:pos x="connisteX2" y="connsiteY2"/>
                              </a:cxn>
                              <a:cxn ang="0">
                                <a:pos x="connisteX3" y="connsiteY3"/>
                              </a:cxn>
                            </a:cxnLst>
                            <a:rect l="l" t="t" r="r" b="b"/>
                            <a:pathLst>
                              <a:path w="399151" h="266700">
                                <a:moveTo>
                                  <a:pt x="0" y="266700"/>
                                </a:moveTo>
                                <a:cubicBezTo>
                                  <a:pt x="31115" y="246380"/>
                                  <a:pt x="100330" y="191135"/>
                                  <a:pt x="175260" y="160020"/>
                                </a:cubicBezTo>
                                <a:cubicBezTo>
                                  <a:pt x="250190" y="128905"/>
                                  <a:pt x="330200" y="142240"/>
                                  <a:pt x="373380" y="110490"/>
                                </a:cubicBezTo>
                                <a:cubicBezTo>
                                  <a:pt x="416560" y="78740"/>
                                  <a:pt x="392430" y="20955"/>
                                  <a:pt x="392430" y="0"/>
                                </a:cubicBezTo>
                              </a:path>
                            </a:pathLst>
                          </a:cu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77" name="任意多边形 21"/>
                        <wps:cNvSpPr/>
                        <wps:spPr>
                          <a:xfrm>
                            <a:off x="4514" y="2413"/>
                            <a:ext cx="462" cy="164"/>
                          </a:xfrm>
                          <a:custGeom>
                            <a:avLst/>
                            <a:gdLst>
                              <a:gd name="connisteX0" fmla="*/ 293370 w 293370"/>
                              <a:gd name="connsiteY0" fmla="*/ 0 h 104432"/>
                              <a:gd name="connisteX1" fmla="*/ 190500 w 293370"/>
                              <a:gd name="connsiteY1" fmla="*/ 102870 h 104432"/>
                              <a:gd name="connisteX2" fmla="*/ 0 w 293370"/>
                              <a:gd name="connsiteY2" fmla="*/ 53340 h 104432"/>
                            </a:gdLst>
                            <a:ahLst/>
                            <a:cxnLst>
                              <a:cxn ang="0">
                                <a:pos x="connisteX0" y="connsiteY0"/>
                              </a:cxn>
                              <a:cxn ang="0">
                                <a:pos x="connisteX1" y="connsiteY1"/>
                              </a:cxn>
                              <a:cxn ang="0">
                                <a:pos x="connisteX2" y="connsiteY2"/>
                              </a:cxn>
                            </a:cxnLst>
                            <a:rect l="l" t="t" r="r" b="b"/>
                            <a:pathLst>
                              <a:path w="293370" h="104432">
                                <a:moveTo>
                                  <a:pt x="293370" y="0"/>
                                </a:moveTo>
                                <a:cubicBezTo>
                                  <a:pt x="276860" y="21590"/>
                                  <a:pt x="248920" y="92075"/>
                                  <a:pt x="190500" y="102870"/>
                                </a:cubicBezTo>
                                <a:cubicBezTo>
                                  <a:pt x="132080" y="113665"/>
                                  <a:pt x="36195" y="65405"/>
                                  <a:pt x="0" y="53340"/>
                                </a:cubicBezTo>
                              </a:path>
                            </a:pathLst>
                          </a:cu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78" name="任意多边形 22"/>
                        <wps:cNvSpPr/>
                        <wps:spPr>
                          <a:xfrm>
                            <a:off x="4094" y="2497"/>
                            <a:ext cx="228" cy="690"/>
                          </a:xfrm>
                          <a:custGeom>
                            <a:avLst/>
                            <a:gdLst>
                              <a:gd name="connisteX0" fmla="*/ 144782 w 144782"/>
                              <a:gd name="connsiteY0" fmla="*/ 0 h 438150"/>
                              <a:gd name="connisteX1" fmla="*/ 2 w 144782"/>
                              <a:gd name="connsiteY1" fmla="*/ 327660 h 438150"/>
                              <a:gd name="connisteX2" fmla="*/ 140972 w 144782"/>
                              <a:gd name="connsiteY2" fmla="*/ 438150 h 438150"/>
                            </a:gdLst>
                            <a:ahLst/>
                            <a:cxnLst>
                              <a:cxn ang="0">
                                <a:pos x="connisteX0" y="connsiteY0"/>
                              </a:cxn>
                              <a:cxn ang="0">
                                <a:pos x="connisteX1" y="connsiteY1"/>
                              </a:cxn>
                              <a:cxn ang="0">
                                <a:pos x="connisteX2" y="connsiteY2"/>
                              </a:cxn>
                            </a:cxnLst>
                            <a:rect l="l" t="t" r="r" b="b"/>
                            <a:pathLst>
                              <a:path w="144783" h="438150">
                                <a:moveTo>
                                  <a:pt x="144783" y="0"/>
                                </a:moveTo>
                                <a:cubicBezTo>
                                  <a:pt x="113033" y="63500"/>
                                  <a:pt x="638" y="240030"/>
                                  <a:pt x="3" y="327660"/>
                                </a:cubicBezTo>
                                <a:cubicBezTo>
                                  <a:pt x="-632" y="415290"/>
                                  <a:pt x="109858" y="422910"/>
                                  <a:pt x="140973" y="438150"/>
                                </a:cubicBezTo>
                              </a:path>
                            </a:pathLst>
                          </a:cu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763" name="任意多边形 24"/>
                        <wps:cNvSpPr/>
                        <wps:spPr>
                          <a:xfrm>
                            <a:off x="5528" y="2461"/>
                            <a:ext cx="564" cy="420"/>
                          </a:xfrm>
                          <a:custGeom>
                            <a:avLst/>
                            <a:gdLst>
                              <a:gd name="connisteX0" fmla="*/ 358140 w 358140"/>
                              <a:gd name="connsiteY0" fmla="*/ 0 h 266700"/>
                              <a:gd name="connisteX1" fmla="*/ 106680 w 358140"/>
                              <a:gd name="connsiteY1" fmla="*/ 133350 h 266700"/>
                              <a:gd name="connisteX2" fmla="*/ 0 w 358140"/>
                              <a:gd name="connsiteY2" fmla="*/ 266700 h 266700"/>
                            </a:gdLst>
                            <a:ahLst/>
                            <a:cxnLst>
                              <a:cxn ang="0">
                                <a:pos x="connisteX0" y="connsiteY0"/>
                              </a:cxn>
                              <a:cxn ang="0">
                                <a:pos x="connisteX1" y="connsiteY1"/>
                              </a:cxn>
                              <a:cxn ang="0">
                                <a:pos x="connisteX2" y="connsiteY2"/>
                              </a:cxn>
                            </a:cxnLst>
                            <a:rect l="l" t="t" r="r" b="b"/>
                            <a:pathLst>
                              <a:path w="358140" h="266700">
                                <a:moveTo>
                                  <a:pt x="358140" y="0"/>
                                </a:moveTo>
                                <a:cubicBezTo>
                                  <a:pt x="309880" y="24130"/>
                                  <a:pt x="178435" y="80010"/>
                                  <a:pt x="106680" y="133350"/>
                                </a:cubicBezTo>
                                <a:cubicBezTo>
                                  <a:pt x="34925" y="186690"/>
                                  <a:pt x="16510" y="242570"/>
                                  <a:pt x="0" y="266700"/>
                                </a:cubicBezTo>
                              </a:path>
                            </a:pathLst>
                          </a:cu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764" name="Text Box 731"/>
                        <wps:cNvSpPr txBox="1">
                          <a:spLocks noChangeArrowheads="1"/>
                        </wps:cNvSpPr>
                        <wps:spPr bwMode="auto">
                          <a:xfrm>
                            <a:off x="5134" y="1921"/>
                            <a:ext cx="224" cy="222"/>
                          </a:xfrm>
                          <a:prstGeom prst="rect">
                            <a:avLst/>
                          </a:prstGeom>
                          <a:noFill/>
                          <a:ln>
                            <a:noFill/>
                          </a:ln>
                        </wps:spPr>
                        <wps:txbx>
                          <w:txbxContent>
                            <w:p w14:paraId="61670CD3" w14:textId="77777777" w:rsidR="00210FB3" w:rsidRDefault="00210FB3" w:rsidP="00210FB3">
                              <w:pPr>
                                <w:pStyle w:val="af0"/>
                                <w:ind w:firstLine="90"/>
                                <w:jc w:val="both"/>
                                <w:rPr>
                                  <w:rFonts w:hint="eastAsia"/>
                                </w:rPr>
                              </w:pPr>
                              <w:r>
                                <w:rPr>
                                  <w:rFonts w:ascii="Times New Roman" w:hAnsi="Times New Roman"/>
                                  <w:i/>
                                  <w:color w:val="000000" w:themeColor="text1"/>
                                  <w:kern w:val="2"/>
                                  <w:sz w:val="18"/>
                                  <w:szCs w:val="18"/>
                                </w:rPr>
                                <w:t>d</w:t>
                              </w:r>
                            </w:p>
                          </w:txbxContent>
                        </wps:txbx>
                        <wps:bodyPr rot="0" vert="horz" wrap="square" lIns="0" tIns="0" rIns="0" bIns="0" anchor="t" anchorCtr="0" upright="1">
                          <a:noAutofit/>
                        </wps:bodyPr>
                      </wps:wsp>
                    </wpg:wgp>
                  </a:graphicData>
                </a:graphic>
              </wp:anchor>
            </w:drawing>
          </mc:Choice>
          <mc:Fallback>
            <w:pict>
              <v:group w14:anchorId="283F4C0A" id="组合 27" o:spid="_x0000_s2056" style="position:absolute;left:0;text-align:left;margin-left:2in;margin-top:4.75pt;width:111.45pt;height:98.5pt;z-index:251685888;mso-position-horizontal-relative:text;mso-position-vertical-relative:text" coordorigin="4094,1921" coordsize="2229,197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">
                <v:group id="组合 3" o:spid="_x0000_s2057" style="position:absolute;left:4241;top:3104;width:487;height:420" coordorigin=",-62" coordsize="454025,43387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">
                  <v:group id="Group 63" o:spid="_x0000_s2058" style="position:absolute;top:106687;width:310515;height:317497" coordorigin=",106687" coordsize="4725,50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">
                    <o:lock v:ext="edit" aspectratio="t"/>
                    <v:group id="Group 64" o:spid="_x0000_s2059" style="position:absolute;left:326;top:106687;width:4287;height:702" coordorigin="326,106687" coordsize="4287,7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">
                      <o:lock v:ext="edit" aspectratio="t"/>
                      <v:shape id="Freeform 65" o:spid="_x0000_s2060" style="position:absolute;left:326;top:106834;width:987;height:129;visibility:visible;mso-wrap-style:square;v-text-anchor:top" coordsize="987,1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" path="m,l987,129e" filled="f" strokeweight=".5pt">
                        <v:path arrowok="t" o:connecttype="custom" o:connectlocs="0,0;987,129" o:connectangles="0,0"/>
                        <o:lock v:ext="edit" aspectratio="t"/>
                      </v:shape>
                      <v:shape id="Freeform 66" o:spid="_x0000_s2061" style="position:absolute;left:482;top:106687;width:945;height:126;visibility:visible;mso-wrap-style:square;v-text-anchor:top" coordsize="945,1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" path="m,l945,126e" filled="f" strokeweight=".5pt">
                        <v:path arrowok="t" o:connecttype="custom" o:connectlocs="0,0;945,126" o:connectangles="0,0"/>
                        <o:lock v:ext="edit" aspectratio="t"/>
                      </v:shape>
                      <v:shape id="Freeform 67" o:spid="_x0000_s2062" style="position:absolute;left:1868;top:107035;width:1068;height:138;visibility:visible;mso-wrap-style:square;v-text-anchor:top" coordsize="1068,1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" path="m,l1068,138e" filled="f" strokeweight=".5pt">
                        <v:path arrowok="t" o:connecttype="custom" o:connectlocs="0,0;1068,138" o:connectangles="0,0"/>
                        <o:lock v:ext="edit" aspectratio="t"/>
                      </v:shape>
                      <v:shape id="Freeform 68" o:spid="_x0000_s2063" style="position:absolute;left:1979;top:106885;width:1056;height:141;visibility:visible;mso-wrap-style:square;v-text-anchor:top" coordsize="1056,1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" path="m,l1056,141e" filled="f" strokeweight=".5pt">
                        <v:path arrowok="t" o:connecttype="custom" o:connectlocs="0,0;1056,141" o:connectangles="0,0"/>
                        <o:lock v:ext="edit" aspectratio="t"/>
                      </v:shape>
                      <v:shape id="Freeform 69" o:spid="_x0000_s2064" style="position:absolute;left:3446;top:107244;width:1092;height:145;visibility:visible;mso-wrap-style:square;v-text-anchor:top" coordsize="1092,1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" path="m,l1092,145e" filled="f" strokeweight=".5pt">
                        <v:path arrowok="t" o:connecttype="custom" o:connectlocs="0,0;1092,145" o:connectangles="0,0"/>
                        <o:lock v:ext="edit" aspectratio="t"/>
                      </v:shape>
                      <v:shape id="Freeform 70" o:spid="_x0000_s2065" style="position:absolute;left:3572;top:107098;width:1041;height:135;visibility:visible;mso-wrap-style:square;v-text-anchor:top" coordsize="1041,1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" path="m,l1041,135e" filled="f" strokeweight=".5pt">
                        <v:path arrowok="t" o:connecttype="custom" o:connectlocs="0,0;1041,135" o:connectangles="0,0"/>
                        <o:lock v:ext="edit" aspectratio="t"/>
                      </v:shape>
                    </v:group>
                    <v:group id="Group 71" o:spid="_x0000_s2066" style="position:absolute;top:111082;width:4725;height:618" coordorigin=",111082" coordsize="4725,6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">
                      <o:lock v:ext="edit" aspectratio="t"/>
                      <v:shape id="Freeform 72" o:spid="_x0000_s2067" style="position:absolute;left:3255;top:111529;width:1470;height:171;rotation:77932fd;visibility:visible;mso-wrap-style:square;v-text-anchor:top" coordsize="1470,17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" path="m,l36,15,96,27,1380,171r48,l1470,159e" filled="f" strokeweight=".5pt">
                        <v:path arrowok="t" o:connecttype="custom" o:connectlocs="0,0;36,15;96,27;1380,171;1428,171;1470,159" o:connectangles="0,0,0,0,0,0"/>
                        <o:lock v:ext="edit" aspectratio="t"/>
                      </v:shape>
                      <v:shape id="Freeform 73" o:spid="_x0000_s2068" style="position:absolute;left:1621;top:111309;width:1455;height:177;rotation:77932fd;visibility:visible;mso-wrap-style:square;v-text-anchor:top" coordsize="1455,1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" path="m,l36,21,81,33,1365,177r48,l1455,165e" filled="f" strokeweight=".5pt">
                        <v:path arrowok="t" o:connecttype="custom" o:connectlocs="0,0;36,21;81,33;1365,177;1413,177;1455,165" o:connectangles="0,0,0,0,0,0"/>
                        <o:lock v:ext="edit" aspectratio="t"/>
                      </v:shape>
                      <v:shape id="Freeform 74" o:spid="_x0000_s2069" style="position:absolute;top:111082;width:1464;height:189;rotation:77932fd;visibility:visible;mso-wrap-style:square;v-text-anchor:top" coordsize="1464,1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" path="m,l30,27,90,42,1374,186r48,l1464,174e" filled="f" strokeweight=".5pt">
                        <v:path arrowok="t" o:connecttype="custom" o:connectlocs="0,0;30,27;90,47;1374,201;1422,201;1464,189" o:connectangles="0,0,0,0,0,0"/>
                        <o:lock v:ext="edit" aspectratio="t"/>
                      </v:shape>
                    </v:group>
                    <v:group id="Group 75" o:spid="_x0000_s2070" style="position:absolute;left:218;top:107321;width:4260;height:3857" coordorigin="218,107321" coordsize="4260,38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">
                      <o:lock v:ext="edit" aspectratio="t"/>
                      <v:group id="Group 76" o:spid="_x0000_s2071" style="position:absolute;left:218;top:107321;width:1009;height:3426" coordorigin="218,107321" coordsize="1253,33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">
                        <o:lock v:ext="edit" aspectratio="t"/>
                        <v:shape id="Freeform 77" o:spid="_x0000_s2072" style="position:absolute;left:218;top:107321;width:1253;height:3390;visibility:visible;mso-wrap-style:square;v-text-anchor:top" coordsize="1253,33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" path="m,3248l,315,15,188c25,149,35,113,60,83,85,53,128,22,165,8l285,r720,83l1103,113v31,16,68,39,90,67c1215,210,1228,245,1238,285r15,120l1253,3390e" filled="f" strokeweight=".5pt">
                          <v:path arrowok="t" o:connecttype="custom" o:connectlocs="0,3248;0,315;15,188;60,83;165,8;285,0;1005,83;1103,113;1193,180;1238,285;1253,405;1253,3390" o:connectangles="0,0,0,0,0,0,0,0,0,0,0,0"/>
                          <o:lock v:ext="edit" aspectratio="t"/>
                        </v:shape>
                        <v:line id="Line 78" o:spid="_x0000_s2073" style="position:absolute;visibility:visible;mso-wrap-style:square" from="874,107373" to="874,1106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" strokeweight=".5pt">
                          <o:lock v:ext="edit" aspectratio="t"/>
                        </v:line>
                        <v:line id="Line 79" o:spid="_x0000_s2074" style="position:absolute;visibility:visible;mso-wrap-style:square" from="562,107341" to="562,1106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" strokeweight=".5pt">
                          <o:lock v:ext="edit" aspectratio="t"/>
                        </v:line>
                        <v:line id="Line 80" o:spid="_x0000_s2075" style="position:absolute;visibility:visible;mso-wrap-style:square" from="1178,107405" to="1178,1106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" strokeweight=".5pt">
                          <o:lock v:ext="edit" aspectratio="t"/>
                        </v:line>
                      </v:group>
                      <v:group id="Group 81" o:spid="_x0000_s2076" style="position:absolute;left:1863;top:107540;width:1010;height:3427" coordorigin="1863,107540" coordsize="1010,34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">
                        <o:lock v:ext="edit" aspectratio="t"/>
                        <v:shape id="Freeform 82" o:spid="_x0000_s2077" style="position:absolute;left:1863;top:107540;width:1010;height:3427;visibility:visible;mso-wrap-style:square;v-text-anchor:top" coordsize="1253,33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" path="m,3248l,315,15,188c25,149,35,113,60,83,85,53,128,22,165,8l285,r720,83l1103,113v31,16,68,39,90,67c1215,210,1228,245,1238,285r15,120l1253,3390e" filled="f" strokeweight=".5pt">
                          <v:path arrowok="t" o:connecttype="custom" o:connectlocs="0,3429;0,333;5,198;20,88;56,8;97,0;342,88;376,118;406,190;421,300;426,428;426,3579" o:connectangles="0,0,0,0,0,0,0,0,0,0,0,0"/>
                          <o:lock v:ext="edit" aspectratio="t"/>
                        </v:shape>
                        <v:line id="Line 83" o:spid="_x0000_s2078" style="position:absolute;visibility:visible;mso-wrap-style:square" from="2392,107593" to="2392,1109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" strokeweight=".5pt">
                          <o:lock v:ext="edit" aspectratio="t"/>
                        </v:line>
                        <v:line id="Line 84" o:spid="_x0000_s2079" style="position:absolute;visibility:visible;mso-wrap-style:square" from="2140,107560" to="2140,1108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" strokeweight=".5pt">
                          <o:lock v:ext="edit" aspectratio="t"/>
                        </v:line>
                        <v:line id="Line 85" o:spid="_x0000_s2080" style="position:absolute;visibility:visible;mso-wrap-style:square" from="2637,107625" to="2637,1109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" strokeweight=".5pt">
                          <o:lock v:ext="edit" aspectratio="t"/>
                        </v:line>
                      </v:group>
                      <v:group id="Group 86" o:spid="_x0000_s2081" style="position:absolute;left:3469;top:107752;width:1009;height:3426" coordorigin="3469,107752" coordsize="1253,33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">
                        <o:lock v:ext="edit" aspectratio="t"/>
                        <v:shape id="Freeform 87" o:spid="_x0000_s2082" style="position:absolute;left:3469;top:107752;width:1253;height:3390;visibility:visible;mso-wrap-style:square;v-text-anchor:top" coordsize="1253,33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" path="m,3248l,315,15,188c25,149,35,113,60,83,85,53,128,22,165,8l285,r720,83l1103,113v31,16,68,39,90,67c1215,210,1228,245,1238,285r15,120l1253,3390e" filled="f" strokeweight=".5pt">
                          <v:path arrowok="t" o:connecttype="custom" o:connectlocs="0,3248;0,315;15,188;60,83;165,8;285,0;1005,83;1103,113;1193,180;1238,285;1253,405;1253,3390" o:connectangles="0,0,0,0,0,0,0,0,0,0,0,0"/>
                          <o:lock v:ext="edit" aspectratio="t"/>
                        </v:shape>
                        <v:line id="Line 88" o:spid="_x0000_s2083" style="position:absolute;visibility:visible;mso-wrap-style:square" from="4125,107804" to="4125,1110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" strokeweight=".5pt">
                          <o:lock v:ext="edit" aspectratio="t"/>
                        </v:line>
                        <v:line id="Line 89" o:spid="_x0000_s2084" style="position:absolute;visibility:visible;mso-wrap-style:square" from="3813,107772" to="3813,1110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" strokeweight=".5pt">
                          <o:lock v:ext="edit" aspectratio="t"/>
                        </v:line>
                        <v:line id="Line 90" o:spid="_x0000_s2085" style="position:absolute;visibility:visible;mso-wrap-style:square" from="4429,107836" to="4429,1111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" strokeweight=".5pt">
                          <o:lock v:ext="edit" aspectratio="t"/>
                        </v:line>
                      </v:group>
                    </v:group>
                  </v:group>
                  <v:shape id="Freeform 91" o:spid="_x0000_s2086" style="position:absolute;left:321013;top:48323;width:122555;height:383540;visibility:visible;mso-wrap-style:square;v-text-anchor:top" coordsize="1860,60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" path="m1860,l213,1482r-36,33l114,1590r-42,72l51,1716r-15,54l18,1857r-9,93l3,2046,,6060e" filled="f">
                    <v:path arrowok="t" o:connecttype="custom" o:connectlocs="5008,0;0,4620;0,4620;0,4620;0,4620;0,4620;0,4620;0,4620;0,4620;0,4620;0,13924" o:connectangles="0,0,0,0,0,0,0,0,0,0,0"/>
                    <o:lock v:ext="edit" aspectratio="t"/>
                  </v:shape>
                  <v:shape id="Freeform 92" o:spid="_x0000_s2087" style="position:absolute;left:332253;top:69445;width:109855;height:307975;visibility:visible;mso-wrap-style:square;v-text-anchor:top" coordsize="1671,48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" path="m35,4876l15,4851r-5,-44l4,4753,,1784r6,-75l9,1629r9,-57l36,1491,72,1386r48,-81l198,1218r111,-99l1474,52r40,-24l1546,10,1586,r37,3l1648,40r14,47l1671,134r,3010l1665,3173r-15,40l1596,3284,165,4804r-50,38l64,4873r-29,3xe" filled="f" strokeweight=".5pt">
                    <v:path arrowok="t" o:connecttype="custom" o:connectlocs="0,13896;0,13896;0,13896;0,13896;0,4611;0,4611;0,4611;0,4611;0,4611;0,4611;0,4611;0,4611;0,4611;4996,0;4996,0;4996,0;4996,0;4996,0;4996,0;4996,0;4996,0;4996,9222;4996,9222;4996,9222;4996,9222;0,13896;0,13896;0,13896;0,13896" o:connectangles="0,0,0,0,0,0,0,0,0,0,0,0,0,0,0,0,0,0,0,0,0,0,0,0,0,0,0,0,0"/>
                    <o:lock v:ext="edit" aspectratio="t"/>
                  </v:shape>
                  <v:shape id="Freeform 93" o:spid="_x0000_s2088" style="position:absolute;left:209145;top:28868;width:135255;height:383540;visibility:visible;mso-wrap-style:square;v-text-anchor:top" coordsize="2052,60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" path="m2052,l248,1497r-56,60l147,1608r-60,78l63,1734r-21,51l30,1842r-18,51l,2075,,6045e" filled="f">
                    <v:path arrowok="t" o:connecttype="custom" o:connectlocs="5009,0;0,4632;0,4632;0,4632;0,4632;0,4632;0,4632;0,4632;0,4632;0,4632;0,13958" o:connectangles="0,0,0,0,0,0,0,0,0,0,0"/>
                    <o:lock v:ext="edit" aspectratio="t"/>
                  </v:shape>
                  <v:shape id="Freeform 94" o:spid="_x0000_s2089" style="position:absolute;left:97277;top:19140;width:146050;height:385445;visibility:visible;mso-wrap-style:square;v-text-anchor:top" coordsize="2214,60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" path="m2214,l213,1554r-57,57l117,1662r-30,42l72,1743r-18,42l39,1842r-15,69l12,1986r-6,51l,6084e" filled="f">
                    <v:path arrowok="t" o:connecttype="custom" o:connectlocs="5013,0;0,4625;0,4625;0,4625;0,4625;0,4625;0,4625;0,4625;0,4625;0,4625;0,4625;0,13938" o:connectangles="0,0,0,0,0,0,0,0,0,0,0,0"/>
                    <o:lock v:ext="edit" aspectratio="t"/>
                  </v:shape>
                  <v:shape id="Freeform 95" o:spid="_x0000_s2090" style="position:absolute;top:4549;width:454025;height:429260;visibility:visible;mso-wrap-style:square;v-text-anchor:top" coordsize="6891,67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" path="m24,6152c19,6142,9,6121,6,6102,3,6084,3,6050,3,6040l,2307r3,-93l9,2133r12,-99c26,2005,34,1983,39,1959v6,-24,8,-47,15,-69c62,1867,73,1844,87,1818v14,-26,32,-58,51,-84l201,1662r54,-42l2172,93r57,-40c2255,40,2301,21,2331,14v35,-14,24,-3,81,-3c2469,11,2505,11,2505,11l3765,175r63,32l3918,197,5223,363r51,45l5385,387,6627,552r99,21l6789,591r51,24l6873,657r18,48l6891,4508r-3,79l6873,4649r-27,46l6801,4747r-60,72l5820,5795r-180,-59l5559,6066r-609,642l4923,6731r-36,23l4863,6764r-30,9l4800,6777r-51,3c4509,6749,3611,6647,3360,6591v-72,-12,-120,-150,-120,-150c3240,6441,3159,6552,3084,6561,2820,6534,2016,6429,1761,6396v-57,-9,-129,-81,-141,-107c1620,6289,1494,6360,1440,6351,766,6263,111,6184,111,6184l63,6174r-18,-9c39,6161,29,6161,24,6152xe" filled="f">
                    <v:path arrowok="t" o:connecttype="custom" o:connectlocs="0,13929;0,13929;0,13929;0,13929;0,4622;0,4622;0,4622;0,4622;0,4622;0,4622;0,4622;0,4622;0,4622;0,4622;5007,0;5007,0;5007,0;10015,0;10015,0;10015,0;10015,0;10015,0;15088,0;15088,0;15088,0;20095,0;20095,0;20095,0;20095,0;20095,0;20095,0;20095,13929;20095,13929;20095,13929;20095,13929;20095,13929;20095,13929;20095,13929;20095,13929;20095,13929;15088,18551;15088,18551;15088,18551;15088,18551;15088,18551;15088,18551;15088,18551;10015,18551;10015,18551;10015,18551;5007,18551;5007,18551;5007,18551;0,13929;0,13929;0,13929;0,13929" o:connectangles="0,0,0,0,0,0,0,0,0,0,0,0,0,0,0,0,0,0,0,0,0,0,0,0,0,0,0,0,0,0,0,0,0,0,0,0,0,0,0,0,0,0,0,0,0,0,0,0,0,0,0,0,0,0,0,0,0"/>
                    <o:lock v:ext="edit" aspectratio="t"/>
                  </v:shape>
                  <v:group id="Group 96" o:spid="_x0000_s2091" style="position:absolute;left:141051;top:-62;width:158115;height:56898" coordorigin="141051,-1" coordsize="2404,9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">
                    <o:lock v:ext="edit" aspectratio="t"/>
                    <v:group id="Group 97" o:spid="_x0000_s2092" style="position:absolute;left:141051;top:290;width:2404;height:612" coordorigin="141051,290" coordsize="2404,6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">
                      <o:lock v:ext="edit" aspectratio="t"/>
                      <v:shape id="Freeform 98" o:spid="_x0000_s2093" style="position:absolute;left:141051;top:290;width:2404;height:612;visibility:visible;mso-wrap-style:square;v-text-anchor:top" coordsize="2337,6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" path="m498,26l334,3,252,,183,6r-45,6l81,33,48,72,15,120,,180r6,63l18,297r39,48l98,371r37,10l191,393,1842,603r117,6l2040,609r72,-6l2187,582r54,-24l2283,531r39,-48l2337,438r-1,-52l2331,342r-17,-49l2271,258,2171,228,498,26xe" fillcolor="#eaeaea" strokeweight=".5pt">
                        <v:path arrowok="t" o:connecttype="custom" o:connectlocs="574,26;385,3;290,0;211,6;158,12;92,33;53,72;15,125;0,185;6,248;23,302;67,355;113,381;155,391;220,403;2121,618;2256,624;2349,624;2433,618;2519,597;2581,573;2628,546;2674,493;2692,448;2691,396;2686,352;2664,298;2616,263;2501,233;574,26" o:connectangles="0,0,0,0,0,0,0,0,0,0,0,0,0,0,0,0,0,0,0,0,0,0,0,0,0,0,0,0,0,0"/>
                        <o:lock v:ext="edit" aspectratio="t"/>
                      </v:shape>
                      <v:shape id="Freeform 99" o:spid="_x0000_s2094" style="position:absolute;left:141160;top:302;width:2228;height:509;rotation:11879fd;visibility:visible;mso-wrap-style:square;v-text-anchor:top" coordsize="2337,6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" path="m498,26l334,3,252,,183,6r-45,6l81,33,48,72,15,120,,180r6,63l18,297r39,48l98,371r37,10l191,393,1842,603r117,6l2040,609r72,-6l2187,582r54,-24l2283,531r39,-48l2337,438r-1,-52l2331,342r-17,-49l2271,258,2171,228,498,26xe" strokeweight=".5pt">
                        <v:path arrowok="t" o:connecttype="custom" o:connectlocs="393,11;263,3;198,0;144,3;109,5;64,13;38,29;10,49;0,73;6,99;13,121;45,140;77,151;107,155;151,160;1451,246;1543,248;1607,248;1663,246;1723,237;1764,227;1798,216;1829,197;1841,179;1840,158;1835,140;1822,120;1789,105;1709,94;393,11" o:connectangles="0,0,0,0,0,0,0,0,0,0,0,0,0,0,0,0,0,0,0,0,0,0,0,0,0,0,0,0,0,0"/>
                        <o:lock v:ext="edit" aspectratio="t"/>
                      </v:shape>
                    </v:group>
                    <v:group id="Group 100" o:spid="_x0000_s2095" style="position:absolute;left:141218;top:-1;width:369;height:603" coordorigin="141218" coordsize="216,3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">
                      <o:lock v:ext="edit" aspectratio="t"/>
                      <v:group id="Group 101" o:spid="_x0000_s2096" style="position:absolute;left:141218;top:175;width:216;height:176" coordorigin="141218,175" coordsize="216,1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">
                        <o:lock v:ext="edit" aspectratio="t"/>
                        <v:shape id="Freeform 102" o:spid="_x0000_s2097" style="position:absolute;left:141218;top:234;width:216;height:117;visibility:visible;mso-wrap-style:square;v-text-anchor:top" coordsize="216,1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" path="m,3l,75,10,85r12,9l37,104r14,4l72,113r28,4l124,115r27,-4l176,104,198,93,215,75,216,e" strokeweight=".5pt">
                          <v:path arrowok="t" o:connecttype="custom" o:connectlocs="0,3;0,75;10,85;22,94;37,104;51,108;72,113;100,117;124,115;151,111;176,104;198,93;215,75;216,0" o:connectangles="0,0,0,0,0,0,0,0,0,0,0,0,0,0"/>
                          <o:lock v:ext="edit" aspectratio="t"/>
                        </v:shape>
                        <v:oval id="Oval 103" o:spid="_x0000_s2098" style="position:absolute;left:141218;top:175;width:215;height: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" strokeweight=".5pt">
                          <o:lock v:ext="edit" aspectratio="t"/>
                        </v:oval>
                      </v:group>
                      <v:group id="Group 104" o:spid="_x0000_s2099" style="position:absolute;left:141270;top:72;width:113;height:170" coordorigin="141270,72" coordsize="540,6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">
                        <o:lock v:ext="edit" aspectratio="t"/>
                        <v:shape id="Freeform 105" o:spid="_x0000_s2100" style="position:absolute;left:141270;top:183;width:540;height:570;visibility:visible;mso-wrap-style:square;v-text-anchor:top" coordsize="540,5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" path="m,l,468r24,24l54,513r39,24l129,549r51,12l252,570r60,-6l378,555r63,-18l498,510r42,-42l540,e" strokeweight=".5pt">
                          <v:path arrowok="t" o:connecttype="custom" o:connectlocs="0,0;0,468;24,492;54,513;93,537;129,549;180,561;252,570;312,564;378,555;441,537;498,510;540,468;540,0" o:connectangles="0,0,0,0,0,0,0,0,0,0,0,0,0,0"/>
                          <o:lock v:ext="edit" aspectratio="t"/>
                        </v:shape>
                        <v:oval id="Oval 106" o:spid="_x0000_s2101" style="position:absolute;left:141270;top:72;width:540;height:2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" strokeweight=".5pt">
                          <o:lock v:ext="edit" aspectratio="t"/>
                        </v:oval>
                      </v:group>
                      <v:group id="Group 107" o:spid="_x0000_s2102" style="position:absolute;left:141218;width:216;height:215" coordorigin="141218" coordsize="216,2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">
                        <o:lock v:ext="edit" aspectratio="t"/>
                        <v:shape id="Freeform 108" o:spid="_x0000_s2103" alt="浅色竖线" style="position:absolute;left:141218;top:53;width:216;height:162;visibility:visible;mso-wrap-style:square;v-text-anchor:top" coordsize="216,1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" path="m,3l,120r10,10l22,139r15,10l51,153r21,5l100,162r24,-2l151,156r25,-7l198,138r17,-18l216,e" fillcolor="black" strokeweight=".5pt">
                          <v:fill r:id="rId17" o:title="" type="pattern"/>
                          <v:path arrowok="t" o:connecttype="custom" o:connectlocs="0,3;0,120;10,130;22,139;37,149;51,153;72,158;100,162;124,160;151,156;176,149;198,138;215,120;216,0" o:connectangles="0,0,0,0,0,0,0,0,0,0,0,0,0,0"/>
                          <o:lock v:ext="edit" aspectratio="t"/>
                        </v:shape>
                        <v:oval id="Oval 109" o:spid="_x0000_s2104" style="position:absolute;left:141218;width:215;height: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" strokeweight=".5pt">
                          <o:lock v:ext="edit" aspectratio="t"/>
                        </v:oval>
                      </v:group>
                    </v:group>
                    <v:group id="Group 110" o:spid="_x0000_s2105" style="position:absolute;left:142950;top:176;width:369;height:603" coordorigin="142950,176" coordsize="216,3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">
                      <o:lock v:ext="edit" aspectratio="t"/>
                      <v:group id="Group 111" o:spid="_x0000_s2106" style="position:absolute;left:142950;top:351;width:216;height:176" coordorigin="142950,351" coordsize="216,1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">
                        <o:lock v:ext="edit" aspectratio="t"/>
                        <v:shape id="Freeform 112" o:spid="_x0000_s2107" style="position:absolute;left:142950;top:410;width:216;height:117;visibility:visible;mso-wrap-style:square;v-text-anchor:top" coordsize="216,1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" path="m,3l,75,10,85r12,9l37,104r14,4l72,113r28,4l124,115r27,-4l176,104,198,93,215,75,216,e" strokeweight=".5pt">
                          <v:path arrowok="t" o:connecttype="custom" o:connectlocs="0,3;0,75;10,85;22,94;37,104;51,108;72,113;100,117;124,115;151,111;176,104;198,93;215,75;216,0" o:connectangles="0,0,0,0,0,0,0,0,0,0,0,0,0,0"/>
                          <o:lock v:ext="edit" aspectratio="t"/>
                        </v:shape>
                        <v:oval id="Oval 113" o:spid="_x0000_s2108" style="position:absolute;left:142950;top:351;width:215;height: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" strokeweight=".5pt">
                          <o:lock v:ext="edit" aspectratio="t"/>
                        </v:oval>
                      </v:group>
                      <v:group id="Group 114" o:spid="_x0000_s2109" style="position:absolute;left:143002;top:248;width:113;height:170" coordorigin="143002,248" coordsize="540,6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">
                        <o:lock v:ext="edit" aspectratio="t"/>
                        <v:shape id="Freeform 115" o:spid="_x0000_s2110" style="position:absolute;left:143002;top:359;width:540;height:570;visibility:visible;mso-wrap-style:square;v-text-anchor:top" coordsize="540,5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" path="m,l,468r24,24l54,513r39,24l129,549r51,12l252,570r60,-6l378,555r63,-18l498,510r42,-42l540,e" strokeweight=".5pt">
                          <v:path arrowok="t" o:connecttype="custom" o:connectlocs="0,0;0,468;24,492;54,513;93,537;129,549;180,561;252,570;312,564;378,555;441,537;498,510;540,468;540,0" o:connectangles="0,0,0,0,0,0,0,0,0,0,0,0,0,0"/>
                          <o:lock v:ext="edit" aspectratio="t"/>
                        </v:shape>
                        <v:oval id="Oval 116" o:spid="_x0000_s2111" style="position:absolute;left:143002;top:248;width:540;height:2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" strokeweight=".5pt">
                          <o:lock v:ext="edit" aspectratio="t"/>
                        </v:oval>
                      </v:group>
                      <v:group id="Group 117" o:spid="_x0000_s2112" style="position:absolute;left:142950;top:176;width:216;height:215" coordorigin="142950,176" coordsize="216,2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">
                        <o:lock v:ext="edit" aspectratio="t"/>
                        <v:shape id="Freeform 118" o:spid="_x0000_s2113" alt="浅色竖线" style="position:absolute;left:142950;top:229;width:216;height:162;visibility:visible;mso-wrap-style:square;v-text-anchor:top" coordsize="216,1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" path="m,3l,120r10,10l22,139r15,10l51,153r21,5l100,162r24,-2l151,156r25,-7l198,138r17,-18l216,e" fillcolor="black" strokeweight=".5pt">
                          <v:fill r:id="rId17" o:title="" type="pattern"/>
                          <v:path arrowok="t" o:connecttype="custom" o:connectlocs="0,3;0,120;10,130;22,139;37,149;51,153;72,158;100,162;124,160;151,156;176,149;198,138;215,120;216,0" o:connectangles="0,0,0,0,0,0,0,0,0,0,0,0,0,0"/>
                          <o:lock v:ext="edit" aspectratio="t"/>
                        </v:shape>
                        <v:oval id="Oval 119" o:spid="_x0000_s2114" style="position:absolute;left:142950;top:176;width:215;height: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" strokeweight=".5pt">
                          <o:lock v:ext="edit" aspectratio="t"/>
                        </v:oval>
                      </v:group>
                    </v:group>
                  </v:group>
                  <v:group id="Group 120" o:spid="_x0000_s2115" style="position:absolute;left:359923;top:19140;width:23495;height:37465" coordorigin="359923,19140" coordsize="216,3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">
                    <o:lock v:ext="edit" aspectratio="t"/>
                    <v:group id="Group 121" o:spid="_x0000_s2116" style="position:absolute;left:359923;top:19315;width:216;height:176" coordorigin="359923,19315" coordsize="216,1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">
                      <o:lock v:ext="edit" aspectratio="t"/>
                      <v:shape id="Freeform 122" o:spid="_x0000_s2117" style="position:absolute;left:359923;top:19374;width:216;height:117;visibility:visible;mso-wrap-style:square;v-text-anchor:top" coordsize="216,1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" path="m,3l,75,10,85r12,9l37,104r14,4l72,113r28,4l124,115r27,-4l176,104,198,93,215,75,216,e" strokeweight=".5pt">
                        <v:path arrowok="t" o:connecttype="custom" o:connectlocs="0,3;0,75;10,85;22,94;37,104;51,108;72,113;100,117;124,115;151,111;176,104;198,93;215,75;216,0" o:connectangles="0,0,0,0,0,0,0,0,0,0,0,0,0,0"/>
                        <o:lock v:ext="edit" aspectratio="t"/>
                      </v:shape>
                      <v:oval id="Oval 123" o:spid="_x0000_s2118" style="position:absolute;left:359923;top:19315;width:215;height: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" strokeweight=".5pt">
                        <o:lock v:ext="edit" aspectratio="t"/>
                      </v:oval>
                    </v:group>
                    <v:group id="Group 124" o:spid="_x0000_s2119" style="position:absolute;left:359975;top:19212;width:113;height:170" coordorigin="359975,19212" coordsize="540,6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">
                      <o:lock v:ext="edit" aspectratio="t"/>
                      <v:shape id="Freeform 125" o:spid="_x0000_s2120" style="position:absolute;left:359975;top:19323;width:540;height:570;visibility:visible;mso-wrap-style:square;v-text-anchor:top" coordsize="540,5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" path="m,l,468r24,24l54,513r39,24l129,549r51,12l252,570r60,-6l378,555r63,-18l498,510r42,-42l540,e" strokeweight=".5pt">
                        <v:path arrowok="t" o:connecttype="custom" o:connectlocs="0,0;0,468;24,492;54,513;93,537;129,549;180,561;252,570;312,564;378,555;441,537;498,510;540,468;540,0" o:connectangles="0,0,0,0,0,0,0,0,0,0,0,0,0,0"/>
                        <o:lock v:ext="edit" aspectratio="t"/>
                      </v:shape>
                      <v:oval id="Oval 126" o:spid="_x0000_s2121" style="position:absolute;left:359975;top:19212;width:540;height:2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" strokeweight=".5pt">
                        <o:lock v:ext="edit" aspectratio="t"/>
                      </v:oval>
                    </v:group>
                    <v:group id="Group 127" o:spid="_x0000_s2122" style="position:absolute;left:359923;top:19140;width:216;height:215" coordorigin="359923,19140" coordsize="216,2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">
                      <o:lock v:ext="edit" aspectratio="t"/>
                      <v:shape id="Freeform 128" o:spid="_x0000_s2123" alt="浅色竖线" style="position:absolute;left:359923;top:19193;width:216;height:162;visibility:visible;mso-wrap-style:square;v-text-anchor:top" coordsize="216,1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" path="m,3l,120r10,10l22,139r15,10l51,153r21,5l100,162r24,-2l151,156r25,-7l198,138r17,-18l216,e" fillcolor="black" strokeweight=".5pt">
                        <v:fill r:id="rId17" o:title="" type="pattern"/>
                        <v:path arrowok="t" o:connecttype="custom" o:connectlocs="0,3;0,120;10,130;22,139;37,149;51,153;72,158;100,162;124,160;151,156;176,149;198,138;215,120;216,0" o:connectangles="0,0,0,0,0,0,0,0,0,0,0,0,0,0"/>
                        <o:lock v:ext="edit" aspectratio="t"/>
                      </v:shape>
                      <v:oval id="Oval 129" o:spid="_x0000_s2124" style="position:absolute;left:359923;top:19140;width:215;height: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" strokeweight=".5pt">
                        <o:lock v:ext="edit" aspectratio="t"/>
                      </v:oval>
                    </v:group>
                  </v:group>
                  <v:group id="Group 130" o:spid="_x0000_s2125" style="position:absolute;left:63230;top:58051;width:23495;height:39370" coordorigin="63230,58051" coordsize="216,3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">
                    <o:lock v:ext="edit" aspectratio="t"/>
                    <v:group id="Group 131" o:spid="_x0000_s2126" style="position:absolute;left:63230;top:58226;width:216;height:176" coordorigin="63230,58226" coordsize="216,1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">
                      <o:lock v:ext="edit" aspectratio="t"/>
                      <v:shape id="Freeform 132" o:spid="_x0000_s2127" style="position:absolute;left:63230;top:58285;width:216;height:117;visibility:visible;mso-wrap-style:square;v-text-anchor:top" coordsize="216,1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" path="m,3l,75,10,85r12,9l37,104r14,4l72,113r28,4l124,115r27,-4l176,104,198,93,215,75,216,e" strokeweight=".5pt">
                        <v:path arrowok="t" o:connecttype="custom" o:connectlocs="0,3;0,75;10,85;22,94;37,104;51,108;72,113;100,117;124,115;151,111;176,104;198,93;215,75;216,0" o:connectangles="0,0,0,0,0,0,0,0,0,0,0,0,0,0"/>
                        <o:lock v:ext="edit" aspectratio="t"/>
                      </v:shape>
                      <v:oval id="Oval 133" o:spid="_x0000_s2128" style="position:absolute;left:63230;top:58226;width:215;height: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" strokeweight=".5pt">
                        <o:lock v:ext="edit" aspectratio="t"/>
                      </v:oval>
                    </v:group>
                    <v:group id="Group 134" o:spid="_x0000_s2129" style="position:absolute;left:63282;top:58123;width:113;height:170" coordorigin="63282,58123" coordsize="540,6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">
                      <o:lock v:ext="edit" aspectratio="t"/>
                      <v:shape id="Freeform 135" o:spid="_x0000_s2130" style="position:absolute;left:63282;top:58234;width:540;height:570;visibility:visible;mso-wrap-style:square;v-text-anchor:top" coordsize="540,5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" path="m,l,468r24,24l54,513r39,24l129,549r51,12l252,570r60,-6l378,555r63,-18l498,510r42,-42l540,e" strokeweight=".5pt">
                        <v:path arrowok="t" o:connecttype="custom" o:connectlocs="0,0;0,468;24,492;54,513;93,537;129,549;180,561;252,570;312,564;378,555;441,537;498,510;540,468;540,0" o:connectangles="0,0,0,0,0,0,0,0,0,0,0,0,0,0"/>
                        <o:lock v:ext="edit" aspectratio="t"/>
                      </v:shape>
                      <v:oval id="Oval 136" o:spid="_x0000_s2131" style="position:absolute;left:63282;top:58123;width:540;height:2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" strokeweight=".5pt">
                        <o:lock v:ext="edit" aspectratio="t"/>
                      </v:oval>
                    </v:group>
                    <v:group id="Group 137" o:spid="_x0000_s2132" style="position:absolute;left:63230;top:58051;width:216;height:215" coordorigin="63230,58051" coordsize="216,2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">
                      <o:lock v:ext="edit" aspectratio="t"/>
                      <v:shape id="Freeform 138" o:spid="_x0000_s2133" alt="浅色竖线" style="position:absolute;left:63230;top:58104;width:216;height:162;visibility:visible;mso-wrap-style:square;v-text-anchor:top" coordsize="216,1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" path="m,3l,120r10,10l22,139r15,10l51,153r21,5l100,162r24,-2l151,156r25,-7l198,138r17,-18l216,e" fillcolor="black" strokeweight=".5pt">
                        <v:fill r:id="rId17" o:title="" type="pattern"/>
                        <v:path arrowok="t" o:connecttype="custom" o:connectlocs="0,3;0,120;10,130;22,139;37,149;51,153;72,158;100,162;124,160;151,156;176,149;198,138;215,120;216,0" o:connectangles="0,0,0,0,0,0,0,0,0,0,0,0,0,0"/>
                        <o:lock v:ext="edit" aspectratio="t"/>
                      </v:shape>
                      <v:oval id="Oval 139" o:spid="_x0000_s2134" style="position:absolute;left:63230;top:58051;width:215;height: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" strokeweight=".5pt">
                        <o:lock v:ext="edit" aspectratio="t"/>
                      </v:oval>
                    </v:group>
                  </v:group>
                  <v:oval id="Oval 140" o:spid="_x0000_s2135" style="position:absolute;left:214009;top:62915;width:31115;height:114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" strokecolor="white">
                    <o:lock v:ext="edit" aspectratio="t"/>
                  </v:oval>
                  <v:group id="Group 141" o:spid="_x0000_s2136" style="position:absolute;left:170223;top:77995;width:158750;height:56207;rotation:2" coordorigin="170229,77822" coordsize="2404,9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">
                    <o:lock v:ext="edit" aspectratio="t"/>
                    <v:group id="Group 142" o:spid="_x0000_s2137" style="position:absolute;left:170229;top:78112;width:2404;height:612;rotation:-1" coordorigin="170229,78112" coordsize="2404,6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">
                      <o:lock v:ext="edit" aspectratio="t"/>
                      <v:shape id="Freeform 143" o:spid="_x0000_s2138" style="position:absolute;left:170229;top:78112;width:2404;height:612;visibility:visible;mso-wrap-style:square;v-text-anchor:top" coordsize="2337,6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" path="m498,26l334,3,252,,183,6r-45,6l81,33,48,72,15,120,,180r6,63l18,297r39,48l98,371r37,10l191,393,1842,603r117,6l2040,609r72,-6l2187,582r54,-24l2283,531r39,-48l2337,438r-1,-52l2331,342r-17,-49l2271,258,2171,228,498,26xe" fillcolor="#eaeaea" strokeweight=".5pt">
                        <v:path arrowok="t" o:connecttype="custom" o:connectlocs="574,26;385,3;290,0;211,6;158,12;92,33;53,72;15,125;0,185;6,248;23,302;67,355;113,381;155,391;220,403;2121,618;2256,624;2349,624;2433,618;2519,597;2581,573;2628,546;2674,493;2692,448;2691,396;2686,352;2664,298;2616,263;2501,233;574,26" o:connectangles="0,0,0,0,0,0,0,0,0,0,0,0,0,0,0,0,0,0,0,0,0,0,0,0,0,0,0,0,0,0"/>
                        <o:lock v:ext="edit" aspectratio="t"/>
                      </v:shape>
                      <v:shape id="Freeform 144" o:spid="_x0000_s2139" style="position:absolute;left:170338;top:78124;width:2228;height:509;rotation:11879fd;visibility:visible;mso-wrap-style:square;v-text-anchor:top" coordsize="2337,6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" path="m498,26l334,3,252,,183,6r-45,6l81,33,48,72,15,120,,180r6,63l18,297r39,48l98,371r37,10l191,393,1842,603r117,6l2040,609r72,-6l2187,582r54,-24l2283,531r39,-48l2337,438r-1,-52l2331,342r-17,-49l2271,258,2171,228,498,26xe" strokeweight=".5pt">
                        <v:path arrowok="t" o:connecttype="custom" o:connectlocs="393,11;263,3;198,0;144,3;109,5;64,13;38,29;10,49;0,73;6,99;13,121;45,140;77,151;107,155;151,160;1451,246;1543,248;1607,248;1663,246;1723,237;1764,227;1798,216;1829,197;1841,179;1840,158;1835,140;1822,120;1789,105;1709,94;393,11" o:connectangles="0,0,0,0,0,0,0,0,0,0,0,0,0,0,0,0,0,0,0,0,0,0,0,0,0,0,0,0,0,0"/>
                        <o:lock v:ext="edit" aspectratio="t"/>
                      </v:shape>
                    </v:group>
                    <v:group id="Group 145" o:spid="_x0000_s2140" style="position:absolute;left:170393;top:77822;width:369;height:603" coordorigin="170393,77822" coordsize="216,3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">
                      <o:lock v:ext="edit" aspectratio="t"/>
                      <v:group id="Group 146" o:spid="_x0000_s2141" style="position:absolute;left:170393;top:77997;width:216;height:176" coordorigin="170393,77997" coordsize="216,1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">
                        <o:lock v:ext="edit" aspectratio="t"/>
                        <v:shape id="Freeform 147" o:spid="_x0000_s2142" style="position:absolute;left:170393;top:78056;width:216;height:117;visibility:visible;mso-wrap-style:square;v-text-anchor:top" coordsize="216,1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" path="m,3l,75,10,85r12,9l37,104r14,4l72,113r28,4l124,115r27,-4l176,104,198,93,215,75,216,e" strokeweight=".5pt">
                          <v:path arrowok="t" o:connecttype="custom" o:connectlocs="0,3;0,75;10,85;22,94;37,104;51,108;72,113;100,117;124,115;151,111;176,104;198,93;215,75;216,0" o:connectangles="0,0,0,0,0,0,0,0,0,0,0,0,0,0"/>
                          <o:lock v:ext="edit" aspectratio="t"/>
                        </v:shape>
                        <v:oval id="Oval 148" o:spid="_x0000_s2143" style="position:absolute;left:170393;top:77997;width:215;height: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" strokeweight=".5pt">
                          <o:lock v:ext="edit" aspectratio="t"/>
                        </v:oval>
                      </v:group>
                      <v:group id="Group 149" o:spid="_x0000_s2144" style="position:absolute;left:170445;top:77894;width:113;height:170" coordorigin="170445,77894" coordsize="540,6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">
                        <o:lock v:ext="edit" aspectratio="t"/>
                        <v:shape id="Freeform 150" o:spid="_x0000_s2145" style="position:absolute;left:170445;top:78005;width:540;height:570;visibility:visible;mso-wrap-style:square;v-text-anchor:top" coordsize="540,5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" path="m,l,468r24,24l54,513r39,24l129,549r51,12l252,570r60,-6l378,555r63,-18l498,510r42,-42l540,e" strokeweight=".5pt">
                          <v:path arrowok="t" o:connecttype="custom" o:connectlocs="0,0;0,468;24,492;54,513;93,537;129,549;180,561;252,570;312,564;378,555;441,537;498,510;540,468;540,0" o:connectangles="0,0,0,0,0,0,0,0,0,0,0,0,0,0"/>
                          <o:lock v:ext="edit" aspectratio="t"/>
                        </v:shape>
                        <v:oval id="Oval 151" o:spid="_x0000_s2146" style="position:absolute;left:170445;top:77894;width:540;height:2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" strokeweight=".5pt">
                          <o:lock v:ext="edit" aspectratio="t"/>
                        </v:oval>
                      </v:group>
                      <v:group id="Group 152" o:spid="_x0000_s2147" style="position:absolute;left:170393;top:77822;width:216;height:215" coordorigin="170393,77822" coordsize="216,2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">
                        <o:lock v:ext="edit" aspectratio="t"/>
                        <v:shape id="Freeform 153" o:spid="_x0000_s2148" alt="浅色竖线" style="position:absolute;left:170393;top:77875;width:216;height:162;visibility:visible;mso-wrap-style:square;v-text-anchor:top" coordsize="216,1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" path="m,3l,120r10,10l22,139r15,10l51,153r21,5l100,162r24,-2l151,156r25,-7l198,138r17,-18l216,e" fillcolor="black" strokeweight=".5pt">
                          <v:fill r:id="rId17" o:title="" type="pattern"/>
                          <v:path arrowok="t" o:connecttype="custom" o:connectlocs="0,3;0,120;10,130;22,139;37,149;51,153;72,158;100,162;124,160;151,156;176,149;198,138;215,120;216,0" o:connectangles="0,0,0,0,0,0,0,0,0,0,0,0,0,0"/>
                          <o:lock v:ext="edit" aspectratio="t"/>
                        </v:shape>
                        <v:oval id="Oval 154" o:spid="_x0000_s2149" style="position:absolute;left:170393;top:77822;width:215;height: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" strokeweight=".5pt">
                          <o:lock v:ext="edit" aspectratio="t"/>
                        </v:oval>
                      </v:group>
                    </v:group>
                    <v:group id="Group 155" o:spid="_x0000_s2150" style="position:absolute;left:172125;top:77997;width:369;height:603" coordorigin="172125,77998" coordsize="216,3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">
                      <o:lock v:ext="edit" aspectratio="t"/>
                      <v:group id="Group 156" o:spid="_x0000_s2151" style="position:absolute;left:172125;top:78173;width:216;height:176" coordorigin="172125,78173" coordsize="216,1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">
                        <o:lock v:ext="edit" aspectratio="t"/>
                        <v:shape id="Freeform 157" o:spid="_x0000_s2152" style="position:absolute;left:172125;top:78232;width:216;height:117;visibility:visible;mso-wrap-style:square;v-text-anchor:top" coordsize="216,1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" path="m,3l,75,10,85r12,9l37,104r14,4l72,113r28,4l124,115r27,-4l176,104,198,93,215,75,216,e" strokeweight=".5pt">
                          <v:path arrowok="t" o:connecttype="custom" o:connectlocs="0,3;0,75;10,85;22,94;37,104;51,108;72,113;100,117;124,115;151,111;176,104;198,93;215,75;216,0" o:connectangles="0,0,0,0,0,0,0,0,0,0,0,0,0,0"/>
                          <o:lock v:ext="edit" aspectratio="t"/>
                        </v:shape>
                        <v:oval id="Oval 158" o:spid="_x0000_s2153" style="position:absolute;left:172125;top:78173;width:215;height: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" strokeweight=".5pt">
                          <o:lock v:ext="edit" aspectratio="t"/>
                        </v:oval>
                      </v:group>
                      <v:group id="Group 159" o:spid="_x0000_s2154" style="position:absolute;left:172177;top:78070;width:113;height:170" coordorigin="172177,78070" coordsize="540,6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">
                        <o:lock v:ext="edit" aspectratio="t"/>
                        <v:shape id="Freeform 160" o:spid="_x0000_s2155" style="position:absolute;left:172177;top:78181;width:540;height:570;visibility:visible;mso-wrap-style:square;v-text-anchor:top" coordsize="540,5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" path="m,l,468r24,24l54,513r39,24l129,549r51,12l252,570r60,-6l378,555r63,-18l498,510r42,-42l540,e" strokeweight=".5pt">
                          <v:path arrowok="t" o:connecttype="custom" o:connectlocs="0,0;0,468;24,492;54,513;93,537;129,549;180,561;252,570;312,564;378,555;441,537;498,510;540,468;540,0" o:connectangles="0,0,0,0,0,0,0,0,0,0,0,0,0,0"/>
                          <o:lock v:ext="edit" aspectratio="t"/>
                        </v:shape>
                        <v:oval id="Oval 161" o:spid="_x0000_s2156" style="position:absolute;left:172177;top:78070;width:540;height:2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" strokeweight=".5pt">
                          <o:lock v:ext="edit" aspectratio="t"/>
                        </v:oval>
                      </v:group>
                      <v:group id="Group 162" o:spid="_x0000_s2157" style="position:absolute;left:172125;top:77998;width:216;height:215" coordorigin="172125,77998" coordsize="216,2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">
                        <o:lock v:ext="edit" aspectratio="t"/>
                        <v:shape id="Freeform 163" o:spid="_x0000_s2158" alt="浅色竖线" style="position:absolute;left:172125;top:78051;width:216;height:162;visibility:visible;mso-wrap-style:square;v-text-anchor:top" coordsize="216,1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" path="m,3l,120r10,10l22,139r15,10l51,153r21,5l100,162r24,-2l151,156r25,-7l198,138r17,-18l216,e" fillcolor="black" strokeweight=".5pt">
                          <v:fill r:id="rId17" o:title="" type="pattern"/>
                          <v:path arrowok="t" o:connecttype="custom" o:connectlocs="0,3;0,120;10,130;22,139;37,149;51,153;72,158;100,162;124,160;151,156;176,149;198,138;215,120;216,0" o:connectangles="0,0,0,0,0,0,0,0,0,0,0,0,0,0"/>
                          <o:lock v:ext="edit" aspectratio="t"/>
                        </v:shape>
                        <v:oval id="Oval 164" o:spid="_x0000_s2159" style="position:absolute;left:172125;top:77998;width:215;height: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" strokeweight=".5pt">
                          <o:lock v:ext="edit" aspectratio="t"/>
                        </v:oval>
                      </v:group>
                    </v:group>
                  </v:group>
                  <v:group id="Group 165" o:spid="_x0000_s2160" style="position:absolute;left:107004;top:48323;width:43815;height:18415" coordorigin="107004,48323" coordsize="120,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">
                    <o:lock v:ext="edit" aspectratio="t"/>
                    <v:oval id="Oval 166" o:spid="_x0000_s2161" style="position:absolute;left:107004;top:48323;width:120;height: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" filled="f" strokeweight="1.5pt">
                      <o:lock v:ext="edit" aspectratio="t"/>
                    </v:oval>
                    <v:oval id="Oval 167" o:spid="_x0000_s2162" style="position:absolute;left:107011;top:48332;width:107;height: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" strokecolor="white">
                      <o:lock v:ext="edit" aspectratio="t"/>
                    </v:oval>
                  </v:group>
                  <v:oval id="Oval 168" o:spid="_x0000_s2163" style="position:absolute;left:209145;top:62915;width:44450;height:171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" filled="f" strokeweight="1.5pt">
                    <o:lock v:ext="edit" aspectratio="t"/>
                  </v:oval>
                  <v:oval id="Oval 169" o:spid="_x0000_s2164" style="position:absolute;left:211091;top:65042;width:39370;height:158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" strokecolor="white">
                    <o:lock v:ext="edit" aspectratio="t"/>
                  </v:oval>
                  <v:oval id="Oval 170" o:spid="_x0000_s2165" style="position:absolute;left:311285;top:72642;width:43815;height:165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" filled="f" strokeweight="1.5pt">
                    <o:lock v:ext="edit" aspectratio="t"/>
                  </v:oval>
                  <v:oval id="Oval 171" o:spid="_x0000_s2166" style="position:absolute;left:313230;top:74769;width:39370;height:15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" strokecolor="white">
                    <o:lock v:ext="edit" aspectratio="t"/>
                  </v:oval>
                </v:group>
                <v:group id="组合 2141" o:spid="_x0000_s2167" style="position:absolute;left:4918;top:2791;width:683;height:358" coordsize="19125,101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">
                  <v:group id="组合 384069723" o:spid="_x0000_s2168" style="position:absolute;width:19125;height:10139" coordsize="32645,173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">
                    <v:group id="组合 36427565" o:spid="_x0000_s2169" style="position:absolute;width:32645;height:17307" coordsize="80031,424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">
                      <v:group id="组合 373054700" o:spid="_x0000_s2170" style="position:absolute;width:80031;height:42428" coordsize="80031,424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">
                        <v:group id="组合 1651552013" o:spid="_x0000_s2171" style="position:absolute;width:73234;height:38573" coordsize="73234,385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">
                          <v:group id="组合 1576408990" o:spid="_x0000_s2172" style="position:absolute;left:33327;top:4692;width:4636;height:9658" coordorigin="33327,4692" coordsize="4635,96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">
                            <v:shape id="任意多边形: 形状 1255694338" o:spid="_x0000_s2173" style="position:absolute;left:33327;top:4692;width:4636;height:9658;visibility:visible;mso-wrap-style:square;v-text-anchor:top" coordsize="463593,9657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" path="m1424,23192c-14038,378792,99710,666474,178671,965753r284922,-8283c318924,656535,228919,344005,158793,e" filled="f" strokecolor="black [3213]" strokeweight=".5pt">
                              <v:stroke joinstyle="miter"/>
                              <v:path arrowok="t" o:connecttype="custom" o:connectlocs="1424,23192;178671,965753;463593,957470;158793,0" o:connectangles="0,0,0,0"/>
                            </v:shape>
                            <v:shape id="任意多边形: 形状 54316278" o:spid="_x0000_s2174" style="position:absolute;left:34891;top:6614;width:2601;height:7736;visibility:visible;mso-wrap-style:square;v-text-anchor:top" coordsize="260074,7735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" path="m260074,773595c154056,527325,66260,287684,,e" filled="f" strokecolor="black [3213]" strokeweight=".5pt">
                              <v:stroke joinstyle="miter"/>
                              <v:path arrowok="t" o:connecttype="custom" o:connectlocs="260074,773595;0,0" o:connectangles="0,0"/>
                            </v:shape>
                          </v:group>
                          <v:group id="组合 536888918" o:spid="_x0000_s2175" style="position:absolute;width:73234;height:38573" coordsize="73234,385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">
                            <v:shape id="圆柱体 533340205" o:spid="_x0000_s2176" type="#_x0000_t22" style="position:absolute;left:1570;top:2735;width:3263;height:6404;rotation:6110922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" adj="6680" filled="f" strokecolor="black [3213]" strokeweight=".5pt">
                              <v:stroke joinstyle="miter"/>
                            </v:shape>
                            <v:shape id="圆柱体 378339517" o:spid="_x0000_s2177" type="#_x0000_t22" style="position:absolute;left:6019;top:4219;width:1911;height:3919;rotation:6110922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" adj="6396" filled="f" strokecolor="black [3213]" strokeweight=".5pt">
                              <v:stroke joinstyle="miter"/>
                            </v:shape>
                            <v:group id="组合 859849227" o:spid="_x0000_s2178" style="position:absolute;left:1492;width:71742;height:38573" coordorigin="1492" coordsize="71741,385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">
                              <v:shape id="任意多边形: 形状 1908953932" o:spid="_x0000_s2179" style="position:absolute;left:1492;top:3048;width:16606;height:35525;visibility:visible;mso-wrap-style:square;v-text-anchor:top" coordsize="1660634,35524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" path="m504496,767256v-98097,33283,-346841,280276,-346841,704193c157655,1895366,418662,2140607,504496,2238704r-29041,400915l294289,3153104,,3352800r10510,189187l315310,3552497,704193,3331780,882869,2774731r157655,210207l1261241,2995449r399393,-241738l1660634,2596056r-273269,-21021l1282262,2659118r-73573,-42042l1208689,2154621v129628,-136634,213710,-508000,210207,-735724c1415393,1191173,1299780,935420,1187669,788276r,-567558c1170152,80579,1058041,24525,977462,21021l641131,c550042,14014,490483,154152,493987,262758r10509,504498xe" fillcolor="white [3212]" strokecolor="black [3213]" strokeweight=".5pt">
                                <v:stroke joinstyle="miter"/>
                                <v:path arrowok="t" o:connecttype="custom" o:connectlocs="504496,767256;157655,1471449;504496,2238704;475455,2639619;294289,3153104;0,3352800;10510,3541987;315310,3552497;704193,3331780;882869,2774731;1040524,2984938;1261241,2995449;1660634,2753711;1660634,2596056;1387365,2575035;1282262,2659118;1208689,2617076;1208689,2154621;1418896,1418897;1187669,788276;1187669,220718;977462,21021;641131,0;493987,262758;504496,767256" o:connectangles="0,0,0,0,0,0,0,0,0,0,0,0,0,0,0,0,0,0,0,0,0,0,0,0,0"/>
                              </v:shape>
                              <v:shape id="任意多边形: 形状 1141924467" o:spid="_x0000_s2180" style="position:absolute;left:4455;top:3263;width:6703;height:35100;visibility:visible;mso-wrap-style:square;v-text-anchor:top" coordsize="670292,35100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" path="m670292,264c565189,-5506,483476,83660,472965,199274l453915,796493c274039,909944,122125,1173603,116599,1471027v-5526,297424,146503,520775,304158,709961l401763,2630564,241738,3142171,,3342553r10510,167480e" filled="f" strokecolor="black [3213]" strokeweight=".25pt">
                                <v:stroke joinstyle="miter"/>
                                <v:path arrowok="t" o:connecttype="custom" o:connectlocs="670292,264;472965,199274;453915,796493;116599,1471027;420757,2180988;401763,2630564;241738,3142171;0,3342553;10510,3510033" o:connectangles="0,0,0,0,0,0,0,0,0"/>
                              </v:shape>
                              <v:shape id="任意多边形: 形状 567050949" o:spid="_x0000_s2181" style="position:absolute;left:10273;top:25900;width:3821;height:7048;visibility:visible;mso-wrap-style:square;v-text-anchor:top" coordsize="388883,6831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" path="m,483475l63062,325820,63062,,178676,r,346841l388883,683172e" filled="f" strokecolor="black [3213]" strokeweight=".25pt">
                                <v:stroke joinstyle="miter"/>
                                <v:path arrowok="t" o:connecttype="custom" o:connectlocs="0,498787;61953,336139;61953,0;175534,0;175534,357826;382045,704809" o:connectangles="0,0,0,0,0,0"/>
                              </v:shape>
                              <v:line id="直接连接符 948585557" o:spid="_x0000_s2182" style="position:absolute;visibility:visible;mso-wrap-style:square" from="4435,34579" to="6872,346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" strokecolor="black [3213]" strokeweight=".25pt">
                                <v:stroke joinstyle="miter"/>
                              </v:line>
                              <v:line id="直接连接符 659610530" o:spid="_x0000_s2183" style="position:absolute;visibility:visible;mso-wrap-style:square" from="10843,29424" to="12029,294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" strokecolor="black [3213]" strokeweight=".25pt">
                                <v:stroke joinstyle="miter"/>
                              </v:line>
                              <v:line id="直接连接符 1777508867" o:spid="_x0000_s2184" style="position:absolute;visibility:visible;mso-wrap-style:square" from="6246,29444" to="8473,295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" strokecolor="black [3213]" strokeweight=".25pt">
                                <v:stroke joinstyle="miter"/>
                              </v:line>
                              <v:group id="组合 723546935" o:spid="_x0000_s2185" style="position:absolute;left:1492;width:71742;height:36688" coordorigin="1492" coordsize="71741,366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">
                                <v:shape id="圆柱体 854751520" o:spid="_x0000_s2186" type="#_x0000_t22" style="position:absolute;left:19644;top:-2907;width:1912;height:19620;rotation:6110922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" adj="1278" fillcolor="white [3212]" strokecolor="black [3213]" strokeweight=".5pt">
                                  <v:stroke joinstyle="miter"/>
                                </v:shape>
                                <v:group id="组合 1306001733" o:spid="_x0000_s2187" style="position:absolute;left:1492;width:71742;height:36688" coordorigin="1492" coordsize="71741,366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">
                                  <v:shape id="任意多边形: 形状 1144744054" o:spid="_x0000_s2188" style="position:absolute;left:28659;top:3407;width:4148;height:6240;visibility:visible;mso-wrap-style:square;v-text-anchor:top" coordsize="351195,6240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" path="m77,31377r,497541c-2173,569275,44639,632580,130065,623047,215491,613514,345247,401538,351195,323439,350697,215626,350198,107813,349700,l77,31377xe" fillcolor="white [3212]" strokecolor="black [3213]" strokeweight=".5pt">
                                    <v:stroke joinstyle="miter"/>
                                    <v:path arrowok="t" o:connecttype="custom" o:connectlocs="91,31377;91,528918;153603,623047;414751,323439;412985,0;91,31377" o:connectangles="0,0,0,0,0,0"/>
                                  </v:shape>
                                  <v:shape id="任意多边形: 形状 844119163" o:spid="_x0000_s2189" style="position:absolute;left:29324;top:4727;width:787;height:4890;visibility:visible;mso-wrap-style:square;v-text-anchor:top" coordsize="78668,4783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" path="m4528,c114,159608,-4299,319217,8058,398947v12357,79730,41483,79583,70610,79436e" filled="f" strokecolor="black [3213]" strokeweight=".25pt">
                                    <v:stroke joinstyle="miter"/>
                                    <v:path arrowok="t" o:connecttype="custom" o:connectlocs="4533,0;8068,407770;78763,488963" o:connectangles="0,0,0"/>
                                  </v:shape>
                                  <v:group id="组合 1344760027" o:spid="_x0000_s2190" style="position:absolute;left:1492;width:71742;height:36688" coordorigin="1492" coordsize="71741,366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">
                                    <v:shape id="圆柱体 1454283072" o:spid="_x0000_s2191" type="#_x0000_t22" style="position:absolute;left:32457;top:4504;width:1708;height:6361;rotation:6110922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" adj="3522" fillcolor="white [3212]" strokecolor="black [3213]" strokeweight=".5pt">
                                      <v:stroke joinstyle="miter"/>
                                    </v:shape>
                                    <v:group id="组合 536793225" o:spid="_x0000_s2192" style="position:absolute;left:1492;width:71742;height:36688" coordorigin="1492" coordsize="71741,366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">
                                      <v:group id="组合 93072278" o:spid="_x0000_s2193" style="position:absolute;left:1492;top:11623;width:71742;height:25065" coordorigin="1492,11623" coordsize="71741,250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">
                                        <v:group id="组合 143894426" o:spid="_x0000_s2194" style="position:absolute;left:1492;top:11623;width:71742;height:25065" coordorigin="1492,11623" coordsize="71741,250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">
                                          <v:group id="组合 1864737228" o:spid="_x0000_s2195" style="position:absolute;left:1492;top:13875;width:71742;height:22813" coordorigin="1492,13875" coordsize="71741,228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">
                                            <v:line id="直接连接符 642220128" o:spid="_x0000_s2196" style="position:absolute;visibility:visible;mso-wrap-style:square" from="1492,36560" to="4455,366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" strokecolor="black [3213]" strokeweight=".25pt">
                                              <v:stroke joinstyle="miter"/>
                                            </v:line>
                                            <v:shape id="圆柱体 1896312331" o:spid="_x0000_s2197" type="#_x0000_t22" style="position:absolute;left:34173;top:-13093;width:12094;height:66029;rotation:9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" adj="2402" fillcolor="white [3212]" strokecolor="black [3213]" strokeweight=".5pt">
                                              <v:stroke joinstyle="miter"/>
                                            </v:shape>
                                          </v:group>
                                          <v:group id="组合 1872881055" o:spid="_x0000_s2198" style="position:absolute;left:11982;top:11623;width:7583;height:13269;rotation:4" coordorigin="11982,11623" coordsize="7583,132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">
                                            <v:shape id="任意多边形: 形状 615912679" o:spid="_x0000_s2199" style="position:absolute;left:9185;top:14420;width:13177;height:7583;rotation:90;visibility:visible;mso-wrap-style:square;v-text-anchor:top" coordsize="1317754,7710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" path="m2337,344043l,170795,11870,90078c20657,60641,33616,32245,50306,5194l52389,2563r,139273c52389,225103,90461,302458,155664,366626v21734,21389,46482,41313,73840,59502c284219,462506,349371,491946,421717,512291v72346,20345,151887,31595,235379,31595c991066,543886,1261803,363882,1261803,141836l1261803,r4113,5194c1299296,59296,1317754,118777,1317754,181213r,88363l1304151,435395c1242642,641457,987608,771001,668836,771001v-45539,,-112372,-1970,-155313,-7993c212935,720841,2337,562571,2337,344043xe" fillcolor="white [3212]" strokecolor="black [3213]" strokeweight=".5pt">
                                              <v:stroke joinstyle="miter"/>
                                              <v:path arrowok="t" o:connecttype="custom" o:connectlocs="2337,338383;0,167985;11870,88596;50306,5109;52389,2521;52389,139503;155664,360595;229504,419118;421717,503864;657096,534939;1261803,139503;1261803,0;1265916,5109;1317754,178232;1317754,265141;1304151,428233;668836,758318;513523,750456;2337,338383" o:connectangles="0,0,0,0,0,0,0,0,0,0,0,0,0,0,0,0,0,0,0"/>
                                            </v:shape>
                                            <v:shape id="弧形 2089" o:spid="_x0000_s2200" style="position:absolute;left:13666;top:11719;width:4195;height:13173;visibility:visible;mso-wrap-style:square;v-text-anchor:top" coordsize="419498,13172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" path="m415200,1317273nsc183446,1306012,-492,1013648,1,657325,496,299522,186720,7721,419498,v-1433,439091,-2865,878182,-4298,1317273xem415200,1317273nfc183446,1306012,-492,1013648,1,657325,496,299522,186720,7721,419498,e" filled="f" strokecolor="black [3213]" strokeweight=".5pt">
                                              <v:stroke joinstyle="miter"/>
                                              <v:path arrowok="t" o:connecttype="custom" o:connectlocs="415200,1317273;1,657325;419498,0" o:connectangles="0,0,0"/>
                                            </v:shape>
                                          </v:group>
                                          <v:group id="组合 1571149490" o:spid="_x0000_s2201" style="position:absolute;left:57859;top:14914;width:7583;height:13188;rotation:4" coordorigin="57859,14914" coordsize="7583,131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">
                                            <v:shape id="任意多边形: 形状 1184667515" o:spid="_x0000_s2202" style="position:absolute;left:55062;top:17721;width:13178;height:7583;rotation:90;visibility:visible;mso-wrap-style:square;v-text-anchor:top" coordsize="1317754,7710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" path="m2337,344043l,170795,11870,90078c20657,60641,33616,32245,50306,5194l52389,2563r,139273c52389,225103,90461,302458,155664,366626v21734,21389,46482,41313,73840,59502c284219,462506,349371,491946,421717,512291v72346,20345,151887,31595,235379,31595c991066,543886,1261803,363882,1261803,141836l1261803,r4113,5194c1299296,59296,1317754,118777,1317754,181213r,88363l1304151,435395c1242642,641457,987608,771001,668836,771001v-45539,,-112372,-1970,-155313,-7993c212935,720841,2337,562571,2337,344043xe" fillcolor="white [3212]" strokecolor="black [3213]" strokeweight=".5pt">
                                              <v:stroke joinstyle="miter"/>
                                              <v:path arrowok="t" o:connecttype="custom" o:connectlocs="2337,338383;0,167985;11870,88596;50306,5109;52389,2521;52389,139503;155664,360595;229504,419118;421717,503864;657096,534939;1261803,139503;1261803,0;1265916,5109;1317754,178232;1317754,265141;1304151,428233;668836,758318;513523,750456;2337,338383" o:connectangles="0,0,0,0,0,0,0,0,0,0,0,0,0,0,0,0,0,0,0"/>
                                            </v:shape>
                                            <v:shape id="弧形 2089" o:spid="_x0000_s2203" style="position:absolute;left:59536;top:14914;width:4194;height:13173;visibility:visible;mso-wrap-style:square;v-text-anchor:top" coordsize="419498,13172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" path="m415200,1317273nsc183446,1306012,-492,1013648,1,657325,496,299522,186720,7721,419498,v-1433,439091,-2865,878182,-4298,1317273xem415200,1317273nfc183446,1306012,-492,1013648,1,657325,496,299522,186720,7721,419498,e" filled="f" strokecolor="black [3213]" strokeweight=".5pt">
                                              <v:stroke joinstyle="miter"/>
                                              <v:path arrowok="t" o:connecttype="custom" o:connectlocs="415200,1317273;1,657325;419498,0" o:connectangles="0,0,0"/>
                                            </v:shape>
                                          </v:group>
                                        </v:group>
                                        <v:group id="组合 1291897398" o:spid="_x0000_s2204" style="position:absolute;left:9917;top:15827;width:3753;height:4614;rotation:3" coordorigin="9917,15827" coordsize="3752,46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">
                                          <v:group id="组合 333232212" o:spid="_x0000_s2205" style="position:absolute;left:9917;top:15827;width:3753;height:4614" coordorigin="9917,15827" coordsize="3752,46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">
                                            <v:shape id="立方体 1218939745" o:spid="_x0000_s2206" type="#_x0000_t16" style="position:absolute;left:9917;top:18227;width:3753;height:22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" adj="12183" fillcolor="white [3212]" strokecolor="black [3213]" strokeweight=".5pt"/>
                                            <v:shape id="圆柱体 4007268" o:spid="_x0000_s2207" type="#_x0000_t22" style="position:absolute;left:10878;top:17674;width:1778;height:1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" adj="7695" filled="f" strokecolor="black [3213]" strokeweight=".25pt">
                                              <v:stroke joinstyle="miter"/>
                                            </v:shape>
                                            <v:shape id="圆柱体 602645141" o:spid="_x0000_s2208" type="#_x0000_t22" style="position:absolute;left:10311;top:15827;width:2909;height:25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" adj="8922" fillcolor="white [3212]" strokecolor="black [3213]" strokeweight=".5pt">
                                              <v:stroke joinstyle="miter"/>
                                            </v:shape>
                                          </v:group>
                                          <v:line id="直接连接符 119243493" o:spid="_x0000_s2209" style="position:absolute;visibility:visible;mso-wrap-style:square" from="10801,16721" to="10801,181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" strokecolor="black [3213]" strokeweight=".25pt">
                                            <v:stroke joinstyle="miter"/>
                                          </v:line>
                                          <v:line id="直接连接符 930372427" o:spid="_x0000_s2210" style="position:absolute;visibility:visible;mso-wrap-style:square" from="11280,16817" to="11280,182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" strokecolor="black [3213]" strokeweight=".25pt">
                                            <v:stroke joinstyle="miter"/>
                                          </v:line>
                                        </v:group>
                                        <v:group id="组合 332012753" o:spid="_x0000_s2211" style="position:absolute;left:55788;top:18935;width:3753;height:4614;rotation:178025fd" coordorigin="55788,18935" coordsize="3752,46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">
                                          <v:group id="组合 418722210" o:spid="_x0000_s2212" style="position:absolute;left:55788;top:18935;width:3753;height:4614" coordorigin="55788,18935" coordsize="3752,46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">
                                            <v:shape id="立方体 410911969" o:spid="_x0000_s2213" type="#_x0000_t16" style="position:absolute;left:55788;top:21335;width:3753;height:22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" adj="12183" fillcolor="white [3212]" strokecolor="black [3213]" strokeweight=".5pt"/>
                                            <v:shape id="圆柱体 1886289346" o:spid="_x0000_s2214" type="#_x0000_t22" style="position:absolute;left:56748;top:20782;width:1779;height:1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" adj="7695" filled="f" strokecolor="black [3213]" strokeweight=".25pt">
                                              <v:stroke joinstyle="miter"/>
                                            </v:shape>
                                            <v:shape id="圆柱体 396118228" o:spid="_x0000_s2215" type="#_x0000_t22" style="position:absolute;left:56182;top:18935;width:2909;height:25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" adj="8922" fillcolor="white [3212]" strokecolor="black [3213]" strokeweight=".5pt">
                                              <v:stroke joinstyle="miter"/>
                                            </v:shape>
                                          </v:group>
                                          <v:line id="直接连接符 695620163" o:spid="_x0000_s2216" style="position:absolute;visibility:visible;mso-wrap-style:square" from="56672,19829" to="56672,212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" strokecolor="black [3213]" strokeweight=".25pt">
                                            <v:stroke joinstyle="miter"/>
                                          </v:line>
                                        </v:group>
                                      </v:group>
                                      <v:group id="组合 819854152" o:spid="_x0000_s2217" style="position:absolute;left:25021;width:16998;height:17392" coordorigin="25021" coordsize="16997,173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">
                                        <v:group id="组合 405333686" o:spid="_x0000_s2218" style="position:absolute;left:34756;top:4158;width:4147;height:6240" coordorigin="34756,4158" coordsize="4147,62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">
                                          <v:shape id="任意多边形: 形状 1295298187" o:spid="_x0000_s2219" style="position:absolute;left:34756;top:4158;width:4147;height:6240;visibility:visible;mso-wrap-style:square;v-text-anchor:top" coordsize="351195,6240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" path="m77,31377r,497541c-2173,569275,44639,632580,130065,623047,215491,613514,345247,401538,351195,323439,350697,215626,350198,107813,349700,l77,31377xe" fillcolor="white [3212]" strokecolor="black [3213]" strokeweight=".5pt">
                                            <v:stroke joinstyle="miter"/>
                                            <v:path arrowok="t" o:connecttype="custom" o:connectlocs="91,31377;91,528918;153603,623047;414751,323439;412985,0;91,31377" o:connectangles="0,0,0,0,0,0"/>
                                          </v:shape>
                                          <v:shape id="任意多边形: 形状 35838469" o:spid="_x0000_s2220" style="position:absolute;left:35420;top:5478;width:788;height:4890;visibility:visible;mso-wrap-style:square;v-text-anchor:top" coordsize="78668,4783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" path="m4528,c114,159608,-4299,319217,8058,398947v12357,79730,41483,79583,70610,79436e" filled="f" strokecolor="black [3213]" strokeweight=".25pt">
                                            <v:stroke joinstyle="miter"/>
                                            <v:path arrowok="t" o:connecttype="custom" o:connectlocs="4533,0;8068,407770;78763,488963" o:connectangles="0,0,0"/>
                                          </v:shape>
                                        </v:group>
                                        <v:group id="组合 1621165852" o:spid="_x0000_s2221" style="position:absolute;left:25021;width:16998;height:17392" coordorigin="25021" coordsize="16997,173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">
                                          <v:group id="组合 1193401992" o:spid="_x0000_s2222" style="position:absolute;left:27685;top:4438;width:6096;height:12954" coordorigin="27685,4438" coordsize="6095,129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">
                                            <v:shape id="任意多边形: 形状 1810945354" o:spid="_x0000_s2223" style="position:absolute;left:27685;top:4438;width:6096;height:12954;visibility:visible;mso-wrap-style:square;v-text-anchor:top" coordsize="609545,1295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" path="m327992,c372166,503031,194365,858631,,1230796r31475,53009l240197,1295400c450023,944769,636657,638865,606288,8282e" fillcolor="white [3212]" strokecolor="black [3213]" strokeweight=".5pt">
                                              <v:stroke joinstyle="miter"/>
                                              <v:path arrowok="t" o:connecttype="custom" o:connectlocs="327992,0;0,1230796;31475,1283805;240197,1295400;606288,8282" o:connectangles="0,0,0,0,0"/>
                                            </v:shape>
                                            <v:shape id="任意多边形: 形状 1130789833" o:spid="_x0000_s2224" style="position:absolute;left:27685;top:4527;width:5634;height:12341;visibility:visible;mso-wrap-style:square;v-text-anchor:top" coordsize="563363,12341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" path="m,1224169r213691,9939c451677,862496,580335,522356,561561,e" filled="f" strokecolor="black [3213]" strokeweight=".5pt">
                                              <v:stroke joinstyle="miter"/>
                                              <v:path arrowok="t" o:connecttype="custom" o:connectlocs="0,1224169;213691,1234108;561561,0" o:connectangles="0,0,0"/>
                                            </v:shape>
                                          </v:group>
                                          <v:shape id="任意多边形: 形状 492473253" o:spid="_x0000_s2225" style="position:absolute;left:25023;width:16996;height:5787;visibility:visible;mso-wrap-style:square;v-text-anchor:top" coordsize="1708868,5787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" path="m,206936l,417645v994,45389,76531,72556,127221,91440c255767,529626,588729,498152,771277,501134v182548,2982,285584,92103,441297,75538c1363317,570046,1623392,468004,1705555,401743v1104,-70899,2209,-141799,3313,-212698c1685677,131068,1594568,76401,1506772,59837,1376238,41947,1098605,81704,925664,71765,752723,61826,628373,-4104,469127,202,309881,4508,105024,32007,,206936xe" fillcolor="white [3212]" strokecolor="black [3213]" strokeweight=".5pt">
                                            <v:stroke joinstyle="miter"/>
                                            <v:path arrowok="t" o:connecttype="custom" o:connectlocs="0,206936;0,417645;126530,509085;767090,501134;1205991,576672;1696296,401743;1699591,189045;1498592,59837;920639,71765;466580,202;0,206936" o:connectangles="0,0,0,0,0,0,0,0,0,0,0"/>
                                          </v:shape>
                                          <v:shape id="任意多边形: 形状 886106479" o:spid="_x0000_s2226" style="position:absolute;left:25021;top:1881;width:16998;height:2042;visibility:visible;mso-wrap-style:square;v-text-anchor:top" coordsize="1699717,2042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" path="m126,21535c-2636,93869,39331,132246,165779,150744v126448,18498,422136,-26505,593034,-18222c929711,140805,1034348,222527,1191165,200440,1347982,178353,1699165,115957,1699717,e" filled="f" strokecolor="black [3213]" strokeweight=".25pt">
                                            <v:stroke joinstyle="miter"/>
                                            <v:path arrowok="t" o:connecttype="custom" o:connectlocs="126,21535;165779,150744;758813,132522;1191165,200440;1699717,0" o:connectangles="0,0,0,0,0"/>
                                          </v:shape>
                                        </v:group>
                                      </v:group>
                                      <v:shape id="圆柱体 1110674124" o:spid="_x0000_s2227" type="#_x0000_t22" style="position:absolute;left:52277;top:-7553;width:1911;height:32744;rotation:6110922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" adj="766" fillcolor="white [3212]" strokecolor="black [3213]" strokeweight=".5pt">
                                        <v:stroke joinstyle="miter"/>
                                      </v:shape>
                                    </v:group>
                                  </v:group>
                                </v:group>
                              </v:group>
                            </v:group>
                          </v:group>
                        </v:group>
                        <v:group id="组合 1757305312" o:spid="_x0000_s2228" style="position:absolute;left:61136;top:6903;width:18895;height:35525" coordorigin="61136,6903" coordsize="18895,355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">
                          <v:group id="组合 1091656233" o:spid="_x0000_s2229" style="position:absolute;left:61136;top:6903;width:16606;height:35525" coordorigin="61136,6903" coordsize="16606,355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">
                            <v:group id="组合 608641913" o:spid="_x0000_s2230" style="position:absolute;left:61136;top:6903;width:16606;height:35525" coordorigin="61136,6903" coordsize="16606,355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">
                              <v:shape id="任意多边形: 形状 664190616" o:spid="_x0000_s2231" style="position:absolute;left:61136;top:6903;width:16606;height:35525;visibility:visible;mso-wrap-style:square;v-text-anchor:top" coordsize="1660634,35524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" path="m504496,767256v-98097,33283,-346841,280276,-346841,704193c157655,1895366,418662,2140607,504496,2238704r-29041,400915l294289,3153104,,3352800r10510,189187l315310,3552497,704193,3331780,882869,2774731r157655,210207l1261241,2995449r399393,-241738l1660634,2596056r-273269,-21021l1282262,2659118r-73573,-42042l1208689,2154621v129628,-136634,213710,-508000,210207,-735724c1415393,1191173,1299780,935420,1187669,788276r,-567558c1170152,80579,1058041,24525,977462,21021l641131,c550042,14014,490483,154152,493987,262758r10509,504498xe" fillcolor="white [3212]" strokecolor="black [3213]" strokeweight=".5pt">
                                <v:stroke joinstyle="miter"/>
                                <v:path arrowok="t" o:connecttype="custom" o:connectlocs="504496,767256;157655,1471449;504496,2238704;475455,2639619;294289,3153104;0,3352800;10510,3541987;315310,3552497;704193,3331780;882869,2774731;1040524,2984938;1261241,2995449;1660634,2753711;1660634,2596056;1387365,2575035;1282262,2659118;1208689,2617076;1208689,2154621;1418896,1418897;1187669,788276;1187669,220718;977462,21021;641131,0;493987,262758;504496,767256" o:connectangles="0,0,0,0,0,0,0,0,0,0,0,0,0,0,0,0,0,0,0,0,0,0,0,0,0"/>
                              </v:shape>
                              <v:shape id="任意多边形: 形状 888522829" o:spid="_x0000_s2232" style="position:absolute;left:64099;top:7117;width:6702;height:35101;visibility:visible;mso-wrap-style:square;v-text-anchor:top" coordsize="670292,35100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" path="m670292,264c565189,-5506,483476,83660,472965,199274l453915,796493c274039,909944,122125,1173603,116599,1471027v-5526,297424,146503,520775,304158,709961l401763,2630564,241738,3142171,,3342553r10510,167480e" filled="f" strokecolor="black [3213]" strokeweight=".25pt">
                                <v:stroke joinstyle="miter"/>
                                <v:path arrowok="t" o:connecttype="custom" o:connectlocs="670292,264;472965,199274;453915,796493;116599,1471027;420757,2180988;401763,2630564;241738,3142171;0,3342553;10510,3510033" o:connectangles="0,0,0,0,0,0,0,0,0"/>
                              </v:shape>
                              <v:shape id="任意多边形: 形状 563575177" o:spid="_x0000_s2233" style="position:absolute;left:69917;top:29754;width:3820;height:7048;visibility:visible;mso-wrap-style:square;v-text-anchor:top" coordsize="388883,6831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" path="m,483475l63062,325820,63062,,178676,r,346841l388883,683172e" filled="f" strokecolor="black [3213]" strokeweight=".25pt">
                                <v:stroke joinstyle="miter"/>
                                <v:path arrowok="t" o:connecttype="custom" o:connectlocs="0,498787;61953,336139;61953,0;175534,0;175534,357826;382045,704809" o:connectangles="0,0,0,0,0,0"/>
                              </v:shape>
                              <v:line id="直接连接符 366843743" o:spid="_x0000_s2234" style="position:absolute;visibility:visible;mso-wrap-style:square" from="64078,38434" to="66516,385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" strokecolor="black [3213]" strokeweight=".25pt">
                                <v:stroke joinstyle="miter"/>
                              </v:line>
                              <v:line id="直接连接符 1720855643" o:spid="_x0000_s2235" style="position:absolute;visibility:visible;mso-wrap-style:square" from="70487,33278" to="71672,333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" strokecolor="black [3213]" strokeweight=".25pt">
                                <v:stroke joinstyle="miter"/>
                              </v:line>
                              <v:line id="直接连接符 1132222583" o:spid="_x0000_s2236" style="position:absolute;visibility:visible;mso-wrap-style:square" from="65890,33299" to="68116,334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" strokecolor="black [3213]" strokeweight=".25pt">
                                <v:stroke joinstyle="miter"/>
                              </v:line>
                              <v:line id="直接连接符 158367115" o:spid="_x0000_s2237" style="position:absolute;visibility:visible;mso-wrap-style:square" from="61524,40352" to="63961,404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" strokecolor="black [3213]" strokeweight=".25pt">
                                <v:stroke joinstyle="miter"/>
                              </v:line>
                            </v:group>
                            <v:oval id="椭圆 479485794" o:spid="_x0000_s2238" style="position:absolute;left:67263;top:16703;width:6668;height:106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" filled="f" strokecolor="black [3213]" strokeweight=".25pt">
                              <v:stroke joinstyle="miter"/>
                            </v:oval>
                          </v:group>
                          <v:group id="组合 598522421" o:spid="_x0000_s2239" style="position:absolute;left:70465;top:8359;width:9566;height:3902" coordorigin="70465,8359" coordsize="9565,39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">
                            <v:shape id="圆柱体 1683861955" o:spid="_x0000_s2240" type="#_x0000_t22" style="position:absolute;left:71469;top:8163;width:1912;height:3920;rotation:6110922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" adj="6396" filled="f" strokecolor="black [3213]" strokeweight=".5pt">
                              <v:stroke joinstyle="miter"/>
                            </v:shape>
                            <v:shape id="圆柱体 903696890" o:spid="_x0000_s2241" type="#_x0000_t22" style="position:absolute;left:74196;top:6425;width:3902;height:7769;rotation:6110922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" adj="6587" fillcolor="white [3212]" strokecolor="black [3213]" strokeweight=".5pt">
                              <v:stroke joinstyle="miter"/>
                            </v:shape>
                            <v:oval id="椭圆 1353909338" o:spid="_x0000_s2242" style="position:absolute;left:78260;top:9403;width:1259;height:20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" fillcolor="white [3212]" strokecolor="#091723 [484]" strokeweight=".25pt">
                              <v:stroke joinstyle="miter"/>
                            </v:oval>
                          </v:group>
                        </v:group>
                      </v:group>
                      <v:shape id="弧形 944091873" o:spid="_x0000_s2243" style="position:absolute;left:55546;top:15271;width:7403;height:12241;rotation:3;visibility:visible;mso-wrap-style:square;v-text-anchor:top" coordsize="740246,12240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" path="m243353,1187049nsc88122,1093471,-10799,841092,935,568568,15020,241449,182527,-9178,380768,254l370123,612034,243353,1187049xem243353,1187049nfc88122,1093471,-10799,841092,935,568568,15020,241449,182527,-9178,380768,254e" filled="f" strokecolor="black [3213]" strokeweight=".25pt">
                        <v:stroke joinstyle="miter"/>
                        <v:path arrowok="t" o:connecttype="custom" o:connectlocs="243353,1187049;935,568568;380768,254" o:connectangles="0,0,0"/>
                      </v:shape>
                      <v:group id="组合 1914515295" o:spid="_x0000_s2244" style="position:absolute;left:17007;top:13559;width:40776;height:12296;rotation:4" coordorigin="17007,13559" coordsize="48672,122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">
                        <v:group id="组合 1186369346" o:spid="_x0000_s2245" style="position:absolute;left:17007;top:13559;width:24336;height:12235" coordorigin="17007,13559" coordsize="24336,122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">
                          <v:group id="组合 399952518" o:spid="_x0000_s2246" style="position:absolute;left:18059;top:13559;width:23284;height:2012" coordorigin="18059,13559" coordsize="23284,20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">
                            <v:shape id="弧形 156" o:spid="_x0000_s2247" style="position:absolute;left:18059;top:13628;width:3126;height:1943;visibility:visible;mso-wrap-style:square;v-text-anchor:top" coordsize="312654,1942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" path="m,194268nsc80683,66336,194492,-4306,312654,204l,194268xem,194268nfc80683,66336,194492,-4306,312654,204e" filled="f" strokecolor="black [3213]" strokeweight=".25pt">
                              <v:stroke joinstyle="miter"/>
                              <v:path arrowok="t" o:connecttype="custom" o:connectlocs="0,194268;312654,204" o:connectangles="0,0"/>
                            </v:shape>
                            <v:shape id="弧形 156" o:spid="_x0000_s2248" style="position:absolute;left:19403;top:13628;width:3126;height:1943;visibility:visible;mso-wrap-style:square;v-text-anchor:top" coordsize="312654,1942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" path="m,194268nsc80683,66336,194492,-4306,312654,204l,194268xem,194268nfc80683,66336,194492,-4306,312654,204e" filled="f" strokecolor="black [3213]" strokeweight=".25pt">
                              <v:stroke joinstyle="miter"/>
                              <v:path arrowok="t" o:connecttype="custom" o:connectlocs="0,194268;312654,204" o:connectangles="0,0"/>
                            </v:shape>
                            <v:shape id="弧形 156" o:spid="_x0000_s2249" style="position:absolute;left:20747;top:13628;width:3127;height:1943;visibility:visible;mso-wrap-style:square;v-text-anchor:top" coordsize="312654,1942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" path="m,194268nsc80683,66336,194492,-4306,312654,204l,194268xem,194268nfc80683,66336,194492,-4306,312654,204e" filled="f" strokecolor="black [3213]" strokeweight=".25pt">
                              <v:stroke joinstyle="miter"/>
                              <v:path arrowok="t" o:connecttype="custom" o:connectlocs="0,194268;312654,204" o:connectangles="0,0"/>
                            </v:shape>
                            <v:shape id="弧形 156" o:spid="_x0000_s2250" style="position:absolute;left:22091;top:13628;width:3127;height:1943;visibility:visible;mso-wrap-style:square;v-text-anchor:top" coordsize="312654,1942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" path="m,194268nsc80683,66336,194492,-4306,312654,204l,194268xem,194268nfc80683,66336,194492,-4306,312654,204e" filled="f" strokecolor="black [3213]" strokeweight=".25pt">
                              <v:stroke joinstyle="miter"/>
                              <v:path arrowok="t" o:connecttype="custom" o:connectlocs="0,194268;312654,204" o:connectangles="0,0"/>
                            </v:shape>
                            <v:shape id="弧形 156" o:spid="_x0000_s2251" style="position:absolute;left:23436;top:13628;width:3126;height:1943;visibility:visible;mso-wrap-style:square;v-text-anchor:top" coordsize="312654,1942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" path="m,194268nsc80683,66336,194492,-4306,312654,204l,194268xem,194268nfc80683,66336,194492,-4306,312654,204e" filled="f" strokecolor="black [3213]" strokeweight=".25pt">
                              <v:stroke joinstyle="miter"/>
                              <v:path arrowok="t" o:connecttype="custom" o:connectlocs="0,194268;312654,204" o:connectangles="0,0"/>
                            </v:shape>
                            <v:shape id="弧形 156" o:spid="_x0000_s2252" style="position:absolute;left:24777;top:13589;width:3126;height:1943;visibility:visible;mso-wrap-style:square;v-text-anchor:top" coordsize="312654,1942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" path="m,194268nsc80683,66336,194492,-4306,312654,204l,194268xem,194268nfc80683,66336,194492,-4306,312654,204e" filled="f" strokecolor="black [3213]" strokeweight=".25pt">
                              <v:stroke joinstyle="miter"/>
                              <v:path arrowok="t" o:connecttype="custom" o:connectlocs="0,194268;312654,204" o:connectangles="0,0"/>
                            </v:shape>
                            <v:shape id="弧形 156" o:spid="_x0000_s2253" style="position:absolute;left:26122;top:13605;width:3127;height:1943;visibility:visible;mso-wrap-style:square;v-text-anchor:top" coordsize="312654,1942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" path="m,194268nsc80683,66336,194492,-4306,312654,204l,194268xem,194268nfc80683,66336,194492,-4306,312654,204e" filled="f" strokecolor="black [3213]" strokeweight=".25pt">
                              <v:stroke joinstyle="miter"/>
                              <v:path arrowok="t" o:connecttype="custom" o:connectlocs="0,194268;312654,204" o:connectangles="0,0"/>
                            </v:shape>
                            <v:shape id="弧形 156" o:spid="_x0000_s2254" style="position:absolute;left:27467;top:13605;width:3126;height:1943;visibility:visible;mso-wrap-style:square;v-text-anchor:top" coordsize="312654,1942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" path="m,194268nsc80683,66336,194492,-4306,312654,204l,194268xem,194268nfc80683,66336,194492,-4306,312654,204e" filled="f" strokecolor="black [3213]" strokeweight=".25pt">
                              <v:stroke joinstyle="miter"/>
                              <v:path arrowok="t" o:connecttype="custom" o:connectlocs="0,194268;312654,204" o:connectangles="0,0"/>
                            </v:shape>
                            <v:shape id="弧形 156" o:spid="_x0000_s2255" style="position:absolute;left:28807;top:13559;width:3127;height:1943;visibility:visible;mso-wrap-style:square;v-text-anchor:top" coordsize="312654,1942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" path="m,194268nsc80683,66336,194492,-4306,312654,204l,194268xem,194268nfc80683,66336,176063,6011,255636,10472e" filled="f" strokecolor="black [3213]" strokeweight=".25pt">
                              <v:stroke joinstyle="miter"/>
                              <v:path arrowok="t" o:connecttype="custom" o:connectlocs="0,194268;255636,10472" o:connectangles="0,0"/>
                            </v:shape>
                            <v:shape id="弧形 156" o:spid="_x0000_s2256" style="position:absolute;left:34190;top:13628;width:3126;height:1943;visibility:visible;mso-wrap-style:square;v-text-anchor:top" coordsize="312654,1942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" path="m,194268nsc80683,66336,194492,-4306,312654,204l,194268xem,194268nfc80683,66336,194492,-4306,312654,204e" filled="f" strokecolor="black [3213]" strokeweight=".25pt">
                              <v:stroke joinstyle="miter"/>
                              <v:path arrowok="t" o:connecttype="custom" o:connectlocs="0,194268;312654,204" o:connectangles="0,0"/>
                            </v:shape>
                            <v:shape id="弧形 156" o:spid="_x0000_s2257" style="position:absolute;left:35534;top:13628;width:3127;height:1943;visibility:visible;mso-wrap-style:square;v-text-anchor:top" coordsize="312654,1942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" path="m,194268nsc80683,66336,194492,-4306,312654,204l,194268xem,194268nfc80683,66336,194492,-4306,312654,204e" filled="f" strokecolor="black [3213]" strokeweight=".25pt">
                              <v:stroke joinstyle="miter"/>
                              <v:path arrowok="t" o:connecttype="custom" o:connectlocs="0,194268;312654,204" o:connectangles="0,0"/>
                            </v:shape>
                            <v:shape id="弧形 156" o:spid="_x0000_s2258" style="position:absolute;left:36878;top:13628;width:3127;height:1943;visibility:visible;mso-wrap-style:square;v-text-anchor:top" coordsize="312654,1942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" path="m,194268nsc80683,66336,194492,-4306,312654,204l,194268xem,194268nfc80683,66336,194492,-4306,312654,204e" filled="f" strokecolor="black [3213]" strokeweight=".25pt">
                              <v:stroke joinstyle="miter"/>
                              <v:path arrowok="t" o:connecttype="custom" o:connectlocs="0,194268;312654,204" o:connectangles="0,0"/>
                            </v:shape>
                            <v:shape id="弧形 156" o:spid="_x0000_s2259" style="position:absolute;left:38217;top:13559;width:3126;height:1943;visibility:visible;mso-wrap-style:square;v-text-anchor:top" coordsize="312654,1942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" path="m,194268nsc80683,66336,194492,-4306,312654,204l,194268xem,194268nfc80683,66336,194492,-4306,312654,204e" filled="f" strokecolor="black [3213]" strokeweight=".25pt">
                              <v:stroke joinstyle="miter"/>
                              <v:path arrowok="t" o:connecttype="custom" o:connectlocs="0,194268;312654,204" o:connectangles="0,0"/>
                            </v:shape>
                          </v:group>
                          <v:group id="组合 462819830" o:spid="_x0000_s2260" style="position:absolute;left:17007;top:16507;width:23104;height:9287" coordorigin="17007,16507" coordsize="23104,92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">
                            <v:shape id="弧形 410" o:spid="_x0000_s2261" style="position:absolute;left:17007;top:16507;width:2842;height:9287;visibility:visible;mso-wrap-style:square;v-text-anchor:top" coordsize="284246,9287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" path="m284246,928707nsc141818,859393,35908,681274,7492,463265,-13516,302089,10073,135171,72961,l284246,928707xem284246,928707nfc141818,859393,35908,681274,7492,463265,-13516,302089,10073,135171,72961,e" filled="f" strokecolor="black [3213]" strokeweight=".25pt">
                              <v:stroke joinstyle="miter"/>
                              <v:path arrowok="t" o:connecttype="custom" o:connectlocs="284246,928707;7492,463265;72961,0" o:connectangles="0,0,0"/>
                            </v:shape>
                            <v:shape id="弧形 410" o:spid="_x0000_s2262" style="position:absolute;left:18358;top:16507;width:2842;height:9287;visibility:visible;mso-wrap-style:square;v-text-anchor:top" coordsize="284246,9287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" path="m284246,928707nsc141818,859393,35908,681274,7492,463265,-13516,302089,10073,135171,72961,l284246,928707xem284246,928707nfc141818,859393,35908,681274,7492,463265,-13516,302089,10073,135171,72961,e" filled="f" strokecolor="black [3213]" strokeweight=".25pt">
                              <v:stroke joinstyle="miter"/>
                              <v:path arrowok="t" o:connecttype="custom" o:connectlocs="284246,928707;7492,463265;72961,0" o:connectangles="0,0,0"/>
                            </v:shape>
                            <v:shape id="弧形 410" o:spid="_x0000_s2263" style="position:absolute;left:19708;top:16507;width:2843;height:9287;visibility:visible;mso-wrap-style:square;v-text-anchor:top" coordsize="284246,9287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" path="m284246,928707nsc141818,859393,35908,681274,7492,463265,-13516,302089,10073,135171,72961,l284246,928707xem284246,928707nfc141818,859393,35908,681274,7492,463265,-13516,302089,10073,135171,72961,e" filled="f" strokecolor="black [3213]" strokeweight=".25pt">
                              <v:stroke joinstyle="miter"/>
                              <v:path arrowok="t" o:connecttype="custom" o:connectlocs="284246,928707;7492,463265;72961,0" o:connectangles="0,0,0"/>
                            </v:shape>
                            <v:shape id="弧形 410" o:spid="_x0000_s2264" style="position:absolute;left:21059;top:16507;width:2843;height:9287;visibility:visible;mso-wrap-style:square;v-text-anchor:top" coordsize="284246,9287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" path="m284246,928707nsc141818,859393,35908,681274,7492,463265,-13516,302089,10073,135171,72961,l284246,928707xem284246,928707nfc141818,859393,35908,681274,7492,463265,-13516,302089,10073,135171,72961,e" filled="f" strokecolor="black [3213]" strokeweight=".25pt">
                              <v:stroke joinstyle="miter"/>
                              <v:path arrowok="t" o:connecttype="custom" o:connectlocs="284246,928707;7492,463265;72961,0" o:connectangles="0,0,0"/>
                            </v:shape>
                            <v:shape id="弧形 410" o:spid="_x0000_s2265" style="position:absolute;left:22410;top:16507;width:2842;height:9287;visibility:visible;mso-wrap-style:square;v-text-anchor:top" coordsize="284246,9287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" path="m284246,928707nsc141818,859393,35908,681274,7492,463265,-13516,302089,10073,135171,72961,l284246,928707xem284246,928707nfc141818,859393,35908,681274,7492,463265,-13516,302089,10073,135171,72961,e" filled="f" strokecolor="black [3213]" strokeweight=".25pt">
                              <v:stroke joinstyle="miter"/>
                              <v:path arrowok="t" o:connecttype="custom" o:connectlocs="284246,928707;7492,463265;72961,0" o:connectangles="0,0,0"/>
                            </v:shape>
                            <v:shape id="弧形 410" o:spid="_x0000_s2266" style="position:absolute;left:23761;top:16507;width:2842;height:9287;visibility:visible;mso-wrap-style:square;v-text-anchor:top" coordsize="284246,9287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" path="m284246,928707nsc141818,859393,35908,681274,7492,463265,-13516,302089,10073,135171,72961,l284246,928707xem284246,928707nfc141818,859393,35908,681274,7492,463265,-13516,302089,10073,135171,72961,e" filled="f" strokecolor="black [3213]" strokeweight=".25pt">
                              <v:stroke joinstyle="miter"/>
                              <v:path arrowok="t" o:connecttype="custom" o:connectlocs="284246,928707;7492,463265;72961,0" o:connectangles="0,0,0"/>
                            </v:shape>
                            <v:shape id="弧形 410" o:spid="_x0000_s2267" style="position:absolute;left:25112;top:16507;width:2842;height:9287;visibility:visible;mso-wrap-style:square;v-text-anchor:top" coordsize="284246,9287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" path="m284246,928707nsc141818,859393,35908,681274,7492,463265,-13516,302089,10073,135171,72961,l284246,928707xem284246,928707nfc141818,859393,35908,681274,7492,463265,-13516,302089,10073,135171,72961,e" filled="f" strokecolor="black [3213]" strokeweight=".25pt">
                              <v:stroke joinstyle="miter"/>
                              <v:path arrowok="t" o:connecttype="custom" o:connectlocs="284246,928707;7492,463265;72961,0" o:connectangles="0,0,0"/>
                            </v:shape>
                            <v:shape id="弧形 410" o:spid="_x0000_s2268" style="position:absolute;left:26462;top:16507;width:2843;height:9287;visibility:visible;mso-wrap-style:square;v-text-anchor:top" coordsize="284246,9287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" path="m284246,928707nsc141818,859393,35908,681274,7492,463265,-13516,302089,10073,135171,72961,l284246,928707xem284246,928707nfc141818,859393,35908,681274,7492,463265,-13516,302089,10073,135171,72961,e" filled="f" strokecolor="black [3213]" strokeweight=".25pt">
                              <v:stroke joinstyle="miter"/>
                              <v:path arrowok="t" o:connecttype="custom" o:connectlocs="284246,928707;7492,463265;72961,0" o:connectangles="0,0,0"/>
                            </v:shape>
                            <v:shape id="弧形 410" o:spid="_x0000_s2269" style="position:absolute;left:27813;top:16507;width:2843;height:9287;visibility:visible;mso-wrap-style:square;v-text-anchor:top" coordsize="284246,9287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" path="m284246,928707nsc141818,859393,35908,681274,7492,463265,-13516,302089,10073,135171,72961,l284246,928707xem284246,928707nfc141818,859393,35908,681274,7492,463265,-13516,302089,10073,135171,72961,e" filled="f" strokecolor="black [3213]" strokeweight=".25pt">
                              <v:stroke joinstyle="miter"/>
                              <v:path arrowok="t" o:connecttype="custom" o:connectlocs="284246,928707;7492,463265;72961,0" o:connectangles="0,0,0"/>
                            </v:shape>
                            <v:shape id="弧形 410" o:spid="_x0000_s2270" style="position:absolute;left:29164;top:16507;width:2842;height:9287;visibility:visible;mso-wrap-style:square;v-text-anchor:top" coordsize="284246,9287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" path="m284246,928707nsc141818,859393,35908,681274,7492,463265,-13516,302089,10073,135171,72961,l284246,928707xem284246,928707nfc141818,859393,35908,681274,7492,463265,-13516,302089,10073,135171,72961,e" filled="f" strokecolor="black [3213]" strokeweight=".25pt">
                              <v:stroke joinstyle="miter"/>
                              <v:path arrowok="t" o:connecttype="custom" o:connectlocs="284246,928707;7492,463265;72961,0" o:connectangles="0,0,0"/>
                            </v:shape>
                            <v:shape id="弧形 410" o:spid="_x0000_s2271" style="position:absolute;left:30475;top:16507;width:2882;height:9287;visibility:visible;mso-wrap-style:square;v-text-anchor:top" coordsize="288226,9287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" path="m288226,928707nsc145798,859393,47201,680196,11472,463265,-15021,302410,14053,135171,76941,l288226,928707xem288226,928707nfc145798,859393,39888,681274,11472,463265,-9536,302089,-272,260694,27728,136800e" filled="f" strokecolor="black [3213]" strokeweight=".25pt">
                              <v:stroke joinstyle="miter"/>
                              <v:path arrowok="t" o:connecttype="custom" o:connectlocs="288226,928707;11472,463265;27728,136800" o:connectangles="0,0,0"/>
                            </v:shape>
                            <v:shape id="弧形 410" o:spid="_x0000_s2272" style="position:absolute;left:31804;top:16507;width:2904;height:9287;visibility:visible;mso-wrap-style:square;v-text-anchor:top" coordsize="290407,9287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" path="m290407,928707nsc147979,859393,42069,681274,13653,463265,-7355,302089,16234,135171,79122,l290407,928707xem290407,928707nfc147979,859393,42069,681274,13653,463265,-7355,302089,-5170,274958,27549,141555e" filled="f" strokecolor="black [3213]" strokeweight=".25pt">
                              <v:stroke joinstyle="miter"/>
                              <v:path arrowok="t" o:connecttype="custom" o:connectlocs="290408,928707;13653,463265;27549,141555" o:connectangles="0,0,0"/>
                            </v:shape>
                            <v:shape id="弧形 410" o:spid="_x0000_s2273" style="position:absolute;left:33216;top:16507;width:2843;height:9287;visibility:visible;mso-wrap-style:square;v-text-anchor:top" coordsize="284246,9287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" path="m284246,928707nsc141818,859393,35908,681274,7492,463265,-13516,302089,10073,135171,72961,l284246,928707xem284246,928707nfc141818,859393,35908,681274,7492,463265,-13516,302089,10073,135171,72961,e" filled="f" strokecolor="black [3213]" strokeweight=".25pt">
                              <v:stroke joinstyle="miter"/>
                              <v:path arrowok="t" o:connecttype="custom" o:connectlocs="284246,928707;7492,463265;72961,0" o:connectangles="0,0,0"/>
                            </v:shape>
                            <v:shape id="弧形 410" o:spid="_x0000_s2274" style="position:absolute;left:34567;top:16507;width:2842;height:9287;visibility:visible;mso-wrap-style:square;v-text-anchor:top" coordsize="284246,9287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" path="m284246,928707nsc141818,859393,35908,681274,7492,463265,-13516,302089,10073,135171,72961,l284246,928707xem284246,928707nfc141818,859393,35908,681274,7492,463265,-13516,302089,10073,135171,72961,e" filled="f" strokecolor="black [3213]" strokeweight=".25pt">
                              <v:stroke joinstyle="miter"/>
                              <v:path arrowok="t" o:connecttype="custom" o:connectlocs="284246,928707;7492,463265;72961,0" o:connectangles="0,0,0"/>
                            </v:shape>
                            <v:shape id="弧形 410" o:spid="_x0000_s2275" style="position:absolute;left:35918;top:16507;width:2842;height:9287;visibility:visible;mso-wrap-style:square;v-text-anchor:top" coordsize="284246,9287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" path="m284246,928707nsc141818,859393,35908,681274,7492,463265,-13516,302089,10073,135171,72961,l284246,928707xem284246,928707nfc141818,859393,35908,681274,7492,463265,-13516,302089,10073,135171,72961,e" filled="f" strokecolor="black [3213]" strokeweight=".25pt">
                              <v:stroke joinstyle="miter"/>
                              <v:path arrowok="t" o:connecttype="custom" o:connectlocs="284246,928707;7492,463265;72961,0" o:connectangles="0,0,0"/>
                            </v:shape>
                            <v:shape id="弧形 410" o:spid="_x0000_s2276" style="position:absolute;left:37269;top:16507;width:2842;height:9287;visibility:visible;mso-wrap-style:square;v-text-anchor:top" coordsize="284246,9287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" path="m284246,928707nsc141818,859393,35908,681274,7492,463265,-13516,302089,10073,135171,72961,l284246,928707xem284246,928707nfc141818,859393,35908,681274,7492,463265,-13516,302089,10073,135171,72961,e" filled="f" strokecolor="black [3213]" strokeweight=".25pt">
                              <v:stroke joinstyle="miter"/>
                              <v:path arrowok="t" o:connecttype="custom" o:connectlocs="284246,928707;7492,463265;72961,0" o:connectangles="0,0,0"/>
                            </v:shape>
                          </v:group>
                        </v:group>
                        <v:group id="组合 1078047704" o:spid="_x0000_s2277" style="position:absolute;left:38573;top:13621;width:27107;height:12234" coordorigin="38573,13621" coordsize="27106,122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">
                          <v:group id="组合 2009118573" o:spid="_x0000_s2278" style="position:absolute;left:39626;top:13621;width:26054;height:1942" coordorigin="39626,13621" coordsize="26054,19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">
                            <v:shape id="弧形 156" o:spid="_x0000_s2279" style="position:absolute;left:39626;top:13621;width:3126;height:1942;visibility:visible;mso-wrap-style:square;v-text-anchor:top" coordsize="312654,1942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" path="m,194268nsc80683,66336,194492,-4306,312654,204l,194268xem,194268nfc80683,66336,194492,-4306,312654,204e" filled="f" strokecolor="black [3213]" strokeweight=".25pt">
                              <v:stroke joinstyle="miter"/>
                              <v:path arrowok="t" o:connecttype="custom" o:connectlocs="0,194268;312654,204" o:connectangles="0,0"/>
                            </v:shape>
                            <v:shape id="弧形 156" o:spid="_x0000_s2280" style="position:absolute;left:40970;top:13621;width:3126;height:1942;visibility:visible;mso-wrap-style:square;v-text-anchor:top" coordsize="312654,1942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" path="m,194268nsc80683,66336,194492,-4306,312654,204l,194268xem,194268nfc80683,66336,194492,-4306,312654,204e" filled="f" strokecolor="black [3213]" strokeweight=".25pt">
                              <v:stroke joinstyle="miter"/>
                              <v:path arrowok="t" o:connecttype="custom" o:connectlocs="0,194268;312654,204" o:connectangles="0,0"/>
                            </v:shape>
                            <v:shape id="弧形 156" o:spid="_x0000_s2281" style="position:absolute;left:42314;top:13621;width:3127;height:1942;visibility:visible;mso-wrap-style:square;v-text-anchor:top" coordsize="312654,1942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" path="m,194268nsc80683,66336,194492,-4306,312654,204l,194268xem,194268nfc80683,66336,194492,-4306,312654,204e" filled="f" strokecolor="black [3213]" strokeweight=".25pt">
                              <v:stroke joinstyle="miter"/>
                              <v:path arrowok="t" o:connecttype="custom" o:connectlocs="0,194268;312654,204" o:connectangles="0,0"/>
                            </v:shape>
                            <v:shape id="弧形 156" o:spid="_x0000_s2282" style="position:absolute;left:43658;top:13621;width:3127;height:1942;visibility:visible;mso-wrap-style:square;v-text-anchor:top" coordsize="312654,1942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" path="m,194268nsc80683,66336,194492,-4306,312654,204l,194268xem,194268nfc80683,66336,194492,-4306,312654,204e" filled="f" strokecolor="black [3213]" strokeweight=".25pt">
                              <v:stroke joinstyle="miter"/>
                              <v:path arrowok="t" o:connecttype="custom" o:connectlocs="0,194268;312654,204" o:connectangles="0,0"/>
                            </v:shape>
                            <v:shape id="弧形 156" o:spid="_x0000_s2283" style="position:absolute;left:45003;top:13621;width:3126;height:1942;visibility:visible;mso-wrap-style:square;v-text-anchor:top" coordsize="312654,1942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" path="m,194268nsc80683,66336,194492,-4306,312654,204l,194268xem,194268nfc80683,66336,194492,-4306,312654,204e" filled="f" strokecolor="black [3213]" strokeweight=".25pt">
                              <v:stroke joinstyle="miter"/>
                              <v:path arrowok="t" o:connecttype="custom" o:connectlocs="0,194268;312654,204" o:connectangles="0,0"/>
                            </v:shape>
                            <v:shape id="弧形 156" o:spid="_x0000_s2284" style="position:absolute;left:46347;top:13621;width:3126;height:1942;visibility:visible;mso-wrap-style:square;v-text-anchor:top" coordsize="312654,1942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" path="m,194268nsc80683,66336,194492,-4306,312654,204l,194268xem,194268nfc80683,66336,194492,-4306,312654,204e" filled="f" strokecolor="black [3213]" strokeweight=".25pt">
                              <v:stroke joinstyle="miter"/>
                              <v:path arrowok="t" o:connecttype="custom" o:connectlocs="0,194268;312654,204" o:connectangles="0,0"/>
                            </v:shape>
                            <v:shape id="弧形 156" o:spid="_x0000_s2285" style="position:absolute;left:47691;top:13621;width:3127;height:1942;visibility:visible;mso-wrap-style:square;v-text-anchor:top" coordsize="312654,1942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" path="m,194268nsc80683,66336,194492,-4306,312654,204l,194268xem,194268nfc80683,66336,194492,-4306,312654,204e" filled="f" strokecolor="black [3213]" strokeweight=".25pt">
                              <v:stroke joinstyle="miter"/>
                              <v:path arrowok="t" o:connecttype="custom" o:connectlocs="0,194268;312654,204" o:connectangles="0,0"/>
                            </v:shape>
                            <v:shape id="弧形 156" o:spid="_x0000_s2286" style="position:absolute;left:49035;top:13621;width:3127;height:1942;visibility:visible;mso-wrap-style:square;v-text-anchor:top" coordsize="312654,1942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" path="m,194268nsc80683,66336,194492,-4306,312654,204l,194268xem,194268nfc80683,66336,194492,-4306,312654,204e" filled="f" strokecolor="black [3213]" strokeweight=".25pt">
                              <v:stroke joinstyle="miter"/>
                              <v:path arrowok="t" o:connecttype="custom" o:connectlocs="0,194268;312654,204" o:connectangles="0,0"/>
                            </v:shape>
                            <v:shape id="弧形 156" o:spid="_x0000_s2287" style="position:absolute;left:50380;top:13621;width:3126;height:1942;visibility:visible;mso-wrap-style:square;v-text-anchor:top" coordsize="312654,1942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" path="m,194268nsc80683,66336,194492,-4306,312654,204l,194268xem,194268nfc80683,66336,194492,-4306,312654,204e" filled="f" strokecolor="black [3213]" strokeweight=".25pt">
                              <v:stroke joinstyle="miter"/>
                              <v:path arrowok="t" o:connecttype="custom" o:connectlocs="0,194268;312654,204" o:connectangles="0,0"/>
                            </v:shape>
                            <v:shape id="弧形 156" o:spid="_x0000_s2288" style="position:absolute;left:51724;top:13621;width:3127;height:1942;visibility:visible;mso-wrap-style:square;v-text-anchor:top" coordsize="312654,1942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" path="m,194268nsc80683,66336,194492,-4306,312654,204l,194268xem,194268nfc80683,66336,194492,-4306,312654,204e" filled="f" strokecolor="black [3213]" strokeweight=".25pt">
                              <v:stroke joinstyle="miter"/>
                              <v:path arrowok="t" o:connecttype="custom" o:connectlocs="0,194268;312654,204" o:connectangles="0,0"/>
                            </v:shape>
                            <v:shape id="弧形 156" o:spid="_x0000_s2289" style="position:absolute;left:53068;top:13621;width:3127;height:1942;visibility:visible;mso-wrap-style:square;v-text-anchor:top" coordsize="312654,1942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" path="m,194268nsc80683,66336,194492,-4306,312654,204l,194268xem,194268nfc80683,66336,194492,-4306,312654,204e" filled="f" strokecolor="black [3213]" strokeweight=".25pt">
                              <v:stroke joinstyle="miter"/>
                              <v:path arrowok="t" o:connecttype="custom" o:connectlocs="0,194268;312654,204" o:connectangles="0,0"/>
                            </v:shape>
                            <v:shape id="弧形 156" o:spid="_x0000_s2290" style="position:absolute;left:54413;top:13621;width:3126;height:1942;visibility:visible;mso-wrap-style:square;v-text-anchor:top" coordsize="312654,1942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" path="m,194268nsc80683,66336,194492,-4306,312654,204l,194268xem,194268nfc80683,66336,194492,-4306,312654,204e" filled="f" strokecolor="black [3213]" strokeweight=".25pt">
                              <v:stroke joinstyle="miter"/>
                              <v:path arrowok="t" o:connecttype="custom" o:connectlocs="0,194268;312654,204" o:connectangles="0,0"/>
                            </v:shape>
                            <v:shape id="弧形 156" o:spid="_x0000_s2291" style="position:absolute;left:55757;top:13621;width:3126;height:1942;visibility:visible;mso-wrap-style:square;v-text-anchor:top" coordsize="312654,1942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" path="m,194268nsc80683,66336,194492,-4306,312654,204l,194268xem,194268nfc80683,66336,194492,-4306,312654,204e" filled="f" strokecolor="black [3213]" strokeweight=".25pt">
                              <v:stroke joinstyle="miter"/>
                              <v:path arrowok="t" o:connecttype="custom" o:connectlocs="0,194268;312654,204" o:connectangles="0,0"/>
                            </v:shape>
                            <v:shape id="弧形 156" o:spid="_x0000_s2292" style="position:absolute;left:57101;top:13621;width:3127;height:1942;visibility:visible;mso-wrap-style:square;v-text-anchor:top" coordsize="312654,1942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" path="m,194268nsc80683,66336,194492,-4306,312654,204l,194268xem,194268nfc80683,66336,194492,-4306,312654,204e" filled="f" strokecolor="black [3213]" strokeweight=".25pt">
                              <v:stroke joinstyle="miter"/>
                              <v:path arrowok="t" o:connecttype="custom" o:connectlocs="0,194268;312654,204" o:connectangles="0,0"/>
                            </v:shape>
                            <v:shape id="弧形 156" o:spid="_x0000_s2293" style="position:absolute;left:58445;top:13621;width:3127;height:1942;visibility:visible;mso-wrap-style:square;v-text-anchor:top" coordsize="312654,1942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" path="m,194268nsc80683,66336,194492,-4306,312654,204l,194268xem,194268nfc80683,66336,194492,-4306,312654,204e" filled="f" strokecolor="black [3213]" strokeweight=".25pt">
                              <v:stroke joinstyle="miter"/>
                              <v:path arrowok="t" o:connecttype="custom" o:connectlocs="0,194268;312654,204" o:connectangles="0,0"/>
                            </v:shape>
                            <v:shape id="弧形 156" o:spid="_x0000_s2294" style="position:absolute;left:59790;top:13621;width:3126;height:1942;visibility:visible;mso-wrap-style:square;v-text-anchor:top" coordsize="312654,1942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" path="m,194268nsc80683,66336,194492,-4306,312654,204l,194268xem,194268nfc80683,66336,194492,-4306,312654,204e" filled="f" strokecolor="black [3213]" strokeweight=".25pt">
                              <v:stroke joinstyle="miter"/>
                              <v:path arrowok="t" o:connecttype="custom" o:connectlocs="0,194268;312654,204" o:connectangles="0,0"/>
                            </v:shape>
                            <v:shape id="弧形 156" o:spid="_x0000_s2295" style="position:absolute;left:61134;top:13621;width:3126;height:1942;visibility:visible;mso-wrap-style:square;v-text-anchor:top" coordsize="312654,1942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" path="m,194268nsc80683,66336,194492,-4306,312654,204l,194268xem,194268nfc80683,66336,194492,-4306,312654,204e" filled="f" strokecolor="black [3213]" strokeweight=".25pt">
                              <v:stroke joinstyle="miter"/>
                              <v:path arrowok="t" o:connecttype="custom" o:connectlocs="0,194268;312654,204" o:connectangles="0,0"/>
                            </v:shape>
                            <v:shape id="弧形 156" o:spid="_x0000_s2296" style="position:absolute;left:62553;top:13621;width:3127;height:1942;visibility:visible;mso-wrap-style:square;v-text-anchor:top" coordsize="312654,1942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" path="m,194268nsc80683,66336,194492,-4306,312654,204l,194268xem,194268nfc80683,66336,194492,-4306,312654,204e" filled="f" strokecolor="black [3213]" strokeweight=".25pt">
                              <v:stroke joinstyle="miter"/>
                              <v:path arrowok="t" o:connecttype="custom" o:connectlocs="0,194268;312654,204" o:connectangles="0,0"/>
                            </v:shape>
                          </v:group>
                          <v:group id="组合 493130365" o:spid="_x0000_s2297" style="position:absolute;left:38573;top:16568;width:25861;height:9287" coordorigin="38573,16568" coordsize="25861,92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">
                            <v:shape id="弧形 410" o:spid="_x0000_s2298" style="position:absolute;left:38573;top:16568;width:2843;height:9287;visibility:visible;mso-wrap-style:square;v-text-anchor:top" coordsize="284246,9287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" path="m284246,928707nsc141818,859393,35908,681274,7492,463265,-13516,302089,10073,135171,72961,l284246,928707xem284246,928707nfc141818,859393,35908,681274,7492,463265,-13516,302089,10073,135171,72961,e" filled="f" strokecolor="black [3213]" strokeweight=".25pt">
                              <v:stroke joinstyle="miter"/>
                              <v:path arrowok="t" o:connecttype="custom" o:connectlocs="284246,928707;7492,463265;72961,0" o:connectangles="0,0,0"/>
                            </v:shape>
                            <v:shape id="弧形 410" o:spid="_x0000_s2299" style="position:absolute;left:39924;top:16568;width:2842;height:9287;visibility:visible;mso-wrap-style:square;v-text-anchor:top" coordsize="284246,9287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" path="m284246,928707nsc141818,859393,35908,681274,7492,463265,-13516,302089,10073,135171,72961,l284246,928707xem284246,928707nfc141818,859393,35908,681274,7492,463265,-13516,302089,10073,135171,72961,e" filled="f" strokecolor="black [3213]" strokeweight=".25pt">
                              <v:stroke joinstyle="miter"/>
                              <v:path arrowok="t" o:connecttype="custom" o:connectlocs="284246,928707;7492,463265;72961,0" o:connectangles="0,0,0"/>
                            </v:shape>
                            <v:shape id="弧形 410" o:spid="_x0000_s2300" style="position:absolute;left:41275;top:16568;width:2842;height:9287;visibility:visible;mso-wrap-style:square;v-text-anchor:top" coordsize="284246,9287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" path="m284246,928707nsc141818,859393,35908,681274,7492,463265,-13516,302089,10073,135171,72961,l284246,928707xem284246,928707nfc141818,859393,35908,681274,7492,463265,-13516,302089,10073,135171,72961,e" filled="f" strokecolor="black [3213]" strokeweight=".25pt">
                              <v:stroke joinstyle="miter"/>
                              <v:path arrowok="t" o:connecttype="custom" o:connectlocs="284246,928707;7492,463265;72961,0" o:connectangles="0,0,0"/>
                            </v:shape>
                            <v:shape id="弧形 410" o:spid="_x0000_s2301" style="position:absolute;left:42625;top:16568;width:2843;height:9287;visibility:visible;mso-wrap-style:square;v-text-anchor:top" coordsize="284246,9287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" path="m284246,928707nsc141818,859393,35908,681274,7492,463265,-13516,302089,10073,135171,72961,l284246,928707xem284246,928707nfc141818,859393,35908,681274,7492,463265,-13516,302089,10073,135171,72961,e" filled="f" strokecolor="black [3213]" strokeweight=".25pt">
                              <v:stroke joinstyle="miter"/>
                              <v:path arrowok="t" o:connecttype="custom" o:connectlocs="284246,928707;7492,463265;72961,0" o:connectangles="0,0,0"/>
                            </v:shape>
                            <v:shape id="弧形 410" o:spid="_x0000_s2302" style="position:absolute;left:43976;top:16568;width:2843;height:9287;visibility:visible;mso-wrap-style:square;v-text-anchor:top" coordsize="284246,9287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" path="m284246,928707nsc141818,859393,35908,681274,7492,463265,-13516,302089,10073,135171,72961,l284246,928707xem284246,928707nfc141818,859393,35908,681274,7492,463265,-13516,302089,10073,135171,72961,e" filled="f" strokecolor="black [3213]" strokeweight=".25pt">
                              <v:stroke joinstyle="miter"/>
                              <v:path arrowok="t" o:connecttype="custom" o:connectlocs="284246,928707;7492,463265;72961,0" o:connectangles="0,0,0"/>
                            </v:shape>
                            <v:shape id="弧形 410" o:spid="_x0000_s2303" style="position:absolute;left:45327;top:16568;width:2842;height:9287;visibility:visible;mso-wrap-style:square;v-text-anchor:top" coordsize="284246,9287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" path="m284246,928707nsc141818,859393,35908,681274,7492,463265,-13516,302089,10073,135171,72961,l284246,928707xem284246,928707nfc141818,859393,35908,681274,7492,463265,-13516,302089,10073,135171,72961,e" filled="f" strokecolor="black [3213]" strokeweight=".25pt">
                              <v:stroke joinstyle="miter"/>
                              <v:path arrowok="t" o:connecttype="custom" o:connectlocs="284246,928707;7492,463265;72961,0" o:connectangles="0,0,0"/>
                            </v:shape>
                            <v:shape id="弧形 410" o:spid="_x0000_s2304" style="position:absolute;left:46678;top:16568;width:2842;height:9287;visibility:visible;mso-wrap-style:square;v-text-anchor:top" coordsize="284246,9287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" path="m284246,928707nsc141818,859393,35908,681274,7492,463265,-13516,302089,10073,135171,72961,l284246,928707xem284246,928707nfc141818,859393,35908,681274,7492,463265,-13516,302089,10073,135171,72961,e" filled="f" strokecolor="black [3213]" strokeweight=".25pt">
                              <v:stroke joinstyle="miter"/>
                              <v:path arrowok="t" o:connecttype="custom" o:connectlocs="284246,928707;7492,463265;72961,0" o:connectangles="0,0,0"/>
                            </v:shape>
                            <v:shape id="弧形 410" o:spid="_x0000_s2305" style="position:absolute;left:48029;top:16568;width:2842;height:9287;visibility:visible;mso-wrap-style:square;v-text-anchor:top" coordsize="284246,9287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" path="m284246,928707nsc141818,859393,35908,681274,7492,463265,-13516,302089,10073,135171,72961,l284246,928707xem284246,928707nfc141818,859393,35908,681274,7492,463265,-13516,302089,10073,135171,72961,e" filled="f" strokecolor="black [3213]" strokeweight=".25pt">
                              <v:stroke joinstyle="miter"/>
                              <v:path arrowok="t" o:connecttype="custom" o:connectlocs="284246,928707;7492,463265;72961,0" o:connectangles="0,0,0"/>
                            </v:shape>
                            <v:shape id="弧形 410" o:spid="_x0000_s2306" style="position:absolute;left:49379;top:16568;width:2843;height:9287;visibility:visible;mso-wrap-style:square;v-text-anchor:top" coordsize="284246,9287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" path="m284246,928707nsc141818,859393,35908,681274,7492,463265,-13516,302089,10073,135171,72961,l284246,928707xem284246,928707nfc141818,859393,35908,681274,7492,463265,-13516,302089,10073,135171,72961,e" filled="f" strokecolor="black [3213]" strokeweight=".25pt">
                              <v:stroke joinstyle="miter"/>
                              <v:path arrowok="t" o:connecttype="custom" o:connectlocs="284246,928707;7492,463265;72961,0" o:connectangles="0,0,0"/>
                            </v:shape>
                            <v:shape id="弧形 410" o:spid="_x0000_s2307" style="position:absolute;left:50730;top:16568;width:2843;height:9287;visibility:visible;mso-wrap-style:square;v-text-anchor:top" coordsize="284246,9287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" path="m284246,928707nsc141818,859393,35908,681274,7492,463265,-13516,302089,10073,135171,72961,l284246,928707xem284246,928707nfc141818,859393,35908,681274,7492,463265,-13516,302089,10073,135171,72961,e" filled="f" strokecolor="black [3213]" strokeweight=".25pt">
                              <v:stroke joinstyle="miter"/>
                              <v:path arrowok="t" o:connecttype="custom" o:connectlocs="284246,928707;7492,463265;72961,0" o:connectangles="0,0,0"/>
                            </v:shape>
                            <v:shape id="弧形 410" o:spid="_x0000_s2308" style="position:absolute;left:52081;top:16568;width:2842;height:9287;visibility:visible;mso-wrap-style:square;v-text-anchor:top" coordsize="284246,9287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" path="m284246,928707nsc141818,859393,35908,681274,7492,463265,-13516,302089,10073,135171,72961,l284246,928707xem284246,928707nfc141818,859393,35908,681274,7492,463265,-13516,302089,10073,135171,72961,e" filled="f" strokecolor="black [3213]" strokeweight=".25pt">
                              <v:stroke joinstyle="miter"/>
                              <v:path arrowok="t" o:connecttype="custom" o:connectlocs="284246,928707;7492,463265;72961,0" o:connectangles="0,0,0"/>
                            </v:shape>
                            <v:shape id="弧形 410" o:spid="_x0000_s2309" style="position:absolute;left:53432;top:16568;width:2842;height:9287;visibility:visible;mso-wrap-style:square;v-text-anchor:top" coordsize="284246,9287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" path="m284246,928707nsc141818,859393,35908,681274,7492,463265,-13516,302089,10073,135171,72961,l284246,928707xem284246,928707nfc141818,859393,35908,681274,7492,463265,-13516,302089,10073,135171,72961,e" filled="f" strokecolor="black [3213]" strokeweight=".25pt">
                              <v:stroke joinstyle="miter"/>
                              <v:path arrowok="t" o:connecttype="custom" o:connectlocs="284246,928707;7492,463265;72961,0" o:connectangles="0,0,0"/>
                            </v:shape>
                            <v:shape id="弧形 410" o:spid="_x0000_s2310" style="position:absolute;left:54782;top:16568;width:2843;height:9287;visibility:visible;mso-wrap-style:square;v-text-anchor:top" coordsize="284246,9287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" path="m284246,928707nsc141818,859393,35908,681274,7492,463265,-13516,302089,10073,135171,72961,l284246,928707xem284246,928707nfc141818,859393,35908,681274,7492,463265,-13516,302089,10073,135171,72961,e" filled="f" strokecolor="black [3213]" strokeweight=".25pt">
                              <v:stroke joinstyle="miter"/>
                              <v:path arrowok="t" o:connecttype="custom" o:connectlocs="284246,928707;7492,463265;72961,0" o:connectangles="0,0,0"/>
                            </v:shape>
                            <v:shape id="弧形 410" o:spid="_x0000_s2311" style="position:absolute;left:56133;top:16568;width:2843;height:9287;visibility:visible;mso-wrap-style:square;v-text-anchor:top" coordsize="284246,9287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" path="m284246,928707nsc141818,859393,35908,681274,7492,463265,-13516,302089,10073,135171,72961,l284246,928707xem284246,928707nfc141818,859393,35908,681274,7492,463265,-13516,302089,10073,135171,72961,e" filled="f" strokecolor="black [3213]" strokeweight=".25pt">
                              <v:stroke joinstyle="miter"/>
                              <v:path arrowok="t" o:connecttype="custom" o:connectlocs="284246,928707;7492,463265;72961,0" o:connectangles="0,0,0"/>
                            </v:shape>
                            <v:shape id="弧形 410" o:spid="_x0000_s2312" style="position:absolute;left:57484;top:16568;width:2842;height:9287;visibility:visible;mso-wrap-style:square;v-text-anchor:top" coordsize="284246,9287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" path="m284246,928707nsc141818,859393,35908,681274,7492,463265,-13516,302089,10073,135171,72961,l284246,928707xem284246,928707nfc141818,859393,35908,681274,7492,463265,-13516,302089,10073,135171,72961,e" filled="f" strokecolor="black [3213]" strokeweight=".25pt">
                              <v:stroke joinstyle="miter"/>
                              <v:path arrowok="t" o:connecttype="custom" o:connectlocs="284246,928707;7492,463265;72961,0" o:connectangles="0,0,0"/>
                            </v:shape>
                            <v:shape id="弧形 410" o:spid="_x0000_s2313" style="position:absolute;left:58835;top:16568;width:2842;height:9287;visibility:visible;mso-wrap-style:square;v-text-anchor:top" coordsize="284246,9287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" path="m284246,928707nsc141818,859393,35908,681274,7492,463265,-13516,302089,10073,135171,72961,l284246,928707xem284246,928707nfc141818,859393,35908,681274,7492,463265,-13516,302089,10073,135171,72961,e" filled="f" strokecolor="black [3213]" strokeweight=".25pt">
                              <v:stroke joinstyle="miter"/>
                              <v:path arrowok="t" o:connecttype="custom" o:connectlocs="284246,928707;7492,463265;72961,0" o:connectangles="0,0,0"/>
                            </v:shape>
                            <v:shape id="弧形 410" o:spid="_x0000_s2314" style="position:absolute;left:60186;top:16568;width:2842;height:9287;visibility:visible;mso-wrap-style:square;v-text-anchor:top" coordsize="284246,9287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" path="m284246,928707nsc141818,859393,35908,681274,7492,463265,-13516,302089,10073,135171,72961,l284246,928707xem284246,928707nfc141818,859393,35908,681274,7492,463265,-13516,302089,10073,135171,72961,e" filled="f" strokecolor="black [3213]" strokeweight=".25pt">
                              <v:stroke joinstyle="miter"/>
                              <v:path arrowok="t" o:connecttype="custom" o:connectlocs="284246,928707;7492,463265;72961,0" o:connectangles="0,0,0"/>
                            </v:shape>
                            <v:shape id="弧形 410" o:spid="_x0000_s2315" style="position:absolute;left:61592;top:16568;width:2842;height:9287;visibility:visible;mso-wrap-style:square;v-text-anchor:top" coordsize="284246,9287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" path="m284246,928707nsc141818,859393,35908,681274,7492,463265,-13516,302089,10073,135171,72961,l284246,928707xem284246,928707nfc141818,859393,35908,681274,7492,463265,-13516,302089,10073,135171,72961,e" filled="f" strokecolor="black [3213]" strokeweight=".25pt">
                              <v:stroke joinstyle="miter"/>
                              <v:path arrowok="t" o:connecttype="custom" o:connectlocs="284247,928707;7492,463265;72961,0" o:connectangles="0,0,0"/>
                            </v:shape>
                          </v:group>
                        </v:group>
                      </v:group>
                      <v:shape id="弧形 608" o:spid="_x0000_s2316" style="position:absolute;left:15504;top:12396;width:3348;height:11767;rotation:3;visibility:visible;mso-wrap-style:square;v-text-anchor:top" coordsize="334810,11767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" path="m198241,1176703nsc71644,1076324,-7641,835108,583,575352,10955,247786,155706,-5977,328713,107,361656,100332,252929,1080829,198241,1176703xem198241,1176703nfc71644,1076324,-7641,835108,583,575352,10955,247786,155706,-5977,328713,107e" filled="f" strokecolor="black [3213]" strokeweight=".25pt">
                        <v:stroke joinstyle="miter"/>
                        <v:path arrowok="t" o:connecttype="custom" o:connectlocs="198241,1176703;583,575352;328713,107" o:connectangles="0,0,0"/>
                      </v:shape>
                    </v:group>
                    <v:shape id="任意多边形: 形状 946652902" o:spid="_x0000_s2317" style="position:absolute;left:30165;top:13440;width:1547;height:574;visibility:visible;mso-wrap-style:square;v-text-anchor:top" coordsize="147638,571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" path="m,22225l57007,57125c88228,39662,116417,17463,147638,e" filled="f" strokecolor="black [3213]" strokeweight=".25pt">
                      <v:stroke joinstyle="miter"/>
                      <v:path arrowok="t" o:connecttype="custom" o:connectlocs="0,22342;59708,57425;154632,0" o:connectangles="0,0,0"/>
                    </v:shape>
                    <v:shape id="任意多边形: 形状 665592567" o:spid="_x0000_s2318" style="position:absolute;left:5817;top:11860;width:1546;height:574;visibility:visible;mso-wrap-style:square;v-text-anchor:top" coordsize="147638,571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" path="m,22225l57007,57125c88228,39662,116417,17463,147638,e" filled="f" strokecolor="black [3213]" strokeweight=".25pt">
                      <v:stroke joinstyle="miter"/>
                      <v:path arrowok="t" o:connecttype="custom" o:connectlocs="0,22342;59708,57425;154632,0" o:connectangles="0,0,0"/>
                    </v:shape>
                  </v:group>
                  <v:line id="直接连接符 105831528" o:spid="_x0000_s2319" style="position:absolute;visibility:visible;mso-wrap-style:square" from="17270,2411" to="18558,24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" strokecolor="black [3213]" strokeweight="0">
                    <v:stroke joinstyle="miter"/>
                  </v:line>
                  <v:line id="直接连接符 1667714193" o:spid="_x0000_s2320" style="position:absolute;visibility:visible;mso-wrap-style:square" from="17251,2238" to="18539,23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" strokecolor="black [3213]" strokeweight="0">
                    <v:stroke joinstyle="miter"/>
                  </v:line>
                  <v:line id="直接连接符 1752417744" o:spid="_x0000_s2321" style="position:absolute;visibility:visible;mso-wrap-style:square" from="17350,2080" to="18638,21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" strokecolor="black [3213]" strokeweight="0">
                    <v:stroke joinstyle="miter"/>
                  </v:line>
                  <v:line id="直接连接符 784957121" o:spid="_x0000_s2322" style="position:absolute;visibility:visible;mso-wrap-style:square" from="17279,2587" to="18567,26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" strokecolor="black [3213]" strokeweight="0">
                    <v:stroke joinstyle="miter"/>
                  </v:line>
                  <v:line id="直接连接符 1300142748" o:spid="_x0000_s2323" style="position:absolute;visibility:visible;mso-wrap-style:square" from="17358,2747" to="18646,28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" strokecolor="black [3213]" strokeweight="0">
                    <v:stroke joinstyle="miter"/>
                  </v:line>
                  <v:line id="直接连接符 887257938" o:spid="_x0000_s2324" style="position:absolute;visibility:visible;mso-wrap-style:square" from="125,1110" to="1110,11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" strokecolor="black [3213]" strokeweight="0">
                    <v:stroke joinstyle="miter"/>
                  </v:line>
                  <v:line id="直接连接符 841482253" o:spid="_x0000_s2325" style="position:absolute;visibility:visible;mso-wrap-style:square" from="22,1234" to="1006,12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" strokecolor="black [3213]" strokeweight="0">
                    <v:stroke joinstyle="miter"/>
                  </v:line>
                  <v:line id="直接连接符 1355175715" o:spid="_x0000_s2326" style="position:absolute;visibility:visible;mso-wrap-style:square" from="10,1363" to="995,14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" strokecolor="black [3213]" strokeweight="0">
                    <v:stroke joinstyle="miter"/>
                  </v:line>
                  <v:line id="直接连接符 966021408" o:spid="_x0000_s2327" style="position:absolute;visibility:visible;mso-wrap-style:square" from="93,1503" to="1078,15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" strokecolor="black [3213]" strokeweight="0">
                    <v:stroke joinstyle="miter"/>
                  </v:line>
                  <v:line id="直接连接符 676195461" o:spid="_x0000_s2328" style="position:absolute;visibility:visible;mso-wrap-style:square" from="45,1630" to="1029,16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" strokecolor="black [3213]" strokeweight="0">
                    <v:stroke joinstyle="miter"/>
                  </v:line>
                </v:group>
                <v:group id="组合 208" o:spid="_x0000_s2329" style="position:absolute;left:4200;top:2160;width:543;height:483" coordsize="505460,4546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">
                  <v:group id="组合 1921" o:spid="_x0000_s2330" style="position:absolute;width:505460;height:454660" coordsize="16786,150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">
                    <v:group id="组合 2099656879" o:spid="_x0000_s2331" style="position:absolute;width:16786;height:15089" coordsize="16786,150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">
                      <v:group id="组合 1001813876" o:spid="_x0000_s2332" style="position:absolute;width:16786;height:15089" coordsize="16786,150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">
                        <v:group id="组合 2043050122" o:spid="_x0000_s2333" style="position:absolute;width:16786;height:15089" coordsize="16786,150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">
                          <v:group id="组合 597564793" o:spid="_x0000_s2334" style="position:absolute;width:16786;height:15089" coordsize="16786,150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">
                            <v:group id="组合 1862264333" o:spid="_x0000_s2335" style="position:absolute;width:16786;height:15089" coordsize="16786,150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">
                              <v:group id="组合 520362530" o:spid="_x0000_s2336" style="position:absolute;width:16786;height:15089" coordsize="16786,150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">
                                <v:shape id="任意多边形: 形状 1377580818" o:spid="_x0000_s2337" style="position:absolute;width:16786;height:15083;visibility:visible;mso-wrap-style:square;v-text-anchor:top" coordsize="1678641,15083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" path="m484094,22412l1559859,r118782,226359l1678641,1185583r-44823,60512l1584512,1237130r-136712,159123l1452282,1445559r-38100,60511l1311088,1508312r-26894,-38100l336176,1429871r-13447,31377l219635,1456765,,1230406r62753,-71717l237565,1006289r,-172571l484094,22412xe" filled="f" strokecolor="black [3213]" strokeweight=".5pt">
                                  <v:stroke joinstyle="miter"/>
                                  <v:path arrowok="t" o:connecttype="custom" o:connectlocs="484094,22412;1559859,0;1678641,226359;1678641,1185583;1633818,1246095;1584512,1237130;1447800,1396253;1452282,1445559;1414182,1506070;1311088,1508312;1284194,1470212;336176,1429871;322729,1461248;219635,1456765;0,1230406;62753,1158689;237565,1006289;237565,833718;484094,22412" o:connectangles="0,0,0,0,0,0,0,0,0,0,0,0,0,0,0,0,0,0,0"/>
                                </v:shape>
                                <v:shape id="任意多边形: 形状 1753870145" o:spid="_x0000_s2338" style="position:absolute;left:3552;top:460;width:11385;height:5693;visibility:visible;mso-wrap-style:square;v-text-anchor:top" coordsize="1118464,5692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" path="m172846,20170l1118464,,950256,562535,,569258,172846,20170xe" filled="f" strokecolor="black [3213]" strokeweight=".5pt">
                                  <v:stroke joinstyle="miter"/>
                                  <v:path arrowok="t" o:connecttype="custom" o:connectlocs="175945,20170;1138514,0;967291,562535;0,569258;175945,20170" o:connectangles="0,0,0,0,0"/>
                                </v:shape>
                                <v:shape id="任意多边形: 形状 358422937" o:spid="_x0000_s2339" style="position:absolute;left:2386;width:13178;height:8229;visibility:visible;mso-wrap-style:square;v-text-anchor:top" coordsize="1340223,8314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" path="m1340223,l1109382,831476,,831476e" filled="f" strokecolor="black [3213]" strokeweight=".5pt">
                                  <v:stroke joinstyle="miter"/>
                                  <v:path arrowok="t" o:connecttype="custom" o:connectlocs="1317814,0;1090833,822925;0,822925" o:connectangles="0,0,0"/>
                                </v:shape>
                                <v:shape id="任意多边形: 形状 1633842315" o:spid="_x0000_s2340" style="position:absolute;left:22;top:12257;width:14080;height:2832;visibility:visible;mso-wrap-style:square;v-text-anchor:top" coordsize="1408040,2831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" path="m,l1172136,20170v79188,82924,156716,180103,235904,263027e" filled="f" strokecolor="black [3213]" strokeweight=".5pt">
                                  <v:stroke joinstyle="miter"/>
                                  <v:path arrowok="t" o:connecttype="custom" o:connectlocs="0,0;1172136,20170;1408040,283197" o:connectangles="0,0,0"/>
                                </v:shape>
                              </v:group>
                              <v:line id="直接连接符 422768458" o:spid="_x0000_s2341" style="position:absolute;visibility:visible;mso-wrap-style:square" from="13295,8229" to="13794,101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" strokecolor="black [3213]" strokeweight=".5pt">
                                <v:stroke joinstyle="miter"/>
                              </v:line>
                              <v:line id="直接连接符 1110241629" o:spid="_x0000_s2342" style="position:absolute;flip:x;visibility:visible;mso-wrap-style:square" from="11743,10197" to="13794,124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" strokecolor="black [3213]" strokeweight=".5pt">
                                <v:stroke joinstyle="miter"/>
                              </v:line>
                              <v:line id="直接连接符 1135332489" o:spid="_x0000_s2343" style="position:absolute;visibility:visible;mso-wrap-style:square" from="6470,3567" to="7565,57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" strokecolor="black [3213]" strokeweight=".5pt">
                                <v:stroke joinstyle="miter"/>
                              </v:line>
                            </v:group>
                            <v:oval id="椭圆 1057392203" o:spid="_x0000_s2344" style="position:absolute;left:7608;top:6532;width:1009;height:1098;rotation:306724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" filled="f" strokecolor="black [3213]" strokeweight=".25pt">
                              <v:stroke joinstyle="miter"/>
                            </v:oval>
                          </v:group>
                          <v:shape id="任意多边形: 形状 1591557341" o:spid="_x0000_s2345" style="position:absolute;left:578;top:10215;width:12288;height:1797;visibility:visible;mso-wrap-style:square;v-text-anchor:top" coordsize="1220219,1743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" path="m,146794r1055077,27523l1220219,e" filled="f" strokecolor="#747070 [1614]" strokeweight=".5pt">
                            <v:stroke joinstyle="miter"/>
                            <v:path arrowok="t" o:connecttype="custom" o:connectlocs="0,151325;1062529,179698;1228837,0" o:connectangles="0,0,0"/>
                          </v:shape>
                          <v:shape id="任意多边形: 形状 1112026523" o:spid="_x0000_s2346" style="position:absolute;left:312;top:10197;width:12983;height:2047;visibility:visible;mso-wrap-style:square;v-text-anchor:top" coordsize="1220219,1670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" path="m,146794r1046733,20278c1101780,108966,1165172,58106,1220219,e" filled="f" strokecolor="#747070 [1614]" strokeweight=".5pt">
                            <v:stroke joinstyle="miter"/>
                            <v:path arrowok="t" o:connecttype="custom" o:connectlocs="0,179880;1113645,204728;1298221,0" o:connectangles="0,0,0"/>
                          </v:shape>
                        </v:group>
                        <v:shape id="任意多边形: 形状 114823050" o:spid="_x0000_s2347" style="position:absolute;left:2386;top:1143;width:13761;height:9054;visibility:visible;mso-wrap-style:square;v-text-anchor:top" coordsize="1376083,9054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" path="m1376083,l1140759,905435,,891988e" filled="f" strokecolor="black [3213]" strokeweight=".5pt">
                          <v:stroke joinstyle="miter"/>
                          <v:path arrowok="t" o:connecttype="custom" o:connectlocs="1376083,0;1140759,905435;0,891988" o:connectangles="0,0,0"/>
                        </v:shape>
                      </v:group>
                      <v:group id="组合 540464041" o:spid="_x0000_s2348" style="position:absolute;left:3035;top:8029;width:7671;height:3266" coordorigin="3035,8029" coordsize="7670,32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">
                        <v:group id="组合 1270685600" o:spid="_x0000_s2349" style="position:absolute;left:3035;top:8029;width:7671;height:3266" coordorigin="3035,8029" coordsize="7670,32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">
                          <v:line id="直接连接符 1124856860" o:spid="_x0000_s2350" style="position:absolute;visibility:visible;mso-wrap-style:square" from="9817,10382" to="9817,108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" strokecolor="black [3213]" strokeweight="1pt">
                            <v:stroke joinstyle="miter"/>
                          </v:line>
                          <v:shape id="任意多边形: 形状 1251235938" o:spid="_x0000_s2351" style="position:absolute;left:8910;top:10472;width:1796;height:823;visibility:visible;mso-wrap-style:square;v-text-anchor:top" coordsize="205902,826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" path="m,77821r131323,4864l205902,3242,72957,,,77821xe" filled="f" strokecolor="black [3213]" strokeweight=".5pt">
                            <v:stroke joinstyle="miter"/>
                            <v:path arrowok="t" o:connecttype="custom" o:connectlocs="0,77498;114543,82342;179592,3229;63635,0;0,77498" o:connectangles="0,0,0,0,0"/>
                          </v:shape>
                          <v:group id="组合 499702267" o:spid="_x0000_s2352" style="position:absolute;left:9212;top:8029;width:1219;height:2446" coordorigin="9212,8029" coordsize="3764,75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">
                            <v:shape id="任意多边形: 形状 340380313" o:spid="_x0000_s2353" style="position:absolute;left:9212;top:8029;width:3765;height:7550;visibility:visible;mso-wrap-style:square;v-text-anchor:top" coordsize="182572,2936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" path="m91285,1v47320,11,77920,14079,77920,26704l182571,241610r-2062,l182572,246850v,25849,-40870,46803,-91286,46803c40870,293653,,272699,,246850r2063,-5240l,241610,17364,22861c19213,11458,43965,-10,91285,1xe" fillcolor="white [3212]" strokecolor="black [3213]" strokeweight=".5pt">
                              <v:stroke joinstyle="miter"/>
                              <v:path arrowok="t" o:connecttype="custom" o:connectlocs="188245,3;348929,68656;376492,621153;372240,621153;376494,634625;188247,754950;0,634625;4254,621153;0,621153;35807,58773;188245,3" o:connectangles="0,0,0,0,0,0,0,0,0,0,0"/>
                            </v:shape>
                            <v:shape id="弧形 1325922875" o:spid="_x0000_s2354" style="position:absolute;left:9572;top:8126;width:3133;height:1121;visibility:visible;mso-wrap-style:square;v-text-anchor:top" coordsize="313287,1120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" path="m312981,52547nsc317847,80372,264814,105247,188526,110922v-21368,1589,-43429,1564,-64768,-76c45663,104846,-7307,78783,810,50351r155834,5697l312981,52547xem312981,52547nfc317847,80372,264814,105247,188526,110922v-21368,1589,-43429,1564,-64768,-76c45663,104846,-7307,78783,810,50351e" fillcolor="white [3212]" strokecolor="black [3213]" strokeweight=".25pt">
                              <v:stroke joinstyle="miter"/>
                              <v:path arrowok="t" o:connecttype="custom" o:connectlocs="312981,52547;188526,110922;123758,110846;810,50351" o:connectangles="0,0,0,0"/>
                            </v:shape>
                          </v:group>
                          <v:shape id="任意多边形: 形状 446369818" o:spid="_x0000_s2355" style="position:absolute;left:3035;top:10472;width:1796;height:823;visibility:visible;mso-wrap-style:square;v-text-anchor:top" coordsize="205902,826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" path="m,77821r131323,4864l205902,3242,72957,,,77821xe" filled="f" strokecolor="black [3213]" strokeweight=".5pt">
                            <v:stroke joinstyle="miter"/>
                            <v:path arrowok="t" o:connecttype="custom" o:connectlocs="0,77498;114543,82342;179592,3229;63635,0;0,77498" o:connectangles="0,0,0,0,0"/>
                          </v:shape>
                          <v:line id="直接连接符 1143198659" o:spid="_x0000_s2356" style="position:absolute;visibility:visible;mso-wrap-style:square" from="4012,10325" to="4012,108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" strokecolor="black [3213]" strokeweight="1pt">
                            <v:stroke joinstyle="miter"/>
                          </v:line>
                        </v:group>
                        <v:group id="组合 541592437" o:spid="_x0000_s2357" style="position:absolute;left:3429;top:8077;width:1220;height:2445" coordorigin="3429,8077" coordsize="3764,75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">
                          <v:shape id="任意多边形: 形状 1991425132" o:spid="_x0000_s2358" style="position:absolute;left:3429;top:8077;width:3765;height:7549;visibility:visible;mso-wrap-style:square;v-text-anchor:top" coordsize="182572,2936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" path="m91285,1v47320,11,77920,14079,77920,26704l182571,241610r-2062,l182572,246850v,25849,-40870,46803,-91286,46803c40870,293653,,272699,,246850r2063,-5240l,241610,17364,22861c19213,11458,43965,-10,91285,1xe" fillcolor="white [3212]" strokecolor="black [3213]" strokeweight=".5pt">
                            <v:stroke joinstyle="miter"/>
                            <v:path arrowok="t" o:connecttype="custom" o:connectlocs="188245,3;348929,68656;376492,621153;372240,621153;376494,634625;188247,754950;0,634625;4254,621153;0,621153;35807,58773;188245,3" o:connectangles="0,0,0,0,0,0,0,0,0,0,0"/>
                          </v:shape>
                          <v:shape id="弧形 1501301726" o:spid="_x0000_s2359" style="position:absolute;left:3778;top:8213;width:3133;height:1121;visibility:visible;mso-wrap-style:square;v-text-anchor:top" coordsize="313288,1120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" path="m312982,52548nsc317848,80373,264815,105248,188527,110923v-21368,1589,-43429,1564,-64768,-76c45664,104847,-7306,78784,811,50352r155833,5696l312982,52548xem312982,52548nfc317848,80373,264815,105248,188527,110923v-21368,1589,-43429,1564,-64768,-76c45664,104847,-7306,78784,811,50352e" filled="f" strokecolor="black [3213]" strokeweight=".25pt">
                            <v:stroke joinstyle="miter"/>
                            <v:path arrowok="t" o:connecttype="custom" o:connectlocs="312982,52548;188527,110923;123759,110847;811,50352" o:connectangles="0,0,0,0"/>
                          </v:shape>
                        </v:group>
                      </v:group>
                    </v:group>
                    <v:group id="组合 928327983" o:spid="_x0000_s2360" style="position:absolute;left:6136;top:1912;width:7127;height:1846;rotation:171879fd" coordorigin="6426,2239" coordsize="10650,27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">
                      <v:shape id="弧形 4" o:spid="_x0000_s2361" style="position:absolute;left:6770;top:3340;width:9407;height:1658;visibility:visible;mso-wrap-style:square;v-text-anchor:top" coordsize="940666,1657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" path="m,143837nsc284489,-55763,665795,-46867,940666,165782l,143837xem,143837nfc284489,-55763,665795,-46867,940666,165782e" filled="f" strokecolor="black [3213]" strokeweight=".25pt">
                        <v:stroke joinstyle="miter"/>
                        <v:path arrowok="t" o:connecttype="custom" o:connectlocs="0,143837;940666,165782" o:connectangles="0,0"/>
                      </v:shape>
                      <v:line id="直接连接符 244127704" o:spid="_x0000_s2362" style="position:absolute;rotation:171879fd;flip:x;visibility:visible;mso-wrap-style:square" from="11250,2239" to="11518,33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" strokecolor="black [3213]" strokeweight=".25pt">
                        <v:stroke joinstyle="miter"/>
                      </v:line>
                      <v:group id="组合 1338646745" o:spid="_x0000_s2363" style="position:absolute;left:6426;top:2505;width:10650;height:2463" coordorigin="6426,2505" coordsize="10650,24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">
                        <v:shape id="弧形 7" o:spid="_x0000_s2364" style="position:absolute;left:6548;top:2555;width:10239;height:1897;visibility:visible;mso-wrap-style:square;v-text-anchor:top" coordsize="1023878,1897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" path="m,169563nsc304054,-63862,729258,-55482,1023878,189743l,169563xem,169563nfc304054,-63862,729258,-55482,1023878,189743e" filled="f" strokecolor="black [3213]" strokeweight=".25pt">
                          <v:stroke joinstyle="miter"/>
                          <v:path arrowok="t" o:connecttype="custom" o:connectlocs="0,169563;1023878,189743" o:connectangles="0,0"/>
                        </v:shape>
                        <v:line id="直接连接符 104131081" o:spid="_x0000_s2365" style="position:absolute;rotation:171879fd;flip:x;visibility:visible;mso-wrap-style:square" from="16143,4202" to="17076,49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" strokecolor="black [3213]" strokeweight=".25pt">
                          <v:stroke joinstyle="miter"/>
                        </v:line>
                        <v:line id="直接连接符 460780870" o:spid="_x0000_s2366" style="position:absolute;rotation:171879fd;flip:x;visibility:visible;mso-wrap-style:square" from="14695,3248" to="15381,40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" strokecolor="black [3213]" strokeweight=".25pt">
                          <v:stroke joinstyle="miter"/>
                        </v:line>
                        <v:line id="直接连接符 839305446" o:spid="_x0000_s2367" style="position:absolute;rotation:171879fd;flip:x;visibility:visible;mso-wrap-style:square" from="13045,2505" to="13507,35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" strokecolor="black [3213]" strokeweight=".25pt">
                          <v:stroke joinstyle="miter"/>
                        </v:line>
                        <v:line id="直接连接符 431565388" o:spid="_x0000_s2368" style="position:absolute;rotation:-171879fd;visibility:visible;mso-wrap-style:square" from="6426,4051" to="6767,47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" strokecolor="black [3213]" strokeweight=".25pt">
                          <v:stroke joinstyle="miter"/>
                        </v:line>
                        <v:line id="直接连接符 1348715680" o:spid="_x0000_s2369" style="position:absolute;rotation:-171879fd;visibility:visible;mso-wrap-style:square" from="7928,3043" to="8208,40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" strokecolor="black [3213]" strokeweight=".25pt">
                          <v:stroke joinstyle="miter"/>
                        </v:line>
                        <v:line id="直接连接符 1107008494" o:spid="_x0000_s2370" style="position:absolute;rotation:-171879fd;visibility:visible;mso-wrap-style:square" from="9728,2526" to="9728,34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" strokecolor="black [3213]" strokeweight=".25pt">
                          <v:stroke joinstyle="miter"/>
                        </v:line>
                      </v:group>
                    </v:group>
                  </v:group>
                  <v:shape id="文本框 1" o:spid="_x0000_s2371" type="#_x0000_t202" style="position:absolute;left:182450;top:45004;width:190827;height:1958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" filled="f" stroked="f">
                    <v:textbox inset="1mm,0,1mm,0">
                      <w:txbxContent>
                        <w:p w14:paraId="699036FB" w14:textId="77777777" w:rsidR="00210FB3" w:rsidRDefault="00210FB3" w:rsidP="00210FB3">
                          <w:pPr>
                            <w:pStyle w:val="af0"/>
                            <w:jc w:val="both"/>
                            <w:rPr>
                              <w:rFonts w:hint="eastAsia"/>
                            </w:rPr>
                          </w:pPr>
                          <w:r>
                            <w:rPr>
                              <w:rFonts w:ascii="Times New Roman" w:hAnsi="Times New Roman"/>
                              <w:color w:val="000000" w:themeColor="text1"/>
                              <w:kern w:val="2"/>
                              <w:sz w:val="15"/>
                              <w:szCs w:val="15"/>
                            </w:rPr>
                            <w:t>A</w:t>
                          </w:r>
                        </w:p>
                      </w:txbxContent>
                    </v:textbox>
                  </v:shape>
                </v:group>
                <v:group id="组合 208" o:spid="_x0000_s2372" style="position:absolute;left:5780;top:2126;width:543;height:483" coordsize="505460,4546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">
                  <v:group id="组合 1921" o:spid="_x0000_s2373" style="position:absolute;width:505460;height:454660" coordsize="16786,150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">
                    <v:group id="组合 1590505214" o:spid="_x0000_s2374" style="position:absolute;width:16786;height:15089" coordsize="16786,150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">
                      <v:group id="组合 2065283834" o:spid="_x0000_s2375" style="position:absolute;width:16786;height:15089" coordsize="16786,150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">
                        <v:group id="组合 1730662888" o:spid="_x0000_s2376" style="position:absolute;width:16786;height:15089" coordsize="16786,150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">
                          <v:group id="组合 372047075" o:spid="_x0000_s2377" style="position:absolute;width:16786;height:15089" coordsize="16786,150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">
                            <v:group id="组合 1651734609" o:spid="_x0000_s2378" style="position:absolute;width:16786;height:15089" coordsize="16786,150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">
                              <v:group id="组合 1697548871" o:spid="_x0000_s2379" style="position:absolute;width:16786;height:15089" coordsize="16786,150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">
                                <v:shape id="任意多边形: 形状 2083848304" o:spid="_x0000_s2380" style="position:absolute;width:16786;height:15083;visibility:visible;mso-wrap-style:square;v-text-anchor:top" coordsize="1678641,15083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" path="m484094,22412l1559859,r118782,226359l1678641,1185583r-44823,60512l1584512,1237130r-136712,159123l1452282,1445559r-38100,60511l1311088,1508312r-26894,-38100l336176,1429871r-13447,31377l219635,1456765,,1230406r62753,-71717l237565,1006289r,-172571l484094,22412xe" filled="f" strokecolor="black [3213]" strokeweight=".5pt">
                                  <v:stroke joinstyle="miter"/>
                                  <v:path arrowok="t" o:connecttype="custom" o:connectlocs="484094,22412;1559859,0;1678641,226359;1678641,1185583;1633818,1246095;1584512,1237130;1447800,1396253;1452282,1445559;1414182,1506070;1311088,1508312;1284194,1470212;336176,1429871;322729,1461248;219635,1456765;0,1230406;62753,1158689;237565,1006289;237565,833718;484094,22412" o:connectangles="0,0,0,0,0,0,0,0,0,0,0,0,0,0,0,0,0,0,0"/>
                                </v:shape>
                                <v:shape id="任意多边形: 形状 1557067549" o:spid="_x0000_s2381" style="position:absolute;left:3552;top:460;width:11385;height:5693;visibility:visible;mso-wrap-style:square;v-text-anchor:top" coordsize="1118464,5692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" path="m172846,20170l1118464,,950256,562535,,569258,172846,20170xe" filled="f" strokecolor="black [3213]" strokeweight=".5pt">
                                  <v:stroke joinstyle="miter"/>
                                  <v:path arrowok="t" o:connecttype="custom" o:connectlocs="175945,20170;1138514,0;967291,562535;0,569258;175945,20170" o:connectangles="0,0,0,0,0"/>
                                </v:shape>
                                <v:shape id="任意多边形: 形状 1784227838" o:spid="_x0000_s2382" style="position:absolute;left:2386;width:13178;height:8229;visibility:visible;mso-wrap-style:square;v-text-anchor:top" coordsize="1340223,8314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" path="m1340223,l1109382,831476,,831476e" filled="f" strokecolor="black [3213]" strokeweight=".5pt">
                                  <v:stroke joinstyle="miter"/>
                                  <v:path arrowok="t" o:connecttype="custom" o:connectlocs="1317814,0;1090833,822925;0,822925" o:connectangles="0,0,0"/>
                                </v:shape>
                                <v:shape id="任意多边形: 形状 1228041454" o:spid="_x0000_s2383" style="position:absolute;left:22;top:12257;width:14080;height:2832;visibility:visible;mso-wrap-style:square;v-text-anchor:top" coordsize="1408040,2831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" path="m,l1172136,20170v79188,82924,156716,180103,235904,263027e" filled="f" strokecolor="black [3213]" strokeweight=".5pt">
                                  <v:stroke joinstyle="miter"/>
                                  <v:path arrowok="t" o:connecttype="custom" o:connectlocs="0,0;1172136,20170;1408040,283197" o:connectangles="0,0,0"/>
                                </v:shape>
                              </v:group>
                              <v:line id="直接连接符 616472127" o:spid="_x0000_s2384" style="position:absolute;visibility:visible;mso-wrap-style:square" from="13295,8229" to="13794,101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" strokecolor="black [3213]" strokeweight=".5pt">
                                <v:stroke joinstyle="miter"/>
                              </v:line>
                              <v:line id="直接连接符 488608297" o:spid="_x0000_s2385" style="position:absolute;flip:x;visibility:visible;mso-wrap-style:square" from="11743,10197" to="13794,124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" strokecolor="black [3213]" strokeweight=".5pt">
                                <v:stroke joinstyle="miter"/>
                              </v:line>
                              <v:line id="直接连接符 2044458536" o:spid="_x0000_s2386" style="position:absolute;visibility:visible;mso-wrap-style:square" from="6470,3567" to="7565,57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" strokecolor="black [3213]" strokeweight=".5pt">
                                <v:stroke joinstyle="miter"/>
                              </v:line>
                            </v:group>
                            <v:oval id="椭圆 196466051" o:spid="_x0000_s2387" style="position:absolute;left:7608;top:6532;width:1009;height:1098;rotation:306724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" filled="f" strokecolor="black [3213]" strokeweight=".25pt">
                              <v:stroke joinstyle="miter"/>
                            </v:oval>
                          </v:group>
                          <v:shape id="任意多边形: 形状 1651625677" o:spid="_x0000_s2388" style="position:absolute;left:578;top:10215;width:12288;height:1797;visibility:visible;mso-wrap-style:square;v-text-anchor:top" coordsize="1220219,1743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" path="m,146794r1055077,27523l1220219,e" filled="f" strokecolor="#747070 [1614]" strokeweight=".5pt">
                            <v:stroke joinstyle="miter"/>
                            <v:path arrowok="t" o:connecttype="custom" o:connectlocs="0,151325;1062529,179698;1228837,0" o:connectangles="0,0,0"/>
                          </v:shape>
                          <v:shape id="任意多边形: 形状 251828986" o:spid="_x0000_s2389" style="position:absolute;left:312;top:10197;width:12983;height:2047;visibility:visible;mso-wrap-style:square;v-text-anchor:top" coordsize="1220219,1670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" path="m,146794r1046733,20278c1101780,108966,1165172,58106,1220219,e" filled="f" strokecolor="#747070 [1614]" strokeweight=".5pt">
                            <v:stroke joinstyle="miter"/>
                            <v:path arrowok="t" o:connecttype="custom" o:connectlocs="0,179880;1113645,204728;1298221,0" o:connectangles="0,0,0"/>
                          </v:shape>
                        </v:group>
                        <v:shape id="任意多边形: 形状 1033083865" o:spid="_x0000_s2390" style="position:absolute;left:2386;top:1143;width:13761;height:9054;visibility:visible;mso-wrap-style:square;v-text-anchor:top" coordsize="1376083,9054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" path="m1376083,l1140759,905435,,891988e" filled="f" strokecolor="black [3213]" strokeweight=".5pt">
                          <v:stroke joinstyle="miter"/>
                          <v:path arrowok="t" o:connecttype="custom" o:connectlocs="1376083,0;1140759,905435;0,891988" o:connectangles="0,0,0"/>
                        </v:shape>
                      </v:group>
                      <v:group id="组合 1534822669" o:spid="_x0000_s2391" style="position:absolute;left:3035;top:8029;width:7671;height:3266" coordorigin="3035,8029" coordsize="7670,32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">
                        <v:group id="组合 1483966814" o:spid="_x0000_s2392" style="position:absolute;left:3035;top:8029;width:7671;height:3266" coordorigin="3035,8029" coordsize="7670,32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">
                          <v:line id="直接连接符 1369353038" o:spid="_x0000_s2393" style="position:absolute;visibility:visible;mso-wrap-style:square" from="9817,10382" to="9817,108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" strokecolor="black [3213]" strokeweight="1pt">
                            <v:stroke joinstyle="miter"/>
                          </v:line>
                          <v:shape id="任意多边形: 形状 1898613805" o:spid="_x0000_s2394" style="position:absolute;left:8910;top:10472;width:1796;height:823;visibility:visible;mso-wrap-style:square;v-text-anchor:top" coordsize="205902,826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" path="m,77821r131323,4864l205902,3242,72957,,,77821xe" filled="f" strokecolor="black [3213]" strokeweight=".5pt">
                            <v:stroke joinstyle="miter"/>
                            <v:path arrowok="t" o:connecttype="custom" o:connectlocs="0,77498;114543,82342;179592,3229;63635,0;0,77498" o:connectangles="0,0,0,0,0"/>
                          </v:shape>
                          <v:group id="组合 2064291925" o:spid="_x0000_s2395" style="position:absolute;left:9212;top:8029;width:1219;height:2446" coordorigin="9212,8029" coordsize="3764,75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">
                            <v:shape id="任意多边形: 形状 971517475" o:spid="_x0000_s2396" style="position:absolute;left:9212;top:8029;width:3765;height:7550;visibility:visible;mso-wrap-style:square;v-text-anchor:top" coordsize="182572,2936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" path="m91285,1v47320,11,77920,14079,77920,26704l182571,241610r-2062,l182572,246850v,25849,-40870,46803,-91286,46803c40870,293653,,272699,,246850r2063,-5240l,241610,17364,22861c19213,11458,43965,-10,91285,1xe" fillcolor="white [3212]" strokecolor="black [3213]" strokeweight=".5pt">
                              <v:stroke joinstyle="miter"/>
                              <v:path arrowok="t" o:connecttype="custom" o:connectlocs="188245,3;348929,68656;376492,621153;372240,621153;376494,634625;188247,754950;0,634625;4254,621153;0,621153;35807,58773;188245,3" o:connectangles="0,0,0,0,0,0,0,0,0,0,0"/>
                            </v:shape>
                            <v:shape id="弧形 720263108" o:spid="_x0000_s2397" style="position:absolute;left:9572;top:8126;width:3133;height:1121;visibility:visible;mso-wrap-style:square;v-text-anchor:top" coordsize="313287,1120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" path="m312981,52547nsc317847,80372,264814,105247,188526,110922v-21368,1589,-43429,1564,-64768,-76c45663,104846,-7307,78783,810,50351r155834,5697l312981,52547xem312981,52547nfc317847,80372,264814,105247,188526,110922v-21368,1589,-43429,1564,-64768,-76c45663,104846,-7307,78783,810,50351e" fillcolor="white [3212]" strokecolor="black [3213]" strokeweight=".25pt">
                              <v:stroke joinstyle="miter"/>
                              <v:path arrowok="t" o:connecttype="custom" o:connectlocs="312981,52547;188526,110922;123758,110846;810,50351" o:connectangles="0,0,0,0"/>
                            </v:shape>
                          </v:group>
                          <v:shape id="任意多边形: 形状 2013588873" o:spid="_x0000_s2398" style="position:absolute;left:3035;top:10472;width:1796;height:823;visibility:visible;mso-wrap-style:square;v-text-anchor:top" coordsize="205902,826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" path="m,77821r131323,4864l205902,3242,72957,,,77821xe" filled="f" strokecolor="black [3213]" strokeweight=".5pt">
                            <v:stroke joinstyle="miter"/>
                            <v:path arrowok="t" o:connecttype="custom" o:connectlocs="0,77498;114543,82342;179592,3229;63635,0;0,77498" o:connectangles="0,0,0,0,0"/>
                          </v:shape>
                          <v:line id="直接连接符 96166428" o:spid="_x0000_s2399" style="position:absolute;visibility:visible;mso-wrap-style:square" from="4012,10325" to="4012,108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" strokecolor="black [3213]" strokeweight="1pt">
                            <v:stroke joinstyle="miter"/>
                          </v:line>
                        </v:group>
                        <v:group id="组合 674214203" o:spid="_x0000_s2400" style="position:absolute;left:3429;top:8077;width:1220;height:2445" coordorigin="3429,8077" coordsize="3764,75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">
                          <v:shape id="任意多边形: 形状 2081665568" o:spid="_x0000_s2401" style="position:absolute;left:3429;top:8077;width:3765;height:7549;visibility:visible;mso-wrap-style:square;v-text-anchor:top" coordsize="182572,2936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" path="m91285,1v47320,11,77920,14079,77920,26704l182571,241610r-2062,l182572,246850v,25849,-40870,46803,-91286,46803c40870,293653,,272699,,246850r2063,-5240l,241610,17364,22861c19213,11458,43965,-10,91285,1xe" fillcolor="white [3212]" strokecolor="black [3213]" strokeweight=".5pt">
                            <v:stroke joinstyle="miter"/>
                            <v:path arrowok="t" o:connecttype="custom" o:connectlocs="188245,3;348929,68656;376492,621153;372240,621153;376494,634625;188247,754950;0,634625;4254,621153;0,621153;35807,58773;188245,3" o:connectangles="0,0,0,0,0,0,0,0,0,0,0"/>
                          </v:shape>
                          <v:shape id="弧形 225051486" o:spid="_x0000_s2402" style="position:absolute;left:3778;top:8213;width:3133;height:1121;visibility:visible;mso-wrap-style:square;v-text-anchor:top" coordsize="313288,1120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" path="m312982,52548nsc317848,80373,264815,105248,188527,110923v-21368,1589,-43429,1564,-64768,-76c45664,104847,-7306,78784,811,50352r155833,5696l312982,52548xem312982,52548nfc317848,80373,264815,105248,188527,110923v-21368,1589,-43429,1564,-64768,-76c45664,104847,-7306,78784,811,50352e" filled="f" strokecolor="black [3213]" strokeweight=".25pt">
                            <v:stroke joinstyle="miter"/>
                            <v:path arrowok="t" o:connecttype="custom" o:connectlocs="312982,52548;188527,110923;123759,110847;811,50352" o:connectangles="0,0,0,0"/>
                          </v:shape>
                        </v:group>
                      </v:group>
                    </v:group>
                    <v:group id="组合 1142323405" o:spid="_x0000_s2403" style="position:absolute;left:6136;top:1912;width:7127;height:1846;rotation:171879fd" coordorigin="6426,2239" coordsize="10650,27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">
                      <v:shape id="弧形 4" o:spid="_x0000_s2404" style="position:absolute;left:6770;top:3340;width:9407;height:1658;visibility:visible;mso-wrap-style:square;v-text-anchor:top" coordsize="940666,1657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" path="m,143837nsc284489,-55763,665795,-46867,940666,165782l,143837xem,143837nfc284489,-55763,665795,-46867,940666,165782e" filled="f" strokecolor="black [3213]" strokeweight=".25pt">
                        <v:stroke joinstyle="miter"/>
                        <v:path arrowok="t" o:connecttype="custom" o:connectlocs="0,143837;940666,165782" o:connectangles="0,0"/>
                      </v:shape>
                      <v:line id="直接连接符 749478348" o:spid="_x0000_s2405" style="position:absolute;rotation:171879fd;flip:x;visibility:visible;mso-wrap-style:square" from="11250,2239" to="11518,33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" strokecolor="black [3213]" strokeweight=".25pt">
                        <v:stroke joinstyle="miter"/>
                      </v:line>
                      <v:group id="组合 1330347022" o:spid="_x0000_s2406" style="position:absolute;left:6426;top:2505;width:10650;height:2463" coordorigin="6426,2505" coordsize="10650,24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">
                        <v:shape id="弧形 7" o:spid="_x0000_s2407" style="position:absolute;left:6548;top:2555;width:10239;height:1897;visibility:visible;mso-wrap-style:square;v-text-anchor:top" coordsize="1023878,1897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" path="m,169563nsc304054,-63862,729258,-55482,1023878,189743l,169563xem,169563nfc304054,-63862,729258,-55482,1023878,189743e" filled="f" strokecolor="black [3213]" strokeweight=".25pt">
                          <v:stroke joinstyle="miter"/>
                          <v:path arrowok="t" o:connecttype="custom" o:connectlocs="0,169563;1023878,189743" o:connectangles="0,0"/>
                        </v:shape>
                        <v:line id="直接连接符 1796625719" o:spid="_x0000_s2408" style="position:absolute;rotation:171879fd;flip:x;visibility:visible;mso-wrap-style:square" from="16143,4202" to="17076,49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" strokecolor="black [3213]" strokeweight=".25pt">
                          <v:stroke joinstyle="miter"/>
                        </v:line>
                        <v:line id="直接连接符 1023156751" o:spid="_x0000_s2409" style="position:absolute;rotation:171879fd;flip:x;visibility:visible;mso-wrap-style:square" from="14695,3248" to="15381,40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" strokecolor="black [3213]" strokeweight=".25pt">
                          <v:stroke joinstyle="miter"/>
                        </v:line>
                        <v:line id="直接连接符 209200694" o:spid="_x0000_s2410" style="position:absolute;rotation:171879fd;flip:x;visibility:visible;mso-wrap-style:square" from="13045,2505" to="13507,35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" strokecolor="black [3213]" strokeweight=".25pt">
                          <v:stroke joinstyle="miter"/>
                        </v:line>
                        <v:line id="直接连接符 863546706" o:spid="_x0000_s2411" style="position:absolute;rotation:-171879fd;visibility:visible;mso-wrap-style:square" from="6426,4051" to="6767,47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" strokecolor="black [3213]" strokeweight=".25pt">
                          <v:stroke joinstyle="miter"/>
                        </v:line>
                        <v:line id="直接连接符 1656232137" o:spid="_x0000_s2412" style="position:absolute;rotation:-171879fd;visibility:visible;mso-wrap-style:square" from="7928,3043" to="8208,40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" strokecolor="black [3213]" strokeweight=".25pt">
                          <v:stroke joinstyle="miter"/>
                        </v:line>
                        <v:line id="直接连接符 2109176935" o:spid="_x0000_s2413" style="position:absolute;rotation:-171879fd;visibility:visible;mso-wrap-style:square" from="9728,2526" to="9728,34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" strokecolor="black [3213]" strokeweight=".25pt">
                          <v:stroke joinstyle="miter"/>
                        </v:line>
                      </v:group>
                    </v:group>
                  </v:group>
                  <v:shape id="文本框 1" o:spid="_x0000_s2414" type="#_x0000_t202" style="position:absolute;left:177795;top:57421;width:175003;height:1835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" filled="f" stroked="f">
                    <v:textbox inset="1mm,0,1mm,0">
                      <w:txbxContent>
                        <w:p w14:paraId="1E9E136C" w14:textId="77777777" w:rsidR="00210FB3" w:rsidRDefault="00210FB3" w:rsidP="00210FB3">
                          <w:pPr>
                            <w:pStyle w:val="af0"/>
                            <w:jc w:val="center"/>
                            <w:rPr>
                              <w:rFonts w:hint="eastAsia"/>
                            </w:rPr>
                          </w:pPr>
                          <w:r>
                            <w:rPr>
                              <w:rFonts w:ascii="Times New Roman" w:hAnsi="Times New Roman"/>
                              <w:color w:val="000000" w:themeColor="text1"/>
                              <w:kern w:val="2"/>
                              <w:sz w:val="15"/>
                              <w:szCs w:val="15"/>
                            </w:rPr>
                            <w:t>V</w:t>
                          </w:r>
                        </w:p>
                      </w:txbxContent>
                    </v:textbox>
                  </v:shape>
                </v:group>
                <v:group id="组合 2170" o:spid="_x0000_s2415" style="position:absolute;left:5583;top:3243;width:359;height:271" coordsize="364268,278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">
                  <v:group id="组合 1568316718" o:spid="_x0000_s2416" style="position:absolute;top:152224;width:364268;height:126576" coordorigin=",1522" coordsize="26931,93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">
                    <v:group id="组合 1323700435" o:spid="_x0000_s2417" style="position:absolute;top:1522;width:26931;height:9358" coordorigin=",1522" coordsize="26931,93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">
                      <v:shape id="任意多边形: 形状 395536543" o:spid="_x0000_s2418" style="position:absolute;top:1522;width:26931;height:9358;visibility:visible;mso-wrap-style:square;v-text-anchor:top" coordsize="2693193,9358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" path="m342900,l2693193,107156r,190500l2455068,935831,,842962,,659606,342900,xe" filled="f" strokecolor="black [3213]" strokeweight=".5pt">
                        <v:stroke joinstyle="miter"/>
                        <v:path arrowok="t" o:connecttype="custom" o:connectlocs="342900,0;2693193,107156;2693193,297656;2455068,935831;0,842962;0,659606;342900,0" o:connectangles="0,0,0,0,0,0,0"/>
                      </v:shape>
                      <v:shape id="任意多边形: 形状 932200765" o:spid="_x0000_s2419" style="position:absolute;top:2617;width:26931;height:6477;visibility:visible;mso-wrap-style:square;v-text-anchor:top" coordsize="2693194,6477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" path="m,550069r2452688,97631l2693194,e" filled="f" strokecolor="black [3213]" strokeweight=".25pt">
                        <v:stroke joinstyle="miter"/>
                        <v:path arrowok="t" o:connecttype="custom" o:connectlocs="0,550069;2452688,647700;2693194,0" o:connectangles="0,0,0"/>
                      </v:shape>
                    </v:group>
                    <v:line id="直接连接符 1600702076" o:spid="_x0000_s2420" style="position:absolute;visibility:visible;mso-wrap-style:square" from="24537,9046" to="24537,108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" strokecolor="black [3213]" strokeweight=".25pt">
                      <v:stroke joinstyle="miter"/>
                    </v:line>
                  </v:group>
                  <v:group id="组合 327572670" o:spid="_x0000_s2421" style="position:absolute;left:28097;width:330285;height:222223" coordorigin="280" coordsize="12541,84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">
                    <v:group id="组合 643532411" o:spid="_x0000_s2422" style="position:absolute;left:10907;top:5574;width:1390;height:2545" coordorigin="10907,5574" coordsize="1390,25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">
                      <v:group id="组合 396613447" o:spid="_x0000_s2423" style="position:absolute;left:10907;top:5574;width:1390;height:2545" coordorigin="10907,5574" coordsize="1390,25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">
                        <v:shape id="圆柱体 129328409" o:spid="_x0000_s2424" type="#_x0000_t22" style="position:absolute;left:11142;top:7009;width:920;height:11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" adj="6658" fillcolor="white [3212]" strokecolor="black [3213]" strokeweight=".5pt">
                          <v:stroke joinstyle="miter"/>
                        </v:shape>
                        <v:shape id="圆柱体 1625455167" o:spid="_x0000_s2425" type="#_x0000_t22" style="position:absolute;left:10907;top:5574;width:1390;height:17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" adj="6250" fillcolor="white [3212]" strokecolor="black [3213]" strokeweight=".5pt">
                          <v:stroke joinstyle="miter"/>
                        </v:shape>
                      </v:group>
                      <v:line id="直接连接符 1443191305" o:spid="_x0000_s2426" style="position:absolute;visibility:visible;mso-wrap-style:square" from="11142,6116" to="11142,71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" strokecolor="black [3213]" strokeweight=".25pt">
                        <v:stroke joinstyle="miter"/>
                      </v:line>
                      <v:line id="直接连接符 643363617" o:spid="_x0000_s2427" style="position:absolute;visibility:visible;mso-wrap-style:square" from="11576,6191" to="11576,72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" strokecolor="black [3213]" strokeweight=".25pt">
                        <v:stroke joinstyle="miter"/>
                      </v:line>
                      <v:line id="直接连接符 1690971328" o:spid="_x0000_s2428" style="position:absolute;visibility:visible;mso-wrap-style:square" from="12037,6097" to="12037,71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" strokecolor="black [3213]" strokeweight=".25pt">
                        <v:stroke joinstyle="miter"/>
                      </v:line>
                      <v:oval id="椭圆 152331665" o:spid="_x0000_s2429" style="position:absolute;left:11301;top:5718;width:576;height:2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" filled="f" strokecolor="black [3213]" strokeweight=".25pt">
                        <v:stroke joinstyle="miter"/>
                      </v:oval>
                      <v:shape id="弧形 273769088" o:spid="_x0000_s2430" style="position:absolute;left:11116;top:7299;width:920;height:457;visibility:visible;mso-wrap-style:square;v-text-anchor:top" coordsize="91967,457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" path="m91566,25871nsc88525,37244,68998,45735,45920,45719,22697,45703,3143,37082,336,25622l45984,22860r45582,3011xem91566,25871nfc88525,37244,68998,45735,45920,45719,22697,45703,3143,37082,336,25622e" filled="f" strokecolor="black [3213]" strokeweight=".25pt">
                        <v:stroke joinstyle="miter"/>
                        <v:path arrowok="t" o:connecttype="custom" o:connectlocs="91566,25871;45920,45719;336,25622" o:connectangles="0,0,0"/>
                        <o:lock v:ext="edit" aspectratio="t"/>
                      </v:shape>
                    </v:group>
                    <v:group id="组合 1870326735" o:spid="_x0000_s2431" style="position:absolute;left:280;top:5289;width:1391;height:2546" coordorigin="280,5289" coordsize="1390,25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">
                      <v:group id="组合 1168279286" o:spid="_x0000_s2432" style="position:absolute;left:280;top:5289;width:1391;height:2546" coordorigin="280,5289" coordsize="1390,25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">
                        <v:shape id="圆柱体 1041168084" o:spid="_x0000_s2433" type="#_x0000_t22" style="position:absolute;left:516;top:6725;width:919;height:11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" adj="6658" fillcolor="white [3212]" strokecolor="black [3213]" strokeweight=".5pt">
                          <v:stroke joinstyle="miter"/>
                        </v:shape>
                        <v:shape id="圆柱体 1366268040" o:spid="_x0000_s2434" type="#_x0000_t22" style="position:absolute;left:280;top:5289;width:1391;height:17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" adj="6250" fillcolor="white [3212]" strokecolor="black [3213]" strokeweight=".5pt">
                          <v:stroke joinstyle="miter"/>
                        </v:shape>
                      </v:group>
                      <v:line id="直接连接符 1931691711" o:spid="_x0000_s2435" style="position:absolute;visibility:visible;mso-wrap-style:square" from="516,5831" to="516,69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" strokecolor="black [3213]" strokeweight=".25pt">
                        <v:stroke joinstyle="miter"/>
                      </v:line>
                      <v:line id="直接连接符 1600560869" o:spid="_x0000_s2436" style="position:absolute;visibility:visible;mso-wrap-style:square" from="950,5906" to="950,6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" strokecolor="black [3213]" strokeweight=".25pt">
                        <v:stroke joinstyle="miter"/>
                      </v:line>
                      <v:line id="直接连接符 199580276" o:spid="_x0000_s2437" style="position:absolute;visibility:visible;mso-wrap-style:square" from="1410,5812" to="1410,68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" strokecolor="black [3213]" strokeweight=".25pt">
                        <v:stroke joinstyle="miter"/>
                      </v:line>
                      <v:oval id="椭圆 150686772" o:spid="_x0000_s2438" style="position:absolute;left:674;top:5433;width:576;height:2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" filled="f" strokecolor="black [3213]" strokeweight=".25pt">
                        <v:stroke joinstyle="miter"/>
                      </v:oval>
                      <v:shape id="弧形 483398443" o:spid="_x0000_s2439" style="position:absolute;left:490;top:7014;width:920;height:458;visibility:visible;mso-wrap-style:square;v-text-anchor:top" coordsize="91967,457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" path="m91566,25871nsc88525,37244,68998,45735,45920,45719,22697,45703,3143,37082,336,25622l45984,22860r45582,3011xem91566,25871nfc88525,37244,68998,45735,45920,45719,22697,45703,3143,37082,336,25622e" filled="f" strokecolor="black [3213]" strokeweight=".25pt">
                        <v:stroke joinstyle="miter"/>
                        <v:path arrowok="t" o:connecttype="custom" o:connectlocs="91566,25871;45920,45719;336,25622" o:connectangles="0,0,0"/>
                        <o:lock v:ext="edit" aspectratio="t"/>
                      </v:shape>
                    </v:group>
                    <v:group id="组合 1373147538" o:spid="_x0000_s2440" style="position:absolute;left:2636;width:10186;height:7652" coordorigin="2636" coordsize="10185,76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">
                      <v:group id="组合 1917172763" o:spid="_x0000_s2441" style="position:absolute;left:2636;width:10186;height:7652" coordorigin="2636" coordsize="10185,76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">
                        <v:group id="组合 393024952" o:spid="_x0000_s2442" style="position:absolute;left:2636;top:79;width:8665;height:7573" coordorigin="2636,79" coordsize="8664,75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">
                          <v:group id="组合 268979555" o:spid="_x0000_s2443" style="position:absolute;left:2636;top:1513;width:8473;height:6139" coordorigin="2636,1513" coordsize="8472,61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">
                            <v:shape id="矩形: 圆顶角 640992333" o:spid="_x0000_s2444" style="position:absolute;left:2868;top:2760;width:1246;height:4640;visibility:visible;mso-wrap-style:square;v-text-anchor:top" coordsize="124614,4639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" path="m62307,r,c96718,,124614,27896,124614,62307r,401667l124614,463974,,463974r,l,62307c,27896,27896,,62307,xe" filled="f" strokecolor="black [3213]" strokeweight=".5pt">
                              <v:stroke joinstyle="miter"/>
                              <v:path arrowok="t" o:connecttype="custom" o:connectlocs="62307,0;62307,0;124614,62307;124614,463974;124614,463974;0,463974;0,463974;0,62307;62307,0" o:connectangles="0,0,0,0,0,0,0,0,0"/>
                            </v:shape>
                            <v:shape id="矩形: 圆顶角 110395297" o:spid="_x0000_s2445" style="position:absolute;left:6439;top:-1856;width:1302;height:8039;rotation:4560755fd;visibility:visible;mso-wrap-style:square;v-text-anchor:top" coordsize="130246,8039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" path="m65123,r,c101089,,130246,29157,130246,65123r,738779l130246,803902,,803902r,l,65123c,29157,29157,,65123,xe" filled="f" strokecolor="black [3213]" strokeweight=".5pt">
                              <v:stroke joinstyle="miter"/>
                              <v:path arrowok="t" o:connecttype="custom" o:connectlocs="65123,0;65123,0;130246,65123;130246,803902;130246,803902;0,803902;0,803902;0,65123;65123,0" o:connectangles="0,0,0,0,0,0,0,0,0"/>
                            </v:shape>
                            <v:shape id="矩形: 圆顶角 1955011998" o:spid="_x0000_s2446" style="position:absolute;left:6324;top:-1683;width:1303;height:8039;rotation:4560755fd;visibility:visible;mso-wrap-style:square;v-text-anchor:top" coordsize="130246,8039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" path="m65123,r,c101089,,130246,29157,130246,65123r,738779l130246,803902,,803902r,l,65123c,29157,29157,,65123,xe" fillcolor="white [3212]" strokecolor="black [3213]" strokeweight=".5pt">
                              <v:stroke joinstyle="miter"/>
                              <v:path arrowok="t" o:connecttype="custom" o:connectlocs="65123,0;65123,0;130246,65123;130246,803902;130246,803902;0,803902;0,803902;0,65123;65123,0" o:connectangles="0,0,0,0,0,0,0,0,0"/>
                            </v:shape>
                            <v:shape id="矩形: 圆顶角 720788377" o:spid="_x0000_s2447" style="position:absolute;left:2636;top:3012;width:1246;height:4640;visibility:visible;mso-wrap-style:square;v-text-anchor:top" coordsize="124614,4639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" path="m62307,r,c96718,,124614,27896,124614,62307r,401667l124614,463974,,463974r,l,62307c,27896,27896,,62307,xe" fillcolor="white [3212]" strokecolor="black [3213]" strokeweight=".5pt">
                              <v:stroke joinstyle="miter"/>
                              <v:path arrowok="t" o:connecttype="custom" o:connectlocs="62307,0;62307,0;124614,62307;124614,463974;124614,463974;0,463974;0,463974;0,62307;62307,0" o:connectangles="0,0,0,0,0,0,0,0,0"/>
                            </v:shape>
                          </v:group>
                          <v:shape id="圆柱体 545227617" o:spid="_x0000_s2448" type="#_x0000_t22" style="position:absolute;left:10136;top:303;width:1390;height:941;rotation:4602451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" adj="10800" fillcolor="white [3212]" strokecolor="black [3213]" strokeweight=".5pt">
                            <v:stroke joinstyle="miter"/>
                          </v:shape>
                        </v:group>
                        <v:shape id="矩形: 圆顶角 132467721" o:spid="_x0000_s2449" style="position:absolute;left:11562;top:-540;width:720;height:1800;rotation:4560755fd;visibility:visible;mso-wrap-style:square;v-text-anchor:top" coordsize="72000,18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" path="m36000,r,c55882,,72000,16118,72000,36000r,144000l72000,180000,,180000r,l,36000c,16118,16118,,36000,xe" fillcolor="white [3212]" strokecolor="black [3213]" strokeweight=".5pt">
                          <v:stroke joinstyle="miter"/>
                          <v:path arrowok="t" o:connecttype="custom" o:connectlocs="36000,0;36000,0;72000,36000;72000,180000;72000,180000;0,180000;0,180000;0,36000;36000,0" o:connectangles="0,0,0,0,0,0,0,0,0"/>
                        </v:shape>
                      </v:group>
                      <v:oval id="椭圆 361561767" o:spid="_x0000_s2450" style="position:absolute;left:3038;top:3397;width:457;height:4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" filled="f" strokecolor="black [3213]" strokeweight=".25pt">
                        <v:stroke joinstyle="miter"/>
                      </v:oval>
                    </v:group>
                    <v:group id="组合 1221499330" o:spid="_x0000_s2451" style="position:absolute;left:8471;top:2977;width:1720;height:5467" coordorigin="8471,2977" coordsize="1719,54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">
                      <v:group id="组合 113798375" o:spid="_x0000_s2452" style="position:absolute;left:8471;top:2977;width:1720;height:5467" coordorigin="8471,2977" coordsize="1719,54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">
                        <v:shape id="矩形: 圆顶角 1103" o:spid="_x0000_s2453" style="position:absolute;left:9006;top:2977;width:1185;height:3991;visibility:visible;mso-wrap-style:square;v-text-anchor:top" coordsize="387731,13060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" path="m126439,l297938,v49591,,89793,40202,89793,89793l387731,1300804r,l36646,1300804,,1306039c,902369,5235,565009,5235,161339,5235,111748,76848,,126439,xe" fillcolor="white [3212]" strokecolor="black [3213]" strokeweight=".5pt">
                          <v:stroke joinstyle="miter"/>
                          <v:path arrowok="t" o:connecttype="custom" o:connectlocs="38633,0;91033,0;118469,27436;118469,397453;118469,397453;11197,397453;0,399053;1600,49296;38633,0" o:connectangles="0,0,0,0,0,0,0,0,0"/>
                        </v:shape>
                        <v:shape id="矩形: 圆顶角 1101" o:spid="_x0000_s2454" style="position:absolute;left:8471;top:3799;width:1380;height:4645;visibility:visible;mso-wrap-style:square;v-text-anchor:top" coordsize="137953,4645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" path="m34386,526r55842,c100395,-230,114085,-1019,119816,4712v13768,10080,17720,71790,18137,107209c129280,111528,126842,112685,119784,112145v-476,-47027,-2077,-162008,-405,-77234l124614,464500r,l,464500r,l,34912c,15921,15395,526,34386,526xe" fillcolor="white [3212]" strokecolor="black [3213]" strokeweight=".5pt">
                          <v:stroke joinstyle="miter"/>
                          <v:path arrowok="t" o:connecttype="custom" o:connectlocs="34389,526;90237,526;119828,4712;137967,111933;119796,112157;119391,34915;124627,464548;124627,464548;0,464548;0,464548;0,34916;34389,526" o:connectangles="0,0,0,0,0,0,0,0,0,0,0,0"/>
                        </v:shape>
                      </v:group>
                      <v:shape id="任意多边形: 形状 1485860705" o:spid="_x0000_s2455" style="position:absolute;left:9850;top:3006;width:252;height:1274;visibility:visible;mso-wrap-style:square;v-text-anchor:top" coordsize="94403,5374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" path="m,536821r35072,651c34779,401135,34485,264799,34192,128462v417,-14882,-192,-18038,1252,-44646c36888,57208,63457,13736,94403,e" filled="f" strokecolor="black [3213]" strokeweight=".25pt">
                        <v:stroke joinstyle="miter"/>
                        <v:path arrowok="t" o:connecttype="custom" o:connectlocs="0,127257;9362,127411;9127,30453;9461,19869;25200,0" o:connectangles="0,0,0,0,0"/>
                        <o:lock v:ext="edit" aspectratio="t"/>
                      </v:shape>
                    </v:group>
                  </v:group>
                </v:group>
                <v:shape id="Text Box 731" o:spid="_x0000_s2456" type="#_x0000_t202" style="position:absolute;left:5068;top:2452;width:300;height:3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" filled="f" stroked="f">
                  <v:textbox inset="0,0,0,0">
                    <w:txbxContent>
                      <w:p w14:paraId="2C137D3C" w14:textId="77777777" w:rsidR="00210FB3" w:rsidRDefault="00210FB3" w:rsidP="00210FB3">
                        <w:pPr>
                          <w:pStyle w:val="af0"/>
                          <w:ind w:firstLine="90"/>
                          <w:jc w:val="center"/>
                          <w:rPr>
                            <w:rFonts w:hint="eastAsia"/>
                          </w:rPr>
                        </w:pPr>
                        <w:r>
                          <w:rPr>
                            <w:rFonts w:ascii="Times New Roman" w:hAnsi="Times New Roman"/>
                            <w:i/>
                            <w:color w:val="000000" w:themeColor="text1"/>
                            <w:kern w:val="2"/>
                            <w:sz w:val="18"/>
                            <w:szCs w:val="18"/>
                          </w:rPr>
                          <w:t>b</w:t>
                        </w:r>
                      </w:p>
                    </w:txbxContent>
                  </v:textbox>
                </v:shape>
                <v:shape id="Text Box 731" o:spid="_x0000_s2457" type="#_x0000_t202" style="position:absolute;left:5642;top:2583;width:270;height:3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" filled="f" stroked="f">
                  <v:textbox inset="0,0,0,0">
                    <w:txbxContent>
                      <w:p w14:paraId="704CCDA1" w14:textId="77777777" w:rsidR="00210FB3" w:rsidRDefault="00210FB3" w:rsidP="00210FB3">
                        <w:pPr>
                          <w:pStyle w:val="af0"/>
                          <w:ind w:firstLine="90"/>
                          <w:jc w:val="both"/>
                          <w:rPr>
                            <w:rFonts w:hint="eastAsia"/>
                          </w:rPr>
                        </w:pPr>
                        <w:r>
                          <w:rPr>
                            <w:rFonts w:ascii="Times New Roman" w:hAnsi="Times New Roman"/>
                            <w:i/>
                            <w:color w:val="000000" w:themeColor="text1"/>
                            <w:kern w:val="2"/>
                            <w:sz w:val="18"/>
                            <w:szCs w:val="18"/>
                          </w:rPr>
                          <w:t>c</w:t>
                        </w:r>
                      </w:p>
                    </w:txbxContent>
                  </v:textbox>
                </v:shape>
                <v:shape id="Text Box 731" o:spid="_x0000_s2458" type="#_x0000_t202" style="position:absolute;left:4455;top:2739;width:224;height:2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" filled="f" stroked="f">
                  <v:textbox inset="0,0,0,0">
                    <w:txbxContent>
                      <w:p w14:paraId="48A336AC" w14:textId="77777777" w:rsidR="00210FB3" w:rsidRDefault="00210FB3" w:rsidP="00210FB3">
                        <w:pPr>
                          <w:pStyle w:val="af0"/>
                          <w:ind w:firstLine="90"/>
                          <w:jc w:val="both"/>
                          <w:rPr>
                            <w:rFonts w:hint="eastAsia"/>
                          </w:rPr>
                        </w:pPr>
                        <w:r>
                          <w:rPr>
                            <w:rFonts w:ascii="Times New Roman" w:hAnsi="Times New Roman"/>
                            <w:i/>
                            <w:color w:val="000000" w:themeColor="text1"/>
                            <w:kern w:val="2"/>
                            <w:sz w:val="18"/>
                            <w:szCs w:val="18"/>
                          </w:rPr>
                          <w:t>a</w:t>
                        </w:r>
                      </w:p>
                    </w:txbxContent>
                  </v:textbox>
                </v:shape>
                <v:shape id="文本框 579" o:spid="_x0000_s2459" type="#_x0000_t202" style="position:absolute;left:5006;top:3623;width:523;height:2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" filled="f" stroked="f" strokeweight=".5pt">
                  <v:textbox inset="0,0,0,0">
                    <w:txbxContent>
                      <w:p w14:paraId="0418B103" w14:textId="77777777" w:rsidR="00210FB3" w:rsidRDefault="00210FB3" w:rsidP="00210FB3">
                        <w:pPr>
                          <w:pStyle w:val="af0"/>
                          <w:jc w:val="center"/>
                          <w:rPr>
                            <w:rFonts w:hint="eastAsia"/>
                          </w:rPr>
                        </w:pPr>
                        <w:r>
                          <w:rPr>
                            <w:rFonts w:ascii="华文中宋" w:eastAsia="华文中宋" w:hAnsi="Times New Roman"/>
                            <w:color w:val="000000" w:themeColor="text1"/>
                            <w:kern w:val="2"/>
                            <w:sz w:val="18"/>
                            <w:szCs w:val="18"/>
                          </w:rPr>
                          <w:t>（</w:t>
                        </w:r>
                        <w:r>
                          <w:rPr>
                            <w:rFonts w:ascii="Times New Roman" w:eastAsia="华文中宋" w:hAnsi="Times New Roman"/>
                            <w:color w:val="000000" w:themeColor="text1"/>
                            <w:kern w:val="2"/>
                            <w:sz w:val="18"/>
                            <w:szCs w:val="18"/>
                          </w:rPr>
                          <w:t>b</w:t>
                        </w:r>
                        <w:r>
                          <w:rPr>
                            <w:rFonts w:ascii="华文中宋" w:eastAsia="华文中宋" w:hAnsi="Times New Roman"/>
                            <w:color w:val="000000" w:themeColor="text1"/>
                            <w:kern w:val="2"/>
                            <w:sz w:val="18"/>
                            <w:szCs w:val="18"/>
                          </w:rPr>
                          <w:t>）</w:t>
                        </w:r>
                      </w:p>
                    </w:txbxContent>
                  </v:textbox>
                </v:shape>
                <v:shape id="圆柱体 1771945297" o:spid="_x0000_s2460" type="#_x0000_t22" style="position:absolute;left:5256;top:2106;width:62;height:629;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" adj="678" fillcolor="#f7fafd [180]" strokecolor="black [3213]" strokeweight=".5pt">
                  <v:fill color2="#7f7f7f [1612]" rotate="t" angle="90" colors="0 #f7fafd;62915f #7f7f7f" focus="100%" type="gradient"/>
                  <v:stroke joinstyle="miter"/>
                </v:shape>
                <v:shape id="任意多边形 13" o:spid="_x0000_s2461" style="position:absolute;left:4634;top:3145;width:984;height:281;visibility:visible;mso-wrap-style:square;v-text-anchor:middle" coordsize="624840,1786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" path="m,c60960,31115,210185,121285,335280,156210v125095,34925,238125,18415,289560,19050e" filled="f" strokecolor="black [3213]">
                  <v:stroke joinstyle="miter"/>
                  <v:path arrowok="t" o:connecttype="custom" o:connectlocs="0,0;528,246;984,276" o:connectangles="0,0,0"/>
                </v:shape>
                <v:shape id="任意多边形 16" o:spid="_x0000_s2462" style="position:absolute;left:5402;top:2977;width:737;height:450;visibility:visible;mso-wrap-style:square;v-text-anchor:middle" coordsize="468260,2857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" path="m320040,285750c355600,259715,517525,198120,453390,140970,389255,83820,93345,25400,,e" filled="f" strokecolor="black [3213]">
                  <v:stroke joinstyle="miter"/>
                  <v:path arrowok="t" o:connecttype="custom" o:connectlocs="504,450;714,222;0,0" o:connectangles="0,0,0"/>
                </v:shape>
                <v:shape id="任意多边形 17" o:spid="_x0000_s2463" style="position:absolute;left:4197;top:2935;width:815;height:246;visibility:visible;mso-wrap-style:square;v-text-anchor:middle" coordsize="517305,1562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" path="m517305,c419515,4445,121700,3175,33435,34290v-88265,31115,24130,98425,41910,121920e" filled="f" strokecolor="black [3213]">
                  <v:stroke joinstyle="miter"/>
                  <v:path arrowok="t" o:connecttype="custom" o:connectlocs="815,0;53,54;119,246" o:connectangles="0,0,0"/>
                </v:shape>
                <v:shape id="任意多边形 18" o:spid="_x0000_s2464" style="position:absolute;left:4946;top:2419;width:651;height:420;visibility:visible;mso-wrap-style:square;v-text-anchor:middle" coordsize="399151,2667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" path="m,266700c31115,246380,100330,191135,175260,160020v74930,-31115,154940,-17780,198120,-49530c416560,78740,392430,20955,392430,e" filled="f" strokecolor="black [3213]">
                  <v:stroke joinstyle="miter"/>
                  <v:path arrowok="t" o:connecttype="custom" o:connectlocs="0,420;286,252;609,174;640,0" o:connectangles="0,0,0,0"/>
                </v:shape>
                <v:shape id="任意多边形 21" o:spid="_x0000_s2465" style="position:absolute;left:4514;top:2413;width:462;height:164;visibility:visible;mso-wrap-style:square;v-text-anchor:middle" coordsize="293370,1044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" path="m293370,c276860,21590,248920,92075,190500,102870,132080,113665,36195,65405,,53340e" filled="f" strokecolor="black [3213]">
                  <v:stroke joinstyle="miter"/>
                  <v:path arrowok="t" o:connecttype="custom" o:connectlocs="462,0;300,162;0,84" o:connectangles="0,0,0"/>
                </v:shape>
                <v:shape id="任意多边形 22" o:spid="_x0000_s2466" style="position:absolute;left:4094;top:2497;width:228;height:690;visibility:visible;mso-wrap-style:square;v-text-anchor:middle" coordsize="144783,4381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" path="m144783,c113033,63500,638,240030,3,327660v-635,87630,109855,95250,140970,110490e" filled="f" strokecolor="black [3213]">
                  <v:stroke joinstyle="miter"/>
                  <v:path arrowok="t" o:connecttype="custom" o:connectlocs="228,0;0,516;222,690" o:connectangles="0,0,0"/>
                </v:shape>
                <v:shape id="任意多边形 24" o:spid="_x0000_s2467" style="position:absolute;left:5528;top:2461;width:564;height:420;visibility:visible;mso-wrap-style:square;v-text-anchor:middle" coordsize="358140,2667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" path="m358140,c309880,24130,178435,80010,106680,133350,34925,186690,16510,242570,,266700e" filled="f" strokecolor="black [3213]">
                  <v:stroke joinstyle="miter"/>
                  <v:path arrowok="t" o:connecttype="custom" o:connectlocs="564,0;168,210;0,420" o:connectangles="0,0,0"/>
                </v:shape>
                <v:shape id="Text Box 731" o:spid="_x0000_s2468" type="#_x0000_t202" style="position:absolute;left:5134;top:1921;width:224;height:2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" filled="f" stroked="f">
                  <v:textbox inset="0,0,0,0">
                    <w:txbxContent>
                      <w:p w14:paraId="61670CD3" w14:textId="77777777" w:rsidR="00210FB3" w:rsidRDefault="00210FB3" w:rsidP="00210FB3">
                        <w:pPr>
                          <w:pStyle w:val="af0"/>
                          <w:ind w:firstLine="90"/>
                          <w:jc w:val="both"/>
                          <w:rPr>
                            <w:rFonts w:hint="eastAsia"/>
                          </w:rPr>
                        </w:pPr>
                        <w:r>
                          <w:rPr>
                            <w:rFonts w:ascii="Times New Roman" w:hAnsi="Times New Roman"/>
                            <w:i/>
                            <w:color w:val="000000" w:themeColor="text1"/>
                            <w:kern w:val="2"/>
                            <w:sz w:val="18"/>
                            <w:szCs w:val="18"/>
                          </w:rPr>
                          <w:t>d</w:t>
                        </w:r>
                      </w:p>
                    </w:txbxContent>
                  </v:textbox>
                </v:shape>
              </v:group>
            </w:pict>
          </mc:Fallback>
        </mc:AlternateContent>
      </w:r>
      <w:r>
        <w:rPr>
          <w:noProof/>
          <w:color w:val="FF0000"/>
        </w:rPr>
        <mc:AlternateContent>
          <mc:Choice Requires="wpg">
            <w:drawing>
              <wp:anchor distT="0" distB="0" distL="114300" distR="114300" simplePos="0" relativeHeight="251684864" behindDoc="0" locked="0" layoutInCell="1" allowOverlap="1" wp14:anchorId="15F01BF2" wp14:editId="562901ED">
                <wp:simplePos x="0" y="0"/>
                <wp:positionH relativeFrom="column">
                  <wp:posOffset>377190</wp:posOffset>
                </wp:positionH>
                <wp:positionV relativeFrom="paragraph">
                  <wp:posOffset>190500</wp:posOffset>
                </wp:positionV>
                <wp:extent cx="985520" cy="1094105"/>
                <wp:effectExtent l="0" t="5080" r="5080" b="0"/>
                <wp:wrapNone/>
                <wp:docPr id="452" name="组合 452"/>
                <wp:cNvGraphicFramePr/>
                <a:graphic xmlns:a="http://schemas.openxmlformats.org/drawingml/2006/main">
                  <a:graphicData uri="http://schemas.microsoft.com/office/word/2010/wordprocessingGroup">
                    <wpg:wgp>
                      <wpg:cNvGrpSpPr/>
                      <wpg:grpSpPr>
                        <a:xfrm>
                          <a:off x="0" y="0"/>
                          <a:ext cx="985527" cy="1093961"/>
                          <a:chOff x="2035" y="4401"/>
                          <a:chExt cx="1535" cy="1699"/>
                        </a:xfrm>
                      </wpg:grpSpPr>
                      <wpg:grpSp>
                        <wpg:cNvPr id="14" name="组合 3"/>
                        <wpg:cNvGrpSpPr/>
                        <wpg:grpSpPr>
                          <a:xfrm>
                            <a:off x="2035" y="4401"/>
                            <a:ext cx="1535" cy="1452"/>
                            <a:chOff x="2892" y="2246"/>
                            <a:chExt cx="1535" cy="1452"/>
                          </a:xfrm>
                        </wpg:grpSpPr>
                        <wpg:grpSp>
                          <wpg:cNvPr id="1367699544" name="组合 4"/>
                          <wpg:cNvGrpSpPr/>
                          <wpg:grpSpPr>
                            <a:xfrm>
                              <a:off x="2892" y="2246"/>
                              <a:ext cx="1516" cy="1452"/>
                              <a:chOff x="428487" y="0"/>
                              <a:chExt cx="1484528" cy="1458720"/>
                            </a:xfrm>
                          </wpg:grpSpPr>
                          <wpg:grpSp>
                            <wpg:cNvPr id="15" name="组合 21"/>
                            <wpg:cNvGrpSpPr/>
                            <wpg:grpSpPr>
                              <a:xfrm>
                                <a:off x="653182" y="22782"/>
                                <a:ext cx="902655" cy="1345126"/>
                                <a:chOff x="1551438" y="-176043"/>
                                <a:chExt cx="902787" cy="1345178"/>
                              </a:xfrm>
                            </wpg:grpSpPr>
                            <wps:wsp>
                              <wps:cNvPr id="704376926" name="文本框 2"/>
                              <wps:cNvSpPr txBox="1">
                                <a:spLocks noChangeArrowheads="1"/>
                              </wps:cNvSpPr>
                              <wps:spPr bwMode="auto">
                                <a:xfrm>
                                  <a:off x="1565968" y="876920"/>
                                  <a:ext cx="216979" cy="292215"/>
                                </a:xfrm>
                                <a:prstGeom prst="rect">
                                  <a:avLst/>
                                </a:prstGeom>
                                <a:noFill/>
                                <a:ln w="9525">
                                  <a:noFill/>
                                  <a:miter lim="800000"/>
                                </a:ln>
                              </wps:spPr>
                              <wps:txbx>
                                <w:txbxContent>
                                  <w:p w14:paraId="16B90D7D" w14:textId="77777777" w:rsidR="00210FB3" w:rsidRDefault="00210FB3" w:rsidP="00210FB3">
                                    <w:pPr>
                                      <w:pStyle w:val="af0"/>
                                      <w:jc w:val="both"/>
                                      <w:rPr>
                                        <w:rFonts w:hint="eastAsia"/>
                                      </w:rPr>
                                    </w:pPr>
                                    <w:r>
                                      <w:rPr>
                                        <w:rFonts w:ascii="Times New Roman" w:hAnsi="Arial"/>
                                        <w:i/>
                                        <w:color w:val="000000" w:themeColor="text1"/>
                                        <w:kern w:val="2"/>
                                        <w:sz w:val="18"/>
                                        <w:szCs w:val="18"/>
                                      </w:rPr>
                                      <w:t>E</w:t>
                                    </w:r>
                                  </w:p>
                                </w:txbxContent>
                              </wps:txbx>
                              <wps:bodyPr rot="0" vert="horz" wrap="square" lIns="36000" tIns="0" rIns="36000" bIns="0" anchor="t" anchorCtr="0">
                                <a:noAutofit/>
                              </wps:bodyPr>
                            </wps:wsp>
                            <wps:wsp>
                              <wps:cNvPr id="1671676077" name="文本框 2"/>
                              <wps:cNvSpPr txBox="1">
                                <a:spLocks noChangeArrowheads="1"/>
                              </wps:cNvSpPr>
                              <wps:spPr bwMode="auto">
                                <a:xfrm>
                                  <a:off x="2230466" y="888807"/>
                                  <a:ext cx="192762" cy="269432"/>
                                </a:xfrm>
                                <a:prstGeom prst="rect">
                                  <a:avLst/>
                                </a:prstGeom>
                                <a:noFill/>
                                <a:ln w="9525">
                                  <a:noFill/>
                                  <a:miter lim="800000"/>
                                </a:ln>
                              </wps:spPr>
                              <wps:txbx>
                                <w:txbxContent>
                                  <w:p w14:paraId="4CF0F1AC" w14:textId="77777777" w:rsidR="00210FB3" w:rsidRDefault="00210FB3" w:rsidP="00210FB3">
                                    <w:pPr>
                                      <w:pStyle w:val="af0"/>
                                      <w:jc w:val="both"/>
                                      <w:rPr>
                                        <w:rFonts w:hint="eastAsia"/>
                                      </w:rPr>
                                    </w:pPr>
                                    <w:r>
                                      <w:rPr>
                                        <w:rFonts w:ascii="Times New Roman" w:hAnsi="Arial"/>
                                        <w:color w:val="000000" w:themeColor="text1"/>
                                        <w:kern w:val="2"/>
                                        <w:sz w:val="18"/>
                                        <w:szCs w:val="18"/>
                                      </w:rPr>
                                      <w:t>S</w:t>
                                    </w:r>
                                  </w:p>
                                </w:txbxContent>
                              </wps:txbx>
                              <wps:bodyPr rot="0" vert="horz" wrap="square" lIns="36000" tIns="0" rIns="36000" bIns="0" anchor="t" anchorCtr="0">
                                <a:noAutofit/>
                              </wps:bodyPr>
                            </wps:wsp>
                            <wps:wsp>
                              <wps:cNvPr id="1897409246" name="文本框 2"/>
                              <wps:cNvSpPr txBox="1">
                                <a:spLocks noChangeArrowheads="1"/>
                              </wps:cNvSpPr>
                              <wps:spPr bwMode="auto">
                                <a:xfrm>
                                  <a:off x="2262431" y="-176043"/>
                                  <a:ext cx="191794" cy="315988"/>
                                </a:xfrm>
                                <a:prstGeom prst="rect">
                                  <a:avLst/>
                                </a:prstGeom>
                                <a:noFill/>
                                <a:ln w="9525">
                                  <a:noFill/>
                                  <a:miter lim="800000"/>
                                </a:ln>
                              </wps:spPr>
                              <wps:txbx>
                                <w:txbxContent>
                                  <w:p w14:paraId="513A5573" w14:textId="77777777" w:rsidR="00210FB3" w:rsidRDefault="00210FB3" w:rsidP="00210FB3">
                                    <w:pPr>
                                      <w:pStyle w:val="af0"/>
                                      <w:jc w:val="both"/>
                                      <w:rPr>
                                        <w:rFonts w:hint="eastAsia"/>
                                      </w:rPr>
                                    </w:pPr>
                                    <w:r>
                                      <w:rPr>
                                        <w:rFonts w:ascii="Times New Roman" w:hAnsi="Arial"/>
                                        <w:color w:val="000000" w:themeColor="text1"/>
                                        <w:kern w:val="2"/>
                                        <w:sz w:val="18"/>
                                        <w:szCs w:val="18"/>
                                      </w:rPr>
                                      <w:t>V</w:t>
                                    </w:r>
                                  </w:p>
                                </w:txbxContent>
                              </wps:txbx>
                              <wps:bodyPr rot="0" vert="horz" wrap="square" lIns="36000" tIns="0" rIns="36000" bIns="0" anchor="t" anchorCtr="0">
                                <a:noAutofit/>
                              </wps:bodyPr>
                            </wps:wsp>
                            <wps:wsp>
                              <wps:cNvPr id="304197806" name="文本框 2"/>
                              <wps:cNvSpPr txBox="1">
                                <a:spLocks noChangeArrowheads="1"/>
                              </wps:cNvSpPr>
                              <wps:spPr bwMode="auto">
                                <a:xfrm>
                                  <a:off x="1551438" y="208294"/>
                                  <a:ext cx="197606" cy="316979"/>
                                </a:xfrm>
                                <a:prstGeom prst="rect">
                                  <a:avLst/>
                                </a:prstGeom>
                                <a:noFill/>
                                <a:ln w="9525">
                                  <a:noFill/>
                                  <a:miter lim="800000"/>
                                </a:ln>
                              </wps:spPr>
                              <wps:txbx>
                                <w:txbxContent>
                                  <w:p w14:paraId="2E6A80D2" w14:textId="77777777" w:rsidR="00210FB3" w:rsidRDefault="00210FB3" w:rsidP="00210FB3">
                                    <w:pPr>
                                      <w:pStyle w:val="af0"/>
                                      <w:jc w:val="both"/>
                                      <w:rPr>
                                        <w:rFonts w:hint="eastAsia"/>
                                      </w:rPr>
                                    </w:pPr>
                                    <w:r>
                                      <w:rPr>
                                        <w:rFonts w:ascii="Times New Roman" w:hAnsi="Arial"/>
                                        <w:color w:val="000000" w:themeColor="text1"/>
                                        <w:kern w:val="2"/>
                                        <w:sz w:val="18"/>
                                        <w:szCs w:val="18"/>
                                      </w:rPr>
                                      <w:t>A</w:t>
                                    </w:r>
                                  </w:p>
                                </w:txbxContent>
                              </wps:txbx>
                              <wps:bodyPr rot="0" vert="horz" wrap="square" lIns="36000" tIns="0" rIns="36000" bIns="0" anchor="t" anchorCtr="0">
                                <a:noAutofit/>
                              </wps:bodyPr>
                            </wps:wsp>
                            <wps:wsp>
                              <wps:cNvPr id="1940847260" name="文本框 2"/>
                              <wps:cNvSpPr txBox="1">
                                <a:spLocks noChangeArrowheads="1"/>
                              </wps:cNvSpPr>
                              <wps:spPr bwMode="auto">
                                <a:xfrm>
                                  <a:off x="1950524" y="753101"/>
                                  <a:ext cx="226665" cy="284290"/>
                                </a:xfrm>
                                <a:prstGeom prst="rect">
                                  <a:avLst/>
                                </a:prstGeom>
                                <a:noFill/>
                                <a:ln w="9525">
                                  <a:noFill/>
                                  <a:miter lim="800000"/>
                                </a:ln>
                              </wps:spPr>
                              <wps:txbx>
                                <w:txbxContent>
                                  <w:p w14:paraId="210E66CF" w14:textId="77777777" w:rsidR="00210FB3" w:rsidRDefault="00210FB3" w:rsidP="00210FB3">
                                    <w:pPr>
                                      <w:pStyle w:val="af0"/>
                                      <w:jc w:val="both"/>
                                      <w:rPr>
                                        <w:rFonts w:hint="eastAsia"/>
                                      </w:rPr>
                                    </w:pPr>
                                    <w:r>
                                      <w:rPr>
                                        <w:rFonts w:ascii="Times New Roman" w:hAnsi="Arial"/>
                                        <w:i/>
                                        <w:color w:val="000000" w:themeColor="text1"/>
                                        <w:kern w:val="2"/>
                                        <w:sz w:val="18"/>
                                        <w:szCs w:val="18"/>
                                      </w:rPr>
                                      <w:t>R</w:t>
                                    </w:r>
                                  </w:p>
                                </w:txbxContent>
                              </wps:txbx>
                              <wps:bodyPr rot="0" vert="horz" wrap="square" lIns="36000" tIns="0" rIns="36000" bIns="0" anchor="t" anchorCtr="0">
                                <a:noAutofit/>
                              </wps:bodyPr>
                            </wps:wsp>
                          </wpg:grpSp>
                          <wpg:grpSp>
                            <wpg:cNvPr id="332" name="组合 331"/>
                            <wpg:cNvGrpSpPr/>
                            <wpg:grpSpPr>
                              <a:xfrm>
                                <a:off x="428487" y="0"/>
                                <a:ext cx="1484528" cy="1458720"/>
                                <a:chOff x="0" y="0"/>
                                <a:chExt cx="1484528" cy="1458721"/>
                              </a:xfrm>
                            </wpg:grpSpPr>
                            <wpg:grpSp>
                              <wpg:cNvPr id="1037688531" name="组合 1037688531"/>
                              <wpg:cNvGrpSpPr/>
                              <wpg:grpSpPr>
                                <a:xfrm>
                                  <a:off x="0" y="0"/>
                                  <a:ext cx="1484528" cy="1458721"/>
                                  <a:chOff x="0" y="0"/>
                                  <a:chExt cx="1349916" cy="1326422"/>
                                </a:xfrm>
                              </wpg:grpSpPr>
                              <wps:wsp>
                                <wps:cNvPr id="1288293986" name="Freeform 54"/>
                                <wps:cNvSpPr/>
                                <wps:spPr bwMode="auto">
                                  <a:xfrm rot="16200000">
                                    <a:off x="544685" y="184114"/>
                                    <a:ext cx="360724" cy="233376"/>
                                  </a:xfrm>
                                  <a:custGeom>
                                    <a:avLst/>
                                    <a:gdLst>
                                      <a:gd name="T0" fmla="*/ 0 w 782"/>
                                      <a:gd name="T1" fmla="*/ 0 h 975"/>
                                      <a:gd name="T2" fmla="*/ 782 w 782"/>
                                      <a:gd name="T3" fmla="*/ 0 h 975"/>
                                      <a:gd name="T4" fmla="*/ 782 w 782"/>
                                      <a:gd name="T5" fmla="*/ 975 h 975"/>
                                    </a:gdLst>
                                    <a:ahLst/>
                                    <a:cxnLst>
                                      <a:cxn ang="0">
                                        <a:pos x="T0" y="T1"/>
                                      </a:cxn>
                                      <a:cxn ang="0">
                                        <a:pos x="T2" y="T3"/>
                                      </a:cxn>
                                      <a:cxn ang="0">
                                        <a:pos x="T4" y="T5"/>
                                      </a:cxn>
                                    </a:cxnLst>
                                    <a:rect l="0" t="0" r="r" b="b"/>
                                    <a:pathLst>
                                      <a:path w="782" h="975">
                                        <a:moveTo>
                                          <a:pt x="0" y="0"/>
                                        </a:moveTo>
                                        <a:lnTo>
                                          <a:pt x="782" y="0"/>
                                        </a:lnTo>
                                        <a:lnTo>
                                          <a:pt x="782" y="975"/>
                                        </a:lnTo>
                                      </a:path>
                                    </a:pathLst>
                                  </a:custGeom>
                                  <a:noFill/>
                                  <a:ln w="9525" cap="flat">
                                    <a:solidFill>
                                      <a:schemeClr val="tx1"/>
                                    </a:solidFill>
                                    <a:prstDash val="solid"/>
                                    <a:bevel/>
                                    <a:headEnd type="none" w="sm" len="med"/>
                                    <a:tailEnd type="none" w="sm" len="med"/>
                                  </a:ln>
                                </wps:spPr>
                                <wps:bodyPr/>
                              </wps:wsp>
                              <wps:wsp>
                                <wps:cNvPr id="2124074202" name="直接连接符 2124074202"/>
                                <wps:cNvCnPr/>
                                <wps:spPr>
                                  <a:xfrm>
                                    <a:off x="406594" y="1049292"/>
                                    <a:ext cx="0" cy="277130"/>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49155845" name="椭圆 149155845"/>
                                <wps:cNvSpPr/>
                                <wps:spPr>
                                  <a:xfrm>
                                    <a:off x="845846" y="0"/>
                                    <a:ext cx="242013" cy="242014"/>
                                  </a:xfrm>
                                  <a:prstGeom prst="ellipse">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wps:wsp>
                              <wps:wsp>
                                <wps:cNvPr id="1949774114" name="矩形 1949774114"/>
                                <wps:cNvSpPr/>
                                <wps:spPr>
                                  <a:xfrm rot="5400000">
                                    <a:off x="642616" y="730984"/>
                                    <a:ext cx="59971" cy="212818"/>
                                  </a:xfrm>
                                  <a:prstGeom prst="rect">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wps:wsp>
                              <wps:wsp>
                                <wps:cNvPr id="1198846194" name="直接连接符 1198846194"/>
                                <wps:cNvCnPr/>
                                <wps:spPr>
                                  <a:xfrm>
                                    <a:off x="450598" y="1116606"/>
                                    <a:ext cx="0" cy="142503"/>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72907287" name="椭圆 672907287"/>
                                <wps:cNvSpPr/>
                                <wps:spPr>
                                  <a:xfrm>
                                    <a:off x="576535" y="452074"/>
                                    <a:ext cx="58570" cy="58570"/>
                                  </a:xfrm>
                                  <a:prstGeom prst="ellipse">
                                    <a:avLst/>
                                  </a:prstGeom>
                                  <a:solidFill>
                                    <a:schemeClr val="tx1"/>
                                  </a:solidFill>
                                  <a:ln w="9525">
                                    <a:noFill/>
                                  </a:ln>
                                </wps:spPr>
                                <wps:style>
                                  <a:lnRef idx="2">
                                    <a:schemeClr val="accent1">
                                      <a:shade val="50000"/>
                                    </a:schemeClr>
                                  </a:lnRef>
                                  <a:fillRef idx="1">
                                    <a:schemeClr val="accent1"/>
                                  </a:fillRef>
                                  <a:effectRef idx="0">
                                    <a:schemeClr val="accent1"/>
                                  </a:effectRef>
                                  <a:fontRef idx="minor">
                                    <a:schemeClr val="lt1"/>
                                  </a:fontRef>
                                </wps:style>
                                <wps:bodyPr/>
                              </wps:wsp>
                              <wps:wsp>
                                <wps:cNvPr id="525582946" name="直接连接符 525582946"/>
                                <wps:cNvCnPr/>
                                <wps:spPr>
                                  <a:xfrm flipH="1">
                                    <a:off x="432751" y="482757"/>
                                    <a:ext cx="463493" cy="0"/>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876429839" name="椭圆 876429839"/>
                                <wps:cNvSpPr/>
                                <wps:spPr>
                                  <a:xfrm>
                                    <a:off x="188831" y="359354"/>
                                    <a:ext cx="242013" cy="242014"/>
                                  </a:xfrm>
                                  <a:prstGeom prst="ellipse">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wps:wsp>
                              <wps:wsp>
                                <wps:cNvPr id="421673826" name="直接连接符 421673826"/>
                                <wps:cNvCnPr/>
                                <wps:spPr>
                                  <a:xfrm flipH="1">
                                    <a:off x="1034563" y="481166"/>
                                    <a:ext cx="286070" cy="0"/>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56868868" name="直接连接符 556868868"/>
                                <wps:cNvCnPr/>
                                <wps:spPr>
                                  <a:xfrm flipH="1">
                                    <a:off x="28609" y="837173"/>
                                    <a:ext cx="532841" cy="0"/>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58351811" name="椭圆 458351811"/>
                                <wps:cNvSpPr/>
                                <wps:spPr>
                                  <a:xfrm>
                                    <a:off x="1291346" y="449505"/>
                                    <a:ext cx="58570" cy="58570"/>
                                  </a:xfrm>
                                  <a:prstGeom prst="ellipse">
                                    <a:avLst/>
                                  </a:prstGeom>
                                  <a:solidFill>
                                    <a:schemeClr val="tx1"/>
                                  </a:solidFill>
                                  <a:ln w="9525">
                                    <a:noFill/>
                                  </a:ln>
                                </wps:spPr>
                                <wps:style>
                                  <a:lnRef idx="2">
                                    <a:schemeClr val="accent1">
                                      <a:shade val="50000"/>
                                    </a:schemeClr>
                                  </a:lnRef>
                                  <a:fillRef idx="1">
                                    <a:schemeClr val="accent1"/>
                                  </a:fillRef>
                                  <a:effectRef idx="0">
                                    <a:schemeClr val="accent1"/>
                                  </a:effectRef>
                                  <a:fontRef idx="minor">
                                    <a:schemeClr val="lt1"/>
                                  </a:fontRef>
                                </wps:style>
                                <wps:bodyPr/>
                              </wps:wsp>
                              <wps:wsp>
                                <wps:cNvPr id="526924857" name="椭圆 526924857"/>
                                <wps:cNvSpPr/>
                                <wps:spPr>
                                  <a:xfrm>
                                    <a:off x="0" y="807237"/>
                                    <a:ext cx="58570" cy="58570"/>
                                  </a:xfrm>
                                  <a:prstGeom prst="ellipse">
                                    <a:avLst/>
                                  </a:prstGeom>
                                  <a:solidFill>
                                    <a:schemeClr val="tx1"/>
                                  </a:solidFill>
                                  <a:ln w="9525">
                                    <a:noFill/>
                                  </a:ln>
                                </wps:spPr>
                                <wps:style>
                                  <a:lnRef idx="2">
                                    <a:schemeClr val="accent1">
                                      <a:shade val="50000"/>
                                    </a:schemeClr>
                                  </a:lnRef>
                                  <a:fillRef idx="1">
                                    <a:schemeClr val="accent1"/>
                                  </a:fillRef>
                                  <a:effectRef idx="0">
                                    <a:schemeClr val="accent1"/>
                                  </a:effectRef>
                                  <a:fontRef idx="minor">
                                    <a:schemeClr val="lt1"/>
                                  </a:fontRef>
                                </wps:style>
                                <wps:bodyPr/>
                              </wps:wsp>
                            </wpg:grpSp>
                            <wps:wsp>
                              <wps:cNvPr id="1601132670" name="任意多边形: 形状 1601132670"/>
                              <wps:cNvSpPr/>
                              <wps:spPr>
                                <a:xfrm>
                                  <a:off x="498168" y="1217980"/>
                                  <a:ext cx="705246" cy="89884"/>
                                </a:xfrm>
                                <a:custGeom>
                                  <a:avLst/>
                                  <a:gdLst>
                                    <a:gd name="connsiteX0" fmla="*/ 0 w 705246"/>
                                    <a:gd name="connsiteY0" fmla="*/ 89884 h 89884"/>
                                    <a:gd name="connsiteX1" fmla="*/ 525477 w 705246"/>
                                    <a:gd name="connsiteY1" fmla="*/ 89884 h 89884"/>
                                    <a:gd name="connsiteX2" fmla="*/ 705246 w 705246"/>
                                    <a:gd name="connsiteY2" fmla="*/ 0 h 89884"/>
                                  </a:gdLst>
                                  <a:ahLst/>
                                  <a:cxnLst>
                                    <a:cxn ang="0">
                                      <a:pos x="connsiteX0" y="connsiteY0"/>
                                    </a:cxn>
                                    <a:cxn ang="0">
                                      <a:pos x="connsiteX1" y="connsiteY1"/>
                                    </a:cxn>
                                    <a:cxn ang="0">
                                      <a:pos x="connsiteX2" y="connsiteY2"/>
                                    </a:cxn>
                                  </a:cxnLst>
                                  <a:rect l="l" t="t" r="r" b="b"/>
                                  <a:pathLst>
                                    <a:path w="705246" h="89884">
                                      <a:moveTo>
                                        <a:pt x="0" y="89884"/>
                                      </a:moveTo>
                                      <a:lnTo>
                                        <a:pt x="525477" y="89884"/>
                                      </a:lnTo>
                                      <a:lnTo>
                                        <a:pt x="705246" y="0"/>
                                      </a:lnTo>
                                    </a:path>
                                  </a:pathLst>
                                </a:cu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wps:wsp>
                            <wps:wsp>
                              <wps:cNvPr id="1957468891" name="任意多边形: 形状 1957468891"/>
                              <wps:cNvSpPr/>
                              <wps:spPr>
                                <a:xfrm>
                                  <a:off x="852519" y="915484"/>
                                  <a:ext cx="592891" cy="392380"/>
                                </a:xfrm>
                                <a:custGeom>
                                  <a:avLst/>
                                  <a:gdLst>
                                    <a:gd name="connsiteX0" fmla="*/ 352623 w 592891"/>
                                    <a:gd name="connsiteY0" fmla="*/ 392380 h 392380"/>
                                    <a:gd name="connsiteX1" fmla="*/ 592891 w 592891"/>
                                    <a:gd name="connsiteY1" fmla="*/ 392380 h 392380"/>
                                    <a:gd name="connsiteX2" fmla="*/ 592891 w 592891"/>
                                    <a:gd name="connsiteY2" fmla="*/ 0 h 392380"/>
                                    <a:gd name="connsiteX3" fmla="*/ 0 w 592891"/>
                                    <a:gd name="connsiteY3" fmla="*/ 0 h 392380"/>
                                  </a:gdLst>
                                  <a:ahLst/>
                                  <a:cxnLst>
                                    <a:cxn ang="0">
                                      <a:pos x="connsiteX0" y="connsiteY0"/>
                                    </a:cxn>
                                    <a:cxn ang="0">
                                      <a:pos x="connsiteX1" y="connsiteY1"/>
                                    </a:cxn>
                                    <a:cxn ang="0">
                                      <a:pos x="connsiteX2" y="connsiteY2"/>
                                    </a:cxn>
                                    <a:cxn ang="0">
                                      <a:pos x="connsiteX3" y="connsiteY3"/>
                                    </a:cxn>
                                  </a:cxnLst>
                                  <a:rect l="l" t="t" r="r" b="b"/>
                                  <a:pathLst>
                                    <a:path w="592891" h="392380">
                                      <a:moveTo>
                                        <a:pt x="352623" y="392380"/>
                                      </a:moveTo>
                                      <a:lnTo>
                                        <a:pt x="592891" y="392380"/>
                                      </a:lnTo>
                                      <a:lnTo>
                                        <a:pt x="592891" y="0"/>
                                      </a:lnTo>
                                      <a:lnTo>
                                        <a:pt x="0" y="0"/>
                                      </a:lnTo>
                                    </a:path>
                                  </a:pathLst>
                                </a:cu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wps:wsp>
                            <wps:wsp>
                              <wps:cNvPr id="486315304" name="任意多边形: 形状 486315304"/>
                              <wps:cNvSpPr/>
                              <wps:spPr>
                                <a:xfrm>
                                  <a:off x="741892" y="130702"/>
                                  <a:ext cx="710432" cy="757126"/>
                                </a:xfrm>
                                <a:custGeom>
                                  <a:avLst/>
                                  <a:gdLst>
                                    <a:gd name="connsiteX0" fmla="*/ 0 w 710432"/>
                                    <a:gd name="connsiteY0" fmla="*/ 755374 h 755374"/>
                                    <a:gd name="connsiteX1" fmla="*/ 0 w 710432"/>
                                    <a:gd name="connsiteY1" fmla="*/ 573877 h 755374"/>
                                    <a:gd name="connsiteX2" fmla="*/ 710432 w 710432"/>
                                    <a:gd name="connsiteY2" fmla="*/ 573877 h 755374"/>
                                    <a:gd name="connsiteX3" fmla="*/ 710432 w 710432"/>
                                    <a:gd name="connsiteY3" fmla="*/ 0 h 755374"/>
                                    <a:gd name="connsiteX4" fmla="*/ 458065 w 710432"/>
                                    <a:gd name="connsiteY4" fmla="*/ 0 h 75537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10432" h="755374">
                                      <a:moveTo>
                                        <a:pt x="0" y="755374"/>
                                      </a:moveTo>
                                      <a:lnTo>
                                        <a:pt x="0" y="573877"/>
                                      </a:lnTo>
                                      <a:lnTo>
                                        <a:pt x="710432" y="573877"/>
                                      </a:lnTo>
                                      <a:lnTo>
                                        <a:pt x="710432" y="0"/>
                                      </a:lnTo>
                                      <a:lnTo>
                                        <a:pt x="458065" y="0"/>
                                      </a:lnTo>
                                    </a:path>
                                  </a:pathLst>
                                </a:custGeom>
                                <a:noFill/>
                                <a:ln w="9525">
                                  <a:solidFill>
                                    <a:schemeClr val="tx1"/>
                                  </a:solidFill>
                                  <a:headEnd type="triangle" w="sm" len="med"/>
                                  <a:tailEnd type="none" w="sm" len="med"/>
                                </a:ln>
                              </wps:spPr>
                              <wps:style>
                                <a:lnRef idx="2">
                                  <a:schemeClr val="accent1">
                                    <a:shade val="50000"/>
                                  </a:schemeClr>
                                </a:lnRef>
                                <a:fillRef idx="1">
                                  <a:schemeClr val="accent1"/>
                                </a:fillRef>
                                <a:effectRef idx="0">
                                  <a:schemeClr val="accent1"/>
                                </a:effectRef>
                                <a:fontRef idx="minor">
                                  <a:schemeClr val="lt1"/>
                                </a:fontRef>
                              </wps:style>
                              <wps:bodyPr/>
                            </wps:wsp>
                            <wps:wsp>
                              <wps:cNvPr id="1915487360" name="任意多边形: 形状 1915487360"/>
                              <wps:cNvSpPr/>
                              <wps:spPr>
                                <a:xfrm>
                                  <a:off x="31461" y="529156"/>
                                  <a:ext cx="411393" cy="778708"/>
                                </a:xfrm>
                                <a:custGeom>
                                  <a:avLst/>
                                  <a:gdLst>
                                    <a:gd name="connsiteX0" fmla="*/ 172854 w 411393"/>
                                    <a:gd name="connsiteY0" fmla="*/ 0 h 774388"/>
                                    <a:gd name="connsiteX1" fmla="*/ 0 w 411393"/>
                                    <a:gd name="connsiteY1" fmla="*/ 0 h 774388"/>
                                    <a:gd name="connsiteX2" fmla="*/ 0 w 411393"/>
                                    <a:gd name="connsiteY2" fmla="*/ 774388 h 774388"/>
                                    <a:gd name="connsiteX3" fmla="*/ 411393 w 411393"/>
                                    <a:gd name="connsiteY3" fmla="*/ 774388 h 774388"/>
                                  </a:gdLst>
                                  <a:ahLst/>
                                  <a:cxnLst>
                                    <a:cxn ang="0">
                                      <a:pos x="connsiteX0" y="connsiteY0"/>
                                    </a:cxn>
                                    <a:cxn ang="0">
                                      <a:pos x="connsiteX1" y="connsiteY1"/>
                                    </a:cxn>
                                    <a:cxn ang="0">
                                      <a:pos x="connsiteX2" y="connsiteY2"/>
                                    </a:cxn>
                                    <a:cxn ang="0">
                                      <a:pos x="connsiteX3" y="connsiteY3"/>
                                    </a:cxn>
                                  </a:cxnLst>
                                  <a:rect l="l" t="t" r="r" b="b"/>
                                  <a:pathLst>
                                    <a:path w="411393" h="774388">
                                      <a:moveTo>
                                        <a:pt x="172854" y="0"/>
                                      </a:moveTo>
                                      <a:lnTo>
                                        <a:pt x="0" y="0"/>
                                      </a:lnTo>
                                      <a:lnTo>
                                        <a:pt x="0" y="774388"/>
                                      </a:lnTo>
                                      <a:lnTo>
                                        <a:pt x="411393" y="774388"/>
                                      </a:lnTo>
                                    </a:path>
                                  </a:pathLst>
                                </a:cu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wps:wsp>
                          </wpg:grpSp>
                        </wpg:grpSp>
                        <wps:wsp>
                          <wps:cNvPr id="323616343" name="直接连接符 323616343"/>
                          <wps:cNvCnPr/>
                          <wps:spPr>
                            <a:xfrm rot="16200000">
                              <a:off x="3965" y="2497"/>
                              <a:ext cx="0" cy="547"/>
                            </a:xfrm>
                            <a:prstGeom prst="line">
                              <a:avLst/>
                            </a:prstGeom>
                            <a:ln w="285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77686935" name="文本框 2"/>
                          <wps:cNvSpPr txBox="1">
                            <a:spLocks noChangeArrowheads="1"/>
                          </wps:cNvSpPr>
                          <wps:spPr bwMode="auto">
                            <a:xfrm rot="21600000">
                              <a:off x="3531" y="2532"/>
                              <a:ext cx="896" cy="316"/>
                            </a:xfrm>
                            <a:prstGeom prst="rect">
                              <a:avLst/>
                            </a:prstGeom>
                            <a:noFill/>
                            <a:ln w="9525">
                              <a:noFill/>
                              <a:miter lim="800000"/>
                            </a:ln>
                          </wps:spPr>
                          <wps:txbx>
                            <w:txbxContent>
                              <w:p w14:paraId="28A6B8FE" w14:textId="77777777" w:rsidR="00210FB3" w:rsidRDefault="00210FB3" w:rsidP="00210FB3">
                                <w:pPr>
                                  <w:pStyle w:val="af0"/>
                                  <w:jc w:val="center"/>
                                  <w:textAlignment w:val="top"/>
                                  <w:rPr>
                                    <w:rFonts w:hint="eastAsia"/>
                                  </w:rPr>
                                </w:pPr>
                                <w:r>
                                  <w:rPr>
                                    <w:rFonts w:ascii="Times New Roman" w:hAnsi="Times New Roman"/>
                                    <w:color w:val="000000" w:themeColor="text1"/>
                                    <w:kern w:val="2"/>
                                    <w:sz w:val="18"/>
                                    <w:szCs w:val="18"/>
                                  </w:rPr>
                                  <w:t>铅笔芯</w:t>
                                </w:r>
                              </w:p>
                            </w:txbxContent>
                          </wps:txbx>
                          <wps:bodyPr rot="0" vert="horz" wrap="square" lIns="36000" tIns="0" rIns="36000" bIns="0" anchor="t" anchorCtr="0">
                            <a:noAutofit/>
                          </wps:bodyPr>
                        </wps:wsp>
                      </wpg:grpSp>
                      <wps:wsp>
                        <wps:cNvPr id="17" name="文本框 579"/>
                        <wps:cNvSpPr txBox="1"/>
                        <wps:spPr>
                          <a:xfrm>
                            <a:off x="2587" y="5867"/>
                            <a:ext cx="523" cy="233"/>
                          </a:xfrm>
                          <a:prstGeom prst="rect">
                            <a:avLst/>
                          </a:prstGeom>
                          <a:noFill/>
                          <a:ln w="6350">
                            <a:noFill/>
                          </a:ln>
                        </wps:spPr>
                        <wps:txbx>
                          <w:txbxContent>
                            <w:p w14:paraId="52B49399" w14:textId="77777777" w:rsidR="00210FB3" w:rsidRDefault="00210FB3" w:rsidP="00210FB3">
                              <w:pPr>
                                <w:adjustRightInd w:val="0"/>
                                <w:jc w:val="center"/>
                                <w:rPr>
                                  <w:rFonts w:ascii="华文中宋" w:eastAsia="华文中宋" w:hAnsi="华文中宋" w:hint="eastAsia"/>
                                  <w:sz w:val="18"/>
                                </w:rPr>
                              </w:pPr>
                              <w:r>
                                <w:rPr>
                                  <w:rFonts w:ascii="华文中宋" w:eastAsia="华文中宋" w:hAnsi="华文中宋"/>
                                  <w:sz w:val="18"/>
                                </w:rPr>
                                <w:t>（</w:t>
                              </w:r>
                              <w:r>
                                <w:rPr>
                                  <w:rFonts w:eastAsia="华文中宋" w:hint="eastAsia"/>
                                  <w:sz w:val="18"/>
                                </w:rPr>
                                <w:t>a</w:t>
                              </w:r>
                              <w:r>
                                <w:rPr>
                                  <w:rFonts w:ascii="华文中宋" w:eastAsia="华文中宋" w:hAnsi="华文中宋"/>
                                  <w:sz w:val="18"/>
                                </w:rPr>
                                <w:t>）</w:t>
                              </w:r>
                            </w:p>
                          </w:txbxContent>
                        </wps:txbx>
                        <wps:bodyPr rot="0" spcFirstLastPara="0" vertOverflow="overflow" horzOverflow="overflow" vert="horz" wrap="square" lIns="0" tIns="0" rIns="0" bIns="0" numCol="1" spcCol="0" rtlCol="0" fromWordArt="0" anchor="t" anchorCtr="0" forceAA="0" compatLnSpc="1">
                          <a:noAutofit/>
                        </wps:bodyPr>
                      </wps:wsp>
                    </wpg:wgp>
                  </a:graphicData>
                </a:graphic>
              </wp:anchor>
            </w:drawing>
          </mc:Choice>
          <mc:Fallback>
            <w:pict>
              <v:group w14:anchorId="15F01BF2" id="组合 452" o:spid="_x0000_s2469" style="position:absolute;left:0;text-align:left;margin-left:29.7pt;margin-top:15pt;width:77.6pt;height:86.15pt;z-index:251684864;mso-position-horizontal-relative:text;mso-position-vertical-relative:text" coordorigin="2035,4401" coordsize="1535,169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">
                <v:group id="组合 3" o:spid="_x0000_s2470" style="position:absolute;left:2035;top:4401;width:1535;height:1452" coordorigin="2892,2246" coordsize="1535,14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">
                  <v:group id="组合 4" o:spid="_x0000_s2471" style="position:absolute;left:2892;top:2246;width:1516;height:1452" coordorigin="4284" coordsize="14845,145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">
                    <v:group id="组合 21" o:spid="_x0000_s2472" style="position:absolute;left:6531;top:227;width:9027;height:13452" coordorigin="15514,-1760" coordsize="9027,134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">
                      <v:shape id="文本框 2" o:spid="_x0000_s2473" type="#_x0000_t202" style="position:absolute;left:15659;top:8769;width:2170;height:29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" filled="f" stroked="f">
                        <v:textbox inset="1mm,0,1mm,0">
                          <w:txbxContent>
                            <w:p w14:paraId="16B90D7D" w14:textId="77777777" w:rsidR="00210FB3" w:rsidRDefault="00210FB3" w:rsidP="00210FB3">
                              <w:pPr>
                                <w:pStyle w:val="af0"/>
                                <w:jc w:val="both"/>
                                <w:rPr>
                                  <w:rFonts w:hint="eastAsia"/>
                                </w:rPr>
                              </w:pPr>
                              <w:r>
                                <w:rPr>
                                  <w:rFonts w:ascii="Times New Roman" w:hAnsi="Arial"/>
                                  <w:i/>
                                  <w:color w:val="000000" w:themeColor="text1"/>
                                  <w:kern w:val="2"/>
                                  <w:sz w:val="18"/>
                                  <w:szCs w:val="18"/>
                                </w:rPr>
                                <w:t>E</w:t>
                              </w:r>
                            </w:p>
                          </w:txbxContent>
                        </v:textbox>
                      </v:shape>
                      <v:shape id="文本框 2" o:spid="_x0000_s2474" type="#_x0000_t202" style="position:absolute;left:22304;top:8888;width:1928;height:269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" filled="f" stroked="f">
                        <v:textbox inset="1mm,0,1mm,0">
                          <w:txbxContent>
                            <w:p w14:paraId="4CF0F1AC" w14:textId="77777777" w:rsidR="00210FB3" w:rsidRDefault="00210FB3" w:rsidP="00210FB3">
                              <w:pPr>
                                <w:pStyle w:val="af0"/>
                                <w:jc w:val="both"/>
                                <w:rPr>
                                  <w:rFonts w:hint="eastAsia"/>
                                </w:rPr>
                              </w:pPr>
                              <w:r>
                                <w:rPr>
                                  <w:rFonts w:ascii="Times New Roman" w:hAnsi="Arial"/>
                                  <w:color w:val="000000" w:themeColor="text1"/>
                                  <w:kern w:val="2"/>
                                  <w:sz w:val="18"/>
                                  <w:szCs w:val="18"/>
                                </w:rPr>
                                <w:t>S</w:t>
                              </w:r>
                            </w:p>
                          </w:txbxContent>
                        </v:textbox>
                      </v:shape>
                      <v:shape id="文本框 2" o:spid="_x0000_s2475" type="#_x0000_t202" style="position:absolute;left:22624;top:-1760;width:1918;height:31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" filled="f" stroked="f">
                        <v:textbox inset="1mm,0,1mm,0">
                          <w:txbxContent>
                            <w:p w14:paraId="513A5573" w14:textId="77777777" w:rsidR="00210FB3" w:rsidRDefault="00210FB3" w:rsidP="00210FB3">
                              <w:pPr>
                                <w:pStyle w:val="af0"/>
                                <w:jc w:val="both"/>
                                <w:rPr>
                                  <w:rFonts w:hint="eastAsia"/>
                                </w:rPr>
                              </w:pPr>
                              <w:r>
                                <w:rPr>
                                  <w:rFonts w:ascii="Times New Roman" w:hAnsi="Arial"/>
                                  <w:color w:val="000000" w:themeColor="text1"/>
                                  <w:kern w:val="2"/>
                                  <w:sz w:val="18"/>
                                  <w:szCs w:val="18"/>
                                </w:rPr>
                                <w:t>V</w:t>
                              </w:r>
                            </w:p>
                          </w:txbxContent>
                        </v:textbox>
                      </v:shape>
                      <v:shape id="文本框 2" o:spid="_x0000_s2476" type="#_x0000_t202" style="position:absolute;left:15514;top:2082;width:1976;height:31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" filled="f" stroked="f">
                        <v:textbox inset="1mm,0,1mm,0">
                          <w:txbxContent>
                            <w:p w14:paraId="2E6A80D2" w14:textId="77777777" w:rsidR="00210FB3" w:rsidRDefault="00210FB3" w:rsidP="00210FB3">
                              <w:pPr>
                                <w:pStyle w:val="af0"/>
                                <w:jc w:val="both"/>
                                <w:rPr>
                                  <w:rFonts w:hint="eastAsia"/>
                                </w:rPr>
                              </w:pPr>
                              <w:r>
                                <w:rPr>
                                  <w:rFonts w:ascii="Times New Roman" w:hAnsi="Arial"/>
                                  <w:color w:val="000000" w:themeColor="text1"/>
                                  <w:kern w:val="2"/>
                                  <w:sz w:val="18"/>
                                  <w:szCs w:val="18"/>
                                </w:rPr>
                                <w:t>A</w:t>
                              </w:r>
                            </w:p>
                          </w:txbxContent>
                        </v:textbox>
                      </v:shape>
                      <v:shape id="文本框 2" o:spid="_x0000_s2477" type="#_x0000_t202" style="position:absolute;left:19505;top:7531;width:2266;height:28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" filled="f" stroked="f">
                        <v:textbox inset="1mm,0,1mm,0">
                          <w:txbxContent>
                            <w:p w14:paraId="210E66CF" w14:textId="77777777" w:rsidR="00210FB3" w:rsidRDefault="00210FB3" w:rsidP="00210FB3">
                              <w:pPr>
                                <w:pStyle w:val="af0"/>
                                <w:jc w:val="both"/>
                                <w:rPr>
                                  <w:rFonts w:hint="eastAsia"/>
                                </w:rPr>
                              </w:pPr>
                              <w:r>
                                <w:rPr>
                                  <w:rFonts w:ascii="Times New Roman" w:hAnsi="Arial"/>
                                  <w:i/>
                                  <w:color w:val="000000" w:themeColor="text1"/>
                                  <w:kern w:val="2"/>
                                  <w:sz w:val="18"/>
                                  <w:szCs w:val="18"/>
                                </w:rPr>
                                <w:t>R</w:t>
                              </w:r>
                            </w:p>
                          </w:txbxContent>
                        </v:textbox>
                      </v:shape>
                    </v:group>
                    <v:group id="组合 331" o:spid="_x0000_s2478" style="position:absolute;left:4284;width:14846;height:14587" coordsize="14845,145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">
                      <v:group id="组合 1037688531" o:spid="_x0000_s2479" style="position:absolute;width:14845;height:14587" coordsize="13499,132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">
                        <v:shape id="Freeform 54" o:spid="_x0000_s2480" style="position:absolute;left:5446;top:1841;width:3607;height:2334;rotation:-90;visibility:visible;mso-wrap-style:square;v-text-anchor:top" coordsize="782,9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" path="m,l782,r,975e" filled="f" strokecolor="black [3213]">
                          <v:stroke startarrowwidth="narrow" endarrowwidth="narrow" joinstyle="bevel"/>
                          <v:path arrowok="t" o:connecttype="custom" o:connectlocs="0,0;360724,0;360724,233376" o:connectangles="0,0,0"/>
                        </v:shape>
                        <v:line id="直接连接符 2124074202" o:spid="_x0000_s2481" style="position:absolute;visibility:visible;mso-wrap-style:square" from="4065,10492" to="4065,132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" strokecolor="black [3213]">
                          <v:stroke joinstyle="miter"/>
                        </v:line>
                        <v:oval id="椭圆 149155845" o:spid="_x0000_s2482" style="position:absolute;left:8458;width:2420;height:24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" filled="f" strokecolor="black [3213]">
                          <v:stroke joinstyle="miter"/>
                        </v:oval>
                        <v:rect id="矩形 1949774114" o:spid="_x0000_s2483" style="position:absolute;left:6426;top:7309;width:599;height:2129;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" filled="f" strokecolor="black [3213]"/>
                        <v:line id="直接连接符 1198846194" o:spid="_x0000_s2484" style="position:absolute;visibility:visible;mso-wrap-style:square" from="4505,11166" to="4505,125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" strokecolor="black [3213]">
                          <v:stroke joinstyle="miter"/>
                        </v:line>
                        <v:oval id="椭圆 672907287" o:spid="_x0000_s2485" style="position:absolute;left:5765;top:4520;width:586;height:5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" fillcolor="black [3213]" stroked="f">
                          <v:stroke joinstyle="miter"/>
                        </v:oval>
                        <v:line id="直接连接符 525582946" o:spid="_x0000_s2486" style="position:absolute;flip:x;visibility:visible;mso-wrap-style:square" from="4327,4827" to="8962,48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" strokecolor="black [3213]">
                          <v:stroke joinstyle="miter"/>
                        </v:line>
                        <v:oval id="椭圆 876429839" o:spid="_x0000_s2487" style="position:absolute;left:1888;top:3593;width:2420;height:24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" filled="f" strokecolor="black [3213]">
                          <v:stroke joinstyle="miter"/>
                        </v:oval>
                        <v:line id="直接连接符 421673826" o:spid="_x0000_s2488" style="position:absolute;flip:x;visibility:visible;mso-wrap-style:square" from="10345,4811" to="13206,48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" strokecolor="black [3213]" strokeweight=".5pt">
                          <v:stroke joinstyle="miter"/>
                        </v:line>
                        <v:line id="直接连接符 556868868" o:spid="_x0000_s2489" style="position:absolute;flip:x;visibility:visible;mso-wrap-style:square" from="286,8371" to="5614,83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" strokecolor="black [3213]">
                          <v:stroke joinstyle="miter"/>
                        </v:line>
                        <v:oval id="椭圆 458351811" o:spid="_x0000_s2490" style="position:absolute;left:12913;top:4495;width:586;height:5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" fillcolor="black [3213]" stroked="f">
                          <v:stroke joinstyle="miter"/>
                        </v:oval>
                        <v:oval id="椭圆 526924857" o:spid="_x0000_s2491" style="position:absolute;top:8072;width:585;height:5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" fillcolor="black [3213]" stroked="f">
                          <v:stroke joinstyle="miter"/>
                        </v:oval>
                      </v:group>
                      <v:shape id="任意多边形: 形状 1601132670" o:spid="_x0000_s2492" style="position:absolute;left:4981;top:12179;width:7053;height:899;visibility:visible;mso-wrap-style:square;v-text-anchor:top" coordsize="705246,898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" path="m,89884r525477,l705246,e" filled="f" strokecolor="black [3213]">
                        <v:stroke joinstyle="miter"/>
                        <v:path arrowok="t" o:connecttype="custom" o:connectlocs="0,89884;525477,89884;705246,0" o:connectangles="0,0,0"/>
                      </v:shape>
                      <v:shape id="任意多边形: 形状 1957468891" o:spid="_x0000_s2493" style="position:absolute;left:8525;top:9154;width:5929;height:3924;visibility:visible;mso-wrap-style:square;v-text-anchor:top" coordsize="592891,3923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" path="m352623,392380r240268,l592891,,,e" filled="f" strokecolor="black [3213]">
                        <v:stroke joinstyle="miter"/>
                        <v:path arrowok="t" o:connecttype="custom" o:connectlocs="352623,392380;592891,392380;592891,0;0,0" o:connectangles="0,0,0,0"/>
                      </v:shape>
                      <v:shape id="任意多边形: 形状 486315304" o:spid="_x0000_s2494" style="position:absolute;left:7418;top:1307;width:7105;height:7571;visibility:visible;mso-wrap-style:square;v-text-anchor:top" coordsize="710432,7553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" path="m,755374l,573877r710432,l710432,,458065,e" filled="f" strokecolor="black [3213]">
                        <v:stroke startarrow="block" startarrowwidth="narrow" endarrowwidth="narrow" joinstyle="miter"/>
                        <v:path arrowok="t" o:connecttype="custom" o:connectlocs="0,757126;0,575208;710432,575208;710432,0;458065,0" o:connectangles="0,0,0,0,0"/>
                      </v:shape>
                      <v:shape id="任意多边形: 形状 1915487360" o:spid="_x0000_s2495" style="position:absolute;left:314;top:5291;width:4114;height:7787;visibility:visible;mso-wrap-style:square;v-text-anchor:top" coordsize="411393,7743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" path="m172854,l,,,774388r411393,e" filled="f" strokecolor="black [3213]">
                        <v:stroke joinstyle="miter"/>
                        <v:path arrowok="t" o:connecttype="custom" o:connectlocs="172854,0;0,0;0,778708;411393,778708" o:connectangles="0,0,0,0"/>
                      </v:shape>
                    </v:group>
                  </v:group>
                  <v:line id="直接连接符 323616343" o:spid="_x0000_s2496" style="position:absolute;rotation:-90;visibility:visible;mso-wrap-style:square" from="3965,2497" to="3965,30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" strokecolor="black [3213]" strokeweight="2.25pt">
                    <v:stroke joinstyle="miter"/>
                  </v:line>
                  <v:shape id="文本框 2" o:spid="_x0000_s2497" type="#_x0000_t202" style="position:absolute;left:3531;top:2532;width:896;height:3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" filled="f" stroked="f">
                    <v:textbox inset="1mm,0,1mm,0">
                      <w:txbxContent>
                        <w:p w14:paraId="28A6B8FE" w14:textId="77777777" w:rsidR="00210FB3" w:rsidRDefault="00210FB3" w:rsidP="00210FB3">
                          <w:pPr>
                            <w:pStyle w:val="af0"/>
                            <w:jc w:val="center"/>
                            <w:textAlignment w:val="top"/>
                            <w:rPr>
                              <w:rFonts w:hint="eastAsia"/>
                            </w:rPr>
                          </w:pPr>
                          <w:r>
                            <w:rPr>
                              <w:rFonts w:ascii="Times New Roman" w:hAnsi="Times New Roman"/>
                              <w:color w:val="000000" w:themeColor="text1"/>
                              <w:kern w:val="2"/>
                              <w:sz w:val="18"/>
                              <w:szCs w:val="18"/>
                            </w:rPr>
                            <w:t>铅笔芯</w:t>
                          </w:r>
                        </w:p>
                      </w:txbxContent>
                    </v:textbox>
                  </v:shape>
                </v:group>
                <v:shape id="文本框 579" o:spid="_x0000_s2498" type="#_x0000_t202" style="position:absolute;left:2587;top:5867;width:523;height:2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" filled="f" stroked="f" strokeweight=".5pt">
                  <v:textbox inset="0,0,0,0">
                    <w:txbxContent>
                      <w:p w14:paraId="52B49399" w14:textId="77777777" w:rsidR="00210FB3" w:rsidRDefault="00210FB3" w:rsidP="00210FB3">
                        <w:pPr>
                          <w:adjustRightInd w:val="0"/>
                          <w:jc w:val="center"/>
                          <w:rPr>
                            <w:rFonts w:ascii="华文中宋" w:eastAsia="华文中宋" w:hAnsi="华文中宋" w:hint="eastAsia"/>
                            <w:sz w:val="18"/>
                          </w:rPr>
                        </w:pPr>
                        <w:r>
                          <w:rPr>
                            <w:rFonts w:ascii="华文中宋" w:eastAsia="华文中宋" w:hAnsi="华文中宋"/>
                            <w:sz w:val="18"/>
                          </w:rPr>
                          <w:t>（</w:t>
                        </w:r>
                        <w:r>
                          <w:rPr>
                            <w:rFonts w:eastAsia="华文中宋" w:hint="eastAsia"/>
                            <w:sz w:val="18"/>
                          </w:rPr>
                          <w:t>a</w:t>
                        </w:r>
                        <w:r>
                          <w:rPr>
                            <w:rFonts w:ascii="华文中宋" w:eastAsia="华文中宋" w:hAnsi="华文中宋"/>
                            <w:sz w:val="18"/>
                          </w:rPr>
                          <w:t>）</w:t>
                        </w:r>
                      </w:p>
                    </w:txbxContent>
                  </v:textbox>
                </v:shape>
              </v:group>
            </w:pict>
          </mc:Fallback>
        </mc:AlternateContent>
      </w:r>
      <w:r>
        <w:rPr>
          <w:noProof/>
          <w:color w:val="FF0000"/>
        </w:rPr>
        <mc:AlternateContent>
          <mc:Choice Requires="wps">
            <w:drawing>
              <wp:anchor distT="0" distB="0" distL="114300" distR="114300" simplePos="0" relativeHeight="251687936" behindDoc="0" locked="0" layoutInCell="1" allowOverlap="1" wp14:anchorId="66B85152" wp14:editId="348F4919">
                <wp:simplePos x="0" y="0"/>
                <wp:positionH relativeFrom="column">
                  <wp:posOffset>1881505</wp:posOffset>
                </wp:positionH>
                <wp:positionV relativeFrom="paragraph">
                  <wp:posOffset>149860</wp:posOffset>
                </wp:positionV>
                <wp:extent cx="1095375" cy="275590"/>
                <wp:effectExtent l="5080" t="4445" r="12065" b="9525"/>
                <wp:wrapNone/>
                <wp:docPr id="6" name="任意多边形 6"/>
                <wp:cNvGraphicFramePr/>
                <a:graphic xmlns:a="http://schemas.openxmlformats.org/drawingml/2006/main">
                  <a:graphicData uri="http://schemas.microsoft.com/office/word/2010/wordprocessingShape">
                    <wps:wsp>
                      <wps:cNvSpPr/>
                      <wps:spPr>
                        <a:xfrm>
                          <a:off x="2997835" y="2959735"/>
                          <a:ext cx="1095375" cy="275590"/>
                        </a:xfrm>
                        <a:custGeom>
                          <a:avLst/>
                          <a:gdLst>
                            <a:gd name="connisteX0" fmla="*/ 90805 w 1095375"/>
                            <a:gd name="connsiteY0" fmla="*/ 275691 h 275691"/>
                            <a:gd name="connisteX1" fmla="*/ 0 w 1095375"/>
                            <a:gd name="connsiteY1" fmla="*/ 137261 h 275691"/>
                            <a:gd name="connisteX2" fmla="*/ 90805 w 1095375"/>
                            <a:gd name="connsiteY2" fmla="*/ 18516 h 275691"/>
                            <a:gd name="connisteX3" fmla="*/ 390525 w 1095375"/>
                            <a:gd name="connsiteY3" fmla="*/ 13436 h 275691"/>
                            <a:gd name="connisteX4" fmla="*/ 967105 w 1095375"/>
                            <a:gd name="connsiteY4" fmla="*/ 108686 h 275691"/>
                            <a:gd name="connisteX5" fmla="*/ 1095375 w 1095375"/>
                            <a:gd name="connsiteY5" fmla="*/ 266166 h 275691"/>
                          </a:gdLst>
                          <a:ahLst/>
                          <a:cxnLst>
                            <a:cxn ang="0">
                              <a:pos x="connisteX0" y="connsiteY0"/>
                            </a:cxn>
                            <a:cxn ang="0">
                              <a:pos x="connisteX1" y="connsiteY1"/>
                            </a:cxn>
                            <a:cxn ang="0">
                              <a:pos x="connisteX2" y="connsiteY2"/>
                            </a:cxn>
                            <a:cxn ang="0">
                              <a:pos x="connisteX3" y="connsiteY3"/>
                            </a:cxn>
                            <a:cxn ang="0">
                              <a:pos x="connisteX4" y="connsiteY4"/>
                            </a:cxn>
                            <a:cxn ang="0">
                              <a:pos x="connisteX5" y="connsiteY5"/>
                            </a:cxn>
                          </a:cxnLst>
                          <a:rect l="l" t="t" r="r" b="b"/>
                          <a:pathLst>
                            <a:path w="1095375" h="275692">
                              <a:moveTo>
                                <a:pt x="90805" y="275692"/>
                              </a:moveTo>
                              <a:cubicBezTo>
                                <a:pt x="71120" y="250292"/>
                                <a:pt x="0" y="188697"/>
                                <a:pt x="0" y="137262"/>
                              </a:cubicBezTo>
                              <a:cubicBezTo>
                                <a:pt x="0" y="85827"/>
                                <a:pt x="12700" y="43282"/>
                                <a:pt x="90805" y="18517"/>
                              </a:cubicBezTo>
                              <a:cubicBezTo>
                                <a:pt x="168910" y="-6248"/>
                                <a:pt x="215265" y="-4343"/>
                                <a:pt x="390525" y="13437"/>
                              </a:cubicBezTo>
                              <a:cubicBezTo>
                                <a:pt x="565785" y="31217"/>
                                <a:pt x="826135" y="57887"/>
                                <a:pt x="967105" y="108687"/>
                              </a:cubicBezTo>
                              <a:cubicBezTo>
                                <a:pt x="1108075" y="159487"/>
                                <a:pt x="1081405" y="236322"/>
                                <a:pt x="1095375" y="266167"/>
                              </a:cubicBezTo>
                            </a:path>
                          </a:pathLst>
                        </a:custGeom>
                        <a:noFill/>
                        <a:ln w="9525">
                          <a:solidFill>
                            <a:schemeClr val="tx1"/>
                          </a:solidFill>
                        </a:ln>
                      </wps:spPr>
                      <wps:style>
                        <a:lnRef idx="2">
                          <a:schemeClr val="accent1">
                            <a:lumMod val="75000"/>
                          </a:schemeClr>
                        </a:lnRef>
                        <a:fillRef idx="1">
                          <a:schemeClr val="accent1"/>
                        </a:fillRef>
                        <a:effectRef idx="0">
                          <a:srgbClr val="FFFFFF"/>
                        </a:effectRef>
                        <a:fontRef idx="minor">
                          <a:schemeClr val="lt1"/>
                        </a:fontRef>
                      </wps:style>
                      <wps:bodyPr/>
                    </wps:wsp>
                  </a:graphicData>
                </a:graphic>
              </wp:anchor>
            </w:drawing>
          </mc:Choice>
          <mc:Fallback>
            <w:pict>
              <v:shape w14:anchorId="19ED6ACD" id="任意多边形 6" o:spid="_x0000_s1026" style="position:absolute;margin-left:148.15pt;margin-top:11.8pt;width:86.25pt;height:21.7pt;z-index:251687936;visibility:visible;mso-wrap-style:square;mso-wrap-distance-left:9pt;mso-wrap-distance-top:0;mso-wrap-distance-right:9pt;mso-wrap-distance-bottom:0;mso-position-horizontal:absolute;mso-position-horizontal-relative:text;mso-position-vertical:absolute;mso-position-vertical-relative:text;v-text-anchor:top" coordsize="1095375,2756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" path="m90805,275692c71120,250292,,188697,,137262,,85827,12700,43282,90805,18517,168910,-6248,215265,-4343,390525,13437v175260,17780,435610,44450,576580,95250c1108075,159487,1081405,236322,1095375,266167e" filled="f" strokecolor="black [3213]">
                <v:stroke joinstyle="miter"/>
                <v:path arrowok="t" o:connecttype="custom" o:connectlocs="90805,275590;0,137211;90805,18509;390525,13431;967105,108646;1095375,266068" o:connectangles="0,0,0,0,0,0"/>
              </v:shape>
            </w:pict>
          </mc:Fallback>
        </mc:AlternateContent>
      </w:r>
    </w:p>
    <w:p w14:paraId="7039ECBA" w14:textId="77777777" w:rsidR="00210FB3" w:rsidRDefault="00210FB3" w:rsidP="00210FB3">
      <w:pPr>
        <w:spacing w:beforeLines="50" w:before="156" w:line="312" w:lineRule="auto"/>
        <w:jc w:val="left"/>
        <w:textAlignment w:val="center"/>
        <w:rPr>
          <w:rFonts w:ascii="宋体" w:hAnsi="宋体" w:hint="eastAsia"/>
          <w:color w:val="FF0000"/>
          <w:kern w:val="0"/>
          <w:szCs w:val="21"/>
        </w:rPr>
      </w:pPr>
    </w:p>
    <w:p w14:paraId="793B8C7C" w14:textId="77777777" w:rsidR="00210FB3" w:rsidRDefault="00210FB3" w:rsidP="00210FB3">
      <w:pPr>
        <w:spacing w:beforeLines="50" w:before="156" w:line="312" w:lineRule="auto"/>
        <w:ind w:left="420" w:hangingChars="200" w:hanging="420"/>
        <w:jc w:val="left"/>
        <w:textAlignment w:val="center"/>
        <w:rPr>
          <w:rFonts w:ascii="宋体" w:hAnsi="宋体" w:hint="eastAsia"/>
          <w:color w:val="FF0000"/>
          <w:kern w:val="0"/>
          <w:szCs w:val="21"/>
        </w:rPr>
      </w:pPr>
    </w:p>
    <w:p w14:paraId="7C89670E" w14:textId="77777777" w:rsidR="00210FB3" w:rsidRDefault="00210FB3" w:rsidP="00210FB3">
      <w:pPr>
        <w:spacing w:beforeLines="50" w:before="156" w:line="312" w:lineRule="auto"/>
        <w:jc w:val="left"/>
        <w:textAlignment w:val="center"/>
        <w:rPr>
          <w:rFonts w:ascii="宋体" w:hAnsi="宋体" w:hint="eastAsia"/>
          <w:color w:val="FF0000"/>
          <w:kern w:val="0"/>
          <w:szCs w:val="21"/>
        </w:rPr>
      </w:pPr>
    </w:p>
    <w:p w14:paraId="3E438796" w14:textId="77777777" w:rsidR="00210FB3" w:rsidRDefault="00210FB3" w:rsidP="00210FB3">
      <w:pPr>
        <w:spacing w:beforeLines="50" w:before="156" w:line="312" w:lineRule="auto"/>
        <w:ind w:left="420" w:hangingChars="200" w:hanging="420"/>
        <w:jc w:val="left"/>
        <w:textAlignment w:val="center"/>
        <w:rPr>
          <w:color w:val="000000" w:themeColor="text1"/>
          <w:kern w:val="0"/>
          <w:szCs w:val="21"/>
        </w:rPr>
      </w:pPr>
      <w:r>
        <w:rPr>
          <w:rFonts w:ascii="宋体" w:hAnsi="宋体" w:hint="eastAsia"/>
          <w:color w:val="000000" w:themeColor="text1"/>
          <w:kern w:val="0"/>
          <w:szCs w:val="21"/>
        </w:rPr>
        <w:t>(</w:t>
      </w:r>
      <w:r>
        <w:rPr>
          <w:rFonts w:hint="eastAsia"/>
          <w:color w:val="000000" w:themeColor="text1"/>
          <w:kern w:val="0"/>
          <w:szCs w:val="21"/>
        </w:rPr>
        <w:t>2</w:t>
      </w:r>
      <w:r>
        <w:rPr>
          <w:rFonts w:ascii="宋体" w:hAnsi="宋体" w:hint="eastAsia"/>
          <w:color w:val="000000" w:themeColor="text1"/>
          <w:kern w:val="0"/>
          <w:szCs w:val="21"/>
        </w:rPr>
        <w:t>) 小松取一根长度为</w:t>
      </w:r>
      <w:r>
        <w:rPr>
          <w:rFonts w:hint="eastAsia"/>
          <w:color w:val="000000" w:themeColor="text1"/>
          <w:kern w:val="0"/>
          <w:szCs w:val="21"/>
        </w:rPr>
        <w:t>0.1m</w:t>
      </w:r>
      <w:r>
        <w:rPr>
          <w:rFonts w:ascii="宋体" w:hAnsi="宋体" w:hint="eastAsia"/>
          <w:color w:val="000000" w:themeColor="text1"/>
          <w:kern w:val="0"/>
          <w:szCs w:val="21"/>
        </w:rPr>
        <w:t>、横截面积为</w:t>
      </w:r>
      <w:r>
        <w:rPr>
          <w:color w:val="000000" w:themeColor="text1"/>
          <w:kern w:val="0"/>
          <w:szCs w:val="21"/>
        </w:rPr>
        <w:t>4×10</w:t>
      </w:r>
      <w:r>
        <w:rPr>
          <w:rFonts w:hint="eastAsia"/>
          <w:color w:val="000000" w:themeColor="text1"/>
          <w:kern w:val="0"/>
          <w:szCs w:val="21"/>
          <w:vertAlign w:val="superscript"/>
        </w:rPr>
        <w:t>-7</w:t>
      </w:r>
      <w:r>
        <w:rPr>
          <w:color w:val="000000" w:themeColor="text1"/>
          <w:kern w:val="0"/>
          <w:szCs w:val="21"/>
        </w:rPr>
        <w:t> m</w:t>
      </w:r>
      <w:r>
        <w:rPr>
          <w:rFonts w:hint="eastAsia"/>
          <w:color w:val="000000" w:themeColor="text1"/>
          <w:kern w:val="0"/>
          <w:szCs w:val="21"/>
          <w:vertAlign w:val="superscript"/>
        </w:rPr>
        <w:t>2</w:t>
      </w:r>
      <w:r>
        <w:rPr>
          <w:rFonts w:hint="eastAsia"/>
          <w:color w:val="000000" w:themeColor="text1"/>
          <w:kern w:val="0"/>
          <w:szCs w:val="21"/>
        </w:rPr>
        <w:t>的铅笔芯，</w:t>
      </w:r>
      <w:r>
        <w:rPr>
          <w:rFonts w:hint="eastAsia"/>
          <w:color w:val="000000" w:themeColor="text1"/>
          <w:szCs w:val="21"/>
        </w:rPr>
        <w:t>正确连接电路后进行实验。</w:t>
      </w:r>
      <w:r>
        <w:rPr>
          <w:rFonts w:hint="eastAsia"/>
          <w:szCs w:val="21"/>
        </w:rPr>
        <w:t>实验过程中控制铅笔芯温度不变，</w:t>
      </w:r>
      <w:r>
        <w:rPr>
          <w:kern w:val="0"/>
          <w:szCs w:val="21"/>
        </w:rPr>
        <w:t>得</w:t>
      </w:r>
      <w:r>
        <w:rPr>
          <w:color w:val="000000" w:themeColor="text1"/>
          <w:kern w:val="0"/>
          <w:szCs w:val="21"/>
        </w:rPr>
        <w:t>到</w:t>
      </w:r>
      <w:r>
        <w:rPr>
          <w:rFonts w:hint="eastAsia"/>
          <w:color w:val="000000" w:themeColor="text1"/>
          <w:kern w:val="0"/>
          <w:szCs w:val="21"/>
        </w:rPr>
        <w:t>如图</w:t>
      </w:r>
      <w:r>
        <w:rPr>
          <w:rFonts w:hint="eastAsia"/>
          <w:color w:val="000000" w:themeColor="text1"/>
          <w:kern w:val="0"/>
          <w:szCs w:val="21"/>
        </w:rPr>
        <w:t>(c)</w:t>
      </w:r>
      <w:r>
        <w:rPr>
          <w:rFonts w:hint="eastAsia"/>
          <w:color w:val="000000" w:themeColor="text1"/>
        </w:rPr>
        <w:t>所示的</w:t>
      </w:r>
      <w:r>
        <w:rPr>
          <w:rFonts w:hint="eastAsia"/>
          <w:i/>
          <w:iCs/>
          <w:color w:val="000000" w:themeColor="text1"/>
        </w:rPr>
        <w:t>I</w:t>
      </w:r>
      <w:r>
        <w:rPr>
          <w:color w:val="000000" w:themeColor="text1"/>
        </w:rPr>
        <w:t>–</w:t>
      </w:r>
      <w:r>
        <w:rPr>
          <w:rFonts w:hint="eastAsia"/>
          <w:i/>
          <w:iCs/>
          <w:color w:val="000000" w:themeColor="text1"/>
        </w:rPr>
        <w:t>U</w:t>
      </w:r>
      <w:r>
        <w:rPr>
          <w:rFonts w:hint="eastAsia"/>
          <w:color w:val="000000" w:themeColor="text1"/>
        </w:rPr>
        <w:t>图象，则铅笔芯在该温度下的电阻率为</w:t>
      </w:r>
      <w:r>
        <w:rPr>
          <w:iCs/>
          <w:color w:val="000000" w:themeColor="text1"/>
          <w:kern w:val="0"/>
          <w:szCs w:val="21"/>
        </w:rPr>
        <w:t>________Ω</w:t>
      </w:r>
      <w:r>
        <w:rPr>
          <w:rFonts w:eastAsia="微软雅黑"/>
          <w:iCs/>
          <w:color w:val="000000" w:themeColor="text1"/>
          <w:kern w:val="0"/>
          <w:szCs w:val="21"/>
        </w:rPr>
        <w:t>·</w:t>
      </w:r>
      <w:r>
        <w:rPr>
          <w:rFonts w:eastAsia="微软雅黑" w:hint="eastAsia"/>
          <w:iCs/>
          <w:color w:val="000000" w:themeColor="text1"/>
          <w:kern w:val="0"/>
          <w:szCs w:val="21"/>
        </w:rPr>
        <w:t>m</w:t>
      </w:r>
      <w:r>
        <w:rPr>
          <w:color w:val="000000" w:themeColor="text1"/>
          <w:kern w:val="0"/>
          <w:szCs w:val="21"/>
        </w:rPr>
        <w:t>。</w:t>
      </w:r>
    </w:p>
    <w:p w14:paraId="3FB556F1" w14:textId="77777777" w:rsidR="00210FB3" w:rsidRDefault="00210FB3" w:rsidP="00210FB3">
      <w:pPr>
        <w:spacing w:beforeLines="50" w:before="156" w:line="312" w:lineRule="auto"/>
        <w:ind w:left="420" w:hangingChars="200" w:hanging="420"/>
        <w:jc w:val="left"/>
        <w:textAlignment w:val="center"/>
        <w:rPr>
          <w:szCs w:val="21"/>
        </w:rPr>
      </w:pPr>
      <w:r>
        <w:rPr>
          <w:noProof/>
        </w:rPr>
        <mc:AlternateContent>
          <mc:Choice Requires="wpg">
            <w:drawing>
              <wp:anchor distT="0" distB="0" distL="114300" distR="114300" simplePos="0" relativeHeight="251682816" behindDoc="0" locked="0" layoutInCell="1" allowOverlap="1" wp14:anchorId="5B169E77" wp14:editId="7F0145D8">
                <wp:simplePos x="0" y="0"/>
                <wp:positionH relativeFrom="column">
                  <wp:posOffset>2273935</wp:posOffset>
                </wp:positionH>
                <wp:positionV relativeFrom="paragraph">
                  <wp:posOffset>99060</wp:posOffset>
                </wp:positionV>
                <wp:extent cx="1613535" cy="1183640"/>
                <wp:effectExtent l="0" t="0" r="5715" b="0"/>
                <wp:wrapSquare wrapText="bothSides"/>
                <wp:docPr id="82" name="组合 82"/>
                <wp:cNvGraphicFramePr/>
                <a:graphic xmlns:a="http://schemas.openxmlformats.org/drawingml/2006/main">
                  <a:graphicData uri="http://schemas.microsoft.com/office/word/2010/wordprocessingGroup">
                    <wpg:wgp>
                      <wpg:cNvGrpSpPr/>
                      <wpg:grpSpPr>
                        <a:xfrm>
                          <a:off x="0" y="0"/>
                          <a:ext cx="1613535" cy="1183640"/>
                          <a:chOff x="7448" y="37552"/>
                          <a:chExt cx="2541" cy="1864"/>
                        </a:xfrm>
                      </wpg:grpSpPr>
                      <wps:wsp>
                        <wps:cNvPr id="3" name="文本框 2"/>
                        <wps:cNvSpPr txBox="1">
                          <a:spLocks noChangeArrowheads="1"/>
                        </wps:cNvSpPr>
                        <wps:spPr bwMode="auto">
                          <a:xfrm>
                            <a:off x="8256" y="37554"/>
                            <a:ext cx="348" cy="278"/>
                          </a:xfrm>
                          <a:prstGeom prst="rect">
                            <a:avLst/>
                          </a:prstGeom>
                          <a:noFill/>
                          <a:ln w="9525">
                            <a:noFill/>
                            <a:miter lim="800000"/>
                          </a:ln>
                        </wps:spPr>
                        <wps:txbx>
                          <w:txbxContent>
                            <w:p w14:paraId="32A4660A" w14:textId="77777777" w:rsidR="00210FB3" w:rsidRDefault="00210FB3" w:rsidP="00210FB3">
                              <w:pPr>
                                <w:pStyle w:val="af0"/>
                                <w:jc w:val="both"/>
                                <w:rPr>
                                  <w:rFonts w:hint="eastAsia"/>
                                </w:rPr>
                              </w:pPr>
                              <w:r>
                                <w:rPr>
                                  <w:b/>
                                  <w:bCs/>
                                </w:rPr>
                                <w:t>–</w:t>
                              </w:r>
                            </w:p>
                            <w:p w14:paraId="67EB5689" w14:textId="77777777" w:rsidR="00210FB3" w:rsidRDefault="00210FB3" w:rsidP="00210FB3">
                              <w:pPr>
                                <w:pStyle w:val="af0"/>
                                <w:jc w:val="both"/>
                                <w:rPr>
                                  <w:rFonts w:hint="eastAsia"/>
                                </w:rPr>
                              </w:pPr>
                            </w:p>
                          </w:txbxContent>
                        </wps:txbx>
                        <wps:bodyPr rot="0" vert="horz" wrap="square" lIns="36000" tIns="0" rIns="36000" bIns="0" anchor="t" anchorCtr="0">
                          <a:noAutofit/>
                        </wps:bodyPr>
                      </wps:wsp>
                      <wpg:grpSp>
                        <wpg:cNvPr id="85" name="组合 18"/>
                        <wpg:cNvGrpSpPr/>
                        <wpg:grpSpPr>
                          <a:xfrm>
                            <a:off x="7448" y="37552"/>
                            <a:ext cx="2541" cy="1864"/>
                            <a:chOff x="7448" y="37552"/>
                            <a:chExt cx="2541" cy="1864"/>
                          </a:xfrm>
                        </wpg:grpSpPr>
                        <wpg:grpSp>
                          <wpg:cNvPr id="88" name="组合 17"/>
                          <wpg:cNvGrpSpPr/>
                          <wpg:grpSpPr>
                            <a:xfrm>
                              <a:off x="7448" y="37723"/>
                              <a:ext cx="2541" cy="1693"/>
                              <a:chOff x="3070" y="1717"/>
                              <a:chExt cx="2541" cy="1693"/>
                            </a:xfrm>
                          </wpg:grpSpPr>
                          <wpg:grpSp>
                            <wpg:cNvPr id="90" name="组合 26"/>
                            <wpg:cNvGrpSpPr/>
                            <wpg:grpSpPr>
                              <a:xfrm>
                                <a:off x="3461" y="1717"/>
                                <a:ext cx="2150" cy="1693"/>
                                <a:chOff x="6497" y="37669"/>
                                <a:chExt cx="2150" cy="1693"/>
                              </a:xfrm>
                            </wpg:grpSpPr>
                            <wpg:grpSp>
                              <wpg:cNvPr id="91" name="组合 318"/>
                              <wpg:cNvGrpSpPr/>
                              <wpg:grpSpPr>
                                <a:xfrm>
                                  <a:off x="6497" y="37796"/>
                                  <a:ext cx="2150" cy="1566"/>
                                  <a:chOff x="1700" y="2936"/>
                                  <a:chExt cx="2150" cy="1566"/>
                                </a:xfrm>
                              </wpg:grpSpPr>
                              <wpg:grpSp>
                                <wpg:cNvPr id="93" name="组合 316"/>
                                <wpg:cNvGrpSpPr/>
                                <wpg:grpSpPr>
                                  <a:xfrm>
                                    <a:off x="1700" y="2936"/>
                                    <a:ext cx="2150" cy="1566"/>
                                    <a:chOff x="1749" y="2620"/>
                                    <a:chExt cx="2150" cy="1566"/>
                                  </a:xfrm>
                                </wpg:grpSpPr>
                                <wpg:grpSp>
                                  <wpg:cNvPr id="94" name="组合 298"/>
                                  <wpg:cNvGrpSpPr/>
                                  <wpg:grpSpPr>
                                    <a:xfrm>
                                      <a:off x="1749" y="2675"/>
                                      <a:ext cx="2150" cy="1511"/>
                                      <a:chOff x="1749" y="2675"/>
                                      <a:chExt cx="2150" cy="1511"/>
                                    </a:xfrm>
                                  </wpg:grpSpPr>
                                  <wpg:grpSp>
                                    <wpg:cNvPr id="96" name="组合 289"/>
                                    <wpg:cNvGrpSpPr/>
                                    <wpg:grpSpPr>
                                      <a:xfrm>
                                        <a:off x="1749" y="2919"/>
                                        <a:ext cx="2150" cy="838"/>
                                        <a:chOff x="1749" y="2919"/>
                                        <a:chExt cx="2150" cy="838"/>
                                      </a:xfrm>
                                    </wpg:grpSpPr>
                                    <wps:wsp>
                                      <wps:cNvPr id="5" name="矩形 4"/>
                                      <wps:cNvSpPr/>
                                      <wps:spPr>
                                        <a:xfrm>
                                          <a:off x="1749" y="2926"/>
                                          <a:ext cx="1903" cy="668"/>
                                        </a:xfrm>
                                        <a:prstGeom prst="rect">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wps:wsp>
                                    <wpg:grpSp>
                                      <wpg:cNvPr id="97" name="组合 56"/>
                                      <wpg:cNvGrpSpPr/>
                                      <wpg:grpSpPr>
                                        <a:xfrm>
                                          <a:off x="2040" y="3020"/>
                                          <a:ext cx="1339" cy="491"/>
                                          <a:chOff x="2040" y="3020"/>
                                          <a:chExt cx="1339" cy="491"/>
                                        </a:xfrm>
                                      </wpg:grpSpPr>
                                      <wpg:grpSp>
                                        <wpg:cNvPr id="103" name="JP2026/3/1117:55:046960"/>
                                        <wpg:cNvGrpSpPr/>
                                        <wpg:grpSpPr>
                                          <a:xfrm>
                                            <a:off x="2040" y="3020"/>
                                            <a:ext cx="607" cy="491"/>
                                            <a:chOff x="3600" y="6623"/>
                                            <a:chExt cx="1296" cy="907"/>
                                          </a:xfrm>
                                        </wpg:grpSpPr>
                                        <wpg:grpSp>
                                          <wpg:cNvPr id="104" name="组合 164"/>
                                          <wpg:cNvGrpSpPr/>
                                          <wpg:grpSpPr>
                                            <a:xfrm>
                                              <a:off x="3600" y="6623"/>
                                              <a:ext cx="130" cy="130"/>
                                              <a:chOff x="3600" y="6623"/>
                                              <a:chExt cx="130" cy="130"/>
                                            </a:xfrm>
                                          </wpg:grpSpPr>
                                          <wps:wsp>
                                            <wps:cNvPr id="106" name="直接连接符 162"/>
                                            <wps:cNvCnPr/>
                                            <wps:spPr>
                                              <a:xfrm>
                                                <a:off x="3600" y="6623"/>
                                                <a:ext cx="130" cy="130"/>
                                              </a:xfrm>
                                              <a:prstGeom prst="line">
                                                <a:avLst/>
                                              </a:prstGeom>
                                              <a:ln w="9525" cap="flat" cmpd="sng">
                                                <a:solidFill>
                                                  <a:srgbClr val="000000"/>
                                                </a:solidFill>
                                                <a:prstDash val="solid"/>
                                                <a:headEnd type="none" w="med" len="med"/>
                                                <a:tailEnd type="none" w="med" len="med"/>
                                              </a:ln>
                                            </wps:spPr>
                                            <wps:bodyPr/>
                                          </wps:wsp>
                                          <wps:wsp>
                                            <wps:cNvPr id="163" name="直接连接符 163"/>
                                            <wps:cNvCnPr/>
                                            <wps:spPr>
                                              <a:xfrm flipH="1">
                                                <a:off x="3600" y="6623"/>
                                                <a:ext cx="130" cy="130"/>
                                              </a:xfrm>
                                              <a:prstGeom prst="line">
                                                <a:avLst/>
                                              </a:prstGeom>
                                              <a:ln w="9525" cap="flat" cmpd="sng">
                                                <a:solidFill>
                                                  <a:srgbClr val="000000"/>
                                                </a:solidFill>
                                                <a:prstDash val="solid"/>
                                                <a:headEnd type="none" w="med" len="med"/>
                                                <a:tailEnd type="none" w="med" len="med"/>
                                              </a:ln>
                                            </wps:spPr>
                                            <wps:bodyPr/>
                                          </wps:wsp>
                                        </wpg:grpSp>
                                        <wpg:grpSp>
                                          <wpg:cNvPr id="107" name="组合 167"/>
                                          <wpg:cNvGrpSpPr/>
                                          <wpg:grpSpPr>
                                            <a:xfrm>
                                              <a:off x="3600" y="7012"/>
                                              <a:ext cx="130" cy="129"/>
                                              <a:chOff x="3600" y="7012"/>
                                              <a:chExt cx="130" cy="129"/>
                                            </a:xfrm>
                                          </wpg:grpSpPr>
                                          <wps:wsp>
                                            <wps:cNvPr id="165" name="直接连接符 165"/>
                                            <wps:cNvCnPr/>
                                            <wps:spPr>
                                              <a:xfrm>
                                                <a:off x="3600" y="7012"/>
                                                <a:ext cx="130" cy="129"/>
                                              </a:xfrm>
                                              <a:prstGeom prst="line">
                                                <a:avLst/>
                                              </a:prstGeom>
                                              <a:ln w="9525" cap="flat" cmpd="sng">
                                                <a:solidFill>
                                                  <a:srgbClr val="000000"/>
                                                </a:solidFill>
                                                <a:prstDash val="solid"/>
                                                <a:headEnd type="none" w="med" len="med"/>
                                                <a:tailEnd type="none" w="med" len="med"/>
                                              </a:ln>
                                            </wps:spPr>
                                            <wps:bodyPr/>
                                          </wps:wsp>
                                          <wps:wsp>
                                            <wps:cNvPr id="166" name="直接连接符 166"/>
                                            <wps:cNvCnPr/>
                                            <wps:spPr>
                                              <a:xfrm flipH="1">
                                                <a:off x="3600" y="7012"/>
                                                <a:ext cx="130" cy="129"/>
                                              </a:xfrm>
                                              <a:prstGeom prst="line">
                                                <a:avLst/>
                                              </a:prstGeom>
                                              <a:ln w="9525" cap="flat" cmpd="sng">
                                                <a:solidFill>
                                                  <a:srgbClr val="000000"/>
                                                </a:solidFill>
                                                <a:prstDash val="solid"/>
                                                <a:headEnd type="none" w="med" len="med"/>
                                                <a:tailEnd type="none" w="med" len="med"/>
                                              </a:ln>
                                            </wps:spPr>
                                            <wps:bodyPr/>
                                          </wps:wsp>
                                        </wpg:grpSp>
                                        <wpg:grpSp>
                                          <wpg:cNvPr id="108" name="组合 170"/>
                                          <wpg:cNvGrpSpPr/>
                                          <wpg:grpSpPr>
                                            <a:xfrm>
                                              <a:off x="3600" y="7401"/>
                                              <a:ext cx="130" cy="129"/>
                                              <a:chOff x="3600" y="7401"/>
                                              <a:chExt cx="130" cy="129"/>
                                            </a:xfrm>
                                          </wpg:grpSpPr>
                                          <wps:wsp>
                                            <wps:cNvPr id="168" name="直接连接符 168"/>
                                            <wps:cNvCnPr/>
                                            <wps:spPr>
                                              <a:xfrm>
                                                <a:off x="3600" y="7401"/>
                                                <a:ext cx="130" cy="129"/>
                                              </a:xfrm>
                                              <a:prstGeom prst="line">
                                                <a:avLst/>
                                              </a:prstGeom>
                                              <a:ln w="9525" cap="flat" cmpd="sng">
                                                <a:solidFill>
                                                  <a:srgbClr val="000000"/>
                                                </a:solidFill>
                                                <a:prstDash val="solid"/>
                                                <a:headEnd type="none" w="med" len="med"/>
                                                <a:tailEnd type="none" w="med" len="med"/>
                                              </a:ln>
                                            </wps:spPr>
                                            <wps:bodyPr/>
                                          </wps:wsp>
                                          <wps:wsp>
                                            <wps:cNvPr id="169" name="直接连接符 169"/>
                                            <wps:cNvCnPr/>
                                            <wps:spPr>
                                              <a:xfrm flipH="1">
                                                <a:off x="3600" y="7401"/>
                                                <a:ext cx="130" cy="129"/>
                                              </a:xfrm>
                                              <a:prstGeom prst="line">
                                                <a:avLst/>
                                              </a:prstGeom>
                                              <a:ln w="9525" cap="flat" cmpd="sng">
                                                <a:solidFill>
                                                  <a:srgbClr val="000000"/>
                                                </a:solidFill>
                                                <a:prstDash val="solid"/>
                                                <a:headEnd type="none" w="med" len="med"/>
                                                <a:tailEnd type="none" w="med" len="med"/>
                                              </a:ln>
                                            </wps:spPr>
                                            <wps:bodyPr/>
                                          </wps:wsp>
                                        </wpg:grpSp>
                                        <wpg:grpSp>
                                          <wpg:cNvPr id="109" name="组合 176"/>
                                          <wpg:cNvGrpSpPr/>
                                          <wpg:grpSpPr>
                                            <a:xfrm>
                                              <a:off x="3989" y="6623"/>
                                              <a:ext cx="129" cy="130"/>
                                              <a:chOff x="3989" y="6623"/>
                                              <a:chExt cx="129" cy="130"/>
                                            </a:xfrm>
                                          </wpg:grpSpPr>
                                          <wps:wsp>
                                            <wps:cNvPr id="110" name="直接连接符 174"/>
                                            <wps:cNvCnPr/>
                                            <wps:spPr>
                                              <a:xfrm>
                                                <a:off x="3989" y="6623"/>
                                                <a:ext cx="129" cy="130"/>
                                              </a:xfrm>
                                              <a:prstGeom prst="line">
                                                <a:avLst/>
                                              </a:prstGeom>
                                              <a:ln w="9525" cap="flat" cmpd="sng">
                                                <a:solidFill>
                                                  <a:srgbClr val="000000"/>
                                                </a:solidFill>
                                                <a:prstDash val="solid"/>
                                                <a:headEnd type="none" w="med" len="med"/>
                                                <a:tailEnd type="none" w="med" len="med"/>
                                              </a:ln>
                                            </wps:spPr>
                                            <wps:bodyPr/>
                                          </wps:wsp>
                                          <wps:wsp>
                                            <wps:cNvPr id="175" name="直接连接符 175"/>
                                            <wps:cNvCnPr/>
                                            <wps:spPr>
                                              <a:xfrm flipH="1">
                                                <a:off x="3989" y="6623"/>
                                                <a:ext cx="129" cy="130"/>
                                              </a:xfrm>
                                              <a:prstGeom prst="line">
                                                <a:avLst/>
                                              </a:prstGeom>
                                              <a:ln w="9525" cap="flat" cmpd="sng">
                                                <a:solidFill>
                                                  <a:srgbClr val="000000"/>
                                                </a:solidFill>
                                                <a:prstDash val="solid"/>
                                                <a:headEnd type="none" w="med" len="med"/>
                                                <a:tailEnd type="none" w="med" len="med"/>
                                              </a:ln>
                                            </wps:spPr>
                                            <wps:bodyPr/>
                                          </wps:wsp>
                                        </wpg:grpSp>
                                        <wpg:grpSp>
                                          <wpg:cNvPr id="111" name="组合 179"/>
                                          <wpg:cNvGrpSpPr/>
                                          <wpg:grpSpPr>
                                            <a:xfrm>
                                              <a:off x="3989" y="7012"/>
                                              <a:ext cx="129" cy="129"/>
                                              <a:chOff x="3989" y="7012"/>
                                              <a:chExt cx="129" cy="129"/>
                                            </a:xfrm>
                                          </wpg:grpSpPr>
                                          <wps:wsp>
                                            <wps:cNvPr id="112" name="直接连接符 177"/>
                                            <wps:cNvCnPr/>
                                            <wps:spPr>
                                              <a:xfrm>
                                                <a:off x="3989" y="7012"/>
                                                <a:ext cx="129" cy="129"/>
                                              </a:xfrm>
                                              <a:prstGeom prst="line">
                                                <a:avLst/>
                                              </a:prstGeom>
                                              <a:ln w="9525" cap="flat" cmpd="sng">
                                                <a:solidFill>
                                                  <a:srgbClr val="000000"/>
                                                </a:solidFill>
                                                <a:prstDash val="solid"/>
                                                <a:headEnd type="none" w="med" len="med"/>
                                                <a:tailEnd type="none" w="med" len="med"/>
                                              </a:ln>
                                            </wps:spPr>
                                            <wps:bodyPr/>
                                          </wps:wsp>
                                          <wps:wsp>
                                            <wps:cNvPr id="178" name="直接连接符 178"/>
                                            <wps:cNvCnPr/>
                                            <wps:spPr>
                                              <a:xfrm flipH="1">
                                                <a:off x="3989" y="7012"/>
                                                <a:ext cx="129" cy="129"/>
                                              </a:xfrm>
                                              <a:prstGeom prst="line">
                                                <a:avLst/>
                                              </a:prstGeom>
                                              <a:ln w="9525" cap="flat" cmpd="sng">
                                                <a:solidFill>
                                                  <a:srgbClr val="000000"/>
                                                </a:solidFill>
                                                <a:prstDash val="solid"/>
                                                <a:headEnd type="none" w="med" len="med"/>
                                                <a:tailEnd type="none" w="med" len="med"/>
                                              </a:ln>
                                            </wps:spPr>
                                            <wps:bodyPr/>
                                          </wps:wsp>
                                        </wpg:grpSp>
                                        <wpg:grpSp>
                                          <wpg:cNvPr id="115" name="组合 182"/>
                                          <wpg:cNvGrpSpPr/>
                                          <wpg:grpSpPr>
                                            <a:xfrm>
                                              <a:off x="3989" y="7401"/>
                                              <a:ext cx="129" cy="129"/>
                                              <a:chOff x="3989" y="7401"/>
                                              <a:chExt cx="129" cy="129"/>
                                            </a:xfrm>
                                          </wpg:grpSpPr>
                                          <wps:wsp>
                                            <wps:cNvPr id="180" name="直接连接符 180"/>
                                            <wps:cNvCnPr/>
                                            <wps:spPr>
                                              <a:xfrm>
                                                <a:off x="3989" y="7401"/>
                                                <a:ext cx="129" cy="129"/>
                                              </a:xfrm>
                                              <a:prstGeom prst="line">
                                                <a:avLst/>
                                              </a:prstGeom>
                                              <a:ln w="9525" cap="flat" cmpd="sng">
                                                <a:solidFill>
                                                  <a:srgbClr val="000000"/>
                                                </a:solidFill>
                                                <a:prstDash val="solid"/>
                                                <a:headEnd type="none" w="med" len="med"/>
                                                <a:tailEnd type="none" w="med" len="med"/>
                                              </a:ln>
                                            </wps:spPr>
                                            <wps:bodyPr/>
                                          </wps:wsp>
                                          <wps:wsp>
                                            <wps:cNvPr id="181" name="直接连接符 181"/>
                                            <wps:cNvCnPr/>
                                            <wps:spPr>
                                              <a:xfrm flipH="1">
                                                <a:off x="3989" y="7401"/>
                                                <a:ext cx="129" cy="129"/>
                                              </a:xfrm>
                                              <a:prstGeom prst="line">
                                                <a:avLst/>
                                              </a:prstGeom>
                                              <a:ln w="9525" cap="flat" cmpd="sng">
                                                <a:solidFill>
                                                  <a:srgbClr val="000000"/>
                                                </a:solidFill>
                                                <a:prstDash val="solid"/>
                                                <a:headEnd type="none" w="med" len="med"/>
                                                <a:tailEnd type="none" w="med" len="med"/>
                                              </a:ln>
                                            </wps:spPr>
                                            <wps:bodyPr/>
                                          </wps:wsp>
                                        </wpg:grpSp>
                                        <wpg:grpSp>
                                          <wpg:cNvPr id="116" name="组合 188"/>
                                          <wpg:cNvGrpSpPr/>
                                          <wpg:grpSpPr>
                                            <a:xfrm>
                                              <a:off x="4377" y="6623"/>
                                              <a:ext cx="129" cy="130"/>
                                              <a:chOff x="4378" y="6623"/>
                                              <a:chExt cx="129" cy="130"/>
                                            </a:xfrm>
                                          </wpg:grpSpPr>
                                          <wps:wsp>
                                            <wps:cNvPr id="117" name="直接连接符 186"/>
                                            <wps:cNvCnPr/>
                                            <wps:spPr>
                                              <a:xfrm>
                                                <a:off x="4378" y="6623"/>
                                                <a:ext cx="129" cy="130"/>
                                              </a:xfrm>
                                              <a:prstGeom prst="line">
                                                <a:avLst/>
                                              </a:prstGeom>
                                              <a:ln w="9525" cap="flat" cmpd="sng">
                                                <a:solidFill>
                                                  <a:srgbClr val="000000"/>
                                                </a:solidFill>
                                                <a:prstDash val="solid"/>
                                                <a:headEnd type="none" w="med" len="med"/>
                                                <a:tailEnd type="none" w="med" len="med"/>
                                              </a:ln>
                                            </wps:spPr>
                                            <wps:bodyPr/>
                                          </wps:wsp>
                                          <wps:wsp>
                                            <wps:cNvPr id="118" name="直接连接符 187"/>
                                            <wps:cNvCnPr/>
                                            <wps:spPr>
                                              <a:xfrm flipH="1">
                                                <a:off x="4378" y="6623"/>
                                                <a:ext cx="129" cy="130"/>
                                              </a:xfrm>
                                              <a:prstGeom prst="line">
                                                <a:avLst/>
                                              </a:prstGeom>
                                              <a:ln w="9525" cap="flat" cmpd="sng">
                                                <a:solidFill>
                                                  <a:srgbClr val="000000"/>
                                                </a:solidFill>
                                                <a:prstDash val="solid"/>
                                                <a:headEnd type="none" w="med" len="med"/>
                                                <a:tailEnd type="none" w="med" len="med"/>
                                              </a:ln>
                                            </wps:spPr>
                                            <wps:bodyPr/>
                                          </wps:wsp>
                                        </wpg:grpSp>
                                        <wpg:grpSp>
                                          <wpg:cNvPr id="119" name="组合 191"/>
                                          <wpg:cNvGrpSpPr/>
                                          <wpg:grpSpPr>
                                            <a:xfrm>
                                              <a:off x="4378" y="7012"/>
                                              <a:ext cx="129" cy="129"/>
                                              <a:chOff x="4378" y="7012"/>
                                              <a:chExt cx="129" cy="129"/>
                                            </a:xfrm>
                                          </wpg:grpSpPr>
                                          <wps:wsp>
                                            <wps:cNvPr id="121" name="直接连接符 189"/>
                                            <wps:cNvCnPr/>
                                            <wps:spPr>
                                              <a:xfrm>
                                                <a:off x="4378" y="7012"/>
                                                <a:ext cx="129" cy="129"/>
                                              </a:xfrm>
                                              <a:prstGeom prst="line">
                                                <a:avLst/>
                                              </a:prstGeom>
                                              <a:ln w="9525" cap="flat" cmpd="sng">
                                                <a:solidFill>
                                                  <a:srgbClr val="000000"/>
                                                </a:solidFill>
                                                <a:prstDash val="solid"/>
                                                <a:headEnd type="none" w="med" len="med"/>
                                                <a:tailEnd type="none" w="med" len="med"/>
                                              </a:ln>
                                            </wps:spPr>
                                            <wps:bodyPr/>
                                          </wps:wsp>
                                          <wps:wsp>
                                            <wps:cNvPr id="122" name="直接连接符 190"/>
                                            <wps:cNvCnPr/>
                                            <wps:spPr>
                                              <a:xfrm flipH="1">
                                                <a:off x="4378" y="7012"/>
                                                <a:ext cx="129" cy="129"/>
                                              </a:xfrm>
                                              <a:prstGeom prst="line">
                                                <a:avLst/>
                                              </a:prstGeom>
                                              <a:ln w="9525" cap="flat" cmpd="sng">
                                                <a:solidFill>
                                                  <a:srgbClr val="000000"/>
                                                </a:solidFill>
                                                <a:prstDash val="solid"/>
                                                <a:headEnd type="none" w="med" len="med"/>
                                                <a:tailEnd type="none" w="med" len="med"/>
                                              </a:ln>
                                            </wps:spPr>
                                            <wps:bodyPr/>
                                          </wps:wsp>
                                        </wpg:grpSp>
                                        <wpg:grpSp>
                                          <wpg:cNvPr id="123" name="组合 194"/>
                                          <wpg:cNvGrpSpPr/>
                                          <wpg:grpSpPr>
                                            <a:xfrm>
                                              <a:off x="4377" y="7401"/>
                                              <a:ext cx="129" cy="129"/>
                                              <a:chOff x="4378" y="7401"/>
                                              <a:chExt cx="129" cy="129"/>
                                            </a:xfrm>
                                          </wpg:grpSpPr>
                                          <wps:wsp>
                                            <wps:cNvPr id="192" name="直接连接符 192"/>
                                            <wps:cNvCnPr/>
                                            <wps:spPr>
                                              <a:xfrm>
                                                <a:off x="4378" y="7401"/>
                                                <a:ext cx="129" cy="129"/>
                                              </a:xfrm>
                                              <a:prstGeom prst="line">
                                                <a:avLst/>
                                              </a:prstGeom>
                                              <a:ln w="9525" cap="flat" cmpd="sng">
                                                <a:solidFill>
                                                  <a:srgbClr val="000000"/>
                                                </a:solidFill>
                                                <a:prstDash val="solid"/>
                                                <a:headEnd type="none" w="med" len="med"/>
                                                <a:tailEnd type="none" w="med" len="med"/>
                                              </a:ln>
                                            </wps:spPr>
                                            <wps:bodyPr/>
                                          </wps:wsp>
                                          <wps:wsp>
                                            <wps:cNvPr id="193" name="直接连接符 193"/>
                                            <wps:cNvCnPr/>
                                            <wps:spPr>
                                              <a:xfrm flipH="1">
                                                <a:off x="4378" y="7401"/>
                                                <a:ext cx="129" cy="129"/>
                                              </a:xfrm>
                                              <a:prstGeom prst="line">
                                                <a:avLst/>
                                              </a:prstGeom>
                                              <a:ln w="9525" cap="flat" cmpd="sng">
                                                <a:solidFill>
                                                  <a:srgbClr val="000000"/>
                                                </a:solidFill>
                                                <a:prstDash val="solid"/>
                                                <a:headEnd type="none" w="med" len="med"/>
                                                <a:tailEnd type="none" w="med" len="med"/>
                                              </a:ln>
                                            </wps:spPr>
                                            <wps:bodyPr/>
                                          </wps:wsp>
                                        </wpg:grpSp>
                                        <wpg:grpSp>
                                          <wpg:cNvPr id="124" name="组合 226"/>
                                          <wpg:cNvGrpSpPr/>
                                          <wpg:grpSpPr>
                                            <a:xfrm>
                                              <a:off x="4766" y="6623"/>
                                              <a:ext cx="130" cy="130"/>
                                              <a:chOff x="4766" y="6623"/>
                                              <a:chExt cx="130" cy="130"/>
                                            </a:xfrm>
                                          </wpg:grpSpPr>
                                          <wps:wsp>
                                            <wps:cNvPr id="125" name="直接连接符 224"/>
                                            <wps:cNvCnPr/>
                                            <wps:spPr>
                                              <a:xfrm>
                                                <a:off x="4766" y="6623"/>
                                                <a:ext cx="130" cy="130"/>
                                              </a:xfrm>
                                              <a:prstGeom prst="line">
                                                <a:avLst/>
                                              </a:prstGeom>
                                              <a:ln w="9525" cap="flat" cmpd="sng">
                                                <a:solidFill>
                                                  <a:srgbClr val="000000"/>
                                                </a:solidFill>
                                                <a:prstDash val="solid"/>
                                                <a:headEnd type="none" w="med" len="med"/>
                                                <a:tailEnd type="none" w="med" len="med"/>
                                              </a:ln>
                                            </wps:spPr>
                                            <wps:bodyPr/>
                                          </wps:wsp>
                                          <wps:wsp>
                                            <wps:cNvPr id="126" name="直接连接符 225"/>
                                            <wps:cNvCnPr/>
                                            <wps:spPr>
                                              <a:xfrm flipH="1">
                                                <a:off x="4766" y="6623"/>
                                                <a:ext cx="130" cy="130"/>
                                              </a:xfrm>
                                              <a:prstGeom prst="line">
                                                <a:avLst/>
                                              </a:prstGeom>
                                              <a:ln w="9525" cap="flat" cmpd="sng">
                                                <a:solidFill>
                                                  <a:srgbClr val="000000"/>
                                                </a:solidFill>
                                                <a:prstDash val="solid"/>
                                                <a:headEnd type="none" w="med" len="med"/>
                                                <a:tailEnd type="none" w="med" len="med"/>
                                              </a:ln>
                                            </wps:spPr>
                                            <wps:bodyPr/>
                                          </wps:wsp>
                                        </wpg:grpSp>
                                        <wpg:grpSp>
                                          <wpg:cNvPr id="142" name="组合 229"/>
                                          <wpg:cNvGrpSpPr/>
                                          <wpg:grpSpPr>
                                            <a:xfrm>
                                              <a:off x="4766" y="7012"/>
                                              <a:ext cx="130" cy="129"/>
                                              <a:chOff x="4766" y="7012"/>
                                              <a:chExt cx="130" cy="129"/>
                                            </a:xfrm>
                                          </wpg:grpSpPr>
                                          <wps:wsp>
                                            <wps:cNvPr id="147" name="直接连接符 227"/>
                                            <wps:cNvCnPr/>
                                            <wps:spPr>
                                              <a:xfrm>
                                                <a:off x="4766" y="7012"/>
                                                <a:ext cx="130" cy="129"/>
                                              </a:xfrm>
                                              <a:prstGeom prst="line">
                                                <a:avLst/>
                                              </a:prstGeom>
                                              <a:ln w="9525" cap="flat" cmpd="sng">
                                                <a:solidFill>
                                                  <a:srgbClr val="000000"/>
                                                </a:solidFill>
                                                <a:prstDash val="solid"/>
                                                <a:headEnd type="none" w="med" len="med"/>
                                                <a:tailEnd type="none" w="med" len="med"/>
                                              </a:ln>
                                            </wps:spPr>
                                            <wps:bodyPr/>
                                          </wps:wsp>
                                          <wps:wsp>
                                            <wps:cNvPr id="228" name="直接连接符 228"/>
                                            <wps:cNvCnPr/>
                                            <wps:spPr>
                                              <a:xfrm flipH="1">
                                                <a:off x="4766" y="7012"/>
                                                <a:ext cx="130" cy="129"/>
                                              </a:xfrm>
                                              <a:prstGeom prst="line">
                                                <a:avLst/>
                                              </a:prstGeom>
                                              <a:ln w="9525" cap="flat" cmpd="sng">
                                                <a:solidFill>
                                                  <a:srgbClr val="000000"/>
                                                </a:solidFill>
                                                <a:prstDash val="solid"/>
                                                <a:headEnd type="none" w="med" len="med"/>
                                                <a:tailEnd type="none" w="med" len="med"/>
                                              </a:ln>
                                            </wps:spPr>
                                            <wps:bodyPr/>
                                          </wps:wsp>
                                        </wpg:grpSp>
                                        <wpg:grpSp>
                                          <wpg:cNvPr id="148" name="组合 232"/>
                                          <wpg:cNvGrpSpPr/>
                                          <wpg:grpSpPr>
                                            <a:xfrm>
                                              <a:off x="4766" y="7401"/>
                                              <a:ext cx="130" cy="129"/>
                                              <a:chOff x="4766" y="7401"/>
                                              <a:chExt cx="130" cy="129"/>
                                            </a:xfrm>
                                          </wpg:grpSpPr>
                                          <wps:wsp>
                                            <wps:cNvPr id="150" name="直接连接符 230"/>
                                            <wps:cNvCnPr/>
                                            <wps:spPr>
                                              <a:xfrm>
                                                <a:off x="4766" y="7401"/>
                                                <a:ext cx="130" cy="129"/>
                                              </a:xfrm>
                                              <a:prstGeom prst="line">
                                                <a:avLst/>
                                              </a:prstGeom>
                                              <a:ln w="9525" cap="flat" cmpd="sng">
                                                <a:solidFill>
                                                  <a:srgbClr val="000000"/>
                                                </a:solidFill>
                                                <a:prstDash val="solid"/>
                                                <a:headEnd type="none" w="med" len="med"/>
                                                <a:tailEnd type="none" w="med" len="med"/>
                                              </a:ln>
                                            </wps:spPr>
                                            <wps:bodyPr/>
                                          </wps:wsp>
                                          <wps:wsp>
                                            <wps:cNvPr id="151" name="直接连接符 231"/>
                                            <wps:cNvCnPr/>
                                            <wps:spPr>
                                              <a:xfrm flipH="1">
                                                <a:off x="4766" y="7401"/>
                                                <a:ext cx="130" cy="129"/>
                                              </a:xfrm>
                                              <a:prstGeom prst="line">
                                                <a:avLst/>
                                              </a:prstGeom>
                                              <a:ln w="9525" cap="flat" cmpd="sng">
                                                <a:solidFill>
                                                  <a:srgbClr val="000000"/>
                                                </a:solidFill>
                                                <a:prstDash val="solid"/>
                                                <a:headEnd type="none" w="med" len="med"/>
                                                <a:tailEnd type="none" w="med" len="med"/>
                                              </a:ln>
                                            </wps:spPr>
                                            <wps:bodyPr/>
                                          </wps:wsp>
                                        </wpg:grpSp>
                                      </wpg:grpSp>
                                      <wpg:grpSp>
                                        <wpg:cNvPr id="164" name="JP2026/3/1117:55:046960"/>
                                        <wpg:cNvGrpSpPr/>
                                        <wpg:grpSpPr>
                                          <a:xfrm>
                                            <a:off x="2772" y="3020"/>
                                            <a:ext cx="607" cy="491"/>
                                            <a:chOff x="3600" y="6623"/>
                                            <a:chExt cx="1296" cy="907"/>
                                          </a:xfrm>
                                        </wpg:grpSpPr>
                                        <wpg:grpSp>
                                          <wpg:cNvPr id="167" name="组合 164"/>
                                          <wpg:cNvGrpSpPr/>
                                          <wpg:grpSpPr>
                                            <a:xfrm>
                                              <a:off x="3600" y="6623"/>
                                              <a:ext cx="130" cy="130"/>
                                              <a:chOff x="3600" y="6623"/>
                                              <a:chExt cx="130" cy="130"/>
                                            </a:xfrm>
                                          </wpg:grpSpPr>
                                          <wps:wsp>
                                            <wps:cNvPr id="170" name="直接连接符 162"/>
                                            <wps:cNvCnPr/>
                                            <wps:spPr>
                                              <a:xfrm>
                                                <a:off x="3600" y="6623"/>
                                                <a:ext cx="130" cy="130"/>
                                              </a:xfrm>
                                              <a:prstGeom prst="line">
                                                <a:avLst/>
                                              </a:prstGeom>
                                              <a:ln w="9525" cap="flat" cmpd="sng">
                                                <a:solidFill>
                                                  <a:srgbClr val="000000"/>
                                                </a:solidFill>
                                                <a:prstDash val="solid"/>
                                                <a:headEnd type="none" w="med" len="med"/>
                                                <a:tailEnd type="none" w="med" len="med"/>
                                              </a:ln>
                                            </wps:spPr>
                                            <wps:bodyPr/>
                                          </wps:wsp>
                                          <wps:wsp>
                                            <wps:cNvPr id="179" name="直接连接符 163"/>
                                            <wps:cNvCnPr/>
                                            <wps:spPr>
                                              <a:xfrm flipH="1">
                                                <a:off x="3600" y="6623"/>
                                                <a:ext cx="130" cy="130"/>
                                              </a:xfrm>
                                              <a:prstGeom prst="line">
                                                <a:avLst/>
                                              </a:prstGeom>
                                              <a:ln w="9525" cap="flat" cmpd="sng">
                                                <a:solidFill>
                                                  <a:srgbClr val="000000"/>
                                                </a:solidFill>
                                                <a:prstDash val="solid"/>
                                                <a:headEnd type="none" w="med" len="med"/>
                                                <a:tailEnd type="none" w="med" len="med"/>
                                              </a:ln>
                                            </wps:spPr>
                                            <wps:bodyPr/>
                                          </wps:wsp>
                                        </wpg:grpSp>
                                        <wpg:grpSp>
                                          <wpg:cNvPr id="182" name="组合 167"/>
                                          <wpg:cNvGrpSpPr/>
                                          <wpg:grpSpPr>
                                            <a:xfrm>
                                              <a:off x="3600" y="7012"/>
                                              <a:ext cx="130" cy="129"/>
                                              <a:chOff x="3600" y="7012"/>
                                              <a:chExt cx="130" cy="129"/>
                                            </a:xfrm>
                                          </wpg:grpSpPr>
                                          <wps:wsp>
                                            <wps:cNvPr id="188" name="直接连接符 165"/>
                                            <wps:cNvCnPr/>
                                            <wps:spPr>
                                              <a:xfrm>
                                                <a:off x="3600" y="7012"/>
                                                <a:ext cx="130" cy="129"/>
                                              </a:xfrm>
                                              <a:prstGeom prst="line">
                                                <a:avLst/>
                                              </a:prstGeom>
                                              <a:ln w="9525" cap="flat" cmpd="sng">
                                                <a:solidFill>
                                                  <a:srgbClr val="000000"/>
                                                </a:solidFill>
                                                <a:prstDash val="solid"/>
                                                <a:headEnd type="none" w="med" len="med"/>
                                                <a:tailEnd type="none" w="med" len="med"/>
                                              </a:ln>
                                            </wps:spPr>
                                            <wps:bodyPr/>
                                          </wps:wsp>
                                          <wps:wsp>
                                            <wps:cNvPr id="191" name="直接连接符 166"/>
                                            <wps:cNvCnPr/>
                                            <wps:spPr>
                                              <a:xfrm flipH="1">
                                                <a:off x="3600" y="7012"/>
                                                <a:ext cx="130" cy="129"/>
                                              </a:xfrm>
                                              <a:prstGeom prst="line">
                                                <a:avLst/>
                                              </a:prstGeom>
                                              <a:ln w="9525" cap="flat" cmpd="sng">
                                                <a:solidFill>
                                                  <a:srgbClr val="000000"/>
                                                </a:solidFill>
                                                <a:prstDash val="solid"/>
                                                <a:headEnd type="none" w="med" len="med"/>
                                                <a:tailEnd type="none" w="med" len="med"/>
                                              </a:ln>
                                            </wps:spPr>
                                            <wps:bodyPr/>
                                          </wps:wsp>
                                        </wpg:grpSp>
                                        <wpg:grpSp>
                                          <wpg:cNvPr id="194" name="组合 170"/>
                                          <wpg:cNvGrpSpPr/>
                                          <wpg:grpSpPr>
                                            <a:xfrm>
                                              <a:off x="3600" y="7401"/>
                                              <a:ext cx="130" cy="129"/>
                                              <a:chOff x="3600" y="7401"/>
                                              <a:chExt cx="130" cy="129"/>
                                            </a:xfrm>
                                          </wpg:grpSpPr>
                                          <wps:wsp>
                                            <wps:cNvPr id="195" name="直接连接符 168"/>
                                            <wps:cNvCnPr/>
                                            <wps:spPr>
                                              <a:xfrm>
                                                <a:off x="3600" y="7401"/>
                                                <a:ext cx="130" cy="129"/>
                                              </a:xfrm>
                                              <a:prstGeom prst="line">
                                                <a:avLst/>
                                              </a:prstGeom>
                                              <a:ln w="9525" cap="flat" cmpd="sng">
                                                <a:solidFill>
                                                  <a:srgbClr val="000000"/>
                                                </a:solidFill>
                                                <a:prstDash val="solid"/>
                                                <a:headEnd type="none" w="med" len="med"/>
                                                <a:tailEnd type="none" w="med" len="med"/>
                                              </a:ln>
                                            </wps:spPr>
                                            <wps:bodyPr/>
                                          </wps:wsp>
                                          <wps:wsp>
                                            <wps:cNvPr id="196" name="直接连接符 169"/>
                                            <wps:cNvCnPr/>
                                            <wps:spPr>
                                              <a:xfrm flipH="1">
                                                <a:off x="3600" y="7401"/>
                                                <a:ext cx="130" cy="129"/>
                                              </a:xfrm>
                                              <a:prstGeom prst="line">
                                                <a:avLst/>
                                              </a:prstGeom>
                                              <a:ln w="9525" cap="flat" cmpd="sng">
                                                <a:solidFill>
                                                  <a:srgbClr val="000000"/>
                                                </a:solidFill>
                                                <a:prstDash val="solid"/>
                                                <a:headEnd type="none" w="med" len="med"/>
                                                <a:tailEnd type="none" w="med" len="med"/>
                                              </a:ln>
                                            </wps:spPr>
                                            <wps:bodyPr/>
                                          </wps:wsp>
                                        </wpg:grpSp>
                                        <wpg:grpSp>
                                          <wpg:cNvPr id="197" name="组合 176"/>
                                          <wpg:cNvGrpSpPr/>
                                          <wpg:grpSpPr>
                                            <a:xfrm>
                                              <a:off x="3989" y="6623"/>
                                              <a:ext cx="129" cy="130"/>
                                              <a:chOff x="3989" y="6623"/>
                                              <a:chExt cx="129" cy="130"/>
                                            </a:xfrm>
                                          </wpg:grpSpPr>
                                          <wps:wsp>
                                            <wps:cNvPr id="200" name="直接连接符 174"/>
                                            <wps:cNvCnPr/>
                                            <wps:spPr>
                                              <a:xfrm>
                                                <a:off x="3989" y="6623"/>
                                                <a:ext cx="129" cy="130"/>
                                              </a:xfrm>
                                              <a:prstGeom prst="line">
                                                <a:avLst/>
                                              </a:prstGeom>
                                              <a:ln w="9525" cap="flat" cmpd="sng">
                                                <a:solidFill>
                                                  <a:srgbClr val="000000"/>
                                                </a:solidFill>
                                                <a:prstDash val="solid"/>
                                                <a:headEnd type="none" w="med" len="med"/>
                                                <a:tailEnd type="none" w="med" len="med"/>
                                              </a:ln>
                                            </wps:spPr>
                                            <wps:bodyPr/>
                                          </wps:wsp>
                                          <wps:wsp>
                                            <wps:cNvPr id="201" name="直接连接符 175"/>
                                            <wps:cNvCnPr/>
                                            <wps:spPr>
                                              <a:xfrm flipH="1">
                                                <a:off x="3989" y="6623"/>
                                                <a:ext cx="129" cy="130"/>
                                              </a:xfrm>
                                              <a:prstGeom prst="line">
                                                <a:avLst/>
                                              </a:prstGeom>
                                              <a:ln w="9525" cap="flat" cmpd="sng">
                                                <a:solidFill>
                                                  <a:srgbClr val="000000"/>
                                                </a:solidFill>
                                                <a:prstDash val="solid"/>
                                                <a:headEnd type="none" w="med" len="med"/>
                                                <a:tailEnd type="none" w="med" len="med"/>
                                              </a:ln>
                                            </wps:spPr>
                                            <wps:bodyPr/>
                                          </wps:wsp>
                                        </wpg:grpSp>
                                        <wpg:grpSp>
                                          <wpg:cNvPr id="202" name="组合 179"/>
                                          <wpg:cNvGrpSpPr/>
                                          <wpg:grpSpPr>
                                            <a:xfrm>
                                              <a:off x="3989" y="7012"/>
                                              <a:ext cx="129" cy="129"/>
                                              <a:chOff x="3989" y="7012"/>
                                              <a:chExt cx="129" cy="129"/>
                                            </a:xfrm>
                                          </wpg:grpSpPr>
                                          <wps:wsp>
                                            <wps:cNvPr id="203" name="直接连接符 177"/>
                                            <wps:cNvCnPr/>
                                            <wps:spPr>
                                              <a:xfrm>
                                                <a:off x="3989" y="7012"/>
                                                <a:ext cx="129" cy="129"/>
                                              </a:xfrm>
                                              <a:prstGeom prst="line">
                                                <a:avLst/>
                                              </a:prstGeom>
                                              <a:ln w="9525" cap="flat" cmpd="sng">
                                                <a:solidFill>
                                                  <a:srgbClr val="000000"/>
                                                </a:solidFill>
                                                <a:prstDash val="solid"/>
                                                <a:headEnd type="none" w="med" len="med"/>
                                                <a:tailEnd type="none" w="med" len="med"/>
                                              </a:ln>
                                            </wps:spPr>
                                            <wps:bodyPr/>
                                          </wps:wsp>
                                          <wps:wsp>
                                            <wps:cNvPr id="206" name="直接连接符 178"/>
                                            <wps:cNvCnPr/>
                                            <wps:spPr>
                                              <a:xfrm flipH="1">
                                                <a:off x="3989" y="7012"/>
                                                <a:ext cx="129" cy="129"/>
                                              </a:xfrm>
                                              <a:prstGeom prst="line">
                                                <a:avLst/>
                                              </a:prstGeom>
                                              <a:ln w="9525" cap="flat" cmpd="sng">
                                                <a:solidFill>
                                                  <a:srgbClr val="000000"/>
                                                </a:solidFill>
                                                <a:prstDash val="solid"/>
                                                <a:headEnd type="none" w="med" len="med"/>
                                                <a:tailEnd type="none" w="med" len="med"/>
                                              </a:ln>
                                            </wps:spPr>
                                            <wps:bodyPr/>
                                          </wps:wsp>
                                        </wpg:grpSp>
                                        <wpg:grpSp>
                                          <wpg:cNvPr id="208" name="组合 182"/>
                                          <wpg:cNvGrpSpPr/>
                                          <wpg:grpSpPr>
                                            <a:xfrm>
                                              <a:off x="3989" y="7401"/>
                                              <a:ext cx="129" cy="129"/>
                                              <a:chOff x="3989" y="7401"/>
                                              <a:chExt cx="129" cy="129"/>
                                            </a:xfrm>
                                          </wpg:grpSpPr>
                                          <wps:wsp>
                                            <wps:cNvPr id="209" name="直接连接符 180"/>
                                            <wps:cNvCnPr/>
                                            <wps:spPr>
                                              <a:xfrm>
                                                <a:off x="3989" y="7401"/>
                                                <a:ext cx="129" cy="129"/>
                                              </a:xfrm>
                                              <a:prstGeom prst="line">
                                                <a:avLst/>
                                              </a:prstGeom>
                                              <a:ln w="9525" cap="flat" cmpd="sng">
                                                <a:solidFill>
                                                  <a:srgbClr val="000000"/>
                                                </a:solidFill>
                                                <a:prstDash val="solid"/>
                                                <a:headEnd type="none" w="med" len="med"/>
                                                <a:tailEnd type="none" w="med" len="med"/>
                                              </a:ln>
                                            </wps:spPr>
                                            <wps:bodyPr/>
                                          </wps:wsp>
                                          <wps:wsp>
                                            <wps:cNvPr id="210" name="直接连接符 181"/>
                                            <wps:cNvCnPr/>
                                            <wps:spPr>
                                              <a:xfrm flipH="1">
                                                <a:off x="3989" y="7401"/>
                                                <a:ext cx="129" cy="129"/>
                                              </a:xfrm>
                                              <a:prstGeom prst="line">
                                                <a:avLst/>
                                              </a:prstGeom>
                                              <a:ln w="9525" cap="flat" cmpd="sng">
                                                <a:solidFill>
                                                  <a:srgbClr val="000000"/>
                                                </a:solidFill>
                                                <a:prstDash val="solid"/>
                                                <a:headEnd type="none" w="med" len="med"/>
                                                <a:tailEnd type="none" w="med" len="med"/>
                                              </a:ln>
                                            </wps:spPr>
                                            <wps:bodyPr/>
                                          </wps:wsp>
                                        </wpg:grpSp>
                                        <wpg:grpSp>
                                          <wpg:cNvPr id="211" name="组合 188"/>
                                          <wpg:cNvGrpSpPr/>
                                          <wpg:grpSpPr>
                                            <a:xfrm>
                                              <a:off x="4377" y="6623"/>
                                              <a:ext cx="129" cy="130"/>
                                              <a:chOff x="4378" y="6623"/>
                                              <a:chExt cx="129" cy="130"/>
                                            </a:xfrm>
                                          </wpg:grpSpPr>
                                          <wps:wsp>
                                            <wps:cNvPr id="212" name="直接连接符 186"/>
                                            <wps:cNvCnPr/>
                                            <wps:spPr>
                                              <a:xfrm>
                                                <a:off x="4378" y="6623"/>
                                                <a:ext cx="129" cy="130"/>
                                              </a:xfrm>
                                              <a:prstGeom prst="line">
                                                <a:avLst/>
                                              </a:prstGeom>
                                              <a:ln w="9525" cap="flat" cmpd="sng">
                                                <a:solidFill>
                                                  <a:srgbClr val="000000"/>
                                                </a:solidFill>
                                                <a:prstDash val="solid"/>
                                                <a:headEnd type="none" w="med" len="med"/>
                                                <a:tailEnd type="none" w="med" len="med"/>
                                              </a:ln>
                                            </wps:spPr>
                                            <wps:bodyPr/>
                                          </wps:wsp>
                                          <wps:wsp>
                                            <wps:cNvPr id="213" name="直接连接符 187"/>
                                            <wps:cNvCnPr/>
                                            <wps:spPr>
                                              <a:xfrm flipH="1">
                                                <a:off x="4378" y="6623"/>
                                                <a:ext cx="129" cy="130"/>
                                              </a:xfrm>
                                              <a:prstGeom prst="line">
                                                <a:avLst/>
                                              </a:prstGeom>
                                              <a:ln w="9525" cap="flat" cmpd="sng">
                                                <a:solidFill>
                                                  <a:srgbClr val="000000"/>
                                                </a:solidFill>
                                                <a:prstDash val="solid"/>
                                                <a:headEnd type="none" w="med" len="med"/>
                                                <a:tailEnd type="none" w="med" len="med"/>
                                              </a:ln>
                                            </wps:spPr>
                                            <wps:bodyPr/>
                                          </wps:wsp>
                                        </wpg:grpSp>
                                        <wpg:grpSp>
                                          <wpg:cNvPr id="214" name="组合 191"/>
                                          <wpg:cNvGrpSpPr/>
                                          <wpg:grpSpPr>
                                            <a:xfrm>
                                              <a:off x="4378" y="7012"/>
                                              <a:ext cx="129" cy="129"/>
                                              <a:chOff x="4378" y="7012"/>
                                              <a:chExt cx="129" cy="129"/>
                                            </a:xfrm>
                                          </wpg:grpSpPr>
                                          <wps:wsp>
                                            <wps:cNvPr id="215" name="直接连接符 189"/>
                                            <wps:cNvCnPr/>
                                            <wps:spPr>
                                              <a:xfrm>
                                                <a:off x="4378" y="7012"/>
                                                <a:ext cx="129" cy="129"/>
                                              </a:xfrm>
                                              <a:prstGeom prst="line">
                                                <a:avLst/>
                                              </a:prstGeom>
                                              <a:ln w="9525" cap="flat" cmpd="sng">
                                                <a:solidFill>
                                                  <a:srgbClr val="000000"/>
                                                </a:solidFill>
                                                <a:prstDash val="solid"/>
                                                <a:headEnd type="none" w="med" len="med"/>
                                                <a:tailEnd type="none" w="med" len="med"/>
                                              </a:ln>
                                            </wps:spPr>
                                            <wps:bodyPr/>
                                          </wps:wsp>
                                          <wps:wsp>
                                            <wps:cNvPr id="216" name="直接连接符 190"/>
                                            <wps:cNvCnPr/>
                                            <wps:spPr>
                                              <a:xfrm flipH="1">
                                                <a:off x="4378" y="7012"/>
                                                <a:ext cx="129" cy="129"/>
                                              </a:xfrm>
                                              <a:prstGeom prst="line">
                                                <a:avLst/>
                                              </a:prstGeom>
                                              <a:ln w="9525" cap="flat" cmpd="sng">
                                                <a:solidFill>
                                                  <a:srgbClr val="000000"/>
                                                </a:solidFill>
                                                <a:prstDash val="solid"/>
                                                <a:headEnd type="none" w="med" len="med"/>
                                                <a:tailEnd type="none" w="med" len="med"/>
                                              </a:ln>
                                            </wps:spPr>
                                            <wps:bodyPr/>
                                          </wps:wsp>
                                        </wpg:grpSp>
                                        <wpg:grpSp>
                                          <wpg:cNvPr id="217" name="组合 194"/>
                                          <wpg:cNvGrpSpPr/>
                                          <wpg:grpSpPr>
                                            <a:xfrm>
                                              <a:off x="4377" y="7401"/>
                                              <a:ext cx="129" cy="129"/>
                                              <a:chOff x="4378" y="7401"/>
                                              <a:chExt cx="129" cy="129"/>
                                            </a:xfrm>
                                          </wpg:grpSpPr>
                                          <wps:wsp>
                                            <wps:cNvPr id="218" name="直接连接符 192"/>
                                            <wps:cNvCnPr/>
                                            <wps:spPr>
                                              <a:xfrm>
                                                <a:off x="4378" y="7401"/>
                                                <a:ext cx="129" cy="129"/>
                                              </a:xfrm>
                                              <a:prstGeom prst="line">
                                                <a:avLst/>
                                              </a:prstGeom>
                                              <a:ln w="9525" cap="flat" cmpd="sng">
                                                <a:solidFill>
                                                  <a:srgbClr val="000000"/>
                                                </a:solidFill>
                                                <a:prstDash val="solid"/>
                                                <a:headEnd type="none" w="med" len="med"/>
                                                <a:tailEnd type="none" w="med" len="med"/>
                                              </a:ln>
                                            </wps:spPr>
                                            <wps:bodyPr/>
                                          </wps:wsp>
                                          <wps:wsp>
                                            <wps:cNvPr id="219" name="直接连接符 193"/>
                                            <wps:cNvCnPr/>
                                            <wps:spPr>
                                              <a:xfrm flipH="1">
                                                <a:off x="4378" y="7401"/>
                                                <a:ext cx="129" cy="129"/>
                                              </a:xfrm>
                                              <a:prstGeom prst="line">
                                                <a:avLst/>
                                              </a:prstGeom>
                                              <a:ln w="9525" cap="flat" cmpd="sng">
                                                <a:solidFill>
                                                  <a:srgbClr val="000000"/>
                                                </a:solidFill>
                                                <a:prstDash val="solid"/>
                                                <a:headEnd type="none" w="med" len="med"/>
                                                <a:tailEnd type="none" w="med" len="med"/>
                                              </a:ln>
                                            </wps:spPr>
                                            <wps:bodyPr/>
                                          </wps:wsp>
                                        </wpg:grpSp>
                                        <wpg:grpSp>
                                          <wpg:cNvPr id="220" name="组合 226"/>
                                          <wpg:cNvGrpSpPr/>
                                          <wpg:grpSpPr>
                                            <a:xfrm>
                                              <a:off x="4766" y="6623"/>
                                              <a:ext cx="130" cy="130"/>
                                              <a:chOff x="4766" y="6623"/>
                                              <a:chExt cx="130" cy="130"/>
                                            </a:xfrm>
                                          </wpg:grpSpPr>
                                          <wps:wsp>
                                            <wps:cNvPr id="221" name="直接连接符 224"/>
                                            <wps:cNvCnPr/>
                                            <wps:spPr>
                                              <a:xfrm>
                                                <a:off x="4766" y="6623"/>
                                                <a:ext cx="130" cy="130"/>
                                              </a:xfrm>
                                              <a:prstGeom prst="line">
                                                <a:avLst/>
                                              </a:prstGeom>
                                              <a:ln w="9525" cap="flat" cmpd="sng">
                                                <a:solidFill>
                                                  <a:srgbClr val="000000"/>
                                                </a:solidFill>
                                                <a:prstDash val="solid"/>
                                                <a:headEnd type="none" w="med" len="med"/>
                                                <a:tailEnd type="none" w="med" len="med"/>
                                              </a:ln>
                                            </wps:spPr>
                                            <wps:bodyPr/>
                                          </wps:wsp>
                                          <wps:wsp>
                                            <wps:cNvPr id="222" name="直接连接符 225"/>
                                            <wps:cNvCnPr/>
                                            <wps:spPr>
                                              <a:xfrm flipH="1">
                                                <a:off x="4766" y="6623"/>
                                                <a:ext cx="130" cy="130"/>
                                              </a:xfrm>
                                              <a:prstGeom prst="line">
                                                <a:avLst/>
                                              </a:prstGeom>
                                              <a:ln w="9525" cap="flat" cmpd="sng">
                                                <a:solidFill>
                                                  <a:srgbClr val="000000"/>
                                                </a:solidFill>
                                                <a:prstDash val="solid"/>
                                                <a:headEnd type="none" w="med" len="med"/>
                                                <a:tailEnd type="none" w="med" len="med"/>
                                              </a:ln>
                                            </wps:spPr>
                                            <wps:bodyPr/>
                                          </wps:wsp>
                                        </wpg:grpSp>
                                        <wpg:grpSp>
                                          <wpg:cNvPr id="223" name="组合 229"/>
                                          <wpg:cNvGrpSpPr/>
                                          <wpg:grpSpPr>
                                            <a:xfrm>
                                              <a:off x="4766" y="7012"/>
                                              <a:ext cx="130" cy="129"/>
                                              <a:chOff x="4766" y="7012"/>
                                              <a:chExt cx="130" cy="129"/>
                                            </a:xfrm>
                                          </wpg:grpSpPr>
                                          <wps:wsp>
                                            <wps:cNvPr id="224" name="直接连接符 227"/>
                                            <wps:cNvCnPr/>
                                            <wps:spPr>
                                              <a:xfrm>
                                                <a:off x="4766" y="7012"/>
                                                <a:ext cx="130" cy="129"/>
                                              </a:xfrm>
                                              <a:prstGeom prst="line">
                                                <a:avLst/>
                                              </a:prstGeom>
                                              <a:ln w="9525" cap="flat" cmpd="sng">
                                                <a:solidFill>
                                                  <a:srgbClr val="000000"/>
                                                </a:solidFill>
                                                <a:prstDash val="solid"/>
                                                <a:headEnd type="none" w="med" len="med"/>
                                                <a:tailEnd type="none" w="med" len="med"/>
                                              </a:ln>
                                            </wps:spPr>
                                            <wps:bodyPr/>
                                          </wps:wsp>
                                          <wps:wsp>
                                            <wps:cNvPr id="225" name="直接连接符 228"/>
                                            <wps:cNvCnPr/>
                                            <wps:spPr>
                                              <a:xfrm flipH="1">
                                                <a:off x="4766" y="7012"/>
                                                <a:ext cx="130" cy="129"/>
                                              </a:xfrm>
                                              <a:prstGeom prst="line">
                                                <a:avLst/>
                                              </a:prstGeom>
                                              <a:ln w="9525" cap="flat" cmpd="sng">
                                                <a:solidFill>
                                                  <a:srgbClr val="000000"/>
                                                </a:solidFill>
                                                <a:prstDash val="solid"/>
                                                <a:headEnd type="none" w="med" len="med"/>
                                                <a:tailEnd type="none" w="med" len="med"/>
                                              </a:ln>
                                            </wps:spPr>
                                            <wps:bodyPr/>
                                          </wps:wsp>
                                        </wpg:grpSp>
                                        <wpg:grpSp>
                                          <wpg:cNvPr id="226" name="组合 232"/>
                                          <wpg:cNvGrpSpPr/>
                                          <wpg:grpSpPr>
                                            <a:xfrm>
                                              <a:off x="4766" y="7401"/>
                                              <a:ext cx="130" cy="129"/>
                                              <a:chOff x="4766" y="7401"/>
                                              <a:chExt cx="130" cy="129"/>
                                            </a:xfrm>
                                          </wpg:grpSpPr>
                                          <wps:wsp>
                                            <wps:cNvPr id="227" name="直接连接符 230"/>
                                            <wps:cNvCnPr/>
                                            <wps:spPr>
                                              <a:xfrm>
                                                <a:off x="4766" y="7401"/>
                                                <a:ext cx="130" cy="129"/>
                                              </a:xfrm>
                                              <a:prstGeom prst="line">
                                                <a:avLst/>
                                              </a:prstGeom>
                                              <a:ln w="9525" cap="flat" cmpd="sng">
                                                <a:solidFill>
                                                  <a:srgbClr val="000000"/>
                                                </a:solidFill>
                                                <a:prstDash val="solid"/>
                                                <a:headEnd type="none" w="med" len="med"/>
                                                <a:tailEnd type="none" w="med" len="med"/>
                                              </a:ln>
                                            </wps:spPr>
                                            <wps:bodyPr/>
                                          </wps:wsp>
                                          <wps:wsp>
                                            <wps:cNvPr id="233" name="直接连接符 231"/>
                                            <wps:cNvCnPr/>
                                            <wps:spPr>
                                              <a:xfrm flipH="1">
                                                <a:off x="4766" y="7401"/>
                                                <a:ext cx="130" cy="129"/>
                                              </a:xfrm>
                                              <a:prstGeom prst="line">
                                                <a:avLst/>
                                              </a:prstGeom>
                                              <a:ln w="9525" cap="flat" cmpd="sng">
                                                <a:solidFill>
                                                  <a:srgbClr val="000000"/>
                                                </a:solidFill>
                                                <a:prstDash val="solid"/>
                                                <a:headEnd type="none" w="med" len="med"/>
                                                <a:tailEnd type="none" w="med" len="med"/>
                                              </a:ln>
                                            </wps:spPr>
                                            <wps:bodyPr/>
                                          </wps:wsp>
                                        </wpg:grpSp>
                                      </wpg:grpSp>
                                    </wpg:grpSp>
                                    <wps:wsp>
                                      <wps:cNvPr id="243" name="直接连接符 238"/>
                                      <wps:cNvCnPr/>
                                      <wps:spPr>
                                        <a:xfrm>
                                          <a:off x="1927" y="2919"/>
                                          <a:ext cx="0" cy="681"/>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76" name="直接连接符 239"/>
                                      <wps:cNvCnPr/>
                                      <wps:spPr>
                                        <a:xfrm>
                                          <a:off x="3479" y="2919"/>
                                          <a:ext cx="0" cy="681"/>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9016572" name="文本框 2"/>
                                      <wps:cNvSpPr txBox="1">
                                        <a:spLocks noChangeArrowheads="1"/>
                                      </wps:cNvSpPr>
                                      <wps:spPr bwMode="auto">
                                        <a:xfrm>
                                          <a:off x="3777" y="3150"/>
                                          <a:ext cx="122" cy="607"/>
                                        </a:xfrm>
                                        <a:prstGeom prst="rect">
                                          <a:avLst/>
                                        </a:prstGeom>
                                        <a:noFill/>
                                        <a:ln w="9525">
                                          <a:noFill/>
                                          <a:miter lim="800000"/>
                                        </a:ln>
                                      </wps:spPr>
                                      <wps:txbx>
                                        <w:txbxContent>
                                          <w:p w14:paraId="6F2AA496" w14:textId="77777777" w:rsidR="00210FB3" w:rsidRDefault="00210FB3" w:rsidP="00210FB3">
                                            <w:pPr>
                                              <w:pStyle w:val="af0"/>
                                              <w:jc w:val="both"/>
                                              <w:rPr>
                                                <w:rFonts w:hint="eastAsia"/>
                                              </w:rPr>
                                            </w:pPr>
                                            <w:r>
                                              <w:rPr>
                                                <w:rFonts w:ascii="Times New Roman" w:hAnsi="Times New Roman"/>
                                                <w:i/>
                                                <w:color w:val="000000"/>
                                                <w:kern w:val="2"/>
                                                <w:sz w:val="18"/>
                                                <w:szCs w:val="18"/>
                                              </w:rPr>
                                              <w:t>l</w:t>
                                            </w:r>
                                          </w:p>
                                        </w:txbxContent>
                                      </wps:txbx>
                                      <wps:bodyPr rot="0" vert="horz" wrap="square" lIns="0" tIns="0" rIns="0" bIns="0" anchor="t" anchorCtr="0">
                                        <a:spAutoFit/>
                                      </wps:bodyPr>
                                    </wps:wsp>
                                    <wps:wsp>
                                      <wps:cNvPr id="286" name="直接连接符 76"/>
                                      <wps:cNvCnPr/>
                                      <wps:spPr>
                                        <a:xfrm rot="16200000">
                                          <a:off x="3711" y="2859"/>
                                          <a:ext cx="0" cy="131"/>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87" name="直接连接符 76"/>
                                      <wps:cNvCnPr/>
                                      <wps:spPr>
                                        <a:xfrm rot="16200000">
                                          <a:off x="3717" y="3529"/>
                                          <a:ext cx="0" cy="131"/>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88" name="直接箭头连接符 77"/>
                                      <wps:cNvCnPr/>
                                      <wps:spPr>
                                        <a:xfrm flipV="1">
                                          <a:off x="3728" y="2925"/>
                                          <a:ext cx="0" cy="669"/>
                                        </a:xfrm>
                                        <a:prstGeom prst="straightConnector1">
                                          <a:avLst/>
                                        </a:prstGeom>
                                        <a:ln w="6350">
                                          <a:solidFill>
                                            <a:schemeClr val="tx1"/>
                                          </a:solidFill>
                                          <a:headEnd type="triangle" w="sm" len="sm"/>
                                          <a:tailEnd type="triangle" w="sm" len="sm"/>
                                        </a:ln>
                                      </wps:spPr>
                                      <wps:style>
                                        <a:lnRef idx="1">
                                          <a:schemeClr val="accent1"/>
                                        </a:lnRef>
                                        <a:fillRef idx="0">
                                          <a:schemeClr val="accent1"/>
                                        </a:fillRef>
                                        <a:effectRef idx="0">
                                          <a:schemeClr val="accent1"/>
                                        </a:effectRef>
                                        <a:fontRef idx="minor">
                                          <a:schemeClr val="tx1"/>
                                        </a:fontRef>
                                      </wps:style>
                                      <wps:bodyPr/>
                                    </wps:wsp>
                                  </wpg:grpSp>
                                  <wps:wsp>
                                    <wps:cNvPr id="291" name="矩形 290"/>
                                    <wps:cNvSpPr/>
                                    <wps:spPr>
                                      <a:xfrm>
                                        <a:off x="2153" y="2806"/>
                                        <a:ext cx="119" cy="119"/>
                                      </a:xfrm>
                                      <a:prstGeom prst="rect">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wps:wsp>
                                  <wps:wsp>
                                    <wps:cNvPr id="292" name="矩形 291"/>
                                    <wps:cNvSpPr/>
                                    <wps:spPr>
                                      <a:xfrm>
                                        <a:off x="2153" y="3600"/>
                                        <a:ext cx="119" cy="119"/>
                                      </a:xfrm>
                                      <a:prstGeom prst="rect">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wps:wsp>
                                  <wps:wsp>
                                    <wps:cNvPr id="281" name="椭圆 294"/>
                                    <wps:cNvSpPr>
                                      <a:spLocks noChangeAspect="1"/>
                                    </wps:cNvSpPr>
                                    <wps:spPr>
                                      <a:xfrm>
                                        <a:off x="2189" y="3635"/>
                                        <a:ext cx="47" cy="47"/>
                                      </a:xfrm>
                                      <a:prstGeom prst="ellipse">
                                        <a:avLst/>
                                      </a:prstGeom>
                                      <a:solidFill>
                                        <a:schemeClr val="tx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wps:wsp>
                                  <wps:wsp>
                                    <wps:cNvPr id="282" name="椭圆 295"/>
                                    <wps:cNvSpPr>
                                      <a:spLocks noChangeAspect="1"/>
                                    </wps:cNvSpPr>
                                    <wps:spPr>
                                      <a:xfrm>
                                        <a:off x="2189" y="2837"/>
                                        <a:ext cx="47" cy="47"/>
                                      </a:xfrm>
                                      <a:prstGeom prst="ellipse">
                                        <a:avLst/>
                                      </a:prstGeom>
                                      <a:solidFill>
                                        <a:schemeClr val="tx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wps:wsp>
                                  <wps:wsp>
                                    <wps:cNvPr id="283" name="文本框 2"/>
                                    <wps:cNvSpPr txBox="1">
                                      <a:spLocks noChangeArrowheads="1"/>
                                    </wps:cNvSpPr>
                                    <wps:spPr bwMode="auto">
                                      <a:xfrm>
                                        <a:off x="2319" y="2675"/>
                                        <a:ext cx="121" cy="607"/>
                                      </a:xfrm>
                                      <a:prstGeom prst="rect">
                                        <a:avLst/>
                                      </a:prstGeom>
                                      <a:noFill/>
                                      <a:ln w="9525">
                                        <a:noFill/>
                                        <a:miter lim="800000"/>
                                      </a:ln>
                                    </wps:spPr>
                                    <wps:txbx>
                                      <w:txbxContent>
                                        <w:p w14:paraId="57C7563D" w14:textId="77777777" w:rsidR="00210FB3" w:rsidRDefault="00210FB3" w:rsidP="00210FB3">
                                          <w:pPr>
                                            <w:pStyle w:val="af0"/>
                                            <w:jc w:val="center"/>
                                            <w:rPr>
                                              <w:rFonts w:hint="eastAsia"/>
                                            </w:rPr>
                                          </w:pPr>
                                          <w:r>
                                            <w:rPr>
                                              <w:rFonts w:ascii="Times New Roman" w:hAnsi="Times New Roman"/>
                                              <w:i/>
                                              <w:color w:val="000000"/>
                                              <w:kern w:val="2"/>
                                              <w:sz w:val="18"/>
                                              <w:szCs w:val="18"/>
                                            </w:rPr>
                                            <w:t>a</w:t>
                                          </w:r>
                                        </w:p>
                                      </w:txbxContent>
                                    </wps:txbx>
                                    <wps:bodyPr rot="0" vert="horz" wrap="square" lIns="0" tIns="0" rIns="0" bIns="0" anchor="t" anchorCtr="0">
                                      <a:spAutoFit/>
                                    </wps:bodyPr>
                                  </wps:wsp>
                                  <wps:wsp>
                                    <wps:cNvPr id="284" name="文本框 2"/>
                                    <wps:cNvSpPr txBox="1">
                                      <a:spLocks noChangeArrowheads="1"/>
                                    </wps:cNvSpPr>
                                    <wps:spPr bwMode="auto">
                                      <a:xfrm>
                                        <a:off x="2319" y="3579"/>
                                        <a:ext cx="122" cy="607"/>
                                      </a:xfrm>
                                      <a:prstGeom prst="rect">
                                        <a:avLst/>
                                      </a:prstGeom>
                                      <a:noFill/>
                                      <a:ln w="9525">
                                        <a:noFill/>
                                        <a:miter lim="800000"/>
                                      </a:ln>
                                    </wps:spPr>
                                    <wps:txbx>
                                      <w:txbxContent>
                                        <w:p w14:paraId="77FAA3EF" w14:textId="77777777" w:rsidR="00210FB3" w:rsidRDefault="00210FB3" w:rsidP="00210FB3">
                                          <w:pPr>
                                            <w:pStyle w:val="af0"/>
                                            <w:jc w:val="both"/>
                                            <w:rPr>
                                              <w:rFonts w:hint="eastAsia"/>
                                            </w:rPr>
                                          </w:pPr>
                                          <w:r>
                                            <w:rPr>
                                              <w:rFonts w:ascii="Times New Roman" w:hAnsi="Times New Roman"/>
                                              <w:i/>
                                              <w:color w:val="000000"/>
                                              <w:kern w:val="2"/>
                                              <w:sz w:val="18"/>
                                              <w:szCs w:val="18"/>
                                            </w:rPr>
                                            <w:t>b</w:t>
                                          </w:r>
                                        </w:p>
                                      </w:txbxContent>
                                    </wps:txbx>
                                    <wps:bodyPr rot="0" vert="horz" wrap="square" lIns="0" tIns="0" rIns="0" bIns="0" anchor="t" anchorCtr="0">
                                      <a:spAutoFit/>
                                    </wps:bodyPr>
                                  </wps:wsp>
                                  <wps:wsp>
                                    <wps:cNvPr id="289" name="文本框 2"/>
                                    <wps:cNvSpPr txBox="1">
                                      <a:spLocks noChangeArrowheads="1"/>
                                    </wps:cNvSpPr>
                                    <wps:spPr bwMode="auto">
                                      <a:xfrm>
                                        <a:off x="1791" y="3047"/>
                                        <a:ext cx="122" cy="607"/>
                                      </a:xfrm>
                                      <a:prstGeom prst="rect">
                                        <a:avLst/>
                                      </a:prstGeom>
                                      <a:noFill/>
                                      <a:ln w="9525">
                                        <a:noFill/>
                                        <a:miter lim="800000"/>
                                      </a:ln>
                                    </wps:spPr>
                                    <wps:txbx>
                                      <w:txbxContent>
                                        <w:p w14:paraId="13B4BFF4" w14:textId="77777777" w:rsidR="00210FB3" w:rsidRDefault="00210FB3" w:rsidP="00210FB3">
                                          <w:pPr>
                                            <w:pStyle w:val="af0"/>
                                            <w:jc w:val="both"/>
                                            <w:rPr>
                                              <w:rFonts w:hint="eastAsia"/>
                                            </w:rPr>
                                          </w:pPr>
                                          <w:r>
                                            <w:rPr>
                                              <w:rFonts w:ascii="Times New Roman" w:hAnsi="Times New Roman"/>
                                              <w:i/>
                                              <w:color w:val="000000"/>
                                              <w:kern w:val="2"/>
                                              <w:sz w:val="18"/>
                                              <w:szCs w:val="18"/>
                                            </w:rPr>
                                            <w:t>c</w:t>
                                          </w:r>
                                        </w:p>
                                      </w:txbxContent>
                                    </wps:txbx>
                                    <wps:bodyPr rot="0" vert="horz" wrap="square" lIns="0" tIns="0" rIns="0" bIns="0" anchor="t" anchorCtr="0">
                                      <a:spAutoFit/>
                                    </wps:bodyPr>
                                  </wps:wsp>
                                  <wps:wsp>
                                    <wps:cNvPr id="293" name="文本框 2"/>
                                    <wps:cNvSpPr txBox="1">
                                      <a:spLocks noChangeArrowheads="1"/>
                                    </wps:cNvSpPr>
                                    <wps:spPr bwMode="auto">
                                      <a:xfrm>
                                        <a:off x="3492" y="3068"/>
                                        <a:ext cx="173" cy="607"/>
                                      </a:xfrm>
                                      <a:prstGeom prst="rect">
                                        <a:avLst/>
                                      </a:prstGeom>
                                      <a:noFill/>
                                      <a:ln w="9525">
                                        <a:noFill/>
                                        <a:miter lim="800000"/>
                                      </a:ln>
                                    </wps:spPr>
                                    <wps:txbx>
                                      <w:txbxContent>
                                        <w:p w14:paraId="39158363" w14:textId="77777777" w:rsidR="00210FB3" w:rsidRDefault="00210FB3" w:rsidP="00210FB3">
                                          <w:pPr>
                                            <w:pStyle w:val="af0"/>
                                            <w:jc w:val="center"/>
                                            <w:rPr>
                                              <w:rFonts w:hint="eastAsia"/>
                                            </w:rPr>
                                          </w:pPr>
                                          <w:r>
                                            <w:rPr>
                                              <w:rFonts w:ascii="Times New Roman" w:hAnsi="Times New Roman"/>
                                              <w:i/>
                                              <w:color w:val="000000"/>
                                              <w:kern w:val="2"/>
                                              <w:sz w:val="18"/>
                                              <w:szCs w:val="18"/>
                                            </w:rPr>
                                            <w:t>d</w:t>
                                          </w:r>
                                        </w:p>
                                      </w:txbxContent>
                                    </wps:txbx>
                                    <wps:bodyPr rot="0" vert="horz" wrap="square" lIns="0" tIns="0" rIns="0" bIns="0" anchor="t" anchorCtr="0">
                                      <a:spAutoFit/>
                                    </wps:bodyPr>
                                  </wps:wsp>
                                </wpg:grpSp>
                                <wps:wsp>
                                  <wps:cNvPr id="294" name="椭圆 299"/>
                                  <wps:cNvSpPr>
                                    <a:spLocks noChangeAspect="1"/>
                                  </wps:cNvSpPr>
                                  <wps:spPr>
                                    <a:xfrm>
                                      <a:off x="1820" y="3000"/>
                                      <a:ext cx="47" cy="47"/>
                                    </a:xfrm>
                                    <a:prstGeom prst="ellipse">
                                      <a:avLst/>
                                    </a:prstGeom>
                                    <a:solidFill>
                                      <a:schemeClr val="tx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wps:wsp>
                                <wps:wsp>
                                  <wps:cNvPr id="302" name="椭圆 300"/>
                                  <wps:cNvSpPr>
                                    <a:spLocks noChangeAspect="1"/>
                                  </wps:cNvSpPr>
                                  <wps:spPr>
                                    <a:xfrm>
                                      <a:off x="3542" y="3000"/>
                                      <a:ext cx="47" cy="47"/>
                                    </a:xfrm>
                                    <a:prstGeom prst="ellipse">
                                      <a:avLst/>
                                    </a:prstGeom>
                                    <a:solidFill>
                                      <a:schemeClr val="tx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wps:wsp>
                                <wps:wsp>
                                  <wps:cNvPr id="305" name="Line 2633"/>
                                  <wps:cNvCnPr>
                                    <a:cxnSpLocks noChangeShapeType="1"/>
                                  </wps:cNvCnPr>
                                  <wps:spPr bwMode="auto">
                                    <a:xfrm flipV="1">
                                      <a:off x="1835" y="2629"/>
                                      <a:ext cx="634" cy="1"/>
                                    </a:xfrm>
                                    <a:prstGeom prst="line">
                                      <a:avLst/>
                                    </a:prstGeom>
                                    <a:noFill/>
                                    <a:ln w="9525">
                                      <a:solidFill>
                                        <a:srgbClr val="000000"/>
                                      </a:solidFill>
                                      <a:round/>
                                    </a:ln>
                                  </wps:spPr>
                                  <wps:bodyPr/>
                                </wps:wsp>
                                <wps:wsp>
                                  <wps:cNvPr id="309" name="Line 2633"/>
                                  <wps:cNvCnPr>
                                    <a:cxnSpLocks noChangeShapeType="1"/>
                                  </wps:cNvCnPr>
                                  <wps:spPr bwMode="auto">
                                    <a:xfrm>
                                      <a:off x="3118" y="2620"/>
                                      <a:ext cx="452" cy="4"/>
                                    </a:xfrm>
                                    <a:prstGeom prst="line">
                                      <a:avLst/>
                                    </a:prstGeom>
                                    <a:noFill/>
                                    <a:ln w="9525">
                                      <a:solidFill>
                                        <a:srgbClr val="000000"/>
                                      </a:solidFill>
                                      <a:round/>
                                    </a:ln>
                                  </wps:spPr>
                                  <wps:bodyPr/>
                                </wps:wsp>
                                <wps:wsp>
                                  <wps:cNvPr id="314" name="Line 2633"/>
                                  <wps:cNvCnPr>
                                    <a:cxnSpLocks noChangeShapeType="1"/>
                                  </wps:cNvCnPr>
                                  <wps:spPr bwMode="auto">
                                    <a:xfrm rot="16200000">
                                      <a:off x="3353" y="2833"/>
                                      <a:ext cx="420" cy="1"/>
                                    </a:xfrm>
                                    <a:prstGeom prst="line">
                                      <a:avLst/>
                                    </a:prstGeom>
                                    <a:noFill/>
                                    <a:ln w="9525">
                                      <a:solidFill>
                                        <a:srgbClr val="000000"/>
                                      </a:solidFill>
                                      <a:round/>
                                    </a:ln>
                                  </wps:spPr>
                                  <wps:bodyPr/>
                                </wps:wsp>
                                <wps:wsp>
                                  <wps:cNvPr id="316" name="Line 2633"/>
                                  <wps:cNvCnPr>
                                    <a:cxnSpLocks noChangeShapeType="1"/>
                                  </wps:cNvCnPr>
                                  <wps:spPr bwMode="auto">
                                    <a:xfrm rot="16200000">
                                      <a:off x="1632" y="2833"/>
                                      <a:ext cx="420" cy="1"/>
                                    </a:xfrm>
                                    <a:prstGeom prst="line">
                                      <a:avLst/>
                                    </a:prstGeom>
                                    <a:noFill/>
                                    <a:ln w="9525">
                                      <a:solidFill>
                                        <a:srgbClr val="000000"/>
                                      </a:solidFill>
                                      <a:round/>
                                    </a:ln>
                                  </wps:spPr>
                                  <wps:bodyPr/>
                                </wps:wsp>
                                <wps:wsp>
                                  <wps:cNvPr id="317" name="文本框 2"/>
                                  <wps:cNvSpPr txBox="1">
                                    <a:spLocks noChangeArrowheads="1"/>
                                  </wps:cNvSpPr>
                                  <wps:spPr bwMode="auto">
                                    <a:xfrm>
                                      <a:off x="3022" y="3041"/>
                                      <a:ext cx="140" cy="607"/>
                                    </a:xfrm>
                                    <a:prstGeom prst="rect">
                                      <a:avLst/>
                                    </a:prstGeom>
                                    <a:noFill/>
                                    <a:ln w="9525">
                                      <a:noFill/>
                                      <a:miter lim="800000"/>
                                    </a:ln>
                                  </wps:spPr>
                                  <wps:txbx>
                                    <w:txbxContent>
                                      <w:p w14:paraId="003C851C" w14:textId="77777777" w:rsidR="00210FB3" w:rsidRDefault="00210FB3" w:rsidP="00210FB3">
                                        <w:pPr>
                                          <w:pStyle w:val="af0"/>
                                          <w:jc w:val="both"/>
                                          <w:rPr>
                                            <w:rFonts w:hint="eastAsia"/>
                                          </w:rPr>
                                        </w:pPr>
                                        <w:r>
                                          <w:rPr>
                                            <w:rFonts w:ascii="Times New Roman" w:hAnsi="Times New Roman"/>
                                            <w:i/>
                                            <w:color w:val="000000"/>
                                            <w:kern w:val="2"/>
                                            <w:sz w:val="18"/>
                                            <w:szCs w:val="18"/>
                                          </w:rPr>
                                          <w:t>B</w:t>
                                        </w:r>
                                      </w:p>
                                    </w:txbxContent>
                                  </wps:txbx>
                                  <wps:bodyPr rot="0" vert="horz" wrap="square" lIns="0" tIns="0" rIns="0" bIns="0" anchor="t" anchorCtr="0">
                                    <a:spAutoFit/>
                                  </wps:bodyPr>
                                </wps:wsp>
                              </wpg:grpSp>
                              <wps:wsp>
                                <wps:cNvPr id="318" name="文本框 159"/>
                                <wps:cNvSpPr txBox="1"/>
                                <wps:spPr>
                                  <a:xfrm>
                                    <a:off x="2460" y="4220"/>
                                    <a:ext cx="550" cy="248"/>
                                  </a:xfrm>
                                  <a:prstGeom prst="rect">
                                    <a:avLst/>
                                  </a:prstGeom>
                                  <a:noFill/>
                                  <a:ln w="6350">
                                    <a:noFill/>
                                  </a:ln>
                                </wps:spPr>
                                <wps:txbx>
                                  <w:txbxContent>
                                    <w:p w14:paraId="07EB934A" w14:textId="77777777" w:rsidR="00210FB3" w:rsidRDefault="00210FB3" w:rsidP="00210FB3">
                                      <w:pPr>
                                        <w:pStyle w:val="af0"/>
                                        <w:jc w:val="center"/>
                                        <w:rPr>
                                          <w:rFonts w:hint="eastAsia"/>
                                        </w:rPr>
                                      </w:pPr>
                                      <w:r>
                                        <w:rPr>
                                          <w:rFonts w:ascii="华文中宋" w:eastAsia="华文中宋" w:hAnsi="Times New Roman"/>
                                          <w:color w:val="000000"/>
                                          <w:kern w:val="2"/>
                                          <w:sz w:val="18"/>
                                          <w:szCs w:val="18"/>
                                        </w:rPr>
                                        <w:t>（</w:t>
                                      </w:r>
                                      <w:r>
                                        <w:rPr>
                                          <w:rFonts w:ascii="Times New Roman" w:eastAsia="华文中宋" w:hAnsi="Times New Roman"/>
                                          <w:color w:val="000000"/>
                                          <w:kern w:val="2"/>
                                          <w:sz w:val="18"/>
                                          <w:szCs w:val="18"/>
                                        </w:rPr>
                                        <w:t>a</w:t>
                                      </w:r>
                                      <w:r>
                                        <w:rPr>
                                          <w:rFonts w:ascii="华文中宋" w:eastAsia="华文中宋" w:hAnsi="Times New Roman"/>
                                          <w:color w:val="000000"/>
                                          <w:kern w:val="2"/>
                                          <w:sz w:val="18"/>
                                          <w:szCs w:val="18"/>
                                        </w:rPr>
                                        <w:t>）</w:t>
                                      </w:r>
                                    </w:p>
                                  </w:txbxContent>
                                </wps:txbx>
                                <wps:bodyPr rot="0" spcFirstLastPara="0" vertOverflow="overflow" horzOverflow="overflow" vert="horz" wrap="square" lIns="0" tIns="0" rIns="0" bIns="0" numCol="1" spcCol="0" rtlCol="0" fromWordArt="0" anchor="t" anchorCtr="0" forceAA="0" compatLnSpc="1">
                                  <a:noAutofit/>
                                </wps:bodyPr>
                              </wps:wsp>
                            </wpg:grpSp>
                            <wps:wsp>
                              <wps:cNvPr id="319" name="文本框 23"/>
                              <wps:cNvSpPr txBox="1"/>
                              <wps:spPr>
                                <a:xfrm>
                                  <a:off x="7212" y="37669"/>
                                  <a:ext cx="654" cy="249"/>
                                </a:xfrm>
                                <a:prstGeom prst="rect">
                                  <a:avLst/>
                                </a:prstGeom>
                                <a:noFill/>
                                <a:ln>
                                  <a:solidFill>
                                    <a:schemeClr val="tx1"/>
                                  </a:solidFill>
                                </a:ln>
                              </wps:spPr>
                              <wps:txbx>
                                <w:txbxContent>
                                  <w:p w14:paraId="496F5CA8" w14:textId="77777777" w:rsidR="00210FB3" w:rsidRDefault="00210FB3" w:rsidP="00210FB3">
                                    <w:pPr>
                                      <w:pStyle w:val="af0"/>
                                      <w:jc w:val="both"/>
                                      <w:textAlignment w:val="center"/>
                                      <w:rPr>
                                        <w:rFonts w:hint="eastAsia"/>
                                      </w:rPr>
                                    </w:pPr>
                                    <w:r>
                                      <w:rPr>
                                        <w:color w:val="000000"/>
                                        <w:kern w:val="24"/>
                                        <w:sz w:val="18"/>
                                        <w:szCs w:val="18"/>
                                      </w:rPr>
                                      <w:t>恒流源</w:t>
                                    </w:r>
                                  </w:p>
                                </w:txbxContent>
                              </wps:txbx>
                              <wps:bodyPr wrap="none" lIns="36000" tIns="0" rIns="36000" bIns="0" rtlCol="0" anchor="ctr" anchorCtr="0">
                                <a:noAutofit/>
                              </wps:bodyPr>
                            </wps:wsp>
                          </wpg:grpSp>
                          <wps:wsp>
                            <wps:cNvPr id="320" name="弧形 2"/>
                            <wps:cNvSpPr/>
                            <wps:spPr>
                              <a:xfrm rot="18900000">
                                <a:off x="3441" y="2052"/>
                                <a:ext cx="226" cy="227"/>
                              </a:xfrm>
                              <a:prstGeom prst="arc">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22" name="Line 2633"/>
                            <wps:cNvCnPr>
                              <a:cxnSpLocks noChangeShapeType="1"/>
                            </wps:cNvCnPr>
                            <wps:spPr bwMode="auto">
                              <a:xfrm flipV="1">
                                <a:off x="3188" y="2882"/>
                                <a:ext cx="748" cy="1"/>
                              </a:xfrm>
                              <a:prstGeom prst="line">
                                <a:avLst/>
                              </a:prstGeom>
                              <a:noFill/>
                              <a:ln w="9525">
                                <a:solidFill>
                                  <a:srgbClr val="000000"/>
                                </a:solidFill>
                                <a:round/>
                              </a:ln>
                            </wps:spPr>
                            <wps:bodyPr/>
                          </wps:wsp>
                          <wpg:grpSp>
                            <wpg:cNvPr id="323" name="组合 85"/>
                            <wpg:cNvGrpSpPr/>
                            <wpg:grpSpPr>
                              <a:xfrm>
                                <a:off x="3070" y="2324"/>
                                <a:ext cx="238" cy="240"/>
                                <a:chOff x="4762" y="2519"/>
                                <a:chExt cx="238" cy="240"/>
                              </a:xfrm>
                            </wpg:grpSpPr>
                            <wps:wsp>
                              <wps:cNvPr id="325" name="Oval 4827"/>
                              <wps:cNvSpPr>
                                <a:spLocks noChangeArrowheads="1"/>
                              </wps:cNvSpPr>
                              <wps:spPr bwMode="auto">
                                <a:xfrm>
                                  <a:off x="4762" y="2519"/>
                                  <a:ext cx="239" cy="240"/>
                                </a:xfrm>
                                <a:prstGeom prst="ellipse">
                                  <a:avLst/>
                                </a:prstGeom>
                                <a:noFill/>
                                <a:ln w="9525" algn="ctr">
                                  <a:solidFill>
                                    <a:srgbClr val="000000"/>
                                  </a:solidFill>
                                  <a:round/>
                                </a:ln>
                                <a:effectLst/>
                              </wps:spPr>
                              <wps:bodyPr rot="0" vert="horz" wrap="square" lIns="91440" tIns="45720" rIns="91440" bIns="45720" anchor="t" anchorCtr="0" upright="1">
                                <a:noAutofit/>
                              </wps:bodyPr>
                            </wps:wsp>
                            <wps:wsp>
                              <wps:cNvPr id="326" name="Freeform 4826"/>
                              <wps:cNvSpPr/>
                              <wps:spPr bwMode="auto">
                                <a:xfrm>
                                  <a:off x="4814" y="2588"/>
                                  <a:ext cx="136" cy="131"/>
                                </a:xfrm>
                                <a:custGeom>
                                  <a:avLst/>
                                  <a:gdLst>
                                    <a:gd name="T0" fmla="*/ 2882 w 2882"/>
                                    <a:gd name="T1" fmla="*/ 0 h 2748"/>
                                    <a:gd name="T2" fmla="*/ 2882 w 2882"/>
                                    <a:gd name="T3" fmla="*/ 73 h 2748"/>
                                    <a:gd name="T4" fmla="*/ 2663 w 2882"/>
                                    <a:gd name="T5" fmla="*/ 165 h 2748"/>
                                    <a:gd name="T6" fmla="*/ 2474 w 2882"/>
                                    <a:gd name="T7" fmla="*/ 462 h 2748"/>
                                    <a:gd name="T8" fmla="*/ 1525 w 2882"/>
                                    <a:gd name="T9" fmla="*/ 2748 h 2748"/>
                                    <a:gd name="T10" fmla="*/ 1451 w 2882"/>
                                    <a:gd name="T11" fmla="*/ 2748 h 2748"/>
                                    <a:gd name="T12" fmla="*/ 432 w 2882"/>
                                    <a:gd name="T13" fmla="*/ 432 h 2748"/>
                                    <a:gd name="T14" fmla="*/ 321 w 2882"/>
                                    <a:gd name="T15" fmla="*/ 214 h 2748"/>
                                    <a:gd name="T16" fmla="*/ 199 w 2882"/>
                                    <a:gd name="T17" fmla="*/ 117 h 2748"/>
                                    <a:gd name="T18" fmla="*/ 0 w 2882"/>
                                    <a:gd name="T19" fmla="*/ 73 h 2748"/>
                                    <a:gd name="T20" fmla="*/ 0 w 2882"/>
                                    <a:gd name="T21" fmla="*/ 0 h 2748"/>
                                    <a:gd name="T22" fmla="*/ 1112 w 2882"/>
                                    <a:gd name="T23" fmla="*/ 0 h 2748"/>
                                    <a:gd name="T24" fmla="*/ 1112 w 2882"/>
                                    <a:gd name="T25" fmla="*/ 73 h 2748"/>
                                    <a:gd name="T26" fmla="*/ 867 w 2882"/>
                                    <a:gd name="T27" fmla="*/ 137 h 2748"/>
                                    <a:gd name="T28" fmla="*/ 811 w 2882"/>
                                    <a:gd name="T29" fmla="*/ 254 h 2748"/>
                                    <a:gd name="T30" fmla="*/ 903 w 2882"/>
                                    <a:gd name="T31" fmla="*/ 563 h 2748"/>
                                    <a:gd name="T32" fmla="*/ 1596 w 2882"/>
                                    <a:gd name="T33" fmla="*/ 2138 h 2748"/>
                                    <a:gd name="T34" fmla="*/ 2238 w 2882"/>
                                    <a:gd name="T35" fmla="*/ 583 h 2748"/>
                                    <a:gd name="T36" fmla="*/ 2332 w 2882"/>
                                    <a:gd name="T37" fmla="*/ 264 h 2748"/>
                                    <a:gd name="T38" fmla="*/ 2274 w 2882"/>
                                    <a:gd name="T39" fmla="*/ 153 h 2748"/>
                                    <a:gd name="T40" fmla="*/ 2077 w 2882"/>
                                    <a:gd name="T41" fmla="*/ 79 h 2748"/>
                                    <a:gd name="T42" fmla="*/ 2043 w 2882"/>
                                    <a:gd name="T43" fmla="*/ 73 h 2748"/>
                                    <a:gd name="T44" fmla="*/ 2043 w 2882"/>
                                    <a:gd name="T45" fmla="*/ 0 h 2748"/>
                                    <a:gd name="T46" fmla="*/ 2882 w 2882"/>
                                    <a:gd name="T47" fmla="*/ 0 h 27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2882" h="2748">
                                      <a:moveTo>
                                        <a:pt x="2882" y="0"/>
                                      </a:moveTo>
                                      <a:cubicBezTo>
                                        <a:pt x="2882" y="25"/>
                                        <a:pt x="2882" y="49"/>
                                        <a:pt x="2882" y="73"/>
                                      </a:cubicBezTo>
                                      <a:cubicBezTo>
                                        <a:pt x="2786" y="92"/>
                                        <a:pt x="2713" y="120"/>
                                        <a:pt x="2663" y="165"/>
                                      </a:cubicBezTo>
                                      <a:cubicBezTo>
                                        <a:pt x="2594" y="231"/>
                                        <a:pt x="2528" y="329"/>
                                        <a:pt x="2474" y="462"/>
                                      </a:cubicBezTo>
                                      <a:cubicBezTo>
                                        <a:pt x="2163" y="1226"/>
                                        <a:pt x="1836" y="1984"/>
                                        <a:pt x="1525" y="2748"/>
                                      </a:cubicBezTo>
                                      <a:cubicBezTo>
                                        <a:pt x="1501" y="2748"/>
                                        <a:pt x="1476" y="2748"/>
                                        <a:pt x="1451" y="2748"/>
                                      </a:cubicBezTo>
                                      <a:cubicBezTo>
                                        <a:pt x="1117" y="1974"/>
                                        <a:pt x="766" y="1207"/>
                                        <a:pt x="432" y="432"/>
                                      </a:cubicBezTo>
                                      <a:cubicBezTo>
                                        <a:pt x="381" y="313"/>
                                        <a:pt x="343" y="240"/>
                                        <a:pt x="321" y="214"/>
                                      </a:cubicBezTo>
                                      <a:cubicBezTo>
                                        <a:pt x="288" y="172"/>
                                        <a:pt x="247" y="141"/>
                                        <a:pt x="199" y="117"/>
                                      </a:cubicBezTo>
                                      <a:cubicBezTo>
                                        <a:pt x="149" y="95"/>
                                        <a:pt x="83" y="80"/>
                                        <a:pt x="0" y="73"/>
                                      </a:cubicBezTo>
                                      <a:cubicBezTo>
                                        <a:pt x="0" y="49"/>
                                        <a:pt x="0" y="25"/>
                                        <a:pt x="0" y="0"/>
                                      </a:cubicBezTo>
                                      <a:cubicBezTo>
                                        <a:pt x="371" y="0"/>
                                        <a:pt x="741" y="0"/>
                                        <a:pt x="1112" y="0"/>
                                      </a:cubicBezTo>
                                      <a:cubicBezTo>
                                        <a:pt x="1112" y="25"/>
                                        <a:pt x="1112" y="49"/>
                                        <a:pt x="1112" y="73"/>
                                      </a:cubicBezTo>
                                      <a:cubicBezTo>
                                        <a:pt x="986" y="86"/>
                                        <a:pt x="905" y="107"/>
                                        <a:pt x="867" y="137"/>
                                      </a:cubicBezTo>
                                      <a:cubicBezTo>
                                        <a:pt x="829" y="167"/>
                                        <a:pt x="811" y="206"/>
                                        <a:pt x="811" y="254"/>
                                      </a:cubicBezTo>
                                      <a:cubicBezTo>
                                        <a:pt x="811" y="319"/>
                                        <a:pt x="842" y="422"/>
                                        <a:pt x="903" y="563"/>
                                      </a:cubicBezTo>
                                      <a:cubicBezTo>
                                        <a:pt x="1130" y="1090"/>
                                        <a:pt x="1369" y="1611"/>
                                        <a:pt x="1596" y="2138"/>
                                      </a:cubicBezTo>
                                      <a:cubicBezTo>
                                        <a:pt x="1806" y="1618"/>
                                        <a:pt x="2027" y="1103"/>
                                        <a:pt x="2238" y="583"/>
                                      </a:cubicBezTo>
                                      <a:cubicBezTo>
                                        <a:pt x="2299" y="430"/>
                                        <a:pt x="2332" y="323"/>
                                        <a:pt x="2332" y="264"/>
                                      </a:cubicBezTo>
                                      <a:cubicBezTo>
                                        <a:pt x="2332" y="226"/>
                                        <a:pt x="2312" y="189"/>
                                        <a:pt x="2274" y="153"/>
                                      </a:cubicBezTo>
                                      <a:cubicBezTo>
                                        <a:pt x="2236" y="119"/>
                                        <a:pt x="2169" y="93"/>
                                        <a:pt x="2077" y="79"/>
                                      </a:cubicBezTo>
                                      <a:cubicBezTo>
                                        <a:pt x="2071" y="77"/>
                                        <a:pt x="2059" y="75"/>
                                        <a:pt x="2043" y="73"/>
                                      </a:cubicBezTo>
                                      <a:cubicBezTo>
                                        <a:pt x="2043" y="49"/>
                                        <a:pt x="2043" y="25"/>
                                        <a:pt x="2043" y="0"/>
                                      </a:cubicBezTo>
                                      <a:cubicBezTo>
                                        <a:pt x="2323" y="0"/>
                                        <a:pt x="2602" y="0"/>
                                        <a:pt x="2882" y="0"/>
                                      </a:cubicBezTo>
                                    </a:path>
                                  </a:pathLst>
                                </a:custGeom>
                                <a:solidFill>
                                  <a:srgbClr val="000000"/>
                                </a:solidFill>
                                <a:ln>
                                  <a:noFill/>
                                </a:ln>
                              </wps:spPr>
                              <wps:bodyPr rot="0" vert="horz" wrap="square" lIns="91440" tIns="45720" rIns="91440" bIns="45720" anchor="t" anchorCtr="0" upright="1">
                                <a:noAutofit/>
                              </wps:bodyPr>
                            </wps:wsp>
                          </wpg:grpSp>
                          <wps:wsp>
                            <wps:cNvPr id="327" name="Line 2633"/>
                            <wps:cNvCnPr>
                              <a:cxnSpLocks noChangeShapeType="1"/>
                            </wps:cNvCnPr>
                            <wps:spPr bwMode="auto">
                              <a:xfrm>
                                <a:off x="3628" y="2083"/>
                                <a:ext cx="298" cy="0"/>
                              </a:xfrm>
                              <a:prstGeom prst="line">
                                <a:avLst/>
                              </a:prstGeom>
                              <a:noFill/>
                              <a:ln w="9525">
                                <a:solidFill>
                                  <a:srgbClr val="000000"/>
                                </a:solidFill>
                                <a:round/>
                              </a:ln>
                            </wps:spPr>
                            <wps:bodyPr/>
                          </wps:wsp>
                          <wps:wsp>
                            <wps:cNvPr id="328" name="Line 2633"/>
                            <wps:cNvCnPr>
                              <a:cxnSpLocks noChangeShapeType="1"/>
                            </wps:cNvCnPr>
                            <wps:spPr bwMode="auto">
                              <a:xfrm>
                                <a:off x="3191" y="2083"/>
                                <a:ext cx="298" cy="0"/>
                              </a:xfrm>
                              <a:prstGeom prst="line">
                                <a:avLst/>
                              </a:prstGeom>
                              <a:noFill/>
                              <a:ln w="9525">
                                <a:solidFill>
                                  <a:srgbClr val="000000"/>
                                </a:solidFill>
                                <a:round/>
                              </a:ln>
                            </wps:spPr>
                            <wps:bodyPr/>
                          </wps:wsp>
                          <wps:wsp>
                            <wps:cNvPr id="329" name="Line 2633"/>
                            <wps:cNvCnPr>
                              <a:cxnSpLocks noChangeShapeType="1"/>
                            </wps:cNvCnPr>
                            <wps:spPr bwMode="auto">
                              <a:xfrm flipH="1" flipV="1">
                                <a:off x="3195" y="2083"/>
                                <a:ext cx="1" cy="249"/>
                              </a:xfrm>
                              <a:prstGeom prst="line">
                                <a:avLst/>
                              </a:prstGeom>
                              <a:noFill/>
                              <a:ln w="9525">
                                <a:solidFill>
                                  <a:srgbClr val="000000"/>
                                </a:solidFill>
                                <a:round/>
                              </a:ln>
                            </wps:spPr>
                            <wps:bodyPr/>
                          </wps:wsp>
                          <wps:wsp>
                            <wps:cNvPr id="330" name="Line 2633"/>
                            <wps:cNvCnPr>
                              <a:cxnSpLocks noChangeShapeType="1"/>
                            </wps:cNvCnPr>
                            <wps:spPr bwMode="auto">
                              <a:xfrm flipH="1" flipV="1">
                                <a:off x="3194" y="2575"/>
                                <a:ext cx="1" cy="306"/>
                              </a:xfrm>
                              <a:prstGeom prst="line">
                                <a:avLst/>
                              </a:prstGeom>
                              <a:noFill/>
                              <a:ln w="9525">
                                <a:solidFill>
                                  <a:srgbClr val="000000"/>
                                </a:solidFill>
                                <a:round/>
                              </a:ln>
                            </wps:spPr>
                            <wps:bodyPr/>
                          </wps:wsp>
                        </wpg:grpSp>
                        <wps:wsp>
                          <wps:cNvPr id="4" name="文本框 2"/>
                          <wps:cNvSpPr txBox="1">
                            <a:spLocks noChangeArrowheads="1"/>
                          </wps:cNvSpPr>
                          <wps:spPr bwMode="auto">
                            <a:xfrm>
                              <a:off x="9199" y="37552"/>
                              <a:ext cx="348" cy="278"/>
                            </a:xfrm>
                            <a:prstGeom prst="rect">
                              <a:avLst/>
                            </a:prstGeom>
                            <a:noFill/>
                            <a:ln w="9525">
                              <a:noFill/>
                              <a:miter lim="800000"/>
                            </a:ln>
                          </wps:spPr>
                          <wps:txbx>
                            <w:txbxContent>
                              <w:p w14:paraId="20A52208" w14:textId="77777777" w:rsidR="00210FB3" w:rsidRDefault="00210FB3" w:rsidP="00210FB3">
                                <w:pPr>
                                  <w:pStyle w:val="af0"/>
                                  <w:jc w:val="both"/>
                                  <w:rPr>
                                    <w:rFonts w:hint="eastAsia"/>
                                  </w:rPr>
                                </w:pPr>
                                <w:r>
                                  <w:rPr>
                                    <w:rFonts w:hint="eastAsia"/>
                                    <w:b/>
                                    <w:bCs/>
                                    <w:lang w:val="en-US"/>
                                  </w:rPr>
                                  <w:t>+</w:t>
                                </w:r>
                              </w:p>
                              <w:p w14:paraId="7A174506" w14:textId="77777777" w:rsidR="00210FB3" w:rsidRDefault="00210FB3" w:rsidP="00210FB3">
                                <w:pPr>
                                  <w:pStyle w:val="af0"/>
                                  <w:jc w:val="both"/>
                                  <w:rPr>
                                    <w:rFonts w:hint="eastAsia"/>
                                  </w:rPr>
                                </w:pPr>
                              </w:p>
                            </w:txbxContent>
                          </wps:txbx>
                          <wps:bodyPr rot="0" vert="horz" wrap="square" lIns="36000" tIns="0" rIns="36000" bIns="0" anchor="t" anchorCtr="0">
                            <a:noAutofit/>
                          </wps:bodyPr>
                        </wps:wsp>
                      </wpg:grpSp>
                    </wpg:wgp>
                  </a:graphicData>
                </a:graphic>
              </wp:anchor>
            </w:drawing>
          </mc:Choice>
          <mc:Fallback>
            <w:pict>
              <v:group w14:anchorId="5B169E77" id="组合 82" o:spid="_x0000_s2499" style="position:absolute;left:0;text-align:left;margin-left:179.05pt;margin-top:7.8pt;width:127.05pt;height:93.2pt;z-index:251682816;mso-position-horizontal-relative:text;mso-position-vertical-relative:text" coordorigin="7448,37552" coordsize="2541,186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">
                <v:shape id="文本框 2" o:spid="_x0000_s2500" type="#_x0000_t202" style="position:absolute;left:8256;top:37554;width:348;height:2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" filled="f" stroked="f">
                  <v:textbox inset="1mm,0,1mm,0">
                    <w:txbxContent>
                      <w:p w14:paraId="32A4660A" w14:textId="77777777" w:rsidR="00210FB3" w:rsidRDefault="00210FB3" w:rsidP="00210FB3">
                        <w:pPr>
                          <w:pStyle w:val="af0"/>
                          <w:jc w:val="both"/>
                          <w:rPr>
                            <w:rFonts w:hint="eastAsia"/>
                          </w:rPr>
                        </w:pPr>
                        <w:r>
                          <w:rPr>
                            <w:b/>
                            <w:bCs/>
                          </w:rPr>
                          <w:t>–</w:t>
                        </w:r>
                      </w:p>
                      <w:p w14:paraId="67EB5689" w14:textId="77777777" w:rsidR="00210FB3" w:rsidRDefault="00210FB3" w:rsidP="00210FB3">
                        <w:pPr>
                          <w:pStyle w:val="af0"/>
                          <w:jc w:val="both"/>
                          <w:rPr>
                            <w:rFonts w:hint="eastAsia"/>
                          </w:rPr>
                        </w:pPr>
                      </w:p>
                    </w:txbxContent>
                  </v:textbox>
                </v:shape>
                <v:group id="组合 18" o:spid="_x0000_s2501" style="position:absolute;left:7448;top:37552;width:2541;height:1864" coordorigin="7448,37552" coordsize="2541,18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">
                  <v:group id="组合 17" o:spid="_x0000_s2502" style="position:absolute;left:7448;top:37723;width:2541;height:1693" coordorigin="3070,1717" coordsize="2541,16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">
                    <v:group id="组合 26" o:spid="_x0000_s2503" style="position:absolute;left:3461;top:1717;width:2150;height:1693" coordorigin="6497,37669" coordsize="2150,16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">
                      <v:group id="组合 318" o:spid="_x0000_s2504" style="position:absolute;left:6497;top:37796;width:2150;height:1566" coordorigin="1700,2936" coordsize="2150,15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">
                        <v:group id="组合 316" o:spid="_x0000_s2505" style="position:absolute;left:1700;top:2936;width:2150;height:1566" coordorigin="1749,2620" coordsize="2150,15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">
                          <v:group id="组合 298" o:spid="_x0000_s2506" style="position:absolute;left:1749;top:2675;width:2150;height:1511" coordorigin="1749,2675" coordsize="2150,15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">
                            <v:group id="组合 289" o:spid="_x0000_s2507" style="position:absolute;left:1749;top:2919;width:2150;height:838" coordorigin="1749,2919" coordsize="2150,8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">
                              <v:rect id="矩形 4" o:spid="_x0000_s2508" style="position:absolute;left:1749;top:2926;width:1903;height:6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" filled="f" strokecolor="black [3213]"/>
                              <v:group id="组合 56" o:spid="_x0000_s2509" style="position:absolute;left:2040;top:3020;width:1339;height:491" coordorigin="2040,3020" coordsize="1339,4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">
                                <v:group id="JP2026/3/1117:55:046960" o:spid="_x0000_s2510" style="position:absolute;left:2040;top:3020;width:607;height:491" coordorigin="3600,6623" coordsize="1296,9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">
                                  <v:group id="组合 164" o:spid="_x0000_s2511" style="position:absolute;left:3600;top:6623;width:130;height:130" coordorigin="3600,6623" coordsize="130,1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">
                                    <v:line id="直接连接符 162" o:spid="_x0000_s2512" style="position:absolute;visibility:visible;mso-wrap-style:square" from="3600,6623" to="3730,67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"/>
                                    <v:line id="直接连接符 163" o:spid="_x0000_s2513" style="position:absolute;flip:x;visibility:visible;mso-wrap-style:square" from="3600,6623" to="3730,67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"/>
                                  </v:group>
                                  <v:group id="组合 167" o:spid="_x0000_s2514" style="position:absolute;left:3600;top:7012;width:130;height:129" coordorigin="3600,7012" coordsize="130,1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">
                                    <v:line id="直接连接符 165" o:spid="_x0000_s2515" style="position:absolute;visibility:visible;mso-wrap-style:square" from="3600,7012" to="3730,71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"/>
                                    <v:line id="直接连接符 166" o:spid="_x0000_s2516" style="position:absolute;flip:x;visibility:visible;mso-wrap-style:square" from="3600,7012" to="3730,71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"/>
                                  </v:group>
                                  <v:group id="组合 170" o:spid="_x0000_s2517" style="position:absolute;left:3600;top:7401;width:130;height:129" coordorigin="3600,7401" coordsize="130,1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">
                                    <v:line id="直接连接符 168" o:spid="_x0000_s2518" style="position:absolute;visibility:visible;mso-wrap-style:square" from="3600,7401" to="3730,75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"/>
                                    <v:line id="直接连接符 169" o:spid="_x0000_s2519" style="position:absolute;flip:x;visibility:visible;mso-wrap-style:square" from="3600,7401" to="3730,75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"/>
                                  </v:group>
                                  <v:group id="组合 176" o:spid="_x0000_s2520" style="position:absolute;left:3989;top:6623;width:129;height:130" coordorigin="3989,6623" coordsize="129,1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">
                                    <v:line id="直接连接符 174" o:spid="_x0000_s2521" style="position:absolute;visibility:visible;mso-wrap-style:square" from="3989,6623" to="4118,67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"/>
                                    <v:line id="直接连接符 175" o:spid="_x0000_s2522" style="position:absolute;flip:x;visibility:visible;mso-wrap-style:square" from="3989,6623" to="4118,67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"/>
                                  </v:group>
                                  <v:group id="组合 179" o:spid="_x0000_s2523" style="position:absolute;left:3989;top:7012;width:129;height:129" coordorigin="3989,7012" coordsize="129,1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">
                                    <v:line id="直接连接符 177" o:spid="_x0000_s2524" style="position:absolute;visibility:visible;mso-wrap-style:square" from="3989,7012" to="4118,71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"/>
                                    <v:line id="直接连接符 178" o:spid="_x0000_s2525" style="position:absolute;flip:x;visibility:visible;mso-wrap-style:square" from="3989,7012" to="4118,71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"/>
                                  </v:group>
                                  <v:group id="组合 182" o:spid="_x0000_s2526" style="position:absolute;left:3989;top:7401;width:129;height:129" coordorigin="3989,7401" coordsize="129,1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">
                                    <v:line id="直接连接符 180" o:spid="_x0000_s2527" style="position:absolute;visibility:visible;mso-wrap-style:square" from="3989,7401" to="4118,75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"/>
                                    <v:line id="直接连接符 181" o:spid="_x0000_s2528" style="position:absolute;flip:x;visibility:visible;mso-wrap-style:square" from="3989,7401" to="4118,75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"/>
                                  </v:group>
                                  <v:group id="组合 188" o:spid="_x0000_s2529" style="position:absolute;left:4377;top:6623;width:129;height:130" coordorigin="4378,6623" coordsize="129,1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">
                                    <v:line id="直接连接符 186" o:spid="_x0000_s2530" style="position:absolute;visibility:visible;mso-wrap-style:square" from="4378,6623" to="4507,67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"/>
                                    <v:line id="直接连接符 187" o:spid="_x0000_s2531" style="position:absolute;flip:x;visibility:visible;mso-wrap-style:square" from="4378,6623" to="4507,67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"/>
                                  </v:group>
                                  <v:group id="组合 191" o:spid="_x0000_s2532" style="position:absolute;left:4378;top:7012;width:129;height:129" coordorigin="4378,7012" coordsize="129,1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">
                                    <v:line id="直接连接符 189" o:spid="_x0000_s2533" style="position:absolute;visibility:visible;mso-wrap-style:square" from="4378,7012" to="4507,71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"/>
                                    <v:line id="直接连接符 190" o:spid="_x0000_s2534" style="position:absolute;flip:x;visibility:visible;mso-wrap-style:square" from="4378,7012" to="4507,71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"/>
                                  </v:group>
                                  <v:group id="组合 194" o:spid="_x0000_s2535" style="position:absolute;left:4377;top:7401;width:129;height:129" coordorigin="4378,7401" coordsize="129,1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">
                                    <v:line id="直接连接符 192" o:spid="_x0000_s2536" style="position:absolute;visibility:visible;mso-wrap-style:square" from="4378,7401" to="4507,75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"/>
                                    <v:line id="直接连接符 193" o:spid="_x0000_s2537" style="position:absolute;flip:x;visibility:visible;mso-wrap-style:square" from="4378,7401" to="4507,75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"/>
                                  </v:group>
                                  <v:group id="组合 226" o:spid="_x0000_s2538" style="position:absolute;left:4766;top:6623;width:130;height:130" coordorigin="4766,6623" coordsize="130,1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">
                                    <v:line id="直接连接符 224" o:spid="_x0000_s2539" style="position:absolute;visibility:visible;mso-wrap-style:square" from="4766,6623" to="4896,67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"/>
                                    <v:line id="直接连接符 225" o:spid="_x0000_s2540" style="position:absolute;flip:x;visibility:visible;mso-wrap-style:square" from="4766,6623" to="4896,67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"/>
                                  </v:group>
                                  <v:group id="_x0000_s2541" style="position:absolute;left:4766;top:7012;width:130;height:129" coordorigin="4766,7012" coordsize="130,1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">
                                    <v:line id="直接连接符 227" o:spid="_x0000_s2542" style="position:absolute;visibility:visible;mso-wrap-style:square" from="4766,7012" to="4896,71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"/>
                                    <v:line id="直接连接符 228" o:spid="_x0000_s2543" style="position:absolute;flip:x;visibility:visible;mso-wrap-style:square" from="4766,7012" to="4896,71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"/>
                                  </v:group>
                                  <v:group id="组合 232" o:spid="_x0000_s2544" style="position:absolute;left:4766;top:7401;width:130;height:129" coordorigin="4766,7401" coordsize="130,1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">
                                    <v:line id="直接连接符 230" o:spid="_x0000_s2545" style="position:absolute;visibility:visible;mso-wrap-style:square" from="4766,7401" to="4896,75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"/>
                                    <v:line id="直接连接符 231" o:spid="_x0000_s2546" style="position:absolute;flip:x;visibility:visible;mso-wrap-style:square" from="4766,7401" to="4896,75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"/>
                                  </v:group>
                                </v:group>
                                <v:group id="JP2026/3/1117:55:046960" o:spid="_x0000_s2547" style="position:absolute;left:2772;top:3020;width:607;height:491" coordorigin="3600,6623" coordsize="1296,9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">
                                  <v:group id="组合 164" o:spid="_x0000_s2548" style="position:absolute;left:3600;top:6623;width:130;height:130" coordorigin="3600,6623" coordsize="130,1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">
                                    <v:line id="直接连接符 162" o:spid="_x0000_s2549" style="position:absolute;visibility:visible;mso-wrap-style:square" from="3600,6623" to="3730,67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"/>
                                    <v:line id="直接连接符 163" o:spid="_x0000_s2550" style="position:absolute;flip:x;visibility:visible;mso-wrap-style:square" from="3600,6623" to="3730,67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"/>
                                  </v:group>
                                  <v:group id="组合 167" o:spid="_x0000_s2551" style="position:absolute;left:3600;top:7012;width:130;height:129" coordorigin="3600,7012" coordsize="130,1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">
                                    <v:line id="直接连接符 165" o:spid="_x0000_s2552" style="position:absolute;visibility:visible;mso-wrap-style:square" from="3600,7012" to="3730,71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"/>
                                    <v:line id="直接连接符 166" o:spid="_x0000_s2553" style="position:absolute;flip:x;visibility:visible;mso-wrap-style:square" from="3600,7012" to="3730,71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"/>
                                  </v:group>
                                  <v:group id="组合 170" o:spid="_x0000_s2554" style="position:absolute;left:3600;top:7401;width:130;height:129" coordorigin="3600,7401" coordsize="130,1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">
                                    <v:line id="直接连接符 168" o:spid="_x0000_s2555" style="position:absolute;visibility:visible;mso-wrap-style:square" from="3600,7401" to="3730,75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"/>
                                    <v:line id="直接连接符 169" o:spid="_x0000_s2556" style="position:absolute;flip:x;visibility:visible;mso-wrap-style:square" from="3600,7401" to="3730,75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"/>
                                  </v:group>
                                  <v:group id="组合 176" o:spid="_x0000_s2557" style="position:absolute;left:3989;top:6623;width:129;height:130" coordorigin="3989,6623" coordsize="129,1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">
                                    <v:line id="直接连接符 174" o:spid="_x0000_s2558" style="position:absolute;visibility:visible;mso-wrap-style:square" from="3989,6623" to="4118,67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"/>
                                    <v:line id="直接连接符 175" o:spid="_x0000_s2559" style="position:absolute;flip:x;visibility:visible;mso-wrap-style:square" from="3989,6623" to="4118,67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"/>
                                  </v:group>
                                  <v:group id="组合 179" o:spid="_x0000_s2560" style="position:absolute;left:3989;top:7012;width:129;height:129" coordorigin="3989,7012" coordsize="129,1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">
                                    <v:line id="直接连接符 177" o:spid="_x0000_s2561" style="position:absolute;visibility:visible;mso-wrap-style:square" from="3989,7012" to="4118,71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"/>
                                    <v:line id="直接连接符 178" o:spid="_x0000_s2562" style="position:absolute;flip:x;visibility:visible;mso-wrap-style:square" from="3989,7012" to="4118,71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"/>
                                  </v:group>
                                  <v:group id="组合 182" o:spid="_x0000_s2563" style="position:absolute;left:3989;top:7401;width:129;height:129" coordorigin="3989,7401" coordsize="129,1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">
                                    <v:line id="直接连接符 180" o:spid="_x0000_s2564" style="position:absolute;visibility:visible;mso-wrap-style:square" from="3989,7401" to="4118,75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"/>
                                    <v:line id="直接连接符 181" o:spid="_x0000_s2565" style="position:absolute;flip:x;visibility:visible;mso-wrap-style:square" from="3989,7401" to="4118,75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"/>
                                  </v:group>
                                  <v:group id="组合 188" o:spid="_x0000_s2566" style="position:absolute;left:4377;top:6623;width:129;height:130" coordorigin="4378,6623" coordsize="129,1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">
                                    <v:line id="直接连接符 186" o:spid="_x0000_s2567" style="position:absolute;visibility:visible;mso-wrap-style:square" from="4378,6623" to="4507,67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"/>
                                    <v:line id="直接连接符 187" o:spid="_x0000_s2568" style="position:absolute;flip:x;visibility:visible;mso-wrap-style:square" from="4378,6623" to="4507,67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"/>
                                  </v:group>
                                  <v:group id="组合 191" o:spid="_x0000_s2569" style="position:absolute;left:4378;top:7012;width:129;height:129" coordorigin="4378,7012" coordsize="129,1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">
                                    <v:line id="直接连接符 189" o:spid="_x0000_s2570" style="position:absolute;visibility:visible;mso-wrap-style:square" from="4378,7012" to="4507,71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"/>
                                    <v:line id="直接连接符 190" o:spid="_x0000_s2571" style="position:absolute;flip:x;visibility:visible;mso-wrap-style:square" from="4378,7012" to="4507,71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"/>
                                  </v:group>
                                  <v:group id="组合 194" o:spid="_x0000_s2572" style="position:absolute;left:4377;top:7401;width:129;height:129" coordorigin="4378,7401" coordsize="129,1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">
                                    <v:line id="直接连接符 192" o:spid="_x0000_s2573" style="position:absolute;visibility:visible;mso-wrap-style:square" from="4378,7401" to="4507,75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"/>
                                    <v:line id="直接连接符 193" o:spid="_x0000_s2574" style="position:absolute;flip:x;visibility:visible;mso-wrap-style:square" from="4378,7401" to="4507,75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"/>
                                  </v:group>
                                  <v:group id="组合 226" o:spid="_x0000_s2575" style="position:absolute;left:4766;top:6623;width:130;height:130" coordorigin="4766,6623" coordsize="130,1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">
                                    <v:line id="直接连接符 224" o:spid="_x0000_s2576" style="position:absolute;visibility:visible;mso-wrap-style:square" from="4766,6623" to="4896,67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"/>
                                    <v:line id="直接连接符 225" o:spid="_x0000_s2577" style="position:absolute;flip:x;visibility:visible;mso-wrap-style:square" from="4766,6623" to="4896,67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"/>
                                  </v:group>
                                  <v:group id="_x0000_s2578" style="position:absolute;left:4766;top:7012;width:130;height:129" coordorigin="4766,7012" coordsize="130,1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">
                                    <v:line id="直接连接符 227" o:spid="_x0000_s2579" style="position:absolute;visibility:visible;mso-wrap-style:square" from="4766,7012" to="4896,71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"/>
                                    <v:line id="直接连接符 228" o:spid="_x0000_s2580" style="position:absolute;flip:x;visibility:visible;mso-wrap-style:square" from="4766,7012" to="4896,71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"/>
                                  </v:group>
                                  <v:group id="组合 232" o:spid="_x0000_s2581" style="position:absolute;left:4766;top:7401;width:130;height:129" coordorigin="4766,7401" coordsize="130,1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">
                                    <v:line id="直接连接符 230" o:spid="_x0000_s2582" style="position:absolute;visibility:visible;mso-wrap-style:square" from="4766,7401" to="4896,75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"/>
                                    <v:line id="直接连接符 231" o:spid="_x0000_s2583" style="position:absolute;flip:x;visibility:visible;mso-wrap-style:square" from="4766,7401" to="4896,75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"/>
                                  </v:group>
                                </v:group>
                              </v:group>
                              <v:line id="直接连接符 238" o:spid="_x0000_s2584" style="position:absolute;visibility:visible;mso-wrap-style:square" from="1927,2919" to="1927,36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" strokecolor="black [3213]">
                                <v:stroke joinstyle="miter"/>
                              </v:line>
                              <v:line id="直接连接符 239" o:spid="_x0000_s2585" style="position:absolute;visibility:visible;mso-wrap-style:square" from="3479,2919" to="3479,36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" strokecolor="black [3213]">
                                <v:stroke joinstyle="miter"/>
                              </v:line>
                              <v:shape id="文本框 2" o:spid="_x0000_s2586" type="#_x0000_t202" style="position:absolute;left:3777;top:3150;width:122;height:6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" filled="f" stroked="f">
                                <v:textbox style="mso-fit-shape-to-text:t" inset="0,0,0,0">
                                  <w:txbxContent>
                                    <w:p w14:paraId="6F2AA496" w14:textId="77777777" w:rsidR="00210FB3" w:rsidRDefault="00210FB3" w:rsidP="00210FB3">
                                      <w:pPr>
                                        <w:pStyle w:val="af0"/>
                                        <w:jc w:val="both"/>
                                        <w:rPr>
                                          <w:rFonts w:hint="eastAsia"/>
                                        </w:rPr>
                                      </w:pPr>
                                      <w:r>
                                        <w:rPr>
                                          <w:rFonts w:ascii="Times New Roman" w:hAnsi="Times New Roman"/>
                                          <w:i/>
                                          <w:color w:val="000000"/>
                                          <w:kern w:val="2"/>
                                          <w:sz w:val="18"/>
                                          <w:szCs w:val="18"/>
                                        </w:rPr>
                                        <w:t>l</w:t>
                                      </w:r>
                                    </w:p>
                                  </w:txbxContent>
                                </v:textbox>
                              </v:shape>
                              <v:line id="直接连接符 76" o:spid="_x0000_s2587" style="position:absolute;rotation:-90;visibility:visible;mso-wrap-style:square" from="3711,2859" to="3711,29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" strokecolor="black [3213]">
                                <v:stroke joinstyle="miter"/>
                              </v:line>
                              <v:line id="直接连接符 76" o:spid="_x0000_s2588" style="position:absolute;rotation:-90;visibility:visible;mso-wrap-style:square" from="3717,3529" to="3717,36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" strokecolor="black [3213]">
                                <v:stroke joinstyle="miter"/>
                              </v:line>
                              <v:shape id="直接箭头连接符 77" o:spid="_x0000_s2589" type="#_x0000_t32" style="position:absolute;left:3728;top:2925;width:0;height:669;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" strokecolor="black [3213]" strokeweight=".5pt">
                                <v:stroke startarrow="block" startarrowwidth="narrow" startarrowlength="short" endarrow="block" endarrowwidth="narrow" endarrowlength="short" joinstyle="miter"/>
                              </v:shape>
                            </v:group>
                            <v:rect id="矩形 290" o:spid="_x0000_s2590" style="position:absolute;left:2153;top:2806;width:119;height:1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" filled="f" strokecolor="black [3213]"/>
                            <v:rect id="矩形 291" o:spid="_x0000_s2591" style="position:absolute;left:2153;top:3600;width:119;height:1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" filled="f" strokecolor="black [3213]"/>
                            <v:oval id="椭圆 294" o:spid="_x0000_s2592" style="position:absolute;left:2189;top:3635;width:47;height: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" fillcolor="black [3213]" strokecolor="black [3213]">
                              <v:stroke joinstyle="miter"/>
                              <v:path arrowok="t"/>
                              <o:lock v:ext="edit" aspectratio="t"/>
                            </v:oval>
                            <v:oval id="椭圆 295" o:spid="_x0000_s2593" style="position:absolute;left:2189;top:2837;width:47;height: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" fillcolor="black [3213]" strokecolor="black [3213]">
                              <v:stroke joinstyle="miter"/>
                              <v:path arrowok="t"/>
                              <o:lock v:ext="edit" aspectratio="t"/>
                            </v:oval>
                            <v:shape id="文本框 2" o:spid="_x0000_s2594" type="#_x0000_t202" style="position:absolute;left:2319;top:2675;width:121;height:6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" filled="f" stroked="f">
                              <v:textbox style="mso-fit-shape-to-text:t" inset="0,0,0,0">
                                <w:txbxContent>
                                  <w:p w14:paraId="57C7563D" w14:textId="77777777" w:rsidR="00210FB3" w:rsidRDefault="00210FB3" w:rsidP="00210FB3">
                                    <w:pPr>
                                      <w:pStyle w:val="af0"/>
                                      <w:jc w:val="center"/>
                                      <w:rPr>
                                        <w:rFonts w:hint="eastAsia"/>
                                      </w:rPr>
                                    </w:pPr>
                                    <w:r>
                                      <w:rPr>
                                        <w:rFonts w:ascii="Times New Roman" w:hAnsi="Times New Roman"/>
                                        <w:i/>
                                        <w:color w:val="000000"/>
                                        <w:kern w:val="2"/>
                                        <w:sz w:val="18"/>
                                        <w:szCs w:val="18"/>
                                      </w:rPr>
                                      <w:t>a</w:t>
                                    </w:r>
                                  </w:p>
                                </w:txbxContent>
                              </v:textbox>
                            </v:shape>
                            <v:shape id="文本框 2" o:spid="_x0000_s2595" type="#_x0000_t202" style="position:absolute;left:2319;top:3579;width:122;height:6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" filled="f" stroked="f">
                              <v:textbox style="mso-fit-shape-to-text:t" inset="0,0,0,0">
                                <w:txbxContent>
                                  <w:p w14:paraId="77FAA3EF" w14:textId="77777777" w:rsidR="00210FB3" w:rsidRDefault="00210FB3" w:rsidP="00210FB3">
                                    <w:pPr>
                                      <w:pStyle w:val="af0"/>
                                      <w:jc w:val="both"/>
                                      <w:rPr>
                                        <w:rFonts w:hint="eastAsia"/>
                                      </w:rPr>
                                    </w:pPr>
                                    <w:r>
                                      <w:rPr>
                                        <w:rFonts w:ascii="Times New Roman" w:hAnsi="Times New Roman"/>
                                        <w:i/>
                                        <w:color w:val="000000"/>
                                        <w:kern w:val="2"/>
                                        <w:sz w:val="18"/>
                                        <w:szCs w:val="18"/>
                                      </w:rPr>
                                      <w:t>b</w:t>
                                    </w:r>
                                  </w:p>
                                </w:txbxContent>
                              </v:textbox>
                            </v:shape>
                            <v:shape id="文本框 2" o:spid="_x0000_s2596" type="#_x0000_t202" style="position:absolute;left:1791;top:3047;width:122;height:6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" filled="f" stroked="f">
                              <v:textbox style="mso-fit-shape-to-text:t" inset="0,0,0,0">
                                <w:txbxContent>
                                  <w:p w14:paraId="13B4BFF4" w14:textId="77777777" w:rsidR="00210FB3" w:rsidRDefault="00210FB3" w:rsidP="00210FB3">
                                    <w:pPr>
                                      <w:pStyle w:val="af0"/>
                                      <w:jc w:val="both"/>
                                      <w:rPr>
                                        <w:rFonts w:hint="eastAsia"/>
                                      </w:rPr>
                                    </w:pPr>
                                    <w:r>
                                      <w:rPr>
                                        <w:rFonts w:ascii="Times New Roman" w:hAnsi="Times New Roman"/>
                                        <w:i/>
                                        <w:color w:val="000000"/>
                                        <w:kern w:val="2"/>
                                        <w:sz w:val="18"/>
                                        <w:szCs w:val="18"/>
                                      </w:rPr>
                                      <w:t>c</w:t>
                                    </w:r>
                                  </w:p>
                                </w:txbxContent>
                              </v:textbox>
                            </v:shape>
                            <v:shape id="文本框 2" o:spid="_x0000_s2597" type="#_x0000_t202" style="position:absolute;left:3492;top:3068;width:173;height:6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" filled="f" stroked="f">
                              <v:textbox style="mso-fit-shape-to-text:t" inset="0,0,0,0">
                                <w:txbxContent>
                                  <w:p w14:paraId="39158363" w14:textId="77777777" w:rsidR="00210FB3" w:rsidRDefault="00210FB3" w:rsidP="00210FB3">
                                    <w:pPr>
                                      <w:pStyle w:val="af0"/>
                                      <w:jc w:val="center"/>
                                      <w:rPr>
                                        <w:rFonts w:hint="eastAsia"/>
                                      </w:rPr>
                                    </w:pPr>
                                    <w:r>
                                      <w:rPr>
                                        <w:rFonts w:ascii="Times New Roman" w:hAnsi="Times New Roman"/>
                                        <w:i/>
                                        <w:color w:val="000000"/>
                                        <w:kern w:val="2"/>
                                        <w:sz w:val="18"/>
                                        <w:szCs w:val="18"/>
                                      </w:rPr>
                                      <w:t>d</w:t>
                                    </w:r>
                                  </w:p>
                                </w:txbxContent>
                              </v:textbox>
                            </v:shape>
                          </v:group>
                          <v:oval id="椭圆 299" o:spid="_x0000_s2598" style="position:absolute;left:1820;top:3000;width:47;height: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" fillcolor="black [3213]" strokecolor="black [3213]">
                            <v:stroke joinstyle="miter"/>
                            <v:path arrowok="t"/>
                            <o:lock v:ext="edit" aspectratio="t"/>
                          </v:oval>
                          <v:oval id="椭圆 300" o:spid="_x0000_s2599" style="position:absolute;left:3542;top:3000;width:47;height: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" fillcolor="black [3213]" strokecolor="black [3213]">
                            <v:stroke joinstyle="miter"/>
                            <v:path arrowok="t"/>
                            <o:lock v:ext="edit" aspectratio="t"/>
                          </v:oval>
                          <v:line id="Line 2633" o:spid="_x0000_s2600" style="position:absolute;flip:y;visibility:visible;mso-wrap-style:square" from="1835,2629" to="2469,26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"/>
                          <v:line id="Line 2633" o:spid="_x0000_s2601" style="position:absolute;visibility:visible;mso-wrap-style:square" from="3118,2620" to="3570,26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"/>
                          <v:line id="Line 2633" o:spid="_x0000_s2602" style="position:absolute;rotation:-90;visibility:visible;mso-wrap-style:square" from="3353,2833" to="3773,28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"/>
                          <v:line id="Line 2633" o:spid="_x0000_s2603" style="position:absolute;rotation:-90;visibility:visible;mso-wrap-style:square" from="1632,2833" to="2052,28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"/>
                          <v:shape id="文本框 2" o:spid="_x0000_s2604" type="#_x0000_t202" style="position:absolute;left:3022;top:3041;width:140;height:6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" filled="f" stroked="f">
                            <v:textbox style="mso-fit-shape-to-text:t" inset="0,0,0,0">
                              <w:txbxContent>
                                <w:p w14:paraId="003C851C" w14:textId="77777777" w:rsidR="00210FB3" w:rsidRDefault="00210FB3" w:rsidP="00210FB3">
                                  <w:pPr>
                                    <w:pStyle w:val="af0"/>
                                    <w:jc w:val="both"/>
                                    <w:rPr>
                                      <w:rFonts w:hint="eastAsia"/>
                                    </w:rPr>
                                  </w:pPr>
                                  <w:r>
                                    <w:rPr>
                                      <w:rFonts w:ascii="Times New Roman" w:hAnsi="Times New Roman"/>
                                      <w:i/>
                                      <w:color w:val="000000"/>
                                      <w:kern w:val="2"/>
                                      <w:sz w:val="18"/>
                                      <w:szCs w:val="18"/>
                                    </w:rPr>
                                    <w:t>B</w:t>
                                  </w:r>
                                </w:p>
                              </w:txbxContent>
                            </v:textbox>
                          </v:shape>
                        </v:group>
                        <v:shape id="文本框 159" o:spid="_x0000_s2605" type="#_x0000_t202" style="position:absolute;left:2460;top:4220;width:550;height:2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" filled="f" stroked="f" strokeweight=".5pt">
                          <v:textbox inset="0,0,0,0">
                            <w:txbxContent>
                              <w:p w14:paraId="07EB934A" w14:textId="77777777" w:rsidR="00210FB3" w:rsidRDefault="00210FB3" w:rsidP="00210FB3">
                                <w:pPr>
                                  <w:pStyle w:val="af0"/>
                                  <w:jc w:val="center"/>
                                  <w:rPr>
                                    <w:rFonts w:hint="eastAsia"/>
                                  </w:rPr>
                                </w:pPr>
                                <w:r>
                                  <w:rPr>
                                    <w:rFonts w:ascii="华文中宋" w:eastAsia="华文中宋" w:hAnsi="Times New Roman"/>
                                    <w:color w:val="000000"/>
                                    <w:kern w:val="2"/>
                                    <w:sz w:val="18"/>
                                    <w:szCs w:val="18"/>
                                  </w:rPr>
                                  <w:t>（</w:t>
                                </w:r>
                                <w:r>
                                  <w:rPr>
                                    <w:rFonts w:ascii="Times New Roman" w:eastAsia="华文中宋" w:hAnsi="Times New Roman"/>
                                    <w:color w:val="000000"/>
                                    <w:kern w:val="2"/>
                                    <w:sz w:val="18"/>
                                    <w:szCs w:val="18"/>
                                  </w:rPr>
                                  <w:t>a</w:t>
                                </w:r>
                                <w:r>
                                  <w:rPr>
                                    <w:rFonts w:ascii="华文中宋" w:eastAsia="华文中宋" w:hAnsi="Times New Roman"/>
                                    <w:color w:val="000000"/>
                                    <w:kern w:val="2"/>
                                    <w:sz w:val="18"/>
                                    <w:szCs w:val="18"/>
                                  </w:rPr>
                                  <w:t>）</w:t>
                                </w:r>
                              </w:p>
                            </w:txbxContent>
                          </v:textbox>
                        </v:shape>
                      </v:group>
                      <v:shape id="文本框 23" o:spid="_x0000_s2606" type="#_x0000_t202" style="position:absolute;left:7212;top:37669;width:654;height:249;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" filled="f" strokecolor="black [3213]">
                        <v:textbox inset="1mm,0,1mm,0">
                          <w:txbxContent>
                            <w:p w14:paraId="496F5CA8" w14:textId="77777777" w:rsidR="00210FB3" w:rsidRDefault="00210FB3" w:rsidP="00210FB3">
                              <w:pPr>
                                <w:pStyle w:val="af0"/>
                                <w:jc w:val="both"/>
                                <w:textAlignment w:val="center"/>
                                <w:rPr>
                                  <w:rFonts w:hint="eastAsia"/>
                                </w:rPr>
                              </w:pPr>
                              <w:r>
                                <w:rPr>
                                  <w:color w:val="000000"/>
                                  <w:kern w:val="24"/>
                                  <w:sz w:val="18"/>
                                  <w:szCs w:val="18"/>
                                </w:rPr>
                                <w:t>恒流源</w:t>
                              </w:r>
                            </w:p>
                          </w:txbxContent>
                        </v:textbox>
                      </v:shape>
                    </v:group>
                    <v:shape id="弧形 2" o:spid="_x0000_s2607" style="position:absolute;left:3441;top:2052;width:226;height:227;rotation:-45;visibility:visible;mso-wrap-style:square;v-text-anchor:top" coordsize="10000,1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" path="m5000,nsc7761,,10000,2248,10000,5022r-5000,l5000,xem5000,nfc7761,,10000,2248,10000,5022e" filled="f" strokecolor="black [3213]">
                      <v:stroke joinstyle="miter"/>
                      <v:path arrowok="t" o:connecttype="custom" o:connectlocs="113,0;226,114" o:connectangles="0,0"/>
                    </v:shape>
                    <v:line id="Line 2633" o:spid="_x0000_s2608" style="position:absolute;flip:y;visibility:visible;mso-wrap-style:square" from="3188,2882" to="3936,28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"/>
                    <v:group id="组合 85" o:spid="_x0000_s2609" style="position:absolute;left:3070;top:2324;width:238;height:240" coordorigin="4762,2519" coordsize="238,2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">
                      <v:oval id="Oval 4827" o:spid="_x0000_s2610" style="position:absolute;left:4762;top:2519;width:239;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" filled="f"/>
                      <v:shape id="Freeform 4826" o:spid="_x0000_s2611" style="position:absolute;left:4814;top:2588;width:136;height:131;visibility:visible;mso-wrap-style:square;v-text-anchor:top" coordsize="2882,27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" path="m2882,v,25,,49,,73c2786,92,2713,120,2663,165v-69,66,-135,164,-189,297c2163,1226,1836,1984,1525,2748v-24,,-49,,-74,c1117,1974,766,1207,432,432,381,313,343,240,321,214,288,172,247,141,199,117,149,95,83,80,,73,,49,,25,,,371,,741,,1112,v,25,,49,,73c986,86,905,107,867,137v-38,30,-56,69,-56,117c811,319,842,422,903,563v227,527,466,1048,693,1575c1806,1618,2027,1103,2238,583v61,-153,94,-260,94,-319c2332,226,2312,189,2274,153,2236,119,2169,93,2077,79v-6,-2,-18,-4,-34,-6c2043,49,2043,25,2043,v280,,559,,839,e" fillcolor="black" stroked="f">
                        <v:path arrowok="t" o:connecttype="custom" o:connectlocs="136,0;136,3;126,8;117,22;72,131;68,131;20,21;15,10;9,6;0,3;0,0;52,0;52,3;41,7;38,12;43,27;75,102;106,28;110,13;107,7;98,4;96,3;96,0;136,0" o:connectangles="0,0,0,0,0,0,0,0,0,0,0,0,0,0,0,0,0,0,0,0,0,0,0,0"/>
                      </v:shape>
                    </v:group>
                    <v:line id="Line 2633" o:spid="_x0000_s2612" style="position:absolute;visibility:visible;mso-wrap-style:square" from="3628,2083" to="3926,20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"/>
                    <v:line id="Line 2633" o:spid="_x0000_s2613" style="position:absolute;visibility:visible;mso-wrap-style:square" from="3191,2083" to="3489,20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"/>
                    <v:line id="Line 2633" o:spid="_x0000_s2614" style="position:absolute;flip:x y;visibility:visible;mso-wrap-style:square" from="3195,2083" to="3196,23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"/>
                    <v:line id="Line 2633" o:spid="_x0000_s2615" style="position:absolute;flip:x y;visibility:visible;mso-wrap-style:square" from="3194,2575" to="3195,28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"/>
                  </v:group>
                  <v:shape id="文本框 2" o:spid="_x0000_s2616" type="#_x0000_t202" style="position:absolute;left:9199;top:37552;width:348;height:2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" filled="f" stroked="f">
                    <v:textbox inset="1mm,0,1mm,0">
                      <w:txbxContent>
                        <w:p w14:paraId="20A52208" w14:textId="77777777" w:rsidR="00210FB3" w:rsidRDefault="00210FB3" w:rsidP="00210FB3">
                          <w:pPr>
                            <w:pStyle w:val="af0"/>
                            <w:jc w:val="both"/>
                            <w:rPr>
                              <w:rFonts w:hint="eastAsia"/>
                            </w:rPr>
                          </w:pPr>
                          <w:r>
                            <w:rPr>
                              <w:rFonts w:hint="eastAsia"/>
                              <w:b/>
                              <w:bCs/>
                              <w:lang w:val="en-US"/>
                            </w:rPr>
                            <w:t>+</w:t>
                          </w:r>
                        </w:p>
                        <w:p w14:paraId="7A174506" w14:textId="77777777" w:rsidR="00210FB3" w:rsidRDefault="00210FB3" w:rsidP="00210FB3">
                          <w:pPr>
                            <w:pStyle w:val="af0"/>
                            <w:jc w:val="both"/>
                            <w:rPr>
                              <w:rFonts w:hint="eastAsia"/>
                            </w:rPr>
                          </w:pPr>
                        </w:p>
                      </w:txbxContent>
                    </v:textbox>
                  </v:shape>
                </v:group>
                <w10:wrap type="square"/>
              </v:group>
            </w:pict>
          </mc:Fallback>
        </mc:AlternateContent>
      </w:r>
      <w:r>
        <w:rPr>
          <w:noProof/>
        </w:rPr>
        <mc:AlternateContent>
          <mc:Choice Requires="wpg">
            <w:drawing>
              <wp:anchor distT="0" distB="0" distL="114300" distR="114300" simplePos="0" relativeHeight="251681792" behindDoc="0" locked="0" layoutInCell="1" allowOverlap="1" wp14:anchorId="1E8B4EB6" wp14:editId="2ED00FF7">
                <wp:simplePos x="0" y="0"/>
                <wp:positionH relativeFrom="column">
                  <wp:posOffset>3891280</wp:posOffset>
                </wp:positionH>
                <wp:positionV relativeFrom="paragraph">
                  <wp:posOffset>138430</wp:posOffset>
                </wp:positionV>
                <wp:extent cx="1443355" cy="1167130"/>
                <wp:effectExtent l="0" t="0" r="0" b="0"/>
                <wp:wrapSquare wrapText="bothSides"/>
                <wp:docPr id="331" name="组合 320"/>
                <wp:cNvGraphicFramePr/>
                <a:graphic xmlns:a="http://schemas.openxmlformats.org/drawingml/2006/main">
                  <a:graphicData uri="http://schemas.microsoft.com/office/word/2010/wordprocessingGroup">
                    <wpg:wgp>
                      <wpg:cNvGrpSpPr/>
                      <wpg:grpSpPr>
                        <a:xfrm>
                          <a:off x="0" y="0"/>
                          <a:ext cx="1443170" cy="1167270"/>
                          <a:chOff x="4853" y="2598"/>
                          <a:chExt cx="2515" cy="2027"/>
                        </a:xfrm>
                      </wpg:grpSpPr>
                      <wps:wsp>
                        <wps:cNvPr id="333" name="文本框 2"/>
                        <wps:cNvSpPr txBox="1">
                          <a:spLocks noChangeArrowheads="1"/>
                        </wps:cNvSpPr>
                        <wps:spPr bwMode="auto">
                          <a:xfrm>
                            <a:off x="4853" y="2598"/>
                            <a:ext cx="598" cy="278"/>
                          </a:xfrm>
                          <a:prstGeom prst="rect">
                            <a:avLst/>
                          </a:prstGeom>
                          <a:noFill/>
                          <a:ln w="9525">
                            <a:noFill/>
                            <a:miter lim="800000"/>
                          </a:ln>
                        </wps:spPr>
                        <wps:txbx>
                          <w:txbxContent>
                            <w:p w14:paraId="04CA190B" w14:textId="77777777" w:rsidR="00210FB3" w:rsidRDefault="00210FB3" w:rsidP="00210FB3">
                              <w:pPr>
                                <w:pStyle w:val="af0"/>
                                <w:jc w:val="both"/>
                                <w:rPr>
                                  <w:rFonts w:hint="eastAsia"/>
                                </w:rPr>
                              </w:pPr>
                              <w:r>
                                <w:rPr>
                                  <w:rFonts w:ascii="Times New Roman" w:eastAsia="等线" w:hAnsi="Times New Roman"/>
                                  <w:i/>
                                  <w:color w:val="000000"/>
                                  <w:kern w:val="24"/>
                                  <w:sz w:val="18"/>
                                  <w:szCs w:val="18"/>
                                </w:rPr>
                                <w:t>U</w:t>
                              </w:r>
                              <w:r>
                                <w:rPr>
                                  <w:rFonts w:ascii="Times New Roman" w:eastAsia="等线" w:hAnsi="Times New Roman"/>
                                  <w:color w:val="000000"/>
                                  <w:kern w:val="24"/>
                                  <w:sz w:val="18"/>
                                  <w:szCs w:val="18"/>
                                </w:rPr>
                                <w:t>/V</w:t>
                              </w:r>
                            </w:p>
                            <w:p w14:paraId="582F7A16" w14:textId="77777777" w:rsidR="00210FB3" w:rsidRDefault="00210FB3" w:rsidP="00210FB3">
                              <w:pPr>
                                <w:pStyle w:val="af0"/>
                                <w:jc w:val="both"/>
                                <w:rPr>
                                  <w:rFonts w:hint="eastAsia"/>
                                </w:rPr>
                              </w:pPr>
                            </w:p>
                          </w:txbxContent>
                        </wps:txbx>
                        <wps:bodyPr rot="0" vert="horz" wrap="square" lIns="36000" tIns="0" rIns="36000" bIns="0" anchor="t" anchorCtr="0">
                          <a:noAutofit/>
                        </wps:bodyPr>
                      </wps:wsp>
                      <wpg:grpSp>
                        <wpg:cNvPr id="334" name="组合 319"/>
                        <wpg:cNvGrpSpPr/>
                        <wpg:grpSpPr>
                          <a:xfrm>
                            <a:off x="4895" y="2660"/>
                            <a:ext cx="2473" cy="1965"/>
                            <a:chOff x="4895" y="2660"/>
                            <a:chExt cx="2473" cy="1965"/>
                          </a:xfrm>
                        </wpg:grpSpPr>
                        <wpg:grpSp>
                          <wpg:cNvPr id="335" name="组合 160"/>
                          <wpg:cNvGrpSpPr/>
                          <wpg:grpSpPr>
                            <a:xfrm>
                              <a:off x="4895" y="2660"/>
                              <a:ext cx="2473" cy="1965"/>
                              <a:chOff x="7730" y="3921"/>
                              <a:chExt cx="2473" cy="1965"/>
                            </a:xfrm>
                          </wpg:grpSpPr>
                          <wpg:grpSp>
                            <wpg:cNvPr id="336" name="组合 28"/>
                            <wpg:cNvGrpSpPr/>
                            <wpg:grpSpPr>
                              <a:xfrm>
                                <a:off x="7730" y="3921"/>
                                <a:ext cx="2473" cy="1965"/>
                                <a:chOff x="-31391" y="104902"/>
                                <a:chExt cx="1570847" cy="1248368"/>
                              </a:xfrm>
                            </wpg:grpSpPr>
                            <wpg:grpSp>
                              <wpg:cNvPr id="337" name="组合 29"/>
                              <wpg:cNvGrpSpPr/>
                              <wpg:grpSpPr>
                                <a:xfrm>
                                  <a:off x="-31391" y="104902"/>
                                  <a:ext cx="1570847" cy="1248368"/>
                                  <a:chOff x="-31391" y="104902"/>
                                  <a:chExt cx="1570847" cy="1248368"/>
                                </a:xfrm>
                              </wpg:grpSpPr>
                              <wps:wsp>
                                <wps:cNvPr id="338" name="Freeform 54"/>
                                <wps:cNvSpPr/>
                                <wps:spPr bwMode="auto">
                                  <a:xfrm rot="10800000">
                                    <a:off x="251076" y="104902"/>
                                    <a:ext cx="1135505" cy="855577"/>
                                  </a:xfrm>
                                  <a:custGeom>
                                    <a:avLst/>
                                    <a:gdLst>
                                      <a:gd name="T0" fmla="*/ 0 w 782"/>
                                      <a:gd name="T1" fmla="*/ 0 h 975"/>
                                      <a:gd name="T2" fmla="*/ 782 w 782"/>
                                      <a:gd name="T3" fmla="*/ 0 h 975"/>
                                      <a:gd name="T4" fmla="*/ 782 w 782"/>
                                      <a:gd name="T5" fmla="*/ 975 h 975"/>
                                    </a:gdLst>
                                    <a:ahLst/>
                                    <a:cxnLst>
                                      <a:cxn ang="0">
                                        <a:pos x="T0" y="T1"/>
                                      </a:cxn>
                                      <a:cxn ang="0">
                                        <a:pos x="T2" y="T3"/>
                                      </a:cxn>
                                      <a:cxn ang="0">
                                        <a:pos x="T4" y="T5"/>
                                      </a:cxn>
                                    </a:cxnLst>
                                    <a:rect l="0" t="0" r="r" b="b"/>
                                    <a:pathLst>
                                      <a:path w="782" h="975">
                                        <a:moveTo>
                                          <a:pt x="0" y="0"/>
                                        </a:moveTo>
                                        <a:lnTo>
                                          <a:pt x="782" y="0"/>
                                        </a:lnTo>
                                        <a:lnTo>
                                          <a:pt x="782" y="975"/>
                                        </a:lnTo>
                                      </a:path>
                                    </a:pathLst>
                                  </a:custGeom>
                                  <a:noFill/>
                                  <a:ln w="6350" cap="flat">
                                    <a:solidFill>
                                      <a:schemeClr val="tx1"/>
                                    </a:solidFill>
                                    <a:prstDash val="solid"/>
                                    <a:bevel/>
                                    <a:headEnd type="triangle" w="sm" len="med"/>
                                    <a:tailEnd type="triangle" w="sm" len="med"/>
                                  </a:ln>
                                </wps:spPr>
                                <wps:bodyPr/>
                              </wps:wsp>
                              <wps:wsp>
                                <wps:cNvPr id="339" name="文本框 23"/>
                                <wps:cNvSpPr txBox="1"/>
                                <wps:spPr>
                                  <a:xfrm>
                                    <a:off x="1116291" y="977078"/>
                                    <a:ext cx="423165" cy="376192"/>
                                  </a:xfrm>
                                  <a:prstGeom prst="rect">
                                    <a:avLst/>
                                  </a:prstGeom>
                                  <a:noFill/>
                                </wps:spPr>
                                <wps:txbx>
                                  <w:txbxContent>
                                    <w:p w14:paraId="258ABBEF" w14:textId="77777777" w:rsidR="00210FB3" w:rsidRDefault="00210FB3" w:rsidP="00210FB3">
                                      <w:pPr>
                                        <w:pStyle w:val="af0"/>
                                        <w:jc w:val="both"/>
                                        <w:rPr>
                                          <w:rFonts w:hint="eastAsia"/>
                                        </w:rPr>
                                      </w:pPr>
                                      <w:r>
                                        <w:rPr>
                                          <w:rFonts w:ascii="Times New Roman" w:eastAsia="等线" w:hAnsi="Times New Roman"/>
                                          <w:i/>
                                          <w:color w:val="000000"/>
                                          <w:kern w:val="24"/>
                                          <w:sz w:val="18"/>
                                          <w:szCs w:val="18"/>
                                        </w:rPr>
                                        <w:t>B</w:t>
                                      </w:r>
                                      <w:r>
                                        <w:rPr>
                                          <w:rFonts w:ascii="Times New Roman" w:eastAsia="等线" w:hAnsi="Times New Roman"/>
                                          <w:color w:val="000000"/>
                                          <w:kern w:val="24"/>
                                          <w:sz w:val="18"/>
                                          <w:szCs w:val="18"/>
                                        </w:rPr>
                                        <w:t>/mT</w:t>
                                      </w:r>
                                    </w:p>
                                  </w:txbxContent>
                                </wps:txbx>
                                <wps:bodyPr wrap="square" lIns="36000" tIns="0" rIns="36000" bIns="0" rtlCol="0">
                                  <a:noAutofit/>
                                </wps:bodyPr>
                              </wps:wsp>
                              <wps:wsp>
                                <wps:cNvPr id="340" name="文本框 23"/>
                                <wps:cNvSpPr txBox="1"/>
                                <wps:spPr>
                                  <a:xfrm>
                                    <a:off x="-31391" y="429140"/>
                                    <a:ext cx="332443" cy="177960"/>
                                  </a:xfrm>
                                  <a:prstGeom prst="rect">
                                    <a:avLst/>
                                  </a:prstGeom>
                                  <a:noFill/>
                                </wps:spPr>
                                <wps:txbx>
                                  <w:txbxContent>
                                    <w:p w14:paraId="1B8294AE" w14:textId="77777777" w:rsidR="00210FB3" w:rsidRDefault="00210FB3" w:rsidP="00210FB3">
                                      <w:pPr>
                                        <w:pStyle w:val="af0"/>
                                        <w:jc w:val="both"/>
                                        <w:rPr>
                                          <w:rFonts w:eastAsia="等线" w:hint="eastAsia"/>
                                          <w:lang w:val="en-US"/>
                                        </w:rPr>
                                      </w:pPr>
                                      <w:r>
                                        <w:rPr>
                                          <w:rFonts w:ascii="Times New Roman" w:eastAsia="等线" w:hAnsi="Times New Roman"/>
                                          <w:color w:val="000000"/>
                                          <w:kern w:val="24"/>
                                          <w:sz w:val="18"/>
                                          <w:szCs w:val="18"/>
                                        </w:rPr>
                                        <w:t>0.</w:t>
                                      </w:r>
                                      <w:r>
                                        <w:rPr>
                                          <w:rFonts w:ascii="Times New Roman" w:eastAsia="等线" w:hAnsi="Times New Roman" w:hint="eastAsia"/>
                                          <w:color w:val="000000"/>
                                          <w:kern w:val="24"/>
                                          <w:sz w:val="18"/>
                                          <w:szCs w:val="18"/>
                                          <w:lang w:val="en-US"/>
                                        </w:rPr>
                                        <w:t>25</w:t>
                                      </w:r>
                                    </w:p>
                                  </w:txbxContent>
                                </wps:txbx>
                                <wps:bodyPr wrap="square" lIns="36000" tIns="0" rIns="36000" bIns="0" rtlCol="0">
                                  <a:noAutofit/>
                                </wps:bodyPr>
                              </wps:wsp>
                              <wps:wsp>
                                <wps:cNvPr id="341" name="文本框 23"/>
                                <wps:cNvSpPr txBox="1"/>
                                <wps:spPr>
                                  <a:xfrm>
                                    <a:off x="98817" y="916041"/>
                                    <a:ext cx="154383" cy="376034"/>
                                  </a:xfrm>
                                  <a:prstGeom prst="rect">
                                    <a:avLst/>
                                  </a:prstGeom>
                                  <a:noFill/>
                                </wps:spPr>
                                <wps:txbx>
                                  <w:txbxContent>
                                    <w:p w14:paraId="28A47A01" w14:textId="77777777" w:rsidR="00210FB3" w:rsidRDefault="00210FB3" w:rsidP="00210FB3">
                                      <w:pPr>
                                        <w:pStyle w:val="af0"/>
                                        <w:jc w:val="both"/>
                                        <w:rPr>
                                          <w:rFonts w:hint="eastAsia"/>
                                        </w:rPr>
                                      </w:pPr>
                                      <w:r>
                                        <w:rPr>
                                          <w:rFonts w:ascii="Times New Roman" w:eastAsia="等线" w:hAnsi="Times New Roman"/>
                                          <w:i/>
                                          <w:color w:val="000000"/>
                                          <w:kern w:val="24"/>
                                          <w:sz w:val="18"/>
                                          <w:szCs w:val="18"/>
                                        </w:rPr>
                                        <w:t>O</w:t>
                                      </w:r>
                                    </w:p>
                                  </w:txbxContent>
                                </wps:txbx>
                                <wps:bodyPr wrap="square" lIns="36000" tIns="0" rIns="36000" bIns="0" rtlCol="0">
                                  <a:noAutofit/>
                                </wps:bodyPr>
                              </wps:wsp>
                            </wpg:grpSp>
                            <wpg:grpSp>
                              <wpg:cNvPr id="342" name="组合 41"/>
                              <wpg:cNvGrpSpPr/>
                              <wpg:grpSpPr>
                                <a:xfrm>
                                  <a:off x="249416" y="343347"/>
                                  <a:ext cx="891352" cy="616122"/>
                                  <a:chOff x="249416" y="343347"/>
                                  <a:chExt cx="891352" cy="616122"/>
                                </a:xfrm>
                              </wpg:grpSpPr>
                              <wps:wsp>
                                <wps:cNvPr id="343" name="直接连接符 43"/>
                                <wps:cNvCnPr/>
                                <wps:spPr>
                                  <a:xfrm>
                                    <a:off x="251076" y="506981"/>
                                    <a:ext cx="653786" cy="0"/>
                                  </a:xfrm>
                                  <a:prstGeom prst="line">
                                    <a:avLst/>
                                  </a:prstGeom>
                                  <a:ln>
                                    <a:solidFill>
                                      <a:schemeClr val="tx1"/>
                                    </a:solidFill>
                                    <a:prstDash val="dash"/>
                                    <a:headEnd type="none" w="sm" len="med"/>
                                  </a:ln>
                                </wps:spPr>
                                <wps:style>
                                  <a:lnRef idx="1">
                                    <a:schemeClr val="accent1"/>
                                  </a:lnRef>
                                  <a:fillRef idx="0">
                                    <a:schemeClr val="accent1"/>
                                  </a:fillRef>
                                  <a:effectRef idx="0">
                                    <a:schemeClr val="accent1"/>
                                  </a:effectRef>
                                  <a:fontRef idx="minor">
                                    <a:schemeClr val="tx1"/>
                                  </a:fontRef>
                                </wps:style>
                                <wps:bodyPr/>
                              </wps:wsp>
                              <wps:wsp>
                                <wps:cNvPr id="344" name="直接连接符 45"/>
                                <wps:cNvCnPr/>
                                <wps:spPr>
                                  <a:xfrm>
                                    <a:off x="904175" y="506872"/>
                                    <a:ext cx="1906" cy="450136"/>
                                  </a:xfrm>
                                  <a:prstGeom prst="line">
                                    <a:avLst/>
                                  </a:prstGeom>
                                  <a:ln>
                                    <a:solidFill>
                                      <a:schemeClr val="tx1"/>
                                    </a:solidFill>
                                    <a:prstDash val="dash"/>
                                    <a:headEnd type="none" w="sm" len="med"/>
                                  </a:ln>
                                </wps:spPr>
                                <wps:style>
                                  <a:lnRef idx="1">
                                    <a:schemeClr val="accent1"/>
                                  </a:lnRef>
                                  <a:fillRef idx="0">
                                    <a:schemeClr val="accent1"/>
                                  </a:fillRef>
                                  <a:effectRef idx="0">
                                    <a:schemeClr val="accent1"/>
                                  </a:effectRef>
                                  <a:fontRef idx="minor">
                                    <a:schemeClr val="tx1"/>
                                  </a:fontRef>
                                </wps:style>
                                <wps:bodyPr/>
                              </wps:wsp>
                              <wps:wsp>
                                <wps:cNvPr id="345" name="直接连接符 49"/>
                                <wps:cNvCnPr/>
                                <wps:spPr>
                                  <a:xfrm flipV="1">
                                    <a:off x="249416" y="343347"/>
                                    <a:ext cx="891352" cy="616122"/>
                                  </a:xfrm>
                                  <a:prstGeom prst="line">
                                    <a:avLst/>
                                  </a:prstGeom>
                                  <a:ln w="9525">
                                    <a:solidFill>
                                      <a:schemeClr val="tx1"/>
                                    </a:solidFill>
                                    <a:prstDash val="solid"/>
                                    <a:headEnd type="none" w="sm" len="med"/>
                                  </a:ln>
                                </wps:spPr>
                                <wps:style>
                                  <a:lnRef idx="1">
                                    <a:schemeClr val="accent1"/>
                                  </a:lnRef>
                                  <a:fillRef idx="0">
                                    <a:schemeClr val="accent1"/>
                                  </a:fillRef>
                                  <a:effectRef idx="0">
                                    <a:schemeClr val="accent1"/>
                                  </a:effectRef>
                                  <a:fontRef idx="minor">
                                    <a:schemeClr val="tx1"/>
                                  </a:fontRef>
                                </wps:style>
                                <wps:bodyPr/>
                              </wps:wsp>
                            </wpg:grpSp>
                          </wpg:grpSp>
                          <wps:wsp>
                            <wps:cNvPr id="346" name="文本框 159"/>
                            <wps:cNvSpPr txBox="1"/>
                            <wps:spPr>
                              <a:xfrm>
                                <a:off x="8694" y="5525"/>
                                <a:ext cx="550" cy="248"/>
                              </a:xfrm>
                              <a:prstGeom prst="rect">
                                <a:avLst/>
                              </a:prstGeom>
                              <a:noFill/>
                              <a:ln w="6350">
                                <a:noFill/>
                              </a:ln>
                            </wps:spPr>
                            <wps:txbx>
                              <w:txbxContent>
                                <w:p w14:paraId="38657930" w14:textId="77777777" w:rsidR="00210FB3" w:rsidRDefault="00210FB3" w:rsidP="00210FB3">
                                  <w:pPr>
                                    <w:pStyle w:val="af0"/>
                                    <w:jc w:val="center"/>
                                    <w:rPr>
                                      <w:rFonts w:hint="eastAsia"/>
                                    </w:rPr>
                                  </w:pPr>
                                  <w:r>
                                    <w:rPr>
                                      <w:rFonts w:ascii="华文中宋" w:eastAsia="华文中宋" w:hAnsi="Times New Roman"/>
                                      <w:color w:val="000000" w:themeColor="text1"/>
                                      <w:kern w:val="2"/>
                                      <w:sz w:val="18"/>
                                      <w:szCs w:val="18"/>
                                    </w:rPr>
                                    <w:t>（</w:t>
                                  </w:r>
                                  <w:r>
                                    <w:rPr>
                                      <w:rFonts w:ascii="Times New Roman" w:eastAsia="华文中宋" w:hAnsi="Times New Roman"/>
                                      <w:color w:val="000000" w:themeColor="text1"/>
                                      <w:kern w:val="2"/>
                                      <w:sz w:val="18"/>
                                      <w:szCs w:val="18"/>
                                    </w:rPr>
                                    <w:t>b</w:t>
                                  </w:r>
                                  <w:r>
                                    <w:rPr>
                                      <w:rFonts w:ascii="华文中宋" w:eastAsia="华文中宋" w:hAnsi="Times New Roman"/>
                                      <w:color w:val="000000" w:themeColor="text1"/>
                                      <w:kern w:val="2"/>
                                      <w:sz w:val="18"/>
                                      <w:szCs w:val="18"/>
                                    </w:rPr>
                                    <w:t>）</w:t>
                                  </w:r>
                                </w:p>
                              </w:txbxContent>
                            </wps:txbx>
                            <wps:bodyPr rot="0" spcFirstLastPara="0" vertOverflow="overflow" horzOverflow="overflow" vert="horz" wrap="square" lIns="0" tIns="0" rIns="0" bIns="0" numCol="1" spcCol="0" rtlCol="0" fromWordArt="0" anchor="t" anchorCtr="0" forceAA="0" compatLnSpc="1">
                              <a:noAutofit/>
                            </wps:bodyPr>
                          </wps:wsp>
                        </wpg:grpSp>
                        <wps:wsp>
                          <wps:cNvPr id="347" name="文本框 23"/>
                          <wps:cNvSpPr txBox="1"/>
                          <wps:spPr>
                            <a:xfrm>
                              <a:off x="6190" y="4025"/>
                              <a:ext cx="566" cy="260"/>
                            </a:xfrm>
                            <a:prstGeom prst="rect">
                              <a:avLst/>
                            </a:prstGeom>
                            <a:noFill/>
                          </wps:spPr>
                          <wps:txbx>
                            <w:txbxContent>
                              <w:p w14:paraId="60E3596A" w14:textId="77777777" w:rsidR="00210FB3" w:rsidRDefault="00210FB3" w:rsidP="00210FB3">
                                <w:pPr>
                                  <w:pStyle w:val="af0"/>
                                  <w:jc w:val="both"/>
                                  <w:rPr>
                                    <w:rFonts w:eastAsia="等线" w:hint="eastAsia"/>
                                    <w:lang w:val="en-US"/>
                                  </w:rPr>
                                </w:pPr>
                                <w:r>
                                  <w:rPr>
                                    <w:rFonts w:ascii="Times New Roman" w:eastAsia="等线" w:hAnsi="Times New Roman"/>
                                    <w:color w:val="000000"/>
                                    <w:kern w:val="24"/>
                                    <w:sz w:val="18"/>
                                    <w:szCs w:val="18"/>
                                  </w:rPr>
                                  <w:t>20</w:t>
                                </w:r>
                                <w:r>
                                  <w:rPr>
                                    <w:rFonts w:ascii="Times New Roman" w:eastAsia="等线" w:hAnsi="Times New Roman" w:hint="eastAsia"/>
                                    <w:color w:val="000000"/>
                                    <w:kern w:val="24"/>
                                    <w:sz w:val="18"/>
                                    <w:szCs w:val="18"/>
                                    <w:lang w:val="en-US"/>
                                  </w:rPr>
                                  <w:t>0</w:t>
                                </w:r>
                              </w:p>
                            </w:txbxContent>
                          </wps:txbx>
                          <wps:bodyPr wrap="square" lIns="36000" tIns="0" rIns="36000" bIns="0" rtlCol="0">
                            <a:noAutofit/>
                          </wps:bodyPr>
                        </wps:wsp>
                      </wpg:grpSp>
                    </wpg:wgp>
                  </a:graphicData>
                </a:graphic>
              </wp:anchor>
            </w:drawing>
          </mc:Choice>
          <mc:Fallback>
            <w:pict>
              <v:group w14:anchorId="1E8B4EB6" id="组合 320" o:spid="_x0000_s2617" style="position:absolute;left:0;text-align:left;margin-left:306.4pt;margin-top:10.9pt;width:113.65pt;height:91.9pt;z-index:251681792;mso-position-horizontal-relative:text;mso-position-vertical-relative:text" coordorigin="4853,2598" coordsize="2515,202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">
                <v:shape id="文本框 2" o:spid="_x0000_s2618" type="#_x0000_t202" style="position:absolute;left:4853;top:2598;width:598;height:2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" filled="f" stroked="f">
                  <v:textbox inset="1mm,0,1mm,0">
                    <w:txbxContent>
                      <w:p w14:paraId="04CA190B" w14:textId="77777777" w:rsidR="00210FB3" w:rsidRDefault="00210FB3" w:rsidP="00210FB3">
                        <w:pPr>
                          <w:pStyle w:val="af0"/>
                          <w:jc w:val="both"/>
                          <w:rPr>
                            <w:rFonts w:hint="eastAsia"/>
                          </w:rPr>
                        </w:pPr>
                        <w:r>
                          <w:rPr>
                            <w:rFonts w:ascii="Times New Roman" w:eastAsia="等线" w:hAnsi="Times New Roman"/>
                            <w:i/>
                            <w:color w:val="000000"/>
                            <w:kern w:val="24"/>
                            <w:sz w:val="18"/>
                            <w:szCs w:val="18"/>
                          </w:rPr>
                          <w:t>U</w:t>
                        </w:r>
                        <w:r>
                          <w:rPr>
                            <w:rFonts w:ascii="Times New Roman" w:eastAsia="等线" w:hAnsi="Times New Roman"/>
                            <w:color w:val="000000"/>
                            <w:kern w:val="24"/>
                            <w:sz w:val="18"/>
                            <w:szCs w:val="18"/>
                          </w:rPr>
                          <w:t>/V</w:t>
                        </w:r>
                      </w:p>
                      <w:p w14:paraId="582F7A16" w14:textId="77777777" w:rsidR="00210FB3" w:rsidRDefault="00210FB3" w:rsidP="00210FB3">
                        <w:pPr>
                          <w:pStyle w:val="af0"/>
                          <w:jc w:val="both"/>
                          <w:rPr>
                            <w:rFonts w:hint="eastAsia"/>
                          </w:rPr>
                        </w:pPr>
                      </w:p>
                    </w:txbxContent>
                  </v:textbox>
                </v:shape>
                <v:group id="组合 319" o:spid="_x0000_s2619" style="position:absolute;left:4895;top:2660;width:2473;height:1965" coordorigin="4895,2660" coordsize="2473,19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">
                  <v:group id="组合 160" o:spid="_x0000_s2620" style="position:absolute;left:4895;top:2660;width:2473;height:1965" coordorigin="7730,3921" coordsize="2473,19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">
                    <v:group id="组合 28" o:spid="_x0000_s2621" style="position:absolute;left:7730;top:3921;width:2473;height:1965" coordorigin="-313,1049" coordsize="15708,124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">
                      <v:group id="组合 29" o:spid="_x0000_s2622" style="position:absolute;left:-313;top:1049;width:15707;height:12483" coordorigin="-313,1049" coordsize="15708,124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">
                        <v:shape id="Freeform 54" o:spid="_x0000_s2623" style="position:absolute;left:2510;top:1049;width:11355;height:8555;rotation:180;visibility:visible;mso-wrap-style:square;v-text-anchor:top" coordsize="782,9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" path="m,l782,r,975e" filled="f" strokecolor="black [3213]" strokeweight=".5pt">
                          <v:stroke startarrow="block" startarrowwidth="narrow" endarrow="block" endarrowwidth="narrow" joinstyle="bevel"/>
                          <v:path arrowok="t" o:connecttype="custom" o:connectlocs="0,0;1135505,0;1135505,855577" o:connectangles="0,0,0"/>
                        </v:shape>
                        <v:shape id="文本框 23" o:spid="_x0000_s2624" type="#_x0000_t202" style="position:absolute;left:11162;top:9770;width:4232;height:3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" filled="f" stroked="f">
                          <v:textbox inset="1mm,0,1mm,0">
                            <w:txbxContent>
                              <w:p w14:paraId="258ABBEF" w14:textId="77777777" w:rsidR="00210FB3" w:rsidRDefault="00210FB3" w:rsidP="00210FB3">
                                <w:pPr>
                                  <w:pStyle w:val="af0"/>
                                  <w:jc w:val="both"/>
                                  <w:rPr>
                                    <w:rFonts w:hint="eastAsia"/>
                                  </w:rPr>
                                </w:pPr>
                                <w:r>
                                  <w:rPr>
                                    <w:rFonts w:ascii="Times New Roman" w:eastAsia="等线" w:hAnsi="Times New Roman"/>
                                    <w:i/>
                                    <w:color w:val="000000"/>
                                    <w:kern w:val="24"/>
                                    <w:sz w:val="18"/>
                                    <w:szCs w:val="18"/>
                                  </w:rPr>
                                  <w:t>B</w:t>
                                </w:r>
                                <w:r>
                                  <w:rPr>
                                    <w:rFonts w:ascii="Times New Roman" w:eastAsia="等线" w:hAnsi="Times New Roman"/>
                                    <w:color w:val="000000"/>
                                    <w:kern w:val="24"/>
                                    <w:sz w:val="18"/>
                                    <w:szCs w:val="18"/>
                                  </w:rPr>
                                  <w:t>/mT</w:t>
                                </w:r>
                              </w:p>
                            </w:txbxContent>
                          </v:textbox>
                        </v:shape>
                        <v:shape id="文本框 23" o:spid="_x0000_s2625" type="#_x0000_t202" style="position:absolute;left:-313;top:4291;width:3323;height:17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" filled="f" stroked="f">
                          <v:textbox inset="1mm,0,1mm,0">
                            <w:txbxContent>
                              <w:p w14:paraId="1B8294AE" w14:textId="77777777" w:rsidR="00210FB3" w:rsidRDefault="00210FB3" w:rsidP="00210FB3">
                                <w:pPr>
                                  <w:pStyle w:val="af0"/>
                                  <w:jc w:val="both"/>
                                  <w:rPr>
                                    <w:rFonts w:eastAsia="等线" w:hint="eastAsia"/>
                                    <w:lang w:val="en-US"/>
                                  </w:rPr>
                                </w:pPr>
                                <w:r>
                                  <w:rPr>
                                    <w:rFonts w:ascii="Times New Roman" w:eastAsia="等线" w:hAnsi="Times New Roman"/>
                                    <w:color w:val="000000"/>
                                    <w:kern w:val="24"/>
                                    <w:sz w:val="18"/>
                                    <w:szCs w:val="18"/>
                                  </w:rPr>
                                  <w:t>0.</w:t>
                                </w:r>
                                <w:r>
                                  <w:rPr>
                                    <w:rFonts w:ascii="Times New Roman" w:eastAsia="等线" w:hAnsi="Times New Roman" w:hint="eastAsia"/>
                                    <w:color w:val="000000"/>
                                    <w:kern w:val="24"/>
                                    <w:sz w:val="18"/>
                                    <w:szCs w:val="18"/>
                                    <w:lang w:val="en-US"/>
                                  </w:rPr>
                                  <w:t>25</w:t>
                                </w:r>
                              </w:p>
                            </w:txbxContent>
                          </v:textbox>
                        </v:shape>
                        <v:shape id="文本框 23" o:spid="_x0000_s2626" type="#_x0000_t202" style="position:absolute;left:988;top:9160;width:1544;height:37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" filled="f" stroked="f">
                          <v:textbox inset="1mm,0,1mm,0">
                            <w:txbxContent>
                              <w:p w14:paraId="28A47A01" w14:textId="77777777" w:rsidR="00210FB3" w:rsidRDefault="00210FB3" w:rsidP="00210FB3">
                                <w:pPr>
                                  <w:pStyle w:val="af0"/>
                                  <w:jc w:val="both"/>
                                  <w:rPr>
                                    <w:rFonts w:hint="eastAsia"/>
                                  </w:rPr>
                                </w:pPr>
                                <w:r>
                                  <w:rPr>
                                    <w:rFonts w:ascii="Times New Roman" w:eastAsia="等线" w:hAnsi="Times New Roman"/>
                                    <w:i/>
                                    <w:color w:val="000000"/>
                                    <w:kern w:val="24"/>
                                    <w:sz w:val="18"/>
                                    <w:szCs w:val="18"/>
                                  </w:rPr>
                                  <w:t>O</w:t>
                                </w:r>
                              </w:p>
                            </w:txbxContent>
                          </v:textbox>
                        </v:shape>
                      </v:group>
                      <v:group id="组合 41" o:spid="_x0000_s2627" style="position:absolute;left:2494;top:3433;width:8913;height:6161" coordorigin="2494,3433" coordsize="8913,61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">
                        <v:line id="直接连接符 43" o:spid="_x0000_s2628" style="position:absolute;visibility:visible;mso-wrap-style:square" from="2510,5069" to="9048,50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" strokecolor="black [3213]" strokeweight=".5pt">
                          <v:stroke dashstyle="dash" startarrowwidth="narrow" joinstyle="miter"/>
                        </v:line>
                        <v:line id="直接连接符 45" o:spid="_x0000_s2629" style="position:absolute;visibility:visible;mso-wrap-style:square" from="9041,5068" to="9060,95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" strokecolor="black [3213]" strokeweight=".5pt">
                          <v:stroke dashstyle="dash" startarrowwidth="narrow" joinstyle="miter"/>
                        </v:line>
                        <v:line id="直接连接符 49" o:spid="_x0000_s2630" style="position:absolute;flip:y;visibility:visible;mso-wrap-style:square" from="2494,3433" to="11407,95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" strokecolor="black [3213]">
                          <v:stroke startarrowwidth="narrow" joinstyle="miter"/>
                        </v:line>
                      </v:group>
                    </v:group>
                    <v:shape id="文本框 159" o:spid="_x0000_s2631" type="#_x0000_t202" style="position:absolute;left:8694;top:5525;width:550;height:2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" filled="f" stroked="f" strokeweight=".5pt">
                      <v:textbox inset="0,0,0,0">
                        <w:txbxContent>
                          <w:p w14:paraId="38657930" w14:textId="77777777" w:rsidR="00210FB3" w:rsidRDefault="00210FB3" w:rsidP="00210FB3">
                            <w:pPr>
                              <w:pStyle w:val="af0"/>
                              <w:jc w:val="center"/>
                              <w:rPr>
                                <w:rFonts w:hint="eastAsia"/>
                              </w:rPr>
                            </w:pPr>
                            <w:r>
                              <w:rPr>
                                <w:rFonts w:ascii="华文中宋" w:eastAsia="华文中宋" w:hAnsi="Times New Roman"/>
                                <w:color w:val="000000" w:themeColor="text1"/>
                                <w:kern w:val="2"/>
                                <w:sz w:val="18"/>
                                <w:szCs w:val="18"/>
                              </w:rPr>
                              <w:t>（</w:t>
                            </w:r>
                            <w:r>
                              <w:rPr>
                                <w:rFonts w:ascii="Times New Roman" w:eastAsia="华文中宋" w:hAnsi="Times New Roman"/>
                                <w:color w:val="000000" w:themeColor="text1"/>
                                <w:kern w:val="2"/>
                                <w:sz w:val="18"/>
                                <w:szCs w:val="18"/>
                              </w:rPr>
                              <w:t>b</w:t>
                            </w:r>
                            <w:r>
                              <w:rPr>
                                <w:rFonts w:ascii="华文中宋" w:eastAsia="华文中宋" w:hAnsi="Times New Roman"/>
                                <w:color w:val="000000" w:themeColor="text1"/>
                                <w:kern w:val="2"/>
                                <w:sz w:val="18"/>
                                <w:szCs w:val="18"/>
                              </w:rPr>
                              <w:t>）</w:t>
                            </w:r>
                          </w:p>
                        </w:txbxContent>
                      </v:textbox>
                    </v:shape>
                  </v:group>
                  <v:shape id="文本框 23" o:spid="_x0000_s2632" type="#_x0000_t202" style="position:absolute;left:6190;top:4025;width:566;height:2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" filled="f" stroked="f">
                    <v:textbox inset="1mm,0,1mm,0">
                      <w:txbxContent>
                        <w:p w14:paraId="60E3596A" w14:textId="77777777" w:rsidR="00210FB3" w:rsidRDefault="00210FB3" w:rsidP="00210FB3">
                          <w:pPr>
                            <w:pStyle w:val="af0"/>
                            <w:jc w:val="both"/>
                            <w:rPr>
                              <w:rFonts w:eastAsia="等线" w:hint="eastAsia"/>
                              <w:lang w:val="en-US"/>
                            </w:rPr>
                          </w:pPr>
                          <w:r>
                            <w:rPr>
                              <w:rFonts w:ascii="Times New Roman" w:eastAsia="等线" w:hAnsi="Times New Roman"/>
                              <w:color w:val="000000"/>
                              <w:kern w:val="24"/>
                              <w:sz w:val="18"/>
                              <w:szCs w:val="18"/>
                            </w:rPr>
                            <w:t>20</w:t>
                          </w:r>
                          <w:r>
                            <w:rPr>
                              <w:rFonts w:ascii="Times New Roman" w:eastAsia="等线" w:hAnsi="Times New Roman" w:hint="eastAsia"/>
                              <w:color w:val="000000"/>
                              <w:kern w:val="24"/>
                              <w:sz w:val="18"/>
                              <w:szCs w:val="18"/>
                              <w:lang w:val="en-US"/>
                            </w:rPr>
                            <w:t>0</w:t>
                          </w:r>
                        </w:p>
                      </w:txbxContent>
                    </v:textbox>
                  </v:shape>
                </v:group>
                <w10:wrap type="square"/>
              </v:group>
            </w:pict>
          </mc:Fallback>
        </mc:AlternateContent>
      </w:r>
      <w:r>
        <w:rPr>
          <w:rFonts w:hint="eastAsia"/>
        </w:rPr>
        <w:t>2</w:t>
      </w:r>
      <w:r>
        <w:rPr>
          <w:rFonts w:hint="eastAsia"/>
        </w:rPr>
        <w:t>．</w:t>
      </w:r>
      <w:r>
        <w:rPr>
          <w:rFonts w:hint="eastAsia"/>
        </w:rPr>
        <w:t xml:space="preserve"> </w:t>
      </w:r>
      <w:r>
        <w:rPr>
          <w:szCs w:val="21"/>
        </w:rPr>
        <w:t>如图</w:t>
      </w:r>
      <w:r>
        <w:t>(a)</w:t>
      </w:r>
      <w:r>
        <w:rPr>
          <w:szCs w:val="21"/>
        </w:rPr>
        <w:t>，</w:t>
      </w:r>
      <w:r>
        <w:rPr>
          <w:rFonts w:hint="eastAsia"/>
          <w:szCs w:val="21"/>
        </w:rPr>
        <w:t>矩形</w:t>
      </w:r>
      <w:r>
        <w:rPr>
          <w:szCs w:val="21"/>
        </w:rPr>
        <w:t>石墨烯</w:t>
      </w:r>
      <w:r>
        <w:rPr>
          <w:rFonts w:hint="eastAsia"/>
          <w:szCs w:val="21"/>
        </w:rPr>
        <w:t>薄膜样品</w:t>
      </w:r>
      <w:r>
        <w:rPr>
          <w:szCs w:val="21"/>
        </w:rPr>
        <w:t>处于匀强磁场中，磁场方向垂直样品表面向里</w:t>
      </w:r>
      <w:r>
        <w:rPr>
          <w:rFonts w:hint="eastAsia"/>
          <w:szCs w:val="21"/>
        </w:rPr>
        <w:t>，</w:t>
      </w:r>
      <w:r>
        <w:rPr>
          <w:szCs w:val="21"/>
        </w:rPr>
        <w:t>电极</w:t>
      </w:r>
      <w:r>
        <w:rPr>
          <w:rFonts w:hint="eastAsia"/>
          <w:i/>
          <w:iCs/>
          <w:szCs w:val="21"/>
        </w:rPr>
        <w:t>c</w:t>
      </w:r>
      <w:r>
        <w:rPr>
          <w:szCs w:val="21"/>
        </w:rPr>
        <w:t>、</w:t>
      </w:r>
      <w:r>
        <w:rPr>
          <w:rFonts w:hint="eastAsia"/>
          <w:i/>
          <w:iCs/>
          <w:szCs w:val="21"/>
        </w:rPr>
        <w:t>d</w:t>
      </w:r>
      <w:r>
        <w:rPr>
          <w:rFonts w:hint="eastAsia"/>
          <w:szCs w:val="21"/>
        </w:rPr>
        <w:t>接恒流源（输出电流恒定）。</w:t>
      </w:r>
      <w:r>
        <w:rPr>
          <w:szCs w:val="21"/>
        </w:rPr>
        <w:t>电压表测得电极</w:t>
      </w:r>
      <w:r>
        <w:rPr>
          <w:rFonts w:hint="eastAsia"/>
          <w:i/>
          <w:iCs/>
          <w:szCs w:val="21"/>
        </w:rPr>
        <w:t>a</w:t>
      </w:r>
      <w:r>
        <w:rPr>
          <w:szCs w:val="21"/>
        </w:rPr>
        <w:t>、</w:t>
      </w:r>
      <w:r>
        <w:rPr>
          <w:rFonts w:hint="eastAsia"/>
          <w:i/>
          <w:iCs/>
          <w:szCs w:val="21"/>
        </w:rPr>
        <w:t>b</w:t>
      </w:r>
      <w:r>
        <w:rPr>
          <w:szCs w:val="21"/>
        </w:rPr>
        <w:t>间的电压</w:t>
      </w:r>
      <w:r>
        <w:rPr>
          <w:rFonts w:hint="eastAsia"/>
          <w:szCs w:val="21"/>
        </w:rPr>
        <w:t>大小随</w:t>
      </w:r>
      <w:r>
        <w:rPr>
          <w:szCs w:val="21"/>
        </w:rPr>
        <w:t>磁感应强度</w:t>
      </w:r>
      <w:r>
        <w:rPr>
          <w:rFonts w:hint="eastAsia"/>
          <w:szCs w:val="21"/>
        </w:rPr>
        <w:t>变化的</w:t>
      </w:r>
      <w:r>
        <w:rPr>
          <w:rFonts w:hint="eastAsia"/>
          <w:i/>
          <w:iCs/>
          <w:szCs w:val="21"/>
        </w:rPr>
        <w:t>U</w:t>
      </w:r>
      <w:r>
        <w:t>–</w:t>
      </w:r>
      <w:r>
        <w:rPr>
          <w:rFonts w:hint="eastAsia"/>
          <w:i/>
          <w:iCs/>
        </w:rPr>
        <w:t>B</w:t>
      </w:r>
      <w:r>
        <w:rPr>
          <w:rFonts w:hint="eastAsia"/>
          <w:szCs w:val="21"/>
        </w:rPr>
        <w:t>图象</w:t>
      </w:r>
      <w:r>
        <w:rPr>
          <w:szCs w:val="21"/>
        </w:rPr>
        <w:t>如图</w:t>
      </w:r>
      <w:r>
        <w:t>(b)</w:t>
      </w:r>
      <w:r>
        <w:rPr>
          <w:rFonts w:hint="eastAsia"/>
        </w:rPr>
        <w:t>所示</w:t>
      </w:r>
      <w:r>
        <w:rPr>
          <w:szCs w:val="21"/>
        </w:rPr>
        <w:t>。</w:t>
      </w:r>
    </w:p>
    <w:p w14:paraId="2AD52009" w14:textId="77777777" w:rsidR="00210FB3" w:rsidRDefault="00210FB3" w:rsidP="00210FB3">
      <w:pPr>
        <w:spacing w:line="312" w:lineRule="auto"/>
        <w:ind w:left="420" w:hangingChars="200" w:hanging="420"/>
        <w:jc w:val="left"/>
        <w:textAlignment w:val="center"/>
        <w:rPr>
          <w:szCs w:val="21"/>
        </w:rPr>
      </w:pPr>
      <w:r>
        <w:rPr>
          <w:rFonts w:ascii="宋体" w:hAnsi="宋体" w:hint="eastAsia"/>
          <w:kern w:val="0"/>
          <w:szCs w:val="21"/>
        </w:rPr>
        <w:t>(</w:t>
      </w:r>
      <w:r>
        <w:rPr>
          <w:rFonts w:hint="eastAsia"/>
          <w:kern w:val="0"/>
          <w:szCs w:val="21"/>
        </w:rPr>
        <w:t>1</w:t>
      </w:r>
      <w:r>
        <w:rPr>
          <w:rFonts w:ascii="宋体" w:hAnsi="宋体" w:hint="eastAsia"/>
          <w:kern w:val="0"/>
          <w:szCs w:val="21"/>
        </w:rPr>
        <w:t xml:space="preserve">) </w:t>
      </w:r>
      <w:r>
        <w:rPr>
          <w:szCs w:val="21"/>
        </w:rPr>
        <w:t>电极</w:t>
      </w:r>
      <w:r>
        <w:rPr>
          <w:rFonts w:hint="eastAsia"/>
          <w:i/>
          <w:iCs/>
          <w:szCs w:val="21"/>
        </w:rPr>
        <w:t>a</w:t>
      </w:r>
      <w:r>
        <w:rPr>
          <w:szCs w:val="21"/>
        </w:rPr>
        <w:t>的电势</w:t>
      </w:r>
      <w:r>
        <w:rPr>
          <w:szCs w:val="21"/>
        </w:rPr>
        <w:t>________</w:t>
      </w:r>
      <w:r>
        <w:rPr>
          <w:szCs w:val="21"/>
        </w:rPr>
        <w:t>电极</w:t>
      </w:r>
      <w:r>
        <w:rPr>
          <w:rFonts w:hint="eastAsia"/>
          <w:i/>
          <w:iCs/>
          <w:szCs w:val="21"/>
        </w:rPr>
        <w:t>b</w:t>
      </w:r>
      <w:r>
        <w:rPr>
          <w:szCs w:val="21"/>
        </w:rPr>
        <w:t>的电势。</w:t>
      </w:r>
    </w:p>
    <w:p w14:paraId="4D3AD3DB" w14:textId="77777777" w:rsidR="00210FB3" w:rsidRDefault="00210FB3" w:rsidP="00210FB3">
      <w:pPr>
        <w:tabs>
          <w:tab w:val="left" w:pos="420"/>
          <w:tab w:val="left" w:pos="2310"/>
          <w:tab w:val="left" w:pos="4200"/>
          <w:tab w:val="left" w:pos="6090"/>
        </w:tabs>
        <w:spacing w:line="312" w:lineRule="auto"/>
        <w:ind w:firstLineChars="200" w:firstLine="420"/>
        <w:rPr>
          <w:szCs w:val="21"/>
        </w:rPr>
      </w:pPr>
      <w:r>
        <w:rPr>
          <w:kern w:val="0"/>
          <w:szCs w:val="21"/>
        </w:rPr>
        <w:t>A</w:t>
      </w:r>
      <w:r>
        <w:rPr>
          <w:kern w:val="0"/>
          <w:szCs w:val="21"/>
        </w:rPr>
        <w:t>．高于</w:t>
      </w:r>
      <w:r>
        <w:rPr>
          <w:kern w:val="0"/>
          <w:szCs w:val="21"/>
        </w:rPr>
        <w:tab/>
        <w:t>B</w:t>
      </w:r>
      <w:r>
        <w:rPr>
          <w:kern w:val="0"/>
          <w:szCs w:val="21"/>
        </w:rPr>
        <w:t>．低于</w:t>
      </w:r>
      <w:r>
        <w:rPr>
          <w:kern w:val="0"/>
          <w:szCs w:val="21"/>
        </w:rPr>
        <w:tab/>
        <w:t>C</w:t>
      </w:r>
      <w:r>
        <w:rPr>
          <w:kern w:val="0"/>
          <w:szCs w:val="21"/>
        </w:rPr>
        <w:t>．等于</w:t>
      </w:r>
    </w:p>
    <w:p w14:paraId="64DE698C" w14:textId="77777777" w:rsidR="00210FB3" w:rsidRDefault="00210FB3" w:rsidP="00210FB3">
      <w:pPr>
        <w:spacing w:line="312" w:lineRule="auto"/>
        <w:ind w:left="420" w:hangingChars="200" w:hanging="420"/>
        <w:jc w:val="left"/>
        <w:textAlignment w:val="center"/>
        <w:rPr>
          <w:sz w:val="24"/>
        </w:rPr>
      </w:pPr>
      <w:r>
        <w:rPr>
          <w:rFonts w:ascii="宋体" w:hAnsi="宋体" w:hint="eastAsia"/>
          <w:kern w:val="0"/>
          <w:szCs w:val="21"/>
        </w:rPr>
        <w:t>(</w:t>
      </w:r>
      <w:r>
        <w:rPr>
          <w:rFonts w:hint="eastAsia"/>
          <w:kern w:val="0"/>
          <w:szCs w:val="21"/>
        </w:rPr>
        <w:t>2</w:t>
      </w:r>
      <w:r>
        <w:rPr>
          <w:rFonts w:ascii="宋体" w:hAnsi="宋体" w:hint="eastAsia"/>
          <w:kern w:val="0"/>
          <w:szCs w:val="21"/>
        </w:rPr>
        <w:t>) 若样品</w:t>
      </w:r>
      <w:r>
        <w:rPr>
          <w:rFonts w:hint="eastAsia"/>
          <w:szCs w:val="21"/>
        </w:rPr>
        <w:t>宽度</w:t>
      </w:r>
      <w:r>
        <w:rPr>
          <w:rFonts w:hint="eastAsia"/>
          <w:i/>
          <w:iCs/>
          <w:szCs w:val="21"/>
        </w:rPr>
        <w:t xml:space="preserve">l </w:t>
      </w:r>
      <w:r>
        <w:rPr>
          <w:rFonts w:hint="eastAsia"/>
          <w:szCs w:val="21"/>
        </w:rPr>
        <w:t xml:space="preserve">= </w:t>
      </w:r>
      <w:r>
        <w:rPr>
          <w:szCs w:val="21"/>
        </w:rPr>
        <w:t>5cm</w:t>
      </w:r>
      <w:r>
        <w:rPr>
          <w:szCs w:val="21"/>
        </w:rPr>
        <w:t>，电子的定向漂移速度为</w:t>
      </w:r>
      <w:r>
        <w:rPr>
          <w:szCs w:val="21"/>
        </w:rPr>
        <w:t>________m/s</w:t>
      </w:r>
      <w:r>
        <w:rPr>
          <w:szCs w:val="21"/>
        </w:rPr>
        <w:t>。</w:t>
      </w:r>
    </w:p>
    <w:p w14:paraId="43841CC4" w14:textId="77777777" w:rsidR="00210FB3" w:rsidRDefault="00210FB3" w:rsidP="00210FB3">
      <w:pPr>
        <w:spacing w:beforeLines="50" w:before="156" w:line="312" w:lineRule="auto"/>
        <w:ind w:left="420" w:hangingChars="200" w:hanging="420"/>
        <w:rPr>
          <w:szCs w:val="21"/>
        </w:rPr>
      </w:pPr>
      <w:r>
        <w:rPr>
          <w:noProof/>
        </w:rPr>
        <mc:AlternateContent>
          <mc:Choice Requires="wpg">
            <w:drawing>
              <wp:anchor distT="0" distB="0" distL="114300" distR="114300" simplePos="0" relativeHeight="251686912" behindDoc="0" locked="0" layoutInCell="1" allowOverlap="1" wp14:anchorId="6F4A383B" wp14:editId="55F50A0C">
                <wp:simplePos x="0" y="0"/>
                <wp:positionH relativeFrom="column">
                  <wp:posOffset>2314575</wp:posOffset>
                </wp:positionH>
                <wp:positionV relativeFrom="paragraph">
                  <wp:posOffset>3810</wp:posOffset>
                </wp:positionV>
                <wp:extent cx="1276985" cy="1204595"/>
                <wp:effectExtent l="4445" t="0" r="13970" b="0"/>
                <wp:wrapSquare wrapText="bothSides"/>
                <wp:docPr id="789" name="组合 789"/>
                <wp:cNvGraphicFramePr/>
                <a:graphic xmlns:a="http://schemas.openxmlformats.org/drawingml/2006/main">
                  <a:graphicData uri="http://schemas.microsoft.com/office/word/2010/wordprocessingGroup">
                    <wpg:wgp>
                      <wpg:cNvGrpSpPr/>
                      <wpg:grpSpPr>
                        <a:xfrm>
                          <a:off x="0" y="0"/>
                          <a:ext cx="1276985" cy="1204444"/>
                          <a:chOff x="3087" y="13063"/>
                          <a:chExt cx="2133" cy="2070"/>
                        </a:xfrm>
                      </wpg:grpSpPr>
                      <wpg:grpSp>
                        <wpg:cNvPr id="348" name="组合 725"/>
                        <wpg:cNvGrpSpPr/>
                        <wpg:grpSpPr>
                          <a:xfrm>
                            <a:off x="3087" y="13063"/>
                            <a:ext cx="2133" cy="2070"/>
                            <a:chOff x="8241" y="44851"/>
                            <a:chExt cx="2133" cy="2070"/>
                          </a:xfrm>
                        </wpg:grpSpPr>
                        <wpg:grpSp>
                          <wpg:cNvPr id="349" name="组合 27"/>
                          <wpg:cNvGrpSpPr/>
                          <wpg:grpSpPr>
                            <a:xfrm>
                              <a:off x="8241" y="44851"/>
                              <a:ext cx="2133" cy="1729"/>
                              <a:chOff x="741" y="1789"/>
                              <a:chExt cx="2660" cy="2327"/>
                            </a:xfrm>
                          </wpg:grpSpPr>
                          <wps:wsp>
                            <wps:cNvPr id="727" name="Freeform 6287"/>
                            <wps:cNvSpPr/>
                            <wps:spPr bwMode="auto">
                              <a:xfrm>
                                <a:off x="2735" y="2969"/>
                                <a:ext cx="111" cy="171"/>
                              </a:xfrm>
                              <a:custGeom>
                                <a:avLst/>
                                <a:gdLst>
                                  <a:gd name="T0" fmla="*/ 205 w 228"/>
                                  <a:gd name="T1" fmla="*/ 0 h 350"/>
                                  <a:gd name="T2" fmla="*/ 205 w 228"/>
                                  <a:gd name="T3" fmla="*/ 116 h 350"/>
                                  <a:gd name="T4" fmla="*/ 196 w 228"/>
                                  <a:gd name="T5" fmla="*/ 116 h 350"/>
                                  <a:gd name="T6" fmla="*/ 180 w 228"/>
                                  <a:gd name="T7" fmla="*/ 63 h 350"/>
                                  <a:gd name="T8" fmla="*/ 146 w 228"/>
                                  <a:gd name="T9" fmla="*/ 31 h 350"/>
                                  <a:gd name="T10" fmla="*/ 101 w 228"/>
                                  <a:gd name="T11" fmla="*/ 20 h 350"/>
                                  <a:gd name="T12" fmla="*/ 57 w 228"/>
                                  <a:gd name="T13" fmla="*/ 35 h 350"/>
                                  <a:gd name="T14" fmla="*/ 40 w 228"/>
                                  <a:gd name="T15" fmla="*/ 71 h 350"/>
                                  <a:gd name="T16" fmla="*/ 51 w 228"/>
                                  <a:gd name="T17" fmla="*/ 99 h 350"/>
                                  <a:gd name="T18" fmla="*/ 126 w 228"/>
                                  <a:gd name="T19" fmla="*/ 148 h 350"/>
                                  <a:gd name="T20" fmla="*/ 191 w 228"/>
                                  <a:gd name="T21" fmla="*/ 187 h 350"/>
                                  <a:gd name="T22" fmla="*/ 219 w 228"/>
                                  <a:gd name="T23" fmla="*/ 219 h 350"/>
                                  <a:gd name="T24" fmla="*/ 228 w 228"/>
                                  <a:gd name="T25" fmla="*/ 257 h 350"/>
                                  <a:gd name="T26" fmla="*/ 198 w 228"/>
                                  <a:gd name="T27" fmla="*/ 323 h 350"/>
                                  <a:gd name="T28" fmla="*/ 120 w 228"/>
                                  <a:gd name="T29" fmla="*/ 350 h 350"/>
                                  <a:gd name="T30" fmla="*/ 92 w 228"/>
                                  <a:gd name="T31" fmla="*/ 348 h 350"/>
                                  <a:gd name="T32" fmla="*/ 59 w 228"/>
                                  <a:gd name="T33" fmla="*/ 339 h 350"/>
                                  <a:gd name="T34" fmla="*/ 28 w 228"/>
                                  <a:gd name="T35" fmla="*/ 331 h 350"/>
                                  <a:gd name="T36" fmla="*/ 18 w 228"/>
                                  <a:gd name="T37" fmla="*/ 335 h 350"/>
                                  <a:gd name="T38" fmla="*/ 12 w 228"/>
                                  <a:gd name="T39" fmla="*/ 350 h 350"/>
                                  <a:gd name="T40" fmla="*/ 3 w 228"/>
                                  <a:gd name="T41" fmla="*/ 350 h 350"/>
                                  <a:gd name="T42" fmla="*/ 3 w 228"/>
                                  <a:gd name="T43" fmla="*/ 235 h 350"/>
                                  <a:gd name="T44" fmla="*/ 12 w 228"/>
                                  <a:gd name="T45" fmla="*/ 235 h 350"/>
                                  <a:gd name="T46" fmla="*/ 30 w 228"/>
                                  <a:gd name="T47" fmla="*/ 289 h 350"/>
                                  <a:gd name="T48" fmla="*/ 64 w 228"/>
                                  <a:gd name="T49" fmla="*/ 319 h 350"/>
                                  <a:gd name="T50" fmla="*/ 114 w 228"/>
                                  <a:gd name="T51" fmla="*/ 331 h 350"/>
                                  <a:gd name="T52" fmla="*/ 164 w 228"/>
                                  <a:gd name="T53" fmla="*/ 315 h 350"/>
                                  <a:gd name="T54" fmla="*/ 183 w 228"/>
                                  <a:gd name="T55" fmla="*/ 276 h 350"/>
                                  <a:gd name="T56" fmla="*/ 176 w 228"/>
                                  <a:gd name="T57" fmla="*/ 251 h 350"/>
                                  <a:gd name="T58" fmla="*/ 154 w 228"/>
                                  <a:gd name="T59" fmla="*/ 228 h 350"/>
                                  <a:gd name="T60" fmla="*/ 100 w 228"/>
                                  <a:gd name="T61" fmla="*/ 196 h 350"/>
                                  <a:gd name="T62" fmla="*/ 38 w 228"/>
                                  <a:gd name="T63" fmla="*/ 158 h 350"/>
                                  <a:gd name="T64" fmla="*/ 9 w 228"/>
                                  <a:gd name="T65" fmla="*/ 126 h 350"/>
                                  <a:gd name="T66" fmla="*/ 0 w 228"/>
                                  <a:gd name="T67" fmla="*/ 88 h 350"/>
                                  <a:gd name="T68" fmla="*/ 28 w 228"/>
                                  <a:gd name="T69" fmla="*/ 26 h 350"/>
                                  <a:gd name="T70" fmla="*/ 100 w 228"/>
                                  <a:gd name="T71" fmla="*/ 0 h 350"/>
                                  <a:gd name="T72" fmla="*/ 158 w 228"/>
                                  <a:gd name="T73" fmla="*/ 13 h 350"/>
                                  <a:gd name="T74" fmla="*/ 178 w 228"/>
                                  <a:gd name="T75" fmla="*/ 19 h 350"/>
                                  <a:gd name="T76" fmla="*/ 189 w 228"/>
                                  <a:gd name="T77" fmla="*/ 15 h 350"/>
                                  <a:gd name="T78" fmla="*/ 196 w 228"/>
                                  <a:gd name="T79" fmla="*/ 0 h 350"/>
                                  <a:gd name="T80" fmla="*/ 205 w 228"/>
                                  <a:gd name="T81" fmla="*/ 0 h 3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228" h="350">
                                    <a:moveTo>
                                      <a:pt x="205" y="0"/>
                                    </a:moveTo>
                                    <a:cubicBezTo>
                                      <a:pt x="205" y="39"/>
                                      <a:pt x="205" y="77"/>
                                      <a:pt x="205" y="116"/>
                                    </a:cubicBezTo>
                                    <a:cubicBezTo>
                                      <a:pt x="202" y="116"/>
                                      <a:pt x="199" y="116"/>
                                      <a:pt x="196" y="116"/>
                                    </a:cubicBezTo>
                                    <a:cubicBezTo>
                                      <a:pt x="193" y="94"/>
                                      <a:pt x="187" y="76"/>
                                      <a:pt x="180" y="63"/>
                                    </a:cubicBezTo>
                                    <a:cubicBezTo>
                                      <a:pt x="172" y="50"/>
                                      <a:pt x="160" y="39"/>
                                      <a:pt x="146" y="31"/>
                                    </a:cubicBezTo>
                                    <a:cubicBezTo>
                                      <a:pt x="132" y="24"/>
                                      <a:pt x="116" y="20"/>
                                      <a:pt x="101" y="20"/>
                                    </a:cubicBezTo>
                                    <a:cubicBezTo>
                                      <a:pt x="83" y="20"/>
                                      <a:pt x="69" y="25"/>
                                      <a:pt x="57" y="35"/>
                                    </a:cubicBezTo>
                                    <a:cubicBezTo>
                                      <a:pt x="46" y="46"/>
                                      <a:pt x="40" y="58"/>
                                      <a:pt x="40" y="71"/>
                                    </a:cubicBezTo>
                                    <a:cubicBezTo>
                                      <a:pt x="40" y="81"/>
                                      <a:pt x="44" y="91"/>
                                      <a:pt x="51" y="99"/>
                                    </a:cubicBezTo>
                                    <a:cubicBezTo>
                                      <a:pt x="61" y="111"/>
                                      <a:pt x="87" y="128"/>
                                      <a:pt x="126" y="148"/>
                                    </a:cubicBezTo>
                                    <a:cubicBezTo>
                                      <a:pt x="158" y="166"/>
                                      <a:pt x="180" y="178"/>
                                      <a:pt x="191" y="187"/>
                                    </a:cubicBezTo>
                                    <a:cubicBezTo>
                                      <a:pt x="203" y="196"/>
                                      <a:pt x="212" y="207"/>
                                      <a:pt x="219" y="219"/>
                                    </a:cubicBezTo>
                                    <a:cubicBezTo>
                                      <a:pt x="225" y="231"/>
                                      <a:pt x="228" y="244"/>
                                      <a:pt x="228" y="257"/>
                                    </a:cubicBezTo>
                                    <a:cubicBezTo>
                                      <a:pt x="228" y="283"/>
                                      <a:pt x="218" y="304"/>
                                      <a:pt x="198" y="323"/>
                                    </a:cubicBezTo>
                                    <a:cubicBezTo>
                                      <a:pt x="178" y="341"/>
                                      <a:pt x="151" y="350"/>
                                      <a:pt x="120" y="350"/>
                                    </a:cubicBezTo>
                                    <a:cubicBezTo>
                                      <a:pt x="110" y="350"/>
                                      <a:pt x="100" y="350"/>
                                      <a:pt x="92" y="348"/>
                                    </a:cubicBezTo>
                                    <a:cubicBezTo>
                                      <a:pt x="86" y="347"/>
                                      <a:pt x="76" y="344"/>
                                      <a:pt x="59" y="339"/>
                                    </a:cubicBezTo>
                                    <a:cubicBezTo>
                                      <a:pt x="43" y="334"/>
                                      <a:pt x="32" y="331"/>
                                      <a:pt x="28" y="331"/>
                                    </a:cubicBezTo>
                                    <a:cubicBezTo>
                                      <a:pt x="24" y="331"/>
                                      <a:pt x="20" y="332"/>
                                      <a:pt x="18" y="335"/>
                                    </a:cubicBezTo>
                                    <a:cubicBezTo>
                                      <a:pt x="15" y="337"/>
                                      <a:pt x="14" y="343"/>
                                      <a:pt x="12" y="350"/>
                                    </a:cubicBezTo>
                                    <a:cubicBezTo>
                                      <a:pt x="9" y="350"/>
                                      <a:pt x="6" y="350"/>
                                      <a:pt x="3" y="350"/>
                                    </a:cubicBezTo>
                                    <a:cubicBezTo>
                                      <a:pt x="3" y="312"/>
                                      <a:pt x="3" y="274"/>
                                      <a:pt x="3" y="235"/>
                                    </a:cubicBezTo>
                                    <a:cubicBezTo>
                                      <a:pt x="6" y="235"/>
                                      <a:pt x="9" y="235"/>
                                      <a:pt x="12" y="235"/>
                                    </a:cubicBezTo>
                                    <a:cubicBezTo>
                                      <a:pt x="17" y="259"/>
                                      <a:pt x="23" y="277"/>
                                      <a:pt x="30" y="289"/>
                                    </a:cubicBezTo>
                                    <a:cubicBezTo>
                                      <a:pt x="37" y="301"/>
                                      <a:pt x="49" y="311"/>
                                      <a:pt x="64" y="319"/>
                                    </a:cubicBezTo>
                                    <a:cubicBezTo>
                                      <a:pt x="79" y="327"/>
                                      <a:pt x="96" y="331"/>
                                      <a:pt x="114" y="331"/>
                                    </a:cubicBezTo>
                                    <a:cubicBezTo>
                                      <a:pt x="135" y="331"/>
                                      <a:pt x="152" y="326"/>
                                      <a:pt x="164" y="315"/>
                                    </a:cubicBezTo>
                                    <a:cubicBezTo>
                                      <a:pt x="177" y="304"/>
                                      <a:pt x="183" y="291"/>
                                      <a:pt x="183" y="276"/>
                                    </a:cubicBezTo>
                                    <a:cubicBezTo>
                                      <a:pt x="183" y="268"/>
                                      <a:pt x="180" y="260"/>
                                      <a:pt x="176" y="251"/>
                                    </a:cubicBezTo>
                                    <a:cubicBezTo>
                                      <a:pt x="171" y="243"/>
                                      <a:pt x="164" y="235"/>
                                      <a:pt x="154" y="228"/>
                                    </a:cubicBezTo>
                                    <a:cubicBezTo>
                                      <a:pt x="148" y="223"/>
                                      <a:pt x="129" y="212"/>
                                      <a:pt x="100" y="196"/>
                                    </a:cubicBezTo>
                                    <a:cubicBezTo>
                                      <a:pt x="71" y="180"/>
                                      <a:pt x="50" y="168"/>
                                      <a:pt x="38" y="158"/>
                                    </a:cubicBezTo>
                                    <a:cubicBezTo>
                                      <a:pt x="25" y="148"/>
                                      <a:pt x="16" y="138"/>
                                      <a:pt x="9" y="126"/>
                                    </a:cubicBezTo>
                                    <a:cubicBezTo>
                                      <a:pt x="3" y="114"/>
                                      <a:pt x="0" y="102"/>
                                      <a:pt x="0" y="88"/>
                                    </a:cubicBezTo>
                                    <a:cubicBezTo>
                                      <a:pt x="0" y="64"/>
                                      <a:pt x="9" y="44"/>
                                      <a:pt x="28" y="26"/>
                                    </a:cubicBezTo>
                                    <a:cubicBezTo>
                                      <a:pt x="47" y="8"/>
                                      <a:pt x="71" y="0"/>
                                      <a:pt x="100" y="0"/>
                                    </a:cubicBezTo>
                                    <a:cubicBezTo>
                                      <a:pt x="119" y="0"/>
                                      <a:pt x="138" y="4"/>
                                      <a:pt x="158" y="13"/>
                                    </a:cubicBezTo>
                                    <a:cubicBezTo>
                                      <a:pt x="167" y="17"/>
                                      <a:pt x="174" y="19"/>
                                      <a:pt x="178" y="19"/>
                                    </a:cubicBezTo>
                                    <a:cubicBezTo>
                                      <a:pt x="183" y="19"/>
                                      <a:pt x="186" y="18"/>
                                      <a:pt x="189" y="15"/>
                                    </a:cubicBezTo>
                                    <a:cubicBezTo>
                                      <a:pt x="192" y="13"/>
                                      <a:pt x="194" y="8"/>
                                      <a:pt x="196" y="0"/>
                                    </a:cubicBezTo>
                                    <a:cubicBezTo>
                                      <a:pt x="199" y="0"/>
                                      <a:pt x="202" y="0"/>
                                      <a:pt x="205" y="0"/>
                                    </a:cubicBezTo>
                                  </a:path>
                                </a:pathLst>
                              </a:custGeom>
                              <a:solidFill>
                                <a:srgbClr val="000000"/>
                              </a:solidFill>
                              <a:ln>
                                <a:noFill/>
                              </a:ln>
                            </wps:spPr>
                            <wps:bodyPr rot="0" vert="horz" wrap="square" lIns="91440" tIns="45720" rIns="91440" bIns="45720" anchor="t" anchorCtr="0" upright="1">
                              <a:noAutofit/>
                            </wps:bodyPr>
                          </wps:wsp>
                          <wps:wsp>
                            <wps:cNvPr id="728" name="Freeform 6288"/>
                            <wps:cNvSpPr/>
                            <wps:spPr bwMode="auto">
                              <a:xfrm>
                                <a:off x="1425" y="2659"/>
                                <a:ext cx="1137" cy="712"/>
                              </a:xfrm>
                              <a:custGeom>
                                <a:avLst/>
                                <a:gdLst>
                                  <a:gd name="T0" fmla="*/ 130 w 1474"/>
                                  <a:gd name="T1" fmla="*/ 900 h 914"/>
                                  <a:gd name="T2" fmla="*/ 376 w 1474"/>
                                  <a:gd name="T3" fmla="*/ 645 h 914"/>
                                  <a:gd name="T4" fmla="*/ 0 w 1474"/>
                                  <a:gd name="T5" fmla="*/ 645 h 914"/>
                                  <a:gd name="T6" fmla="*/ 622 w 1474"/>
                                  <a:gd name="T7" fmla="*/ 0 h 914"/>
                                  <a:gd name="T8" fmla="*/ 1474 w 1474"/>
                                  <a:gd name="T9" fmla="*/ 0 h 914"/>
                                  <a:gd name="T10" fmla="*/ 853 w 1474"/>
                                  <a:gd name="T11" fmla="*/ 645 h 914"/>
                                  <a:gd name="T12" fmla="*/ 477 w 1474"/>
                                  <a:gd name="T13" fmla="*/ 645 h 914"/>
                                  <a:gd name="T14" fmla="*/ 219 w 1474"/>
                                  <a:gd name="T15" fmla="*/ 914 h 914"/>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474" h="914">
                                    <a:moveTo>
                                      <a:pt x="130" y="900"/>
                                    </a:moveTo>
                                    <a:lnTo>
                                      <a:pt x="376" y="645"/>
                                    </a:lnTo>
                                    <a:lnTo>
                                      <a:pt x="0" y="645"/>
                                    </a:lnTo>
                                    <a:lnTo>
                                      <a:pt x="622" y="0"/>
                                    </a:lnTo>
                                    <a:lnTo>
                                      <a:pt x="1474" y="0"/>
                                    </a:lnTo>
                                    <a:lnTo>
                                      <a:pt x="853" y="645"/>
                                    </a:lnTo>
                                    <a:lnTo>
                                      <a:pt x="477" y="645"/>
                                    </a:lnTo>
                                    <a:lnTo>
                                      <a:pt x="219" y="914"/>
                                    </a:lnTo>
                                  </a:path>
                                </a:pathLst>
                              </a:custGeom>
                              <a:noFill/>
                              <a:ln w="9525">
                                <a:solidFill>
                                  <a:srgbClr val="000000"/>
                                </a:solidFill>
                                <a:round/>
                              </a:ln>
                            </wps:spPr>
                            <wps:bodyPr rot="0" vert="horz" wrap="square" lIns="91440" tIns="45720" rIns="91440" bIns="45720" anchor="t" anchorCtr="0" upright="1">
                              <a:noAutofit/>
                            </wps:bodyPr>
                          </wps:wsp>
                          <wps:wsp>
                            <wps:cNvPr id="729" name="Line 6289"/>
                            <wps:cNvCnPr>
                              <a:cxnSpLocks noChangeShapeType="1"/>
                            </wps:cNvCnPr>
                            <wps:spPr bwMode="auto">
                              <a:xfrm flipH="1">
                                <a:off x="1456" y="3368"/>
                                <a:ext cx="151" cy="152"/>
                              </a:xfrm>
                              <a:prstGeom prst="line">
                                <a:avLst/>
                              </a:prstGeom>
                              <a:noFill/>
                              <a:ln w="9525">
                                <a:solidFill>
                                  <a:srgbClr val="000000"/>
                                </a:solidFill>
                                <a:round/>
                              </a:ln>
                            </wps:spPr>
                            <wps:bodyPr/>
                          </wps:wsp>
                          <wps:wsp>
                            <wps:cNvPr id="730" name="Line 6290"/>
                            <wps:cNvCnPr>
                              <a:cxnSpLocks noChangeShapeType="1"/>
                            </wps:cNvCnPr>
                            <wps:spPr bwMode="auto">
                              <a:xfrm flipH="1">
                                <a:off x="1600" y="2535"/>
                                <a:ext cx="750" cy="788"/>
                              </a:xfrm>
                              <a:prstGeom prst="line">
                                <a:avLst/>
                              </a:prstGeom>
                              <a:noFill/>
                              <a:ln w="9525">
                                <a:solidFill>
                                  <a:srgbClr val="000000"/>
                                </a:solidFill>
                                <a:prstDash val="dash"/>
                                <a:round/>
                              </a:ln>
                            </wps:spPr>
                            <wps:bodyPr/>
                          </wps:wsp>
                          <wps:wsp>
                            <wps:cNvPr id="731" name="Oval 6291"/>
                            <wps:cNvSpPr>
                              <a:spLocks noChangeArrowheads="1"/>
                            </wps:cNvSpPr>
                            <wps:spPr bwMode="auto">
                              <a:xfrm>
                                <a:off x="1370" y="3444"/>
                                <a:ext cx="150" cy="117"/>
                              </a:xfrm>
                              <a:prstGeom prst="ellipse">
                                <a:avLst/>
                              </a:prstGeom>
                              <a:solidFill>
                                <a:srgbClr val="FFFFFF"/>
                              </a:solidFill>
                              <a:ln w="9525">
                                <a:round/>
                              </a:ln>
                              <a:effectLst/>
                              <a:scene3d>
                                <a:camera prst="legacyObliqueTopRight"/>
                                <a:lightRig rig="legacyFlat3" dir="b"/>
                              </a:scene3d>
                              <a:sp3d extrusionH="23800" prstMaterial="legacyMetal">
                                <a:bevelT w="13500" h="13500" prst="angle"/>
                                <a:bevelB w="13500" h="13500" prst="angle"/>
                                <a:extrusionClr>
                                  <a:srgbClr val="FFFFFF"/>
                                </a:extrusionClr>
                                <a:contourClr>
                                  <a:srgbClr val="FFFFFF"/>
                                </a:contourClr>
                              </a:sp3d>
                            </wps:spPr>
                            <wps:bodyPr rot="0" vert="horz" wrap="square" lIns="91440" tIns="45720" rIns="91440" bIns="45720" anchor="t" anchorCtr="0" upright="1">
                              <a:noAutofit/>
                            </wps:bodyPr>
                          </wps:wsp>
                          <wps:wsp>
                            <wps:cNvPr id="732" name="Line 6292"/>
                            <wps:cNvCnPr>
                              <a:cxnSpLocks noChangeShapeType="1"/>
                            </wps:cNvCnPr>
                            <wps:spPr bwMode="auto">
                              <a:xfrm flipH="1">
                                <a:off x="1335" y="3516"/>
                                <a:ext cx="96" cy="101"/>
                              </a:xfrm>
                              <a:prstGeom prst="line">
                                <a:avLst/>
                              </a:prstGeom>
                              <a:noFill/>
                              <a:ln w="9525">
                                <a:solidFill>
                                  <a:srgbClr val="000000"/>
                                </a:solidFill>
                                <a:prstDash val="dash"/>
                                <a:round/>
                              </a:ln>
                            </wps:spPr>
                            <wps:bodyPr/>
                          </wps:wsp>
                          <wps:wsp>
                            <wps:cNvPr id="733" name="Oval 6293"/>
                            <wps:cNvSpPr>
                              <a:spLocks noChangeArrowheads="1"/>
                            </wps:cNvSpPr>
                            <wps:spPr bwMode="auto">
                              <a:xfrm>
                                <a:off x="1518" y="3292"/>
                                <a:ext cx="150" cy="117"/>
                              </a:xfrm>
                              <a:prstGeom prst="ellipse">
                                <a:avLst/>
                              </a:prstGeom>
                              <a:solidFill>
                                <a:srgbClr val="FFFFFF"/>
                              </a:solidFill>
                              <a:ln w="9525" algn="ctr">
                                <a:round/>
                              </a:ln>
                              <a:effectLst/>
                              <a:scene3d>
                                <a:camera prst="legacyObliqueTopRight"/>
                                <a:lightRig rig="legacyFlat3" dir="b"/>
                              </a:scene3d>
                              <a:sp3d extrusionH="23800" prstMaterial="legacyMetal">
                                <a:bevelT w="13500" h="13500" prst="angle"/>
                                <a:bevelB w="13500" h="13500" prst="angle"/>
                                <a:extrusionClr>
                                  <a:srgbClr val="FFFFFF"/>
                                </a:extrusionClr>
                                <a:contourClr>
                                  <a:srgbClr val="FFFFFF"/>
                                </a:contourClr>
                              </a:sp3d>
                            </wps:spPr>
                            <wps:bodyPr rot="0" vert="horz" wrap="square" lIns="91440" tIns="45720" rIns="91440" bIns="45720" anchor="t" anchorCtr="0" upright="1">
                              <a:noAutofit/>
                            </wps:bodyPr>
                          </wps:wsp>
                          <wps:wsp>
                            <wps:cNvPr id="734" name="Line 6294"/>
                            <wps:cNvCnPr>
                              <a:cxnSpLocks noChangeShapeType="1"/>
                            </wps:cNvCnPr>
                            <wps:spPr bwMode="auto">
                              <a:xfrm flipH="1">
                                <a:off x="1494" y="3346"/>
                                <a:ext cx="96" cy="101"/>
                              </a:xfrm>
                              <a:prstGeom prst="line">
                                <a:avLst/>
                              </a:prstGeom>
                              <a:noFill/>
                              <a:ln w="9525">
                                <a:solidFill>
                                  <a:srgbClr val="000000"/>
                                </a:solidFill>
                                <a:prstDash val="dash"/>
                                <a:round/>
                              </a:ln>
                            </wps:spPr>
                            <wps:bodyPr/>
                          </wps:wsp>
                          <wps:wsp>
                            <wps:cNvPr id="735" name="Freeform 6295"/>
                            <wps:cNvSpPr/>
                            <wps:spPr bwMode="auto">
                              <a:xfrm>
                                <a:off x="1522" y="3455"/>
                                <a:ext cx="94" cy="135"/>
                              </a:xfrm>
                              <a:custGeom>
                                <a:avLst/>
                                <a:gdLst>
                                  <a:gd name="T0" fmla="*/ 0 w 204"/>
                                  <a:gd name="T1" fmla="*/ 0 h 139"/>
                                  <a:gd name="T2" fmla="*/ 41 w 204"/>
                                  <a:gd name="T3" fmla="*/ 95 h 139"/>
                                  <a:gd name="T4" fmla="*/ 141 w 204"/>
                                  <a:gd name="T5" fmla="*/ 133 h 139"/>
                                  <a:gd name="T6" fmla="*/ 204 w 204"/>
                                  <a:gd name="T7" fmla="*/ 133 h 139"/>
                                </a:gdLst>
                                <a:ahLst/>
                                <a:cxnLst>
                                  <a:cxn ang="0">
                                    <a:pos x="T0" y="T1"/>
                                  </a:cxn>
                                  <a:cxn ang="0">
                                    <a:pos x="T2" y="T3"/>
                                  </a:cxn>
                                  <a:cxn ang="0">
                                    <a:pos x="T4" y="T5"/>
                                  </a:cxn>
                                  <a:cxn ang="0">
                                    <a:pos x="T6" y="T7"/>
                                  </a:cxn>
                                </a:cxnLst>
                                <a:rect l="0" t="0" r="r" b="b"/>
                                <a:pathLst>
                                  <a:path w="204" h="139">
                                    <a:moveTo>
                                      <a:pt x="0" y="0"/>
                                    </a:moveTo>
                                    <a:cubicBezTo>
                                      <a:pt x="8" y="36"/>
                                      <a:pt x="17" y="73"/>
                                      <a:pt x="41" y="95"/>
                                    </a:cubicBezTo>
                                    <a:cubicBezTo>
                                      <a:pt x="65" y="117"/>
                                      <a:pt x="114" y="127"/>
                                      <a:pt x="141" y="133"/>
                                    </a:cubicBezTo>
                                    <a:cubicBezTo>
                                      <a:pt x="168" y="139"/>
                                      <a:pt x="186" y="136"/>
                                      <a:pt x="204" y="133"/>
                                    </a:cubicBezTo>
                                  </a:path>
                                </a:pathLst>
                              </a:custGeom>
                              <a:noFill/>
                              <a:ln w="9525">
                                <a:solidFill>
                                  <a:srgbClr val="000000"/>
                                </a:solidFill>
                                <a:round/>
                              </a:ln>
                              <a:scene3d>
                                <a:camera prst="legacyObliqueTopRight"/>
                                <a:lightRig rig="legacyFlat3" dir="b"/>
                              </a:scene3d>
                              <a:sp3d prstMaterial="legacyMatte">
                                <a:bevelT w="13500" h="13500" prst="angle"/>
                                <a:bevelB w="13500" h="13500" prst="angle"/>
                                <a:extrusionClr>
                                  <a:srgbClr val="000000"/>
                                </a:extrusionClr>
                                <a:contourClr>
                                  <a:srgbClr val="000000"/>
                                </a:contourClr>
                              </a:sp3d>
                            </wps:spPr>
                            <wps:bodyPr rot="0" vert="horz" wrap="square" lIns="91440" tIns="45720" rIns="91440" bIns="45720" anchor="t" anchorCtr="0" upright="1">
                              <a:noAutofit/>
                            </wps:bodyPr>
                          </wps:wsp>
                          <wps:wsp>
                            <wps:cNvPr id="736" name="Freeform 6296"/>
                            <wps:cNvSpPr/>
                            <wps:spPr bwMode="auto">
                              <a:xfrm>
                                <a:off x="1677" y="3323"/>
                                <a:ext cx="94" cy="135"/>
                              </a:xfrm>
                              <a:custGeom>
                                <a:avLst/>
                                <a:gdLst>
                                  <a:gd name="T0" fmla="*/ 0 w 204"/>
                                  <a:gd name="T1" fmla="*/ 0 h 139"/>
                                  <a:gd name="T2" fmla="*/ 41 w 204"/>
                                  <a:gd name="T3" fmla="*/ 95 h 139"/>
                                  <a:gd name="T4" fmla="*/ 141 w 204"/>
                                  <a:gd name="T5" fmla="*/ 133 h 139"/>
                                  <a:gd name="T6" fmla="*/ 204 w 204"/>
                                  <a:gd name="T7" fmla="*/ 133 h 139"/>
                                </a:gdLst>
                                <a:ahLst/>
                                <a:cxnLst>
                                  <a:cxn ang="0">
                                    <a:pos x="T0" y="T1"/>
                                  </a:cxn>
                                  <a:cxn ang="0">
                                    <a:pos x="T2" y="T3"/>
                                  </a:cxn>
                                  <a:cxn ang="0">
                                    <a:pos x="T4" y="T5"/>
                                  </a:cxn>
                                  <a:cxn ang="0">
                                    <a:pos x="T6" y="T7"/>
                                  </a:cxn>
                                </a:cxnLst>
                                <a:rect l="0" t="0" r="r" b="b"/>
                                <a:pathLst>
                                  <a:path w="204" h="139">
                                    <a:moveTo>
                                      <a:pt x="0" y="0"/>
                                    </a:moveTo>
                                    <a:cubicBezTo>
                                      <a:pt x="8" y="36"/>
                                      <a:pt x="17" y="73"/>
                                      <a:pt x="41" y="95"/>
                                    </a:cubicBezTo>
                                    <a:cubicBezTo>
                                      <a:pt x="65" y="117"/>
                                      <a:pt x="114" y="127"/>
                                      <a:pt x="141" y="133"/>
                                    </a:cubicBezTo>
                                    <a:cubicBezTo>
                                      <a:pt x="168" y="139"/>
                                      <a:pt x="186" y="136"/>
                                      <a:pt x="204" y="133"/>
                                    </a:cubicBezTo>
                                  </a:path>
                                </a:pathLst>
                              </a:custGeom>
                              <a:noFill/>
                              <a:ln w="9525">
                                <a:solidFill>
                                  <a:srgbClr val="000000"/>
                                </a:solidFill>
                                <a:round/>
                              </a:ln>
                              <a:scene3d>
                                <a:camera prst="legacyObliqueTopRight"/>
                                <a:lightRig rig="legacyFlat3" dir="b"/>
                              </a:scene3d>
                              <a:sp3d prstMaterial="legacyMatte">
                                <a:bevelT w="13500" h="13500" prst="angle"/>
                                <a:bevelB w="13500" h="13500" prst="angle"/>
                                <a:extrusionClr>
                                  <a:srgbClr val="000000"/>
                                </a:extrusionClr>
                                <a:contourClr>
                                  <a:srgbClr val="000000"/>
                                </a:contourClr>
                              </a:sp3d>
                            </wps:spPr>
                            <wps:bodyPr rot="0" vert="horz" wrap="square" lIns="91440" tIns="45720" rIns="91440" bIns="45720" anchor="t" anchorCtr="0" upright="1">
                              <a:noAutofit/>
                            </wps:bodyPr>
                          </wps:wsp>
                          <wpg:grpSp>
                            <wpg:cNvPr id="350" name="Group 6298"/>
                            <wpg:cNvGrpSpPr/>
                            <wpg:grpSpPr>
                              <a:xfrm>
                                <a:off x="1336" y="3769"/>
                                <a:ext cx="421" cy="347"/>
                                <a:chOff x="3469" y="8864"/>
                                <a:chExt cx="1174" cy="954"/>
                              </a:xfrm>
                            </wpg:grpSpPr>
                            <wps:wsp>
                              <wps:cNvPr id="738" name="AutoShape 6299"/>
                              <wps:cNvSpPr>
                                <a:spLocks noChangeArrowheads="1"/>
                              </wps:cNvSpPr>
                              <wps:spPr bwMode="auto">
                                <a:xfrm rot="-2578968">
                                  <a:off x="3765" y="9091"/>
                                  <a:ext cx="486" cy="90"/>
                                </a:xfrm>
                                <a:prstGeom prst="roundRect">
                                  <a:avLst>
                                    <a:gd name="adj" fmla="val 50000"/>
                                  </a:avLst>
                                </a:prstGeom>
                                <a:solidFill>
                                  <a:srgbClr val="FFFFFF"/>
                                </a:solidFill>
                                <a:ln w="9525">
                                  <a:solidFill>
                                    <a:srgbClr val="000000"/>
                                  </a:solidFill>
                                  <a:round/>
                                </a:ln>
                              </wps:spPr>
                              <wps:bodyPr rot="0" vert="horz" wrap="square" lIns="91440" tIns="45720" rIns="91440" bIns="45720" anchor="t" anchorCtr="0" upright="1">
                                <a:noAutofit/>
                              </wps:bodyPr>
                            </wps:wsp>
                            <wps:wsp>
                              <wps:cNvPr id="739" name="Freeform 6300" descr="栎木"/>
                              <wps:cNvSpPr/>
                              <wps:spPr bwMode="auto">
                                <a:xfrm>
                                  <a:off x="3469" y="9705"/>
                                  <a:ext cx="935" cy="113"/>
                                </a:xfrm>
                                <a:custGeom>
                                  <a:avLst/>
                                  <a:gdLst>
                                    <a:gd name="T0" fmla="*/ 0 w 935"/>
                                    <a:gd name="T1" fmla="*/ 0 h 113"/>
                                    <a:gd name="T2" fmla="*/ 935 w 935"/>
                                    <a:gd name="T3" fmla="*/ 0 h 113"/>
                                    <a:gd name="T4" fmla="*/ 935 w 935"/>
                                    <a:gd name="T5" fmla="*/ 113 h 113"/>
                                    <a:gd name="T6" fmla="*/ 0 w 935"/>
                                    <a:gd name="T7" fmla="*/ 113 h 113"/>
                                    <a:gd name="T8" fmla="*/ 0 w 935"/>
                                    <a:gd name="T9" fmla="*/ 0 h 113"/>
                                  </a:gdLst>
                                  <a:ahLst/>
                                  <a:cxnLst>
                                    <a:cxn ang="0">
                                      <a:pos x="T0" y="T1"/>
                                    </a:cxn>
                                    <a:cxn ang="0">
                                      <a:pos x="T2" y="T3"/>
                                    </a:cxn>
                                    <a:cxn ang="0">
                                      <a:pos x="T4" y="T5"/>
                                    </a:cxn>
                                    <a:cxn ang="0">
                                      <a:pos x="T6" y="T7"/>
                                    </a:cxn>
                                    <a:cxn ang="0">
                                      <a:pos x="T8" y="T9"/>
                                    </a:cxn>
                                  </a:cxnLst>
                                  <a:rect l="0" t="0" r="r" b="b"/>
                                  <a:pathLst>
                                    <a:path w="935" h="113">
                                      <a:moveTo>
                                        <a:pt x="0" y="0"/>
                                      </a:moveTo>
                                      <a:lnTo>
                                        <a:pt x="935" y="0"/>
                                      </a:lnTo>
                                      <a:lnTo>
                                        <a:pt x="935" y="113"/>
                                      </a:lnTo>
                                      <a:lnTo>
                                        <a:pt x="0" y="113"/>
                                      </a:lnTo>
                                      <a:lnTo>
                                        <a:pt x="0" y="0"/>
                                      </a:lnTo>
                                      <a:close/>
                                    </a:path>
                                  </a:pathLst>
                                </a:custGeom>
                                <a:noFill/>
                                <a:ln w="9525">
                                  <a:solidFill>
                                    <a:srgbClr val="000000"/>
                                  </a:solidFill>
                                  <a:round/>
                                </a:ln>
                              </wps:spPr>
                              <wps:bodyPr rot="0" vert="horz" wrap="square" lIns="91440" tIns="45720" rIns="91440" bIns="45720" anchor="t" anchorCtr="0" upright="1">
                                <a:noAutofit/>
                              </wps:bodyPr>
                            </wps:wsp>
                            <wps:wsp>
                              <wps:cNvPr id="740" name="Freeform 6301" descr="栎木"/>
                              <wps:cNvSpPr/>
                              <wps:spPr bwMode="auto">
                                <a:xfrm>
                                  <a:off x="3474" y="9425"/>
                                  <a:ext cx="1169" cy="271"/>
                                </a:xfrm>
                                <a:custGeom>
                                  <a:avLst/>
                                  <a:gdLst>
                                    <a:gd name="T0" fmla="*/ 0 w 1150"/>
                                    <a:gd name="T1" fmla="*/ 271 h 271"/>
                                    <a:gd name="T2" fmla="*/ 243 w 1150"/>
                                    <a:gd name="T3" fmla="*/ 0 h 271"/>
                                    <a:gd name="T4" fmla="*/ 1150 w 1150"/>
                                    <a:gd name="T5" fmla="*/ 0 h 271"/>
                                    <a:gd name="T6" fmla="*/ 916 w 1150"/>
                                    <a:gd name="T7" fmla="*/ 271 h 271"/>
                                  </a:gdLst>
                                  <a:ahLst/>
                                  <a:cxnLst>
                                    <a:cxn ang="0">
                                      <a:pos x="T0" y="T1"/>
                                    </a:cxn>
                                    <a:cxn ang="0">
                                      <a:pos x="T2" y="T3"/>
                                    </a:cxn>
                                    <a:cxn ang="0">
                                      <a:pos x="T4" y="T5"/>
                                    </a:cxn>
                                    <a:cxn ang="0">
                                      <a:pos x="T6" y="T7"/>
                                    </a:cxn>
                                  </a:cxnLst>
                                  <a:rect l="0" t="0" r="r" b="b"/>
                                  <a:pathLst>
                                    <a:path w="1150" h="271">
                                      <a:moveTo>
                                        <a:pt x="0" y="271"/>
                                      </a:moveTo>
                                      <a:lnTo>
                                        <a:pt x="243" y="0"/>
                                      </a:lnTo>
                                      <a:lnTo>
                                        <a:pt x="1150" y="0"/>
                                      </a:lnTo>
                                      <a:lnTo>
                                        <a:pt x="916" y="271"/>
                                      </a:lnTo>
                                    </a:path>
                                  </a:pathLst>
                                </a:custGeom>
                                <a:noFill/>
                                <a:ln w="9525" cap="flat" cmpd="sng">
                                  <a:solidFill>
                                    <a:srgbClr val="000000"/>
                                  </a:solidFill>
                                  <a:prstDash val="solid"/>
                                  <a:round/>
                                  <a:headEnd type="none" w="med" len="med"/>
                                  <a:tailEnd type="none" w="med" len="med"/>
                                </a:ln>
                                <a:effectLst/>
                              </wps:spPr>
                              <wps:bodyPr rot="0" vert="horz" wrap="square" lIns="91440" tIns="45720" rIns="91440" bIns="45720" anchor="t" anchorCtr="0" upright="1">
                                <a:noAutofit/>
                              </wps:bodyPr>
                            </wps:wsp>
                            <wps:wsp>
                              <wps:cNvPr id="741" name="Freeform 6302" descr="栎木"/>
                              <wps:cNvSpPr/>
                              <wps:spPr bwMode="auto">
                                <a:xfrm>
                                  <a:off x="4404" y="9425"/>
                                  <a:ext cx="234" cy="392"/>
                                </a:xfrm>
                                <a:custGeom>
                                  <a:avLst/>
                                  <a:gdLst>
                                    <a:gd name="T0" fmla="*/ 234 w 234"/>
                                    <a:gd name="T1" fmla="*/ 0 h 430"/>
                                    <a:gd name="T2" fmla="*/ 234 w 234"/>
                                    <a:gd name="T3" fmla="*/ 131 h 430"/>
                                    <a:gd name="T4" fmla="*/ 0 w 234"/>
                                    <a:gd name="T5" fmla="*/ 430 h 430"/>
                                  </a:gdLst>
                                  <a:ahLst/>
                                  <a:cxnLst>
                                    <a:cxn ang="0">
                                      <a:pos x="T0" y="T1"/>
                                    </a:cxn>
                                    <a:cxn ang="0">
                                      <a:pos x="T2" y="T3"/>
                                    </a:cxn>
                                    <a:cxn ang="0">
                                      <a:pos x="T4" y="T5"/>
                                    </a:cxn>
                                  </a:cxnLst>
                                  <a:rect l="0" t="0" r="r" b="b"/>
                                  <a:pathLst>
                                    <a:path w="234" h="430">
                                      <a:moveTo>
                                        <a:pt x="234" y="0"/>
                                      </a:moveTo>
                                      <a:lnTo>
                                        <a:pt x="234" y="131"/>
                                      </a:lnTo>
                                      <a:lnTo>
                                        <a:pt x="0" y="430"/>
                                      </a:lnTo>
                                    </a:path>
                                  </a:pathLst>
                                </a:custGeom>
                                <a:noFill/>
                                <a:ln w="9525">
                                  <a:solidFill>
                                    <a:srgbClr val="000000"/>
                                  </a:solidFill>
                                  <a:round/>
                                </a:ln>
                              </wps:spPr>
                              <wps:bodyPr rot="0" vert="horz" wrap="square" lIns="91440" tIns="45720" rIns="91440" bIns="45720" anchor="t" anchorCtr="0" upright="1">
                                <a:noAutofit/>
                              </wps:bodyPr>
                            </wps:wsp>
                            <wps:wsp>
                              <wps:cNvPr id="742" name="Freeform 6303"/>
                              <wps:cNvSpPr/>
                              <wps:spPr bwMode="auto">
                                <a:xfrm>
                                  <a:off x="3730" y="9481"/>
                                  <a:ext cx="225" cy="150"/>
                                </a:xfrm>
                                <a:custGeom>
                                  <a:avLst/>
                                  <a:gdLst>
                                    <a:gd name="T0" fmla="*/ 112 w 225"/>
                                    <a:gd name="T1" fmla="*/ 0 h 150"/>
                                    <a:gd name="T2" fmla="*/ 0 w 225"/>
                                    <a:gd name="T3" fmla="*/ 150 h 150"/>
                                    <a:gd name="T4" fmla="*/ 122 w 225"/>
                                    <a:gd name="T5" fmla="*/ 150 h 150"/>
                                    <a:gd name="T6" fmla="*/ 225 w 225"/>
                                    <a:gd name="T7" fmla="*/ 0 h 150"/>
                                    <a:gd name="T8" fmla="*/ 112 w 225"/>
                                    <a:gd name="T9" fmla="*/ 0 h 150"/>
                                  </a:gdLst>
                                  <a:ahLst/>
                                  <a:cxnLst>
                                    <a:cxn ang="0">
                                      <a:pos x="T0" y="T1"/>
                                    </a:cxn>
                                    <a:cxn ang="0">
                                      <a:pos x="T2" y="T3"/>
                                    </a:cxn>
                                    <a:cxn ang="0">
                                      <a:pos x="T4" y="T5"/>
                                    </a:cxn>
                                    <a:cxn ang="0">
                                      <a:pos x="T6" y="T7"/>
                                    </a:cxn>
                                    <a:cxn ang="0">
                                      <a:pos x="T8" y="T9"/>
                                    </a:cxn>
                                  </a:cxnLst>
                                  <a:rect l="0" t="0" r="r" b="b"/>
                                  <a:pathLst>
                                    <a:path w="225" h="150">
                                      <a:moveTo>
                                        <a:pt x="112" y="0"/>
                                      </a:moveTo>
                                      <a:lnTo>
                                        <a:pt x="0" y="150"/>
                                      </a:lnTo>
                                      <a:lnTo>
                                        <a:pt x="122" y="150"/>
                                      </a:lnTo>
                                      <a:lnTo>
                                        <a:pt x="225" y="0"/>
                                      </a:lnTo>
                                      <a:lnTo>
                                        <a:pt x="112" y="0"/>
                                      </a:lnTo>
                                      <a:close/>
                                    </a:path>
                                  </a:pathLst>
                                </a:custGeom>
                                <a:solidFill>
                                  <a:srgbClr val="FFFFFF"/>
                                </a:solidFill>
                                <a:ln w="9525">
                                  <a:solidFill>
                                    <a:srgbClr val="000000"/>
                                  </a:solidFill>
                                  <a:round/>
                                </a:ln>
                              </wps:spPr>
                              <wps:bodyPr rot="0" vert="horz" wrap="square" lIns="91440" tIns="45720" rIns="91440" bIns="45720" anchor="t" anchorCtr="0" upright="1">
                                <a:noAutofit/>
                              </wps:bodyPr>
                            </wps:wsp>
                            <wps:wsp>
                              <wps:cNvPr id="743" name="Freeform 6304"/>
                              <wps:cNvSpPr/>
                              <wps:spPr bwMode="auto">
                                <a:xfrm>
                                  <a:off x="4086" y="9481"/>
                                  <a:ext cx="225" cy="150"/>
                                </a:xfrm>
                                <a:custGeom>
                                  <a:avLst/>
                                  <a:gdLst>
                                    <a:gd name="T0" fmla="*/ 112 w 225"/>
                                    <a:gd name="T1" fmla="*/ 0 h 150"/>
                                    <a:gd name="T2" fmla="*/ 0 w 225"/>
                                    <a:gd name="T3" fmla="*/ 150 h 150"/>
                                    <a:gd name="T4" fmla="*/ 122 w 225"/>
                                    <a:gd name="T5" fmla="*/ 150 h 150"/>
                                    <a:gd name="T6" fmla="*/ 225 w 225"/>
                                    <a:gd name="T7" fmla="*/ 0 h 150"/>
                                    <a:gd name="T8" fmla="*/ 112 w 225"/>
                                    <a:gd name="T9" fmla="*/ 0 h 150"/>
                                  </a:gdLst>
                                  <a:ahLst/>
                                  <a:cxnLst>
                                    <a:cxn ang="0">
                                      <a:pos x="T0" y="T1"/>
                                    </a:cxn>
                                    <a:cxn ang="0">
                                      <a:pos x="T2" y="T3"/>
                                    </a:cxn>
                                    <a:cxn ang="0">
                                      <a:pos x="T4" y="T5"/>
                                    </a:cxn>
                                    <a:cxn ang="0">
                                      <a:pos x="T6" y="T7"/>
                                    </a:cxn>
                                    <a:cxn ang="0">
                                      <a:pos x="T8" y="T9"/>
                                    </a:cxn>
                                  </a:cxnLst>
                                  <a:rect l="0" t="0" r="r" b="b"/>
                                  <a:pathLst>
                                    <a:path w="225" h="150">
                                      <a:moveTo>
                                        <a:pt x="112" y="0"/>
                                      </a:moveTo>
                                      <a:lnTo>
                                        <a:pt x="0" y="150"/>
                                      </a:lnTo>
                                      <a:lnTo>
                                        <a:pt x="122" y="150"/>
                                      </a:lnTo>
                                      <a:lnTo>
                                        <a:pt x="225" y="0"/>
                                      </a:lnTo>
                                      <a:lnTo>
                                        <a:pt x="112" y="0"/>
                                      </a:lnTo>
                                      <a:close/>
                                    </a:path>
                                  </a:pathLst>
                                </a:custGeom>
                                <a:solidFill>
                                  <a:srgbClr val="FFFFFF"/>
                                </a:solidFill>
                                <a:ln w="9525">
                                  <a:solidFill>
                                    <a:srgbClr val="000000"/>
                                  </a:solidFill>
                                  <a:round/>
                                </a:ln>
                              </wps:spPr>
                              <wps:bodyPr rot="0" vert="horz" wrap="square" lIns="91440" tIns="45720" rIns="91440" bIns="45720" anchor="t" anchorCtr="0" upright="1">
                                <a:noAutofit/>
                              </wps:bodyPr>
                            </wps:wsp>
                            <wps:wsp>
                              <wps:cNvPr id="744" name="AutoShape 6305"/>
                              <wps:cNvSpPr>
                                <a:spLocks noChangeArrowheads="1"/>
                              </wps:cNvSpPr>
                              <wps:spPr bwMode="auto">
                                <a:xfrm>
                                  <a:off x="3797" y="9230"/>
                                  <a:ext cx="105" cy="318"/>
                                </a:xfrm>
                                <a:prstGeom prst="roundRect">
                                  <a:avLst>
                                    <a:gd name="adj" fmla="val 16667"/>
                                  </a:avLst>
                                </a:prstGeom>
                                <a:solidFill>
                                  <a:srgbClr val="FFFFFF"/>
                                </a:solidFill>
                                <a:ln w="9525">
                                  <a:solidFill>
                                    <a:srgbClr val="000000"/>
                                  </a:solidFill>
                                  <a:round/>
                                </a:ln>
                              </wps:spPr>
                              <wps:bodyPr rot="0" vert="horz" wrap="square" lIns="91440" tIns="45720" rIns="91440" bIns="45720" anchor="t" anchorCtr="0" upright="1">
                                <a:noAutofit/>
                              </wps:bodyPr>
                            </wps:wsp>
                            <wps:wsp>
                              <wps:cNvPr id="745" name="AutoShape 6306"/>
                              <wps:cNvSpPr>
                                <a:spLocks noChangeArrowheads="1"/>
                              </wps:cNvSpPr>
                              <wps:spPr bwMode="auto">
                                <a:xfrm>
                                  <a:off x="4161" y="9230"/>
                                  <a:ext cx="105" cy="318"/>
                                </a:xfrm>
                                <a:prstGeom prst="roundRect">
                                  <a:avLst>
                                    <a:gd name="adj" fmla="val 16667"/>
                                  </a:avLst>
                                </a:prstGeom>
                                <a:solidFill>
                                  <a:srgbClr val="FFFFFF"/>
                                </a:solidFill>
                                <a:ln w="9525">
                                  <a:solidFill>
                                    <a:srgbClr val="000000"/>
                                  </a:solidFill>
                                  <a:round/>
                                </a:ln>
                              </wps:spPr>
                              <wps:bodyPr rot="0" vert="horz" wrap="square" lIns="91440" tIns="45720" rIns="91440" bIns="45720" anchor="t" anchorCtr="0" upright="1">
                                <a:noAutofit/>
                              </wps:bodyPr>
                            </wps:wsp>
                            <wps:wsp>
                              <wps:cNvPr id="746" name="AutoShape 6307" descr="窄竖线"/>
                              <wps:cNvSpPr>
                                <a:spLocks noChangeArrowheads="1"/>
                              </wps:cNvSpPr>
                              <wps:spPr bwMode="auto">
                                <a:xfrm>
                                  <a:off x="3620" y="9452"/>
                                  <a:ext cx="105" cy="140"/>
                                </a:xfrm>
                                <a:prstGeom prst="can">
                                  <a:avLst>
                                    <a:gd name="adj" fmla="val 33333"/>
                                  </a:avLst>
                                </a:prstGeom>
                                <a:pattFill prst="narVert">
                                  <a:fgClr>
                                    <a:srgbClr val="000000"/>
                                  </a:fgClr>
                                  <a:bgClr>
                                    <a:srgbClr val="FFFFFF"/>
                                  </a:bgClr>
                                </a:pattFill>
                                <a:ln w="9525">
                                  <a:solidFill>
                                    <a:srgbClr val="000000"/>
                                  </a:solidFill>
                                  <a:round/>
                                </a:ln>
                              </wps:spPr>
                              <wps:bodyPr rot="0" vert="horz" wrap="square" lIns="91440" tIns="45720" rIns="91440" bIns="45720" anchor="t" anchorCtr="0" upright="1">
                                <a:noAutofit/>
                              </wps:bodyPr>
                            </wps:wsp>
                            <wps:wsp>
                              <wps:cNvPr id="747" name="AutoShape 6308" descr="窄竖线"/>
                              <wps:cNvSpPr>
                                <a:spLocks noChangeArrowheads="1"/>
                              </wps:cNvSpPr>
                              <wps:spPr bwMode="auto">
                                <a:xfrm>
                                  <a:off x="4327" y="9452"/>
                                  <a:ext cx="105" cy="140"/>
                                </a:xfrm>
                                <a:prstGeom prst="can">
                                  <a:avLst>
                                    <a:gd name="adj" fmla="val 33333"/>
                                  </a:avLst>
                                </a:prstGeom>
                                <a:pattFill prst="narVert">
                                  <a:fgClr>
                                    <a:srgbClr val="000000"/>
                                  </a:fgClr>
                                  <a:bgClr>
                                    <a:srgbClr val="FFFFFF"/>
                                  </a:bgClr>
                                </a:pattFill>
                                <a:ln w="9525">
                                  <a:solidFill>
                                    <a:srgbClr val="000000"/>
                                  </a:solidFill>
                                  <a:round/>
                                </a:ln>
                              </wps:spPr>
                              <wps:bodyPr rot="0" vert="horz" wrap="square" lIns="91440" tIns="45720" rIns="91440" bIns="45720" anchor="t" anchorCtr="0" upright="1">
                                <a:noAutofit/>
                              </wps:bodyPr>
                            </wps:wsp>
                            <wps:wsp>
                              <wps:cNvPr id="748" name="Oval 6309"/>
                              <wps:cNvSpPr>
                                <a:spLocks noChangeArrowheads="1"/>
                              </wps:cNvSpPr>
                              <wps:spPr bwMode="auto">
                                <a:xfrm>
                                  <a:off x="3829" y="9263"/>
                                  <a:ext cx="40" cy="39"/>
                                </a:xfrm>
                                <a:prstGeom prst="ellipse">
                                  <a:avLst/>
                                </a:prstGeom>
                                <a:solidFill>
                                  <a:srgbClr val="000000"/>
                                </a:solidFill>
                                <a:ln>
                                  <a:noFill/>
                                </a:ln>
                              </wps:spPr>
                              <wps:bodyPr rot="0" vert="horz" wrap="square" lIns="91440" tIns="45720" rIns="91440" bIns="45720" anchor="t" anchorCtr="0" upright="1">
                                <a:noAutofit/>
                              </wps:bodyPr>
                            </wps:wsp>
                            <wps:wsp>
                              <wps:cNvPr id="749" name="AutoShape 6310" descr="深色上对角线"/>
                              <wps:cNvSpPr>
                                <a:spLocks noChangeArrowheads="1"/>
                              </wps:cNvSpPr>
                              <wps:spPr bwMode="auto">
                                <a:xfrm rot="2818628">
                                  <a:off x="4191" y="8847"/>
                                  <a:ext cx="105" cy="140"/>
                                </a:xfrm>
                                <a:prstGeom prst="can">
                                  <a:avLst>
                                    <a:gd name="adj" fmla="val 33333"/>
                                  </a:avLst>
                                </a:prstGeom>
                                <a:blipFill dpi="0" rotWithShape="0">
                                  <a:blip r:embed="rId18"/>
                                  <a:srcRect/>
                                  <a:tile tx="0" ty="0" sx="100000" sy="100000" flip="none" algn="tl"/>
                                </a:blipFill>
                                <a:ln w="9525">
                                  <a:solidFill>
                                    <a:srgbClr val="000000"/>
                                  </a:solidFill>
                                  <a:round/>
                                </a:ln>
                              </wps:spPr>
                              <wps:bodyPr rot="0" vert="horz" wrap="square" lIns="91440" tIns="45720" rIns="91440" bIns="45720" anchor="t" anchorCtr="0" upright="1">
                                <a:noAutofit/>
                              </wps:bodyPr>
                            </wps:wsp>
                          </wpg:grpSp>
                          <wpg:grpSp>
                            <wpg:cNvPr id="351" name="Group 7846"/>
                            <wpg:cNvGrpSpPr>
                              <a:grpSpLocks noChangeAspect="1"/>
                            </wpg:cNvGrpSpPr>
                            <wpg:grpSpPr>
                              <a:xfrm>
                                <a:off x="2153" y="3893"/>
                                <a:ext cx="549" cy="211"/>
                                <a:chOff x="5379" y="10979"/>
                                <a:chExt cx="1144" cy="439"/>
                              </a:xfrm>
                            </wpg:grpSpPr>
                            <wps:wsp>
                              <wps:cNvPr id="352" name="Freeform 7847"/>
                              <wps:cNvSpPr>
                                <a:spLocks noChangeAspect="1"/>
                              </wps:cNvSpPr>
                              <wps:spPr bwMode="auto">
                                <a:xfrm>
                                  <a:off x="5379" y="11141"/>
                                  <a:ext cx="1144" cy="277"/>
                                </a:xfrm>
                                <a:custGeom>
                                  <a:avLst/>
                                  <a:gdLst>
                                    <a:gd name="T0" fmla="*/ 183 w 992"/>
                                    <a:gd name="T1" fmla="*/ 0 h 240"/>
                                    <a:gd name="T2" fmla="*/ 0 w 992"/>
                                    <a:gd name="T3" fmla="*/ 183 h 240"/>
                                    <a:gd name="T4" fmla="*/ 0 w 992"/>
                                    <a:gd name="T5" fmla="*/ 240 h 240"/>
                                    <a:gd name="T6" fmla="*/ 809 w 992"/>
                                    <a:gd name="T7" fmla="*/ 240 h 240"/>
                                    <a:gd name="T8" fmla="*/ 992 w 992"/>
                                    <a:gd name="T9" fmla="*/ 57 h 240"/>
                                    <a:gd name="T10" fmla="*/ 992 w 992"/>
                                    <a:gd name="T11" fmla="*/ 0 h 240"/>
                                    <a:gd name="T12" fmla="*/ 183 w 992"/>
                                    <a:gd name="T13" fmla="*/ 0 h 240"/>
                                  </a:gdLst>
                                  <a:ahLst/>
                                  <a:cxnLst>
                                    <a:cxn ang="0">
                                      <a:pos x="T0" y="T1"/>
                                    </a:cxn>
                                    <a:cxn ang="0">
                                      <a:pos x="T2" y="T3"/>
                                    </a:cxn>
                                    <a:cxn ang="0">
                                      <a:pos x="T4" y="T5"/>
                                    </a:cxn>
                                    <a:cxn ang="0">
                                      <a:pos x="T6" y="T7"/>
                                    </a:cxn>
                                    <a:cxn ang="0">
                                      <a:pos x="T8" y="T9"/>
                                    </a:cxn>
                                    <a:cxn ang="0">
                                      <a:pos x="T10" y="T11"/>
                                    </a:cxn>
                                    <a:cxn ang="0">
                                      <a:pos x="T12" y="T13"/>
                                    </a:cxn>
                                  </a:cxnLst>
                                  <a:rect l="0" t="0" r="r" b="b"/>
                                  <a:pathLst>
                                    <a:path w="992" h="240">
                                      <a:moveTo>
                                        <a:pt x="183" y="0"/>
                                      </a:moveTo>
                                      <a:lnTo>
                                        <a:pt x="0" y="183"/>
                                      </a:lnTo>
                                      <a:lnTo>
                                        <a:pt x="0" y="240"/>
                                      </a:lnTo>
                                      <a:lnTo>
                                        <a:pt x="809" y="240"/>
                                      </a:lnTo>
                                      <a:lnTo>
                                        <a:pt x="992" y="57"/>
                                      </a:lnTo>
                                      <a:lnTo>
                                        <a:pt x="992" y="0"/>
                                      </a:lnTo>
                                      <a:lnTo>
                                        <a:pt x="183" y="0"/>
                                      </a:lnTo>
                                      <a:close/>
                                    </a:path>
                                  </a:pathLst>
                                </a:custGeom>
                                <a:solidFill>
                                  <a:srgbClr val="FFCC99"/>
                                </a:solidFill>
                                <a:ln>
                                  <a:noFill/>
                                </a:ln>
                              </wps:spPr>
                              <wps:bodyPr rot="0" vert="horz" wrap="square" lIns="91440" tIns="45720" rIns="91440" bIns="45720" anchor="t" anchorCtr="0" upright="1">
                                <a:noAutofit/>
                              </wps:bodyPr>
                            </wps:wsp>
                            <wps:wsp>
                              <wps:cNvPr id="353" name="Freeform 7848"/>
                              <wps:cNvSpPr>
                                <a:spLocks noChangeAspect="1"/>
                              </wps:cNvSpPr>
                              <wps:spPr bwMode="auto">
                                <a:xfrm>
                                  <a:off x="5379" y="11141"/>
                                  <a:ext cx="1144" cy="211"/>
                                </a:xfrm>
                                <a:custGeom>
                                  <a:avLst/>
                                  <a:gdLst>
                                    <a:gd name="T0" fmla="*/ 0 w 992"/>
                                    <a:gd name="T1" fmla="*/ 183 h 183"/>
                                    <a:gd name="T2" fmla="*/ 809 w 992"/>
                                    <a:gd name="T3" fmla="*/ 183 h 183"/>
                                    <a:gd name="T4" fmla="*/ 992 w 992"/>
                                    <a:gd name="T5" fmla="*/ 0 h 183"/>
                                    <a:gd name="T6" fmla="*/ 183 w 992"/>
                                    <a:gd name="T7" fmla="*/ 0 h 183"/>
                                    <a:gd name="T8" fmla="*/ 0 w 992"/>
                                    <a:gd name="T9" fmla="*/ 183 h 183"/>
                                  </a:gdLst>
                                  <a:ahLst/>
                                  <a:cxnLst>
                                    <a:cxn ang="0">
                                      <a:pos x="T0" y="T1"/>
                                    </a:cxn>
                                    <a:cxn ang="0">
                                      <a:pos x="T2" y="T3"/>
                                    </a:cxn>
                                    <a:cxn ang="0">
                                      <a:pos x="T4" y="T5"/>
                                    </a:cxn>
                                    <a:cxn ang="0">
                                      <a:pos x="T6" y="T7"/>
                                    </a:cxn>
                                    <a:cxn ang="0">
                                      <a:pos x="T8" y="T9"/>
                                    </a:cxn>
                                  </a:cxnLst>
                                  <a:rect l="0" t="0" r="r" b="b"/>
                                  <a:pathLst>
                                    <a:path w="992" h="183">
                                      <a:moveTo>
                                        <a:pt x="0" y="183"/>
                                      </a:moveTo>
                                      <a:lnTo>
                                        <a:pt x="809" y="183"/>
                                      </a:lnTo>
                                      <a:lnTo>
                                        <a:pt x="992" y="0"/>
                                      </a:lnTo>
                                      <a:lnTo>
                                        <a:pt x="183" y="0"/>
                                      </a:lnTo>
                                      <a:lnTo>
                                        <a:pt x="0" y="183"/>
                                      </a:lnTo>
                                      <a:close/>
                                    </a:path>
                                  </a:pathLst>
                                </a:custGeom>
                                <a:solidFill>
                                  <a:srgbClr val="FFD6AD"/>
                                </a:solidFill>
                                <a:ln>
                                  <a:noFill/>
                                </a:ln>
                              </wps:spPr>
                              <wps:bodyPr rot="0" vert="horz" wrap="square" lIns="91440" tIns="45720" rIns="91440" bIns="45720" anchor="t" anchorCtr="0" upright="1">
                                <a:noAutofit/>
                              </wps:bodyPr>
                            </wps:wsp>
                            <wps:wsp>
                              <wps:cNvPr id="354" name="Freeform 7849"/>
                              <wps:cNvSpPr>
                                <a:spLocks noChangeAspect="1"/>
                              </wps:cNvSpPr>
                              <wps:spPr bwMode="auto">
                                <a:xfrm>
                                  <a:off x="6312" y="11141"/>
                                  <a:ext cx="211" cy="277"/>
                                </a:xfrm>
                                <a:custGeom>
                                  <a:avLst/>
                                  <a:gdLst>
                                    <a:gd name="T0" fmla="*/ 0 w 183"/>
                                    <a:gd name="T1" fmla="*/ 183 h 240"/>
                                    <a:gd name="T2" fmla="*/ 183 w 183"/>
                                    <a:gd name="T3" fmla="*/ 0 h 240"/>
                                    <a:gd name="T4" fmla="*/ 183 w 183"/>
                                    <a:gd name="T5" fmla="*/ 57 h 240"/>
                                    <a:gd name="T6" fmla="*/ 0 w 183"/>
                                    <a:gd name="T7" fmla="*/ 240 h 240"/>
                                    <a:gd name="T8" fmla="*/ 0 w 183"/>
                                    <a:gd name="T9" fmla="*/ 183 h 240"/>
                                  </a:gdLst>
                                  <a:ahLst/>
                                  <a:cxnLst>
                                    <a:cxn ang="0">
                                      <a:pos x="T0" y="T1"/>
                                    </a:cxn>
                                    <a:cxn ang="0">
                                      <a:pos x="T2" y="T3"/>
                                    </a:cxn>
                                    <a:cxn ang="0">
                                      <a:pos x="T4" y="T5"/>
                                    </a:cxn>
                                    <a:cxn ang="0">
                                      <a:pos x="T6" y="T7"/>
                                    </a:cxn>
                                    <a:cxn ang="0">
                                      <a:pos x="T8" y="T9"/>
                                    </a:cxn>
                                  </a:cxnLst>
                                  <a:rect l="0" t="0" r="r" b="b"/>
                                  <a:pathLst>
                                    <a:path w="183" h="240">
                                      <a:moveTo>
                                        <a:pt x="0" y="183"/>
                                      </a:moveTo>
                                      <a:lnTo>
                                        <a:pt x="183" y="0"/>
                                      </a:lnTo>
                                      <a:lnTo>
                                        <a:pt x="183" y="57"/>
                                      </a:lnTo>
                                      <a:lnTo>
                                        <a:pt x="0" y="240"/>
                                      </a:lnTo>
                                      <a:lnTo>
                                        <a:pt x="0" y="183"/>
                                      </a:lnTo>
                                      <a:close/>
                                    </a:path>
                                  </a:pathLst>
                                </a:custGeom>
                                <a:solidFill>
                                  <a:srgbClr val="CDA47B"/>
                                </a:solidFill>
                                <a:ln>
                                  <a:noFill/>
                                </a:ln>
                              </wps:spPr>
                              <wps:bodyPr rot="0" vert="horz" wrap="square" lIns="91440" tIns="45720" rIns="91440" bIns="45720" anchor="t" anchorCtr="0" upright="1">
                                <a:noAutofit/>
                              </wps:bodyPr>
                            </wps:wsp>
                            <wps:wsp>
                              <wps:cNvPr id="355" name="Freeform 7850"/>
                              <wps:cNvSpPr>
                                <a:spLocks noChangeAspect="1"/>
                              </wps:cNvSpPr>
                              <wps:spPr bwMode="auto">
                                <a:xfrm>
                                  <a:off x="5379" y="11141"/>
                                  <a:ext cx="1144" cy="277"/>
                                </a:xfrm>
                                <a:custGeom>
                                  <a:avLst/>
                                  <a:gdLst>
                                    <a:gd name="T0" fmla="*/ 183 w 992"/>
                                    <a:gd name="T1" fmla="*/ 0 h 240"/>
                                    <a:gd name="T2" fmla="*/ 0 w 992"/>
                                    <a:gd name="T3" fmla="*/ 183 h 240"/>
                                    <a:gd name="T4" fmla="*/ 0 w 992"/>
                                    <a:gd name="T5" fmla="*/ 240 h 240"/>
                                    <a:gd name="T6" fmla="*/ 809 w 992"/>
                                    <a:gd name="T7" fmla="*/ 240 h 240"/>
                                    <a:gd name="T8" fmla="*/ 992 w 992"/>
                                    <a:gd name="T9" fmla="*/ 57 h 240"/>
                                    <a:gd name="T10" fmla="*/ 992 w 992"/>
                                    <a:gd name="T11" fmla="*/ 0 h 240"/>
                                    <a:gd name="T12" fmla="*/ 183 w 992"/>
                                    <a:gd name="T13" fmla="*/ 0 h 240"/>
                                  </a:gdLst>
                                  <a:ahLst/>
                                  <a:cxnLst>
                                    <a:cxn ang="0">
                                      <a:pos x="T0" y="T1"/>
                                    </a:cxn>
                                    <a:cxn ang="0">
                                      <a:pos x="T2" y="T3"/>
                                    </a:cxn>
                                    <a:cxn ang="0">
                                      <a:pos x="T4" y="T5"/>
                                    </a:cxn>
                                    <a:cxn ang="0">
                                      <a:pos x="T6" y="T7"/>
                                    </a:cxn>
                                    <a:cxn ang="0">
                                      <a:pos x="T8" y="T9"/>
                                    </a:cxn>
                                    <a:cxn ang="0">
                                      <a:pos x="T10" y="T11"/>
                                    </a:cxn>
                                    <a:cxn ang="0">
                                      <a:pos x="T12" y="T13"/>
                                    </a:cxn>
                                  </a:cxnLst>
                                  <a:rect l="0" t="0" r="r" b="b"/>
                                  <a:pathLst>
                                    <a:path w="992" h="240">
                                      <a:moveTo>
                                        <a:pt x="183" y="0"/>
                                      </a:moveTo>
                                      <a:lnTo>
                                        <a:pt x="0" y="183"/>
                                      </a:lnTo>
                                      <a:lnTo>
                                        <a:pt x="0" y="240"/>
                                      </a:lnTo>
                                      <a:lnTo>
                                        <a:pt x="809" y="240"/>
                                      </a:lnTo>
                                      <a:lnTo>
                                        <a:pt x="992" y="57"/>
                                      </a:lnTo>
                                      <a:lnTo>
                                        <a:pt x="992" y="0"/>
                                      </a:lnTo>
                                      <a:lnTo>
                                        <a:pt x="183" y="0"/>
                                      </a:lnTo>
                                      <a:close/>
                                    </a:path>
                                  </a:pathLst>
                                </a:custGeom>
                                <a:noFill/>
                                <a:ln w="8255" cap="rnd">
                                  <a:solidFill>
                                    <a:srgbClr val="000000"/>
                                  </a:solidFill>
                                  <a:prstDash val="solid"/>
                                  <a:round/>
                                </a:ln>
                              </wps:spPr>
                              <wps:bodyPr rot="0" vert="horz" wrap="square" lIns="91440" tIns="45720" rIns="91440" bIns="45720" anchor="t" anchorCtr="0" upright="1">
                                <a:noAutofit/>
                              </wps:bodyPr>
                            </wps:wsp>
                            <wps:wsp>
                              <wps:cNvPr id="356" name="Freeform 7851"/>
                              <wps:cNvSpPr>
                                <a:spLocks noChangeAspect="1"/>
                              </wps:cNvSpPr>
                              <wps:spPr bwMode="auto">
                                <a:xfrm>
                                  <a:off x="5379" y="11141"/>
                                  <a:ext cx="1144" cy="211"/>
                                </a:xfrm>
                                <a:custGeom>
                                  <a:avLst/>
                                  <a:gdLst>
                                    <a:gd name="T0" fmla="*/ 0 w 992"/>
                                    <a:gd name="T1" fmla="*/ 183 h 183"/>
                                    <a:gd name="T2" fmla="*/ 809 w 992"/>
                                    <a:gd name="T3" fmla="*/ 183 h 183"/>
                                    <a:gd name="T4" fmla="*/ 992 w 992"/>
                                    <a:gd name="T5" fmla="*/ 0 h 183"/>
                                  </a:gdLst>
                                  <a:ahLst/>
                                  <a:cxnLst>
                                    <a:cxn ang="0">
                                      <a:pos x="T0" y="T1"/>
                                    </a:cxn>
                                    <a:cxn ang="0">
                                      <a:pos x="T2" y="T3"/>
                                    </a:cxn>
                                    <a:cxn ang="0">
                                      <a:pos x="T4" y="T5"/>
                                    </a:cxn>
                                  </a:cxnLst>
                                  <a:rect l="0" t="0" r="r" b="b"/>
                                  <a:pathLst>
                                    <a:path w="992" h="183">
                                      <a:moveTo>
                                        <a:pt x="0" y="183"/>
                                      </a:moveTo>
                                      <a:lnTo>
                                        <a:pt x="809" y="183"/>
                                      </a:lnTo>
                                      <a:lnTo>
                                        <a:pt x="992" y="0"/>
                                      </a:lnTo>
                                    </a:path>
                                  </a:pathLst>
                                </a:custGeom>
                                <a:noFill/>
                                <a:ln w="8255" cap="rnd">
                                  <a:solidFill>
                                    <a:srgbClr val="000000"/>
                                  </a:solidFill>
                                  <a:prstDash val="solid"/>
                                  <a:round/>
                                </a:ln>
                              </wps:spPr>
                              <wps:bodyPr rot="0" vert="horz" wrap="square" lIns="91440" tIns="45720" rIns="91440" bIns="45720" anchor="t" anchorCtr="0" upright="1">
                                <a:noAutofit/>
                              </wps:bodyPr>
                            </wps:wsp>
                            <wps:wsp>
                              <wps:cNvPr id="357" name="Line 7852"/>
                              <wps:cNvCnPr>
                                <a:cxnSpLocks noChangeAspect="1" noChangeShapeType="1"/>
                              </wps:cNvCnPr>
                              <wps:spPr bwMode="auto">
                                <a:xfrm>
                                  <a:off x="6312" y="11352"/>
                                  <a:ext cx="1" cy="66"/>
                                </a:xfrm>
                                <a:prstGeom prst="line">
                                  <a:avLst/>
                                </a:prstGeom>
                                <a:noFill/>
                                <a:ln w="8255" cap="rnd">
                                  <a:solidFill>
                                    <a:srgbClr val="000000"/>
                                  </a:solidFill>
                                  <a:round/>
                                </a:ln>
                              </wps:spPr>
                              <wps:bodyPr/>
                            </wps:wsp>
                            <wpg:grpSp>
                              <wpg:cNvPr id="358" name="Group 7853"/>
                              <wpg:cNvGrpSpPr>
                                <a:grpSpLocks noChangeAspect="1"/>
                              </wpg:cNvGrpSpPr>
                              <wpg:grpSpPr>
                                <a:xfrm>
                                  <a:off x="6241" y="11188"/>
                                  <a:ext cx="92" cy="88"/>
                                  <a:chOff x="6215" y="7137"/>
                                  <a:chExt cx="79" cy="76"/>
                                </a:xfrm>
                              </wpg:grpSpPr>
                              <wpg:grpSp>
                                <wpg:cNvPr id="359" name="Group 7854"/>
                                <wpg:cNvGrpSpPr>
                                  <a:grpSpLocks noChangeAspect="1"/>
                                </wpg:cNvGrpSpPr>
                                <wpg:grpSpPr>
                                  <a:xfrm>
                                    <a:off x="6215" y="7168"/>
                                    <a:ext cx="79" cy="45"/>
                                    <a:chOff x="6215" y="7168"/>
                                    <a:chExt cx="79" cy="45"/>
                                  </a:xfrm>
                                </wpg:grpSpPr>
                                <wps:wsp>
                                  <wps:cNvPr id="360" name="Freeform 7855"/>
                                  <wps:cNvSpPr>
                                    <a:spLocks noChangeAspect="1"/>
                                  </wps:cNvSpPr>
                                  <wps:spPr bwMode="auto">
                                    <a:xfrm>
                                      <a:off x="6215" y="7168"/>
                                      <a:ext cx="79" cy="45"/>
                                    </a:xfrm>
                                    <a:custGeom>
                                      <a:avLst/>
                                      <a:gdLst>
                                        <a:gd name="T0" fmla="*/ 152 w 304"/>
                                        <a:gd name="T1" fmla="*/ 0 h 173"/>
                                        <a:gd name="T2" fmla="*/ 0 w 304"/>
                                        <a:gd name="T3" fmla="*/ 29 h 173"/>
                                        <a:gd name="T4" fmla="*/ 0 w 304"/>
                                        <a:gd name="T5" fmla="*/ 144 h 173"/>
                                        <a:gd name="T6" fmla="*/ 152 w 304"/>
                                        <a:gd name="T7" fmla="*/ 173 h 173"/>
                                        <a:gd name="T8" fmla="*/ 304 w 304"/>
                                        <a:gd name="T9" fmla="*/ 144 h 173"/>
                                        <a:gd name="T10" fmla="*/ 304 w 304"/>
                                        <a:gd name="T11" fmla="*/ 29 h 173"/>
                                        <a:gd name="T12" fmla="*/ 152 w 304"/>
                                        <a:gd name="T13" fmla="*/ 0 h 173"/>
                                      </a:gdLst>
                                      <a:ahLst/>
                                      <a:cxnLst>
                                        <a:cxn ang="0">
                                          <a:pos x="T0" y="T1"/>
                                        </a:cxn>
                                        <a:cxn ang="0">
                                          <a:pos x="T2" y="T3"/>
                                        </a:cxn>
                                        <a:cxn ang="0">
                                          <a:pos x="T4" y="T5"/>
                                        </a:cxn>
                                        <a:cxn ang="0">
                                          <a:pos x="T6" y="T7"/>
                                        </a:cxn>
                                        <a:cxn ang="0">
                                          <a:pos x="T8" y="T9"/>
                                        </a:cxn>
                                        <a:cxn ang="0">
                                          <a:pos x="T10" y="T11"/>
                                        </a:cxn>
                                        <a:cxn ang="0">
                                          <a:pos x="T12" y="T13"/>
                                        </a:cxn>
                                      </a:cxnLst>
                                      <a:rect l="0" t="0" r="r" b="b"/>
                                      <a:pathLst>
                                        <a:path w="304" h="173">
                                          <a:moveTo>
                                            <a:pt x="152" y="0"/>
                                          </a:moveTo>
                                          <a:cubicBezTo>
                                            <a:pt x="68" y="0"/>
                                            <a:pt x="0" y="13"/>
                                            <a:pt x="0" y="29"/>
                                          </a:cubicBezTo>
                                          <a:lnTo>
                                            <a:pt x="0" y="144"/>
                                          </a:lnTo>
                                          <a:cubicBezTo>
                                            <a:pt x="0" y="160"/>
                                            <a:pt x="68" y="173"/>
                                            <a:pt x="152" y="173"/>
                                          </a:cubicBezTo>
                                          <a:cubicBezTo>
                                            <a:pt x="236" y="173"/>
                                            <a:pt x="304" y="160"/>
                                            <a:pt x="304" y="144"/>
                                          </a:cubicBezTo>
                                          <a:lnTo>
                                            <a:pt x="304" y="29"/>
                                          </a:lnTo>
                                          <a:cubicBezTo>
                                            <a:pt x="304" y="13"/>
                                            <a:pt x="236" y="0"/>
                                            <a:pt x="152" y="0"/>
                                          </a:cubicBezTo>
                                          <a:close/>
                                        </a:path>
                                      </a:pathLst>
                                    </a:custGeom>
                                    <a:solidFill>
                                      <a:srgbClr val="C0C0C0"/>
                                    </a:solidFill>
                                    <a:ln w="0">
                                      <a:solidFill>
                                        <a:srgbClr val="000000"/>
                                      </a:solidFill>
                                      <a:prstDash val="solid"/>
                                      <a:round/>
                                    </a:ln>
                                  </wps:spPr>
                                  <wps:bodyPr rot="0" vert="horz" wrap="square" lIns="91440" tIns="45720" rIns="91440" bIns="45720" anchor="t" anchorCtr="0" upright="1">
                                    <a:noAutofit/>
                                  </wps:bodyPr>
                                </wps:wsp>
                                <wps:wsp>
                                  <wps:cNvPr id="361" name="Oval 7856"/>
                                  <wps:cNvSpPr>
                                    <a:spLocks noChangeAspect="1" noChangeArrowheads="1"/>
                                  </wps:cNvSpPr>
                                  <wps:spPr bwMode="auto">
                                    <a:xfrm>
                                      <a:off x="6215" y="7168"/>
                                      <a:ext cx="79" cy="15"/>
                                    </a:xfrm>
                                    <a:prstGeom prst="ellipse">
                                      <a:avLst/>
                                    </a:prstGeom>
                                    <a:solidFill>
                                      <a:srgbClr val="CDCDCD"/>
                                    </a:solidFill>
                                    <a:ln w="0">
                                      <a:solidFill>
                                        <a:srgbClr val="000000"/>
                                      </a:solidFill>
                                      <a:round/>
                                    </a:ln>
                                  </wps:spPr>
                                  <wps:bodyPr rot="0" vert="horz" wrap="square" lIns="91440" tIns="45720" rIns="91440" bIns="45720" anchor="t" anchorCtr="0" upright="1">
                                    <a:noAutofit/>
                                  </wps:bodyPr>
                                </wps:wsp>
                                <wps:wsp>
                                  <wps:cNvPr id="362" name="Freeform 7857"/>
                                  <wps:cNvSpPr>
                                    <a:spLocks noChangeAspect="1"/>
                                  </wps:cNvSpPr>
                                  <wps:spPr bwMode="auto">
                                    <a:xfrm>
                                      <a:off x="6215" y="7168"/>
                                      <a:ext cx="79" cy="45"/>
                                    </a:xfrm>
                                    <a:custGeom>
                                      <a:avLst/>
                                      <a:gdLst>
                                        <a:gd name="T0" fmla="*/ 152 w 304"/>
                                        <a:gd name="T1" fmla="*/ 0 h 173"/>
                                        <a:gd name="T2" fmla="*/ 0 w 304"/>
                                        <a:gd name="T3" fmla="*/ 29 h 173"/>
                                        <a:gd name="T4" fmla="*/ 0 w 304"/>
                                        <a:gd name="T5" fmla="*/ 144 h 173"/>
                                        <a:gd name="T6" fmla="*/ 152 w 304"/>
                                        <a:gd name="T7" fmla="*/ 173 h 173"/>
                                        <a:gd name="T8" fmla="*/ 304 w 304"/>
                                        <a:gd name="T9" fmla="*/ 144 h 173"/>
                                        <a:gd name="T10" fmla="*/ 304 w 304"/>
                                        <a:gd name="T11" fmla="*/ 29 h 173"/>
                                        <a:gd name="T12" fmla="*/ 152 w 304"/>
                                        <a:gd name="T13" fmla="*/ 0 h 173"/>
                                      </a:gdLst>
                                      <a:ahLst/>
                                      <a:cxnLst>
                                        <a:cxn ang="0">
                                          <a:pos x="T0" y="T1"/>
                                        </a:cxn>
                                        <a:cxn ang="0">
                                          <a:pos x="T2" y="T3"/>
                                        </a:cxn>
                                        <a:cxn ang="0">
                                          <a:pos x="T4" y="T5"/>
                                        </a:cxn>
                                        <a:cxn ang="0">
                                          <a:pos x="T6" y="T7"/>
                                        </a:cxn>
                                        <a:cxn ang="0">
                                          <a:pos x="T8" y="T9"/>
                                        </a:cxn>
                                        <a:cxn ang="0">
                                          <a:pos x="T10" y="T11"/>
                                        </a:cxn>
                                        <a:cxn ang="0">
                                          <a:pos x="T12" y="T13"/>
                                        </a:cxn>
                                      </a:cxnLst>
                                      <a:rect l="0" t="0" r="r" b="b"/>
                                      <a:pathLst>
                                        <a:path w="304" h="173">
                                          <a:moveTo>
                                            <a:pt x="152" y="0"/>
                                          </a:moveTo>
                                          <a:cubicBezTo>
                                            <a:pt x="68" y="0"/>
                                            <a:pt x="0" y="13"/>
                                            <a:pt x="0" y="29"/>
                                          </a:cubicBezTo>
                                          <a:lnTo>
                                            <a:pt x="0" y="144"/>
                                          </a:lnTo>
                                          <a:cubicBezTo>
                                            <a:pt x="0" y="160"/>
                                            <a:pt x="68" y="173"/>
                                            <a:pt x="152" y="173"/>
                                          </a:cubicBezTo>
                                          <a:cubicBezTo>
                                            <a:pt x="236" y="173"/>
                                            <a:pt x="304" y="160"/>
                                            <a:pt x="304" y="144"/>
                                          </a:cubicBezTo>
                                          <a:lnTo>
                                            <a:pt x="304" y="29"/>
                                          </a:lnTo>
                                          <a:cubicBezTo>
                                            <a:pt x="304" y="13"/>
                                            <a:pt x="236" y="0"/>
                                            <a:pt x="152" y="0"/>
                                          </a:cubicBezTo>
                                          <a:close/>
                                        </a:path>
                                      </a:pathLst>
                                    </a:custGeom>
                                    <a:noFill/>
                                    <a:ln w="8255" cap="rnd">
                                      <a:solidFill>
                                        <a:srgbClr val="000000"/>
                                      </a:solidFill>
                                      <a:prstDash val="solid"/>
                                      <a:round/>
                                    </a:ln>
                                  </wps:spPr>
                                  <wps:bodyPr rot="0" vert="horz" wrap="square" lIns="91440" tIns="45720" rIns="91440" bIns="45720" anchor="t" anchorCtr="0" upright="1">
                                    <a:noAutofit/>
                                  </wps:bodyPr>
                                </wps:wsp>
                                <wps:wsp>
                                  <wps:cNvPr id="363" name="Freeform 7858"/>
                                  <wps:cNvSpPr>
                                    <a:spLocks noChangeAspect="1"/>
                                  </wps:cNvSpPr>
                                  <wps:spPr bwMode="auto">
                                    <a:xfrm>
                                      <a:off x="6215" y="7175"/>
                                      <a:ext cx="79" cy="8"/>
                                    </a:xfrm>
                                    <a:custGeom>
                                      <a:avLst/>
                                      <a:gdLst>
                                        <a:gd name="T0" fmla="*/ 0 w 79"/>
                                        <a:gd name="T1" fmla="*/ 0 h 8"/>
                                        <a:gd name="T2" fmla="*/ 40 w 79"/>
                                        <a:gd name="T3" fmla="*/ 8 h 8"/>
                                        <a:gd name="T4" fmla="*/ 79 w 79"/>
                                        <a:gd name="T5" fmla="*/ 0 h 8"/>
                                      </a:gdLst>
                                      <a:ahLst/>
                                      <a:cxnLst>
                                        <a:cxn ang="0">
                                          <a:pos x="T0" y="T1"/>
                                        </a:cxn>
                                        <a:cxn ang="0">
                                          <a:pos x="T2" y="T3"/>
                                        </a:cxn>
                                        <a:cxn ang="0">
                                          <a:pos x="T4" y="T5"/>
                                        </a:cxn>
                                      </a:cxnLst>
                                      <a:rect l="0" t="0" r="r" b="b"/>
                                      <a:pathLst>
                                        <a:path w="79" h="8">
                                          <a:moveTo>
                                            <a:pt x="0" y="0"/>
                                          </a:moveTo>
                                          <a:cubicBezTo>
                                            <a:pt x="0" y="4"/>
                                            <a:pt x="18" y="8"/>
                                            <a:pt x="40" y="8"/>
                                          </a:cubicBezTo>
                                          <a:cubicBezTo>
                                            <a:pt x="62" y="8"/>
                                            <a:pt x="79" y="4"/>
                                            <a:pt x="79" y="0"/>
                                          </a:cubicBezTo>
                                        </a:path>
                                      </a:pathLst>
                                    </a:custGeom>
                                    <a:noFill/>
                                    <a:ln w="8255" cap="rnd">
                                      <a:solidFill>
                                        <a:srgbClr val="000000"/>
                                      </a:solidFill>
                                      <a:prstDash val="solid"/>
                                      <a:round/>
                                    </a:ln>
                                  </wps:spPr>
                                  <wps:bodyPr rot="0" vert="horz" wrap="square" lIns="91440" tIns="45720" rIns="91440" bIns="45720" anchor="t" anchorCtr="0" upright="1">
                                    <a:noAutofit/>
                                  </wps:bodyPr>
                                </wps:wsp>
                              </wpg:grpSp>
                              <wpg:grpSp>
                                <wpg:cNvPr id="364" name="Group 7859"/>
                                <wpg:cNvGrpSpPr>
                                  <a:grpSpLocks noChangeAspect="1"/>
                                </wpg:cNvGrpSpPr>
                                <wpg:grpSpPr>
                                  <a:xfrm>
                                    <a:off x="6231" y="7137"/>
                                    <a:ext cx="45" cy="41"/>
                                    <a:chOff x="6231" y="7137"/>
                                    <a:chExt cx="45" cy="41"/>
                                  </a:xfrm>
                                </wpg:grpSpPr>
                                <wps:wsp>
                                  <wps:cNvPr id="365" name="Freeform 7860"/>
                                  <wps:cNvSpPr>
                                    <a:spLocks noChangeAspect="1"/>
                                  </wps:cNvSpPr>
                                  <wps:spPr bwMode="auto">
                                    <a:xfrm>
                                      <a:off x="6231" y="7137"/>
                                      <a:ext cx="45" cy="41"/>
                                    </a:xfrm>
                                    <a:custGeom>
                                      <a:avLst/>
                                      <a:gdLst>
                                        <a:gd name="T0" fmla="*/ 87 w 174"/>
                                        <a:gd name="T1" fmla="*/ 0 h 160"/>
                                        <a:gd name="T2" fmla="*/ 0 w 174"/>
                                        <a:gd name="T3" fmla="*/ 20 h 160"/>
                                        <a:gd name="T4" fmla="*/ 0 w 174"/>
                                        <a:gd name="T5" fmla="*/ 140 h 160"/>
                                        <a:gd name="T6" fmla="*/ 87 w 174"/>
                                        <a:gd name="T7" fmla="*/ 160 h 160"/>
                                        <a:gd name="T8" fmla="*/ 174 w 174"/>
                                        <a:gd name="T9" fmla="*/ 140 h 160"/>
                                        <a:gd name="T10" fmla="*/ 174 w 174"/>
                                        <a:gd name="T11" fmla="*/ 20 h 160"/>
                                        <a:gd name="T12" fmla="*/ 87 w 174"/>
                                        <a:gd name="T13" fmla="*/ 0 h 160"/>
                                      </a:gdLst>
                                      <a:ahLst/>
                                      <a:cxnLst>
                                        <a:cxn ang="0">
                                          <a:pos x="T0" y="T1"/>
                                        </a:cxn>
                                        <a:cxn ang="0">
                                          <a:pos x="T2" y="T3"/>
                                        </a:cxn>
                                        <a:cxn ang="0">
                                          <a:pos x="T4" y="T5"/>
                                        </a:cxn>
                                        <a:cxn ang="0">
                                          <a:pos x="T6" y="T7"/>
                                        </a:cxn>
                                        <a:cxn ang="0">
                                          <a:pos x="T8" y="T9"/>
                                        </a:cxn>
                                        <a:cxn ang="0">
                                          <a:pos x="T10" y="T11"/>
                                        </a:cxn>
                                        <a:cxn ang="0">
                                          <a:pos x="T12" y="T13"/>
                                        </a:cxn>
                                      </a:cxnLst>
                                      <a:rect l="0" t="0" r="r" b="b"/>
                                      <a:pathLst>
                                        <a:path w="174" h="160">
                                          <a:moveTo>
                                            <a:pt x="87" y="0"/>
                                          </a:moveTo>
                                          <a:cubicBezTo>
                                            <a:pt x="39" y="0"/>
                                            <a:pt x="0" y="9"/>
                                            <a:pt x="0" y="20"/>
                                          </a:cubicBezTo>
                                          <a:lnTo>
                                            <a:pt x="0" y="140"/>
                                          </a:lnTo>
                                          <a:cubicBezTo>
                                            <a:pt x="0" y="151"/>
                                            <a:pt x="39" y="160"/>
                                            <a:pt x="87" y="160"/>
                                          </a:cubicBezTo>
                                          <a:cubicBezTo>
                                            <a:pt x="135" y="160"/>
                                            <a:pt x="174" y="151"/>
                                            <a:pt x="174" y="140"/>
                                          </a:cubicBezTo>
                                          <a:lnTo>
                                            <a:pt x="174" y="20"/>
                                          </a:lnTo>
                                          <a:cubicBezTo>
                                            <a:pt x="174" y="9"/>
                                            <a:pt x="135" y="0"/>
                                            <a:pt x="87" y="0"/>
                                          </a:cubicBezTo>
                                          <a:close/>
                                        </a:path>
                                      </a:pathLst>
                                    </a:custGeom>
                                    <a:solidFill>
                                      <a:srgbClr val="C0C0C0"/>
                                    </a:solidFill>
                                    <a:ln w="0">
                                      <a:solidFill>
                                        <a:srgbClr val="000000"/>
                                      </a:solidFill>
                                      <a:prstDash val="solid"/>
                                      <a:round/>
                                    </a:ln>
                                  </wps:spPr>
                                  <wps:bodyPr rot="0" vert="horz" wrap="square" lIns="91440" tIns="45720" rIns="91440" bIns="45720" anchor="t" anchorCtr="0" upright="1">
                                    <a:noAutofit/>
                                  </wps:bodyPr>
                                </wps:wsp>
                                <wps:wsp>
                                  <wps:cNvPr id="366" name="Oval 7861"/>
                                  <wps:cNvSpPr>
                                    <a:spLocks noChangeAspect="1" noChangeArrowheads="1"/>
                                  </wps:cNvSpPr>
                                  <wps:spPr bwMode="auto">
                                    <a:xfrm>
                                      <a:off x="6231" y="7137"/>
                                      <a:ext cx="45" cy="10"/>
                                    </a:xfrm>
                                    <a:prstGeom prst="ellipse">
                                      <a:avLst/>
                                    </a:prstGeom>
                                    <a:solidFill>
                                      <a:srgbClr val="CDCDCD"/>
                                    </a:solidFill>
                                    <a:ln w="0">
                                      <a:solidFill>
                                        <a:srgbClr val="000000"/>
                                      </a:solidFill>
                                      <a:round/>
                                    </a:ln>
                                  </wps:spPr>
                                  <wps:bodyPr rot="0" vert="horz" wrap="square" lIns="91440" tIns="45720" rIns="91440" bIns="45720" anchor="t" anchorCtr="0" upright="1">
                                    <a:noAutofit/>
                                  </wps:bodyPr>
                                </wps:wsp>
                                <wps:wsp>
                                  <wps:cNvPr id="367" name="Freeform 7862"/>
                                  <wps:cNvSpPr>
                                    <a:spLocks noChangeAspect="1"/>
                                  </wps:cNvSpPr>
                                  <wps:spPr bwMode="auto">
                                    <a:xfrm>
                                      <a:off x="6231" y="7137"/>
                                      <a:ext cx="45" cy="41"/>
                                    </a:xfrm>
                                    <a:custGeom>
                                      <a:avLst/>
                                      <a:gdLst>
                                        <a:gd name="T0" fmla="*/ 87 w 174"/>
                                        <a:gd name="T1" fmla="*/ 0 h 160"/>
                                        <a:gd name="T2" fmla="*/ 0 w 174"/>
                                        <a:gd name="T3" fmla="*/ 20 h 160"/>
                                        <a:gd name="T4" fmla="*/ 0 w 174"/>
                                        <a:gd name="T5" fmla="*/ 140 h 160"/>
                                        <a:gd name="T6" fmla="*/ 87 w 174"/>
                                        <a:gd name="T7" fmla="*/ 160 h 160"/>
                                        <a:gd name="T8" fmla="*/ 174 w 174"/>
                                        <a:gd name="T9" fmla="*/ 140 h 160"/>
                                        <a:gd name="T10" fmla="*/ 174 w 174"/>
                                        <a:gd name="T11" fmla="*/ 20 h 160"/>
                                        <a:gd name="T12" fmla="*/ 87 w 174"/>
                                        <a:gd name="T13" fmla="*/ 0 h 160"/>
                                      </a:gdLst>
                                      <a:ahLst/>
                                      <a:cxnLst>
                                        <a:cxn ang="0">
                                          <a:pos x="T0" y="T1"/>
                                        </a:cxn>
                                        <a:cxn ang="0">
                                          <a:pos x="T2" y="T3"/>
                                        </a:cxn>
                                        <a:cxn ang="0">
                                          <a:pos x="T4" y="T5"/>
                                        </a:cxn>
                                        <a:cxn ang="0">
                                          <a:pos x="T6" y="T7"/>
                                        </a:cxn>
                                        <a:cxn ang="0">
                                          <a:pos x="T8" y="T9"/>
                                        </a:cxn>
                                        <a:cxn ang="0">
                                          <a:pos x="T10" y="T11"/>
                                        </a:cxn>
                                        <a:cxn ang="0">
                                          <a:pos x="T12" y="T13"/>
                                        </a:cxn>
                                      </a:cxnLst>
                                      <a:rect l="0" t="0" r="r" b="b"/>
                                      <a:pathLst>
                                        <a:path w="174" h="160">
                                          <a:moveTo>
                                            <a:pt x="87" y="0"/>
                                          </a:moveTo>
                                          <a:cubicBezTo>
                                            <a:pt x="39" y="0"/>
                                            <a:pt x="0" y="9"/>
                                            <a:pt x="0" y="20"/>
                                          </a:cubicBezTo>
                                          <a:lnTo>
                                            <a:pt x="0" y="140"/>
                                          </a:lnTo>
                                          <a:cubicBezTo>
                                            <a:pt x="0" y="151"/>
                                            <a:pt x="39" y="160"/>
                                            <a:pt x="87" y="160"/>
                                          </a:cubicBezTo>
                                          <a:cubicBezTo>
                                            <a:pt x="135" y="160"/>
                                            <a:pt x="174" y="151"/>
                                            <a:pt x="174" y="140"/>
                                          </a:cubicBezTo>
                                          <a:lnTo>
                                            <a:pt x="174" y="20"/>
                                          </a:lnTo>
                                          <a:cubicBezTo>
                                            <a:pt x="174" y="9"/>
                                            <a:pt x="135" y="0"/>
                                            <a:pt x="87" y="0"/>
                                          </a:cubicBezTo>
                                          <a:close/>
                                        </a:path>
                                      </a:pathLst>
                                    </a:custGeom>
                                    <a:noFill/>
                                    <a:ln w="8255" cap="rnd">
                                      <a:solidFill>
                                        <a:srgbClr val="000000"/>
                                      </a:solidFill>
                                      <a:prstDash val="solid"/>
                                      <a:round/>
                                    </a:ln>
                                  </wps:spPr>
                                  <wps:bodyPr rot="0" vert="horz" wrap="square" lIns="91440" tIns="45720" rIns="91440" bIns="45720" anchor="t" anchorCtr="0" upright="1">
                                    <a:noAutofit/>
                                  </wps:bodyPr>
                                </wps:wsp>
                                <wps:wsp>
                                  <wps:cNvPr id="368" name="Freeform 7863"/>
                                  <wps:cNvSpPr>
                                    <a:spLocks noChangeAspect="1"/>
                                  </wps:cNvSpPr>
                                  <wps:spPr bwMode="auto">
                                    <a:xfrm>
                                      <a:off x="6231" y="7142"/>
                                      <a:ext cx="45" cy="5"/>
                                    </a:xfrm>
                                    <a:custGeom>
                                      <a:avLst/>
                                      <a:gdLst>
                                        <a:gd name="T0" fmla="*/ 0 w 45"/>
                                        <a:gd name="T1" fmla="*/ 0 h 5"/>
                                        <a:gd name="T2" fmla="*/ 22 w 45"/>
                                        <a:gd name="T3" fmla="*/ 5 h 5"/>
                                        <a:gd name="T4" fmla="*/ 45 w 45"/>
                                        <a:gd name="T5" fmla="*/ 0 h 5"/>
                                      </a:gdLst>
                                      <a:ahLst/>
                                      <a:cxnLst>
                                        <a:cxn ang="0">
                                          <a:pos x="T0" y="T1"/>
                                        </a:cxn>
                                        <a:cxn ang="0">
                                          <a:pos x="T2" y="T3"/>
                                        </a:cxn>
                                        <a:cxn ang="0">
                                          <a:pos x="T4" y="T5"/>
                                        </a:cxn>
                                      </a:cxnLst>
                                      <a:rect l="0" t="0" r="r" b="b"/>
                                      <a:pathLst>
                                        <a:path w="45" h="5">
                                          <a:moveTo>
                                            <a:pt x="0" y="0"/>
                                          </a:moveTo>
                                          <a:cubicBezTo>
                                            <a:pt x="0" y="3"/>
                                            <a:pt x="10" y="5"/>
                                            <a:pt x="22" y="5"/>
                                          </a:cubicBezTo>
                                          <a:cubicBezTo>
                                            <a:pt x="35" y="5"/>
                                            <a:pt x="45" y="3"/>
                                            <a:pt x="45" y="0"/>
                                          </a:cubicBezTo>
                                        </a:path>
                                      </a:pathLst>
                                    </a:custGeom>
                                    <a:noFill/>
                                    <a:ln w="8255" cap="rnd">
                                      <a:solidFill>
                                        <a:srgbClr val="000000"/>
                                      </a:solidFill>
                                      <a:prstDash val="solid"/>
                                      <a:round/>
                                    </a:ln>
                                  </wps:spPr>
                                  <wps:bodyPr rot="0" vert="horz" wrap="square" lIns="91440" tIns="45720" rIns="91440" bIns="45720" anchor="t" anchorCtr="0" upright="1">
                                    <a:noAutofit/>
                                  </wps:bodyPr>
                                </wps:wsp>
                              </wpg:grpSp>
                            </wpg:grpSp>
                            <wpg:grpSp>
                              <wpg:cNvPr id="369" name="Group 7864"/>
                              <wpg:cNvGrpSpPr>
                                <a:grpSpLocks noChangeAspect="1"/>
                              </wpg:cNvGrpSpPr>
                              <wpg:grpSpPr>
                                <a:xfrm>
                                  <a:off x="6238" y="11134"/>
                                  <a:ext cx="96" cy="84"/>
                                  <a:chOff x="6212" y="7090"/>
                                  <a:chExt cx="83" cy="73"/>
                                </a:xfrm>
                              </wpg:grpSpPr>
                              <wps:wsp>
                                <wps:cNvPr id="370" name="Freeform 7865"/>
                                <wps:cNvSpPr>
                                  <a:spLocks noChangeAspect="1"/>
                                </wps:cNvSpPr>
                                <wps:spPr bwMode="auto">
                                  <a:xfrm>
                                    <a:off x="6212" y="7090"/>
                                    <a:ext cx="83" cy="73"/>
                                  </a:xfrm>
                                  <a:custGeom>
                                    <a:avLst/>
                                    <a:gdLst>
                                      <a:gd name="T0" fmla="*/ 160 w 320"/>
                                      <a:gd name="T1" fmla="*/ 0 h 280"/>
                                      <a:gd name="T2" fmla="*/ 0 w 320"/>
                                      <a:gd name="T3" fmla="*/ 55 h 280"/>
                                      <a:gd name="T4" fmla="*/ 0 w 320"/>
                                      <a:gd name="T5" fmla="*/ 225 h 280"/>
                                      <a:gd name="T6" fmla="*/ 160 w 320"/>
                                      <a:gd name="T7" fmla="*/ 280 h 280"/>
                                      <a:gd name="T8" fmla="*/ 320 w 320"/>
                                      <a:gd name="T9" fmla="*/ 225 h 280"/>
                                      <a:gd name="T10" fmla="*/ 320 w 320"/>
                                      <a:gd name="T11" fmla="*/ 55 h 280"/>
                                      <a:gd name="T12" fmla="*/ 160 w 320"/>
                                      <a:gd name="T13" fmla="*/ 0 h 280"/>
                                    </a:gdLst>
                                    <a:ahLst/>
                                    <a:cxnLst>
                                      <a:cxn ang="0">
                                        <a:pos x="T0" y="T1"/>
                                      </a:cxn>
                                      <a:cxn ang="0">
                                        <a:pos x="T2" y="T3"/>
                                      </a:cxn>
                                      <a:cxn ang="0">
                                        <a:pos x="T4" y="T5"/>
                                      </a:cxn>
                                      <a:cxn ang="0">
                                        <a:pos x="T6" y="T7"/>
                                      </a:cxn>
                                      <a:cxn ang="0">
                                        <a:pos x="T8" y="T9"/>
                                      </a:cxn>
                                      <a:cxn ang="0">
                                        <a:pos x="T10" y="T11"/>
                                      </a:cxn>
                                      <a:cxn ang="0">
                                        <a:pos x="T12" y="T13"/>
                                      </a:cxn>
                                    </a:cxnLst>
                                    <a:rect l="0" t="0" r="r" b="b"/>
                                    <a:pathLst>
                                      <a:path w="320" h="280">
                                        <a:moveTo>
                                          <a:pt x="160" y="0"/>
                                        </a:moveTo>
                                        <a:cubicBezTo>
                                          <a:pt x="72" y="0"/>
                                          <a:pt x="0" y="24"/>
                                          <a:pt x="0" y="55"/>
                                        </a:cubicBezTo>
                                        <a:lnTo>
                                          <a:pt x="0" y="225"/>
                                        </a:lnTo>
                                        <a:cubicBezTo>
                                          <a:pt x="0" y="255"/>
                                          <a:pt x="72" y="280"/>
                                          <a:pt x="160" y="280"/>
                                        </a:cubicBezTo>
                                        <a:cubicBezTo>
                                          <a:pt x="249" y="280"/>
                                          <a:pt x="320" y="255"/>
                                          <a:pt x="320" y="225"/>
                                        </a:cubicBezTo>
                                        <a:lnTo>
                                          <a:pt x="320" y="55"/>
                                        </a:lnTo>
                                        <a:cubicBezTo>
                                          <a:pt x="320" y="24"/>
                                          <a:pt x="249" y="0"/>
                                          <a:pt x="160" y="0"/>
                                        </a:cubicBezTo>
                                        <a:close/>
                                      </a:path>
                                    </a:pathLst>
                                  </a:custGeom>
                                  <a:solidFill>
                                    <a:srgbClr val="FF0000"/>
                                  </a:solidFill>
                                  <a:ln w="0">
                                    <a:solidFill>
                                      <a:srgbClr val="000000"/>
                                    </a:solidFill>
                                    <a:prstDash val="solid"/>
                                    <a:round/>
                                  </a:ln>
                                </wps:spPr>
                                <wps:bodyPr rot="0" vert="horz" wrap="square" lIns="91440" tIns="45720" rIns="91440" bIns="45720" anchor="t" anchorCtr="0" upright="1">
                                  <a:noAutofit/>
                                </wps:bodyPr>
                              </wps:wsp>
                              <wps:wsp>
                                <wps:cNvPr id="371" name="Oval 7866"/>
                                <wps:cNvSpPr>
                                  <a:spLocks noChangeAspect="1" noChangeArrowheads="1"/>
                                </wps:cNvSpPr>
                                <wps:spPr bwMode="auto">
                                  <a:xfrm>
                                    <a:off x="6212" y="7090"/>
                                    <a:ext cx="83" cy="28"/>
                                  </a:xfrm>
                                  <a:prstGeom prst="ellipse">
                                    <a:avLst/>
                                  </a:prstGeom>
                                  <a:solidFill>
                                    <a:srgbClr val="FF3232"/>
                                  </a:solidFill>
                                  <a:ln w="0">
                                    <a:solidFill>
                                      <a:srgbClr val="000000"/>
                                    </a:solidFill>
                                    <a:round/>
                                  </a:ln>
                                </wps:spPr>
                                <wps:bodyPr rot="0" vert="horz" wrap="square" lIns="91440" tIns="45720" rIns="91440" bIns="45720" anchor="t" anchorCtr="0" upright="1">
                                  <a:noAutofit/>
                                </wps:bodyPr>
                              </wps:wsp>
                              <wps:wsp>
                                <wps:cNvPr id="372" name="Freeform 7867"/>
                                <wps:cNvSpPr>
                                  <a:spLocks noChangeAspect="1"/>
                                </wps:cNvSpPr>
                                <wps:spPr bwMode="auto">
                                  <a:xfrm>
                                    <a:off x="6212" y="7090"/>
                                    <a:ext cx="83" cy="73"/>
                                  </a:xfrm>
                                  <a:custGeom>
                                    <a:avLst/>
                                    <a:gdLst>
                                      <a:gd name="T0" fmla="*/ 160 w 320"/>
                                      <a:gd name="T1" fmla="*/ 0 h 280"/>
                                      <a:gd name="T2" fmla="*/ 0 w 320"/>
                                      <a:gd name="T3" fmla="*/ 55 h 280"/>
                                      <a:gd name="T4" fmla="*/ 0 w 320"/>
                                      <a:gd name="T5" fmla="*/ 225 h 280"/>
                                      <a:gd name="T6" fmla="*/ 160 w 320"/>
                                      <a:gd name="T7" fmla="*/ 280 h 280"/>
                                      <a:gd name="T8" fmla="*/ 320 w 320"/>
                                      <a:gd name="T9" fmla="*/ 225 h 280"/>
                                      <a:gd name="T10" fmla="*/ 320 w 320"/>
                                      <a:gd name="T11" fmla="*/ 55 h 280"/>
                                      <a:gd name="T12" fmla="*/ 160 w 320"/>
                                      <a:gd name="T13" fmla="*/ 0 h 280"/>
                                    </a:gdLst>
                                    <a:ahLst/>
                                    <a:cxnLst>
                                      <a:cxn ang="0">
                                        <a:pos x="T0" y="T1"/>
                                      </a:cxn>
                                      <a:cxn ang="0">
                                        <a:pos x="T2" y="T3"/>
                                      </a:cxn>
                                      <a:cxn ang="0">
                                        <a:pos x="T4" y="T5"/>
                                      </a:cxn>
                                      <a:cxn ang="0">
                                        <a:pos x="T6" y="T7"/>
                                      </a:cxn>
                                      <a:cxn ang="0">
                                        <a:pos x="T8" y="T9"/>
                                      </a:cxn>
                                      <a:cxn ang="0">
                                        <a:pos x="T10" y="T11"/>
                                      </a:cxn>
                                      <a:cxn ang="0">
                                        <a:pos x="T12" y="T13"/>
                                      </a:cxn>
                                    </a:cxnLst>
                                    <a:rect l="0" t="0" r="r" b="b"/>
                                    <a:pathLst>
                                      <a:path w="320" h="280">
                                        <a:moveTo>
                                          <a:pt x="160" y="0"/>
                                        </a:moveTo>
                                        <a:cubicBezTo>
                                          <a:pt x="72" y="0"/>
                                          <a:pt x="0" y="24"/>
                                          <a:pt x="0" y="55"/>
                                        </a:cubicBezTo>
                                        <a:lnTo>
                                          <a:pt x="0" y="225"/>
                                        </a:lnTo>
                                        <a:cubicBezTo>
                                          <a:pt x="0" y="255"/>
                                          <a:pt x="72" y="280"/>
                                          <a:pt x="160" y="280"/>
                                        </a:cubicBezTo>
                                        <a:cubicBezTo>
                                          <a:pt x="249" y="280"/>
                                          <a:pt x="320" y="255"/>
                                          <a:pt x="320" y="225"/>
                                        </a:cubicBezTo>
                                        <a:lnTo>
                                          <a:pt x="320" y="55"/>
                                        </a:lnTo>
                                        <a:cubicBezTo>
                                          <a:pt x="320" y="24"/>
                                          <a:pt x="249" y="0"/>
                                          <a:pt x="160" y="0"/>
                                        </a:cubicBezTo>
                                        <a:close/>
                                      </a:path>
                                    </a:pathLst>
                                  </a:custGeom>
                                  <a:noFill/>
                                  <a:ln w="8255" cap="rnd">
                                    <a:solidFill>
                                      <a:srgbClr val="000000"/>
                                    </a:solidFill>
                                    <a:prstDash val="solid"/>
                                    <a:round/>
                                  </a:ln>
                                </wps:spPr>
                                <wps:bodyPr rot="0" vert="horz" wrap="square" lIns="91440" tIns="45720" rIns="91440" bIns="45720" anchor="t" anchorCtr="0" upright="1">
                                  <a:noAutofit/>
                                </wps:bodyPr>
                              </wps:wsp>
                              <wps:wsp>
                                <wps:cNvPr id="373" name="Freeform 7868"/>
                                <wps:cNvSpPr>
                                  <a:spLocks noChangeAspect="1"/>
                                </wps:cNvSpPr>
                                <wps:spPr bwMode="auto">
                                  <a:xfrm>
                                    <a:off x="6212" y="7104"/>
                                    <a:ext cx="83" cy="14"/>
                                  </a:xfrm>
                                  <a:custGeom>
                                    <a:avLst/>
                                    <a:gdLst>
                                      <a:gd name="T0" fmla="*/ 0 w 83"/>
                                      <a:gd name="T1" fmla="*/ 0 h 14"/>
                                      <a:gd name="T2" fmla="*/ 41 w 83"/>
                                      <a:gd name="T3" fmla="*/ 14 h 14"/>
                                      <a:gd name="T4" fmla="*/ 83 w 83"/>
                                      <a:gd name="T5" fmla="*/ 0 h 14"/>
                                    </a:gdLst>
                                    <a:ahLst/>
                                    <a:cxnLst>
                                      <a:cxn ang="0">
                                        <a:pos x="T0" y="T1"/>
                                      </a:cxn>
                                      <a:cxn ang="0">
                                        <a:pos x="T2" y="T3"/>
                                      </a:cxn>
                                      <a:cxn ang="0">
                                        <a:pos x="T4" y="T5"/>
                                      </a:cxn>
                                    </a:cxnLst>
                                    <a:rect l="0" t="0" r="r" b="b"/>
                                    <a:pathLst>
                                      <a:path w="83" h="14">
                                        <a:moveTo>
                                          <a:pt x="0" y="0"/>
                                        </a:moveTo>
                                        <a:cubicBezTo>
                                          <a:pt x="0" y="8"/>
                                          <a:pt x="19" y="14"/>
                                          <a:pt x="41" y="14"/>
                                        </a:cubicBezTo>
                                        <a:cubicBezTo>
                                          <a:pt x="65" y="14"/>
                                          <a:pt x="83" y="8"/>
                                          <a:pt x="83" y="0"/>
                                        </a:cubicBezTo>
                                      </a:path>
                                    </a:pathLst>
                                  </a:custGeom>
                                  <a:noFill/>
                                  <a:ln w="8255" cap="rnd">
                                    <a:solidFill>
                                      <a:srgbClr val="000000"/>
                                    </a:solidFill>
                                    <a:prstDash val="solid"/>
                                    <a:round/>
                                  </a:ln>
                                </wps:spPr>
                                <wps:bodyPr rot="0" vert="horz" wrap="square" lIns="91440" tIns="45720" rIns="91440" bIns="45720" anchor="t" anchorCtr="0" upright="1">
                                  <a:noAutofit/>
                                </wps:bodyPr>
                              </wps:wsp>
                            </wpg:grpSp>
                            <wpg:grpSp>
                              <wpg:cNvPr id="374" name="Group 7869"/>
                              <wpg:cNvGrpSpPr>
                                <a:grpSpLocks noChangeAspect="1"/>
                              </wpg:cNvGrpSpPr>
                              <wpg:grpSpPr>
                                <a:xfrm>
                                  <a:off x="5544" y="11184"/>
                                  <a:ext cx="91" cy="99"/>
                                  <a:chOff x="5610" y="7133"/>
                                  <a:chExt cx="79" cy="86"/>
                                </a:xfrm>
                              </wpg:grpSpPr>
                              <wpg:grpSp>
                                <wpg:cNvPr id="375" name="Group 7870"/>
                                <wpg:cNvGrpSpPr>
                                  <a:grpSpLocks noChangeAspect="1"/>
                                </wpg:cNvGrpSpPr>
                                <wpg:grpSpPr>
                                  <a:xfrm>
                                    <a:off x="5610" y="7168"/>
                                    <a:ext cx="79" cy="51"/>
                                    <a:chOff x="5610" y="7168"/>
                                    <a:chExt cx="79" cy="51"/>
                                  </a:xfrm>
                                </wpg:grpSpPr>
                                <wps:wsp>
                                  <wps:cNvPr id="376" name="Freeform 7871"/>
                                  <wps:cNvSpPr>
                                    <a:spLocks noChangeAspect="1"/>
                                  </wps:cNvSpPr>
                                  <wps:spPr bwMode="auto">
                                    <a:xfrm>
                                      <a:off x="5610" y="7168"/>
                                      <a:ext cx="79" cy="51"/>
                                    </a:xfrm>
                                    <a:custGeom>
                                      <a:avLst/>
                                      <a:gdLst>
                                        <a:gd name="T0" fmla="*/ 151 w 303"/>
                                        <a:gd name="T1" fmla="*/ 0 h 196"/>
                                        <a:gd name="T2" fmla="*/ 0 w 303"/>
                                        <a:gd name="T3" fmla="*/ 33 h 196"/>
                                        <a:gd name="T4" fmla="*/ 0 w 303"/>
                                        <a:gd name="T5" fmla="*/ 163 h 196"/>
                                        <a:gd name="T6" fmla="*/ 151 w 303"/>
                                        <a:gd name="T7" fmla="*/ 196 h 196"/>
                                        <a:gd name="T8" fmla="*/ 303 w 303"/>
                                        <a:gd name="T9" fmla="*/ 163 h 196"/>
                                        <a:gd name="T10" fmla="*/ 303 w 303"/>
                                        <a:gd name="T11" fmla="*/ 33 h 196"/>
                                        <a:gd name="T12" fmla="*/ 151 w 303"/>
                                        <a:gd name="T13" fmla="*/ 0 h 196"/>
                                      </a:gdLst>
                                      <a:ahLst/>
                                      <a:cxnLst>
                                        <a:cxn ang="0">
                                          <a:pos x="T0" y="T1"/>
                                        </a:cxn>
                                        <a:cxn ang="0">
                                          <a:pos x="T2" y="T3"/>
                                        </a:cxn>
                                        <a:cxn ang="0">
                                          <a:pos x="T4" y="T5"/>
                                        </a:cxn>
                                        <a:cxn ang="0">
                                          <a:pos x="T6" y="T7"/>
                                        </a:cxn>
                                        <a:cxn ang="0">
                                          <a:pos x="T8" y="T9"/>
                                        </a:cxn>
                                        <a:cxn ang="0">
                                          <a:pos x="T10" y="T11"/>
                                        </a:cxn>
                                        <a:cxn ang="0">
                                          <a:pos x="T12" y="T13"/>
                                        </a:cxn>
                                      </a:cxnLst>
                                      <a:rect l="0" t="0" r="r" b="b"/>
                                      <a:pathLst>
                                        <a:path w="303" h="196">
                                          <a:moveTo>
                                            <a:pt x="151" y="0"/>
                                          </a:moveTo>
                                          <a:cubicBezTo>
                                            <a:pt x="68" y="0"/>
                                            <a:pt x="0" y="15"/>
                                            <a:pt x="0" y="33"/>
                                          </a:cubicBezTo>
                                          <a:lnTo>
                                            <a:pt x="0" y="163"/>
                                          </a:lnTo>
                                          <a:cubicBezTo>
                                            <a:pt x="0" y="182"/>
                                            <a:pt x="68" y="196"/>
                                            <a:pt x="151" y="196"/>
                                          </a:cubicBezTo>
                                          <a:cubicBezTo>
                                            <a:pt x="235" y="196"/>
                                            <a:pt x="303" y="182"/>
                                            <a:pt x="303" y="163"/>
                                          </a:cubicBezTo>
                                          <a:lnTo>
                                            <a:pt x="303" y="33"/>
                                          </a:lnTo>
                                          <a:cubicBezTo>
                                            <a:pt x="303" y="15"/>
                                            <a:pt x="235" y="0"/>
                                            <a:pt x="151" y="0"/>
                                          </a:cubicBezTo>
                                          <a:close/>
                                        </a:path>
                                      </a:pathLst>
                                    </a:custGeom>
                                    <a:solidFill>
                                      <a:srgbClr val="FFCC99"/>
                                    </a:solidFill>
                                    <a:ln w="0">
                                      <a:solidFill>
                                        <a:srgbClr val="000000"/>
                                      </a:solidFill>
                                      <a:prstDash val="solid"/>
                                      <a:round/>
                                    </a:ln>
                                  </wps:spPr>
                                  <wps:bodyPr rot="0" vert="horz" wrap="square" lIns="91440" tIns="45720" rIns="91440" bIns="45720" anchor="t" anchorCtr="0" upright="1">
                                    <a:noAutofit/>
                                  </wps:bodyPr>
                                </wps:wsp>
                                <wps:wsp>
                                  <wps:cNvPr id="377" name="Oval 7872"/>
                                  <wps:cNvSpPr>
                                    <a:spLocks noChangeAspect="1" noChangeArrowheads="1"/>
                                  </wps:cNvSpPr>
                                  <wps:spPr bwMode="auto">
                                    <a:xfrm>
                                      <a:off x="5610" y="7168"/>
                                      <a:ext cx="79" cy="17"/>
                                    </a:xfrm>
                                    <a:prstGeom prst="ellipse">
                                      <a:avLst/>
                                    </a:prstGeom>
                                    <a:solidFill>
                                      <a:srgbClr val="FFD6AD"/>
                                    </a:solidFill>
                                    <a:ln w="0">
                                      <a:solidFill>
                                        <a:srgbClr val="000000"/>
                                      </a:solidFill>
                                      <a:round/>
                                    </a:ln>
                                  </wps:spPr>
                                  <wps:bodyPr rot="0" vert="horz" wrap="square" lIns="91440" tIns="45720" rIns="91440" bIns="45720" anchor="t" anchorCtr="0" upright="1">
                                    <a:noAutofit/>
                                  </wps:bodyPr>
                                </wps:wsp>
                                <wps:wsp>
                                  <wps:cNvPr id="378" name="Freeform 7873"/>
                                  <wps:cNvSpPr>
                                    <a:spLocks noChangeAspect="1"/>
                                  </wps:cNvSpPr>
                                  <wps:spPr bwMode="auto">
                                    <a:xfrm>
                                      <a:off x="5610" y="7168"/>
                                      <a:ext cx="79" cy="51"/>
                                    </a:xfrm>
                                    <a:custGeom>
                                      <a:avLst/>
                                      <a:gdLst>
                                        <a:gd name="T0" fmla="*/ 151 w 303"/>
                                        <a:gd name="T1" fmla="*/ 0 h 196"/>
                                        <a:gd name="T2" fmla="*/ 0 w 303"/>
                                        <a:gd name="T3" fmla="*/ 33 h 196"/>
                                        <a:gd name="T4" fmla="*/ 0 w 303"/>
                                        <a:gd name="T5" fmla="*/ 163 h 196"/>
                                        <a:gd name="T6" fmla="*/ 151 w 303"/>
                                        <a:gd name="T7" fmla="*/ 196 h 196"/>
                                        <a:gd name="T8" fmla="*/ 303 w 303"/>
                                        <a:gd name="T9" fmla="*/ 163 h 196"/>
                                        <a:gd name="T10" fmla="*/ 303 w 303"/>
                                        <a:gd name="T11" fmla="*/ 33 h 196"/>
                                        <a:gd name="T12" fmla="*/ 151 w 303"/>
                                        <a:gd name="T13" fmla="*/ 0 h 196"/>
                                      </a:gdLst>
                                      <a:ahLst/>
                                      <a:cxnLst>
                                        <a:cxn ang="0">
                                          <a:pos x="T0" y="T1"/>
                                        </a:cxn>
                                        <a:cxn ang="0">
                                          <a:pos x="T2" y="T3"/>
                                        </a:cxn>
                                        <a:cxn ang="0">
                                          <a:pos x="T4" y="T5"/>
                                        </a:cxn>
                                        <a:cxn ang="0">
                                          <a:pos x="T6" y="T7"/>
                                        </a:cxn>
                                        <a:cxn ang="0">
                                          <a:pos x="T8" y="T9"/>
                                        </a:cxn>
                                        <a:cxn ang="0">
                                          <a:pos x="T10" y="T11"/>
                                        </a:cxn>
                                        <a:cxn ang="0">
                                          <a:pos x="T12" y="T13"/>
                                        </a:cxn>
                                      </a:cxnLst>
                                      <a:rect l="0" t="0" r="r" b="b"/>
                                      <a:pathLst>
                                        <a:path w="303" h="196">
                                          <a:moveTo>
                                            <a:pt x="151" y="0"/>
                                          </a:moveTo>
                                          <a:cubicBezTo>
                                            <a:pt x="68" y="0"/>
                                            <a:pt x="0" y="15"/>
                                            <a:pt x="0" y="33"/>
                                          </a:cubicBezTo>
                                          <a:lnTo>
                                            <a:pt x="0" y="163"/>
                                          </a:lnTo>
                                          <a:cubicBezTo>
                                            <a:pt x="0" y="182"/>
                                            <a:pt x="68" y="196"/>
                                            <a:pt x="151" y="196"/>
                                          </a:cubicBezTo>
                                          <a:cubicBezTo>
                                            <a:pt x="235" y="196"/>
                                            <a:pt x="303" y="182"/>
                                            <a:pt x="303" y="163"/>
                                          </a:cubicBezTo>
                                          <a:lnTo>
                                            <a:pt x="303" y="33"/>
                                          </a:lnTo>
                                          <a:cubicBezTo>
                                            <a:pt x="303" y="15"/>
                                            <a:pt x="235" y="0"/>
                                            <a:pt x="151" y="0"/>
                                          </a:cubicBezTo>
                                          <a:close/>
                                        </a:path>
                                      </a:pathLst>
                                    </a:custGeom>
                                    <a:noFill/>
                                    <a:ln w="8255" cap="rnd">
                                      <a:solidFill>
                                        <a:srgbClr val="000000"/>
                                      </a:solidFill>
                                      <a:prstDash val="solid"/>
                                      <a:round/>
                                    </a:ln>
                                  </wps:spPr>
                                  <wps:bodyPr rot="0" vert="horz" wrap="square" lIns="91440" tIns="45720" rIns="91440" bIns="45720" anchor="t" anchorCtr="0" upright="1">
                                    <a:noAutofit/>
                                  </wps:bodyPr>
                                </wps:wsp>
                                <wps:wsp>
                                  <wps:cNvPr id="379" name="Freeform 7874"/>
                                  <wps:cNvSpPr>
                                    <a:spLocks noChangeAspect="1"/>
                                  </wps:cNvSpPr>
                                  <wps:spPr bwMode="auto">
                                    <a:xfrm>
                                      <a:off x="5610" y="7176"/>
                                      <a:ext cx="79" cy="9"/>
                                    </a:xfrm>
                                    <a:custGeom>
                                      <a:avLst/>
                                      <a:gdLst>
                                        <a:gd name="T0" fmla="*/ 0 w 79"/>
                                        <a:gd name="T1" fmla="*/ 0 h 9"/>
                                        <a:gd name="T2" fmla="*/ 39 w 79"/>
                                        <a:gd name="T3" fmla="*/ 9 h 9"/>
                                        <a:gd name="T4" fmla="*/ 79 w 79"/>
                                        <a:gd name="T5" fmla="*/ 0 h 9"/>
                                      </a:gdLst>
                                      <a:ahLst/>
                                      <a:cxnLst>
                                        <a:cxn ang="0">
                                          <a:pos x="T0" y="T1"/>
                                        </a:cxn>
                                        <a:cxn ang="0">
                                          <a:pos x="T2" y="T3"/>
                                        </a:cxn>
                                        <a:cxn ang="0">
                                          <a:pos x="T4" y="T5"/>
                                        </a:cxn>
                                      </a:cxnLst>
                                      <a:rect l="0" t="0" r="r" b="b"/>
                                      <a:pathLst>
                                        <a:path w="79" h="9">
                                          <a:moveTo>
                                            <a:pt x="0" y="0"/>
                                          </a:moveTo>
                                          <a:cubicBezTo>
                                            <a:pt x="0" y="5"/>
                                            <a:pt x="18" y="9"/>
                                            <a:pt x="39" y="9"/>
                                          </a:cubicBezTo>
                                          <a:cubicBezTo>
                                            <a:pt x="61" y="9"/>
                                            <a:pt x="79" y="5"/>
                                            <a:pt x="79" y="0"/>
                                          </a:cubicBezTo>
                                        </a:path>
                                      </a:pathLst>
                                    </a:custGeom>
                                    <a:noFill/>
                                    <a:ln w="8255" cap="rnd">
                                      <a:solidFill>
                                        <a:srgbClr val="000000"/>
                                      </a:solidFill>
                                      <a:prstDash val="solid"/>
                                      <a:round/>
                                    </a:ln>
                                  </wps:spPr>
                                  <wps:bodyPr rot="0" vert="horz" wrap="square" lIns="91440" tIns="45720" rIns="91440" bIns="45720" anchor="t" anchorCtr="0" upright="1">
                                    <a:noAutofit/>
                                  </wps:bodyPr>
                                </wps:wsp>
                              </wpg:grpSp>
                              <wpg:grpSp>
                                <wpg:cNvPr id="380" name="Group 7875"/>
                                <wpg:cNvGrpSpPr>
                                  <a:grpSpLocks noChangeAspect="1"/>
                                </wpg:cNvGrpSpPr>
                                <wpg:grpSpPr>
                                  <a:xfrm>
                                    <a:off x="5626" y="7133"/>
                                    <a:ext cx="45" cy="47"/>
                                    <a:chOff x="5626" y="7133"/>
                                    <a:chExt cx="45" cy="47"/>
                                  </a:xfrm>
                                </wpg:grpSpPr>
                                <wps:wsp>
                                  <wps:cNvPr id="381" name="Freeform 7876"/>
                                  <wps:cNvSpPr>
                                    <a:spLocks noChangeAspect="1"/>
                                  </wps:cNvSpPr>
                                  <wps:spPr bwMode="auto">
                                    <a:xfrm>
                                      <a:off x="5626" y="7133"/>
                                      <a:ext cx="45" cy="47"/>
                                    </a:xfrm>
                                    <a:custGeom>
                                      <a:avLst/>
                                      <a:gdLst>
                                        <a:gd name="T0" fmla="*/ 86 w 173"/>
                                        <a:gd name="T1" fmla="*/ 0 h 180"/>
                                        <a:gd name="T2" fmla="*/ 0 w 173"/>
                                        <a:gd name="T3" fmla="*/ 23 h 180"/>
                                        <a:gd name="T4" fmla="*/ 0 w 173"/>
                                        <a:gd name="T5" fmla="*/ 158 h 180"/>
                                        <a:gd name="T6" fmla="*/ 86 w 173"/>
                                        <a:gd name="T7" fmla="*/ 180 h 180"/>
                                        <a:gd name="T8" fmla="*/ 173 w 173"/>
                                        <a:gd name="T9" fmla="*/ 158 h 180"/>
                                        <a:gd name="T10" fmla="*/ 173 w 173"/>
                                        <a:gd name="T11" fmla="*/ 23 h 180"/>
                                        <a:gd name="T12" fmla="*/ 86 w 173"/>
                                        <a:gd name="T13" fmla="*/ 0 h 180"/>
                                      </a:gdLst>
                                      <a:ahLst/>
                                      <a:cxnLst>
                                        <a:cxn ang="0">
                                          <a:pos x="T0" y="T1"/>
                                        </a:cxn>
                                        <a:cxn ang="0">
                                          <a:pos x="T2" y="T3"/>
                                        </a:cxn>
                                        <a:cxn ang="0">
                                          <a:pos x="T4" y="T5"/>
                                        </a:cxn>
                                        <a:cxn ang="0">
                                          <a:pos x="T6" y="T7"/>
                                        </a:cxn>
                                        <a:cxn ang="0">
                                          <a:pos x="T8" y="T9"/>
                                        </a:cxn>
                                        <a:cxn ang="0">
                                          <a:pos x="T10" y="T11"/>
                                        </a:cxn>
                                        <a:cxn ang="0">
                                          <a:pos x="T12" y="T13"/>
                                        </a:cxn>
                                      </a:cxnLst>
                                      <a:rect l="0" t="0" r="r" b="b"/>
                                      <a:pathLst>
                                        <a:path w="173" h="180">
                                          <a:moveTo>
                                            <a:pt x="86" y="0"/>
                                          </a:moveTo>
                                          <a:cubicBezTo>
                                            <a:pt x="39" y="0"/>
                                            <a:pt x="0" y="11"/>
                                            <a:pt x="0" y="23"/>
                                          </a:cubicBezTo>
                                          <a:lnTo>
                                            <a:pt x="0" y="158"/>
                                          </a:lnTo>
                                          <a:cubicBezTo>
                                            <a:pt x="0" y="170"/>
                                            <a:pt x="39" y="180"/>
                                            <a:pt x="86" y="180"/>
                                          </a:cubicBezTo>
                                          <a:cubicBezTo>
                                            <a:pt x="134" y="180"/>
                                            <a:pt x="173" y="170"/>
                                            <a:pt x="173" y="158"/>
                                          </a:cubicBezTo>
                                          <a:lnTo>
                                            <a:pt x="173" y="23"/>
                                          </a:lnTo>
                                          <a:cubicBezTo>
                                            <a:pt x="173" y="11"/>
                                            <a:pt x="134" y="0"/>
                                            <a:pt x="86" y="0"/>
                                          </a:cubicBezTo>
                                          <a:close/>
                                        </a:path>
                                      </a:pathLst>
                                    </a:custGeom>
                                    <a:solidFill>
                                      <a:srgbClr val="FFCC99"/>
                                    </a:solidFill>
                                    <a:ln w="0">
                                      <a:solidFill>
                                        <a:srgbClr val="000000"/>
                                      </a:solidFill>
                                      <a:prstDash val="solid"/>
                                      <a:round/>
                                    </a:ln>
                                  </wps:spPr>
                                  <wps:bodyPr rot="0" vert="horz" wrap="square" lIns="91440" tIns="45720" rIns="91440" bIns="45720" anchor="t" anchorCtr="0" upright="1">
                                    <a:noAutofit/>
                                  </wps:bodyPr>
                                </wps:wsp>
                                <wps:wsp>
                                  <wps:cNvPr id="382" name="Oval 7877"/>
                                  <wps:cNvSpPr>
                                    <a:spLocks noChangeAspect="1" noChangeArrowheads="1"/>
                                  </wps:cNvSpPr>
                                  <wps:spPr bwMode="auto">
                                    <a:xfrm>
                                      <a:off x="5626" y="7133"/>
                                      <a:ext cx="45" cy="12"/>
                                    </a:xfrm>
                                    <a:prstGeom prst="ellipse">
                                      <a:avLst/>
                                    </a:prstGeom>
                                    <a:solidFill>
                                      <a:srgbClr val="FFD6AD"/>
                                    </a:solidFill>
                                    <a:ln w="0">
                                      <a:solidFill>
                                        <a:srgbClr val="000000"/>
                                      </a:solidFill>
                                      <a:round/>
                                    </a:ln>
                                  </wps:spPr>
                                  <wps:bodyPr rot="0" vert="horz" wrap="square" lIns="91440" tIns="45720" rIns="91440" bIns="45720" anchor="t" anchorCtr="0" upright="1">
                                    <a:noAutofit/>
                                  </wps:bodyPr>
                                </wps:wsp>
                                <wps:wsp>
                                  <wps:cNvPr id="383" name="Freeform 7878"/>
                                  <wps:cNvSpPr>
                                    <a:spLocks noChangeAspect="1"/>
                                  </wps:cNvSpPr>
                                  <wps:spPr bwMode="auto">
                                    <a:xfrm>
                                      <a:off x="5626" y="7133"/>
                                      <a:ext cx="45" cy="47"/>
                                    </a:xfrm>
                                    <a:custGeom>
                                      <a:avLst/>
                                      <a:gdLst>
                                        <a:gd name="T0" fmla="*/ 86 w 173"/>
                                        <a:gd name="T1" fmla="*/ 0 h 180"/>
                                        <a:gd name="T2" fmla="*/ 0 w 173"/>
                                        <a:gd name="T3" fmla="*/ 23 h 180"/>
                                        <a:gd name="T4" fmla="*/ 0 w 173"/>
                                        <a:gd name="T5" fmla="*/ 158 h 180"/>
                                        <a:gd name="T6" fmla="*/ 86 w 173"/>
                                        <a:gd name="T7" fmla="*/ 180 h 180"/>
                                        <a:gd name="T8" fmla="*/ 173 w 173"/>
                                        <a:gd name="T9" fmla="*/ 158 h 180"/>
                                        <a:gd name="T10" fmla="*/ 173 w 173"/>
                                        <a:gd name="T11" fmla="*/ 23 h 180"/>
                                        <a:gd name="T12" fmla="*/ 86 w 173"/>
                                        <a:gd name="T13" fmla="*/ 0 h 180"/>
                                      </a:gdLst>
                                      <a:ahLst/>
                                      <a:cxnLst>
                                        <a:cxn ang="0">
                                          <a:pos x="T0" y="T1"/>
                                        </a:cxn>
                                        <a:cxn ang="0">
                                          <a:pos x="T2" y="T3"/>
                                        </a:cxn>
                                        <a:cxn ang="0">
                                          <a:pos x="T4" y="T5"/>
                                        </a:cxn>
                                        <a:cxn ang="0">
                                          <a:pos x="T6" y="T7"/>
                                        </a:cxn>
                                        <a:cxn ang="0">
                                          <a:pos x="T8" y="T9"/>
                                        </a:cxn>
                                        <a:cxn ang="0">
                                          <a:pos x="T10" y="T11"/>
                                        </a:cxn>
                                        <a:cxn ang="0">
                                          <a:pos x="T12" y="T13"/>
                                        </a:cxn>
                                      </a:cxnLst>
                                      <a:rect l="0" t="0" r="r" b="b"/>
                                      <a:pathLst>
                                        <a:path w="173" h="180">
                                          <a:moveTo>
                                            <a:pt x="86" y="0"/>
                                          </a:moveTo>
                                          <a:cubicBezTo>
                                            <a:pt x="39" y="0"/>
                                            <a:pt x="0" y="11"/>
                                            <a:pt x="0" y="23"/>
                                          </a:cubicBezTo>
                                          <a:lnTo>
                                            <a:pt x="0" y="158"/>
                                          </a:lnTo>
                                          <a:cubicBezTo>
                                            <a:pt x="0" y="170"/>
                                            <a:pt x="39" y="180"/>
                                            <a:pt x="86" y="180"/>
                                          </a:cubicBezTo>
                                          <a:cubicBezTo>
                                            <a:pt x="134" y="180"/>
                                            <a:pt x="173" y="170"/>
                                            <a:pt x="173" y="158"/>
                                          </a:cubicBezTo>
                                          <a:lnTo>
                                            <a:pt x="173" y="23"/>
                                          </a:lnTo>
                                          <a:cubicBezTo>
                                            <a:pt x="173" y="11"/>
                                            <a:pt x="134" y="0"/>
                                            <a:pt x="86" y="0"/>
                                          </a:cubicBezTo>
                                          <a:close/>
                                        </a:path>
                                      </a:pathLst>
                                    </a:custGeom>
                                    <a:noFill/>
                                    <a:ln w="8255" cap="rnd">
                                      <a:solidFill>
                                        <a:srgbClr val="000000"/>
                                      </a:solidFill>
                                      <a:prstDash val="solid"/>
                                      <a:round/>
                                    </a:ln>
                                  </wps:spPr>
                                  <wps:bodyPr rot="0" vert="horz" wrap="square" lIns="91440" tIns="45720" rIns="91440" bIns="45720" anchor="t" anchorCtr="0" upright="1">
                                    <a:noAutofit/>
                                  </wps:bodyPr>
                                </wps:wsp>
                                <wps:wsp>
                                  <wps:cNvPr id="384" name="Freeform 7879"/>
                                  <wps:cNvSpPr>
                                    <a:spLocks noChangeAspect="1"/>
                                  </wps:cNvSpPr>
                                  <wps:spPr bwMode="auto">
                                    <a:xfrm>
                                      <a:off x="5626" y="7139"/>
                                      <a:ext cx="45" cy="6"/>
                                    </a:xfrm>
                                    <a:custGeom>
                                      <a:avLst/>
                                      <a:gdLst>
                                        <a:gd name="T0" fmla="*/ 0 w 45"/>
                                        <a:gd name="T1" fmla="*/ 0 h 6"/>
                                        <a:gd name="T2" fmla="*/ 22 w 45"/>
                                        <a:gd name="T3" fmla="*/ 6 h 6"/>
                                        <a:gd name="T4" fmla="*/ 45 w 45"/>
                                        <a:gd name="T5" fmla="*/ 0 h 6"/>
                                      </a:gdLst>
                                      <a:ahLst/>
                                      <a:cxnLst>
                                        <a:cxn ang="0">
                                          <a:pos x="T0" y="T1"/>
                                        </a:cxn>
                                        <a:cxn ang="0">
                                          <a:pos x="T2" y="T3"/>
                                        </a:cxn>
                                        <a:cxn ang="0">
                                          <a:pos x="T4" y="T5"/>
                                        </a:cxn>
                                      </a:cxnLst>
                                      <a:rect l="0" t="0" r="r" b="b"/>
                                      <a:pathLst>
                                        <a:path w="45" h="6">
                                          <a:moveTo>
                                            <a:pt x="0" y="0"/>
                                          </a:moveTo>
                                          <a:cubicBezTo>
                                            <a:pt x="0" y="3"/>
                                            <a:pt x="10" y="6"/>
                                            <a:pt x="22" y="6"/>
                                          </a:cubicBezTo>
                                          <a:cubicBezTo>
                                            <a:pt x="34" y="6"/>
                                            <a:pt x="45" y="3"/>
                                            <a:pt x="45" y="0"/>
                                          </a:cubicBezTo>
                                        </a:path>
                                      </a:pathLst>
                                    </a:custGeom>
                                    <a:noFill/>
                                    <a:ln w="8255" cap="rnd">
                                      <a:solidFill>
                                        <a:srgbClr val="000000"/>
                                      </a:solidFill>
                                      <a:prstDash val="solid"/>
                                      <a:round/>
                                    </a:ln>
                                  </wps:spPr>
                                  <wps:bodyPr rot="0" vert="horz" wrap="square" lIns="91440" tIns="45720" rIns="91440" bIns="45720" anchor="t" anchorCtr="0" upright="1">
                                    <a:noAutofit/>
                                  </wps:bodyPr>
                                </wps:wsp>
                              </wpg:grpSp>
                            </wpg:grpSp>
                            <wpg:grpSp>
                              <wpg:cNvPr id="385" name="Group 7880"/>
                              <wpg:cNvGrpSpPr>
                                <a:grpSpLocks noChangeAspect="1"/>
                              </wpg:cNvGrpSpPr>
                              <wpg:grpSpPr>
                                <a:xfrm>
                                  <a:off x="5539" y="11124"/>
                                  <a:ext cx="98" cy="94"/>
                                  <a:chOff x="5606" y="7081"/>
                                  <a:chExt cx="85" cy="82"/>
                                </a:xfrm>
                              </wpg:grpSpPr>
                              <wps:wsp>
                                <wps:cNvPr id="386" name="Freeform 7881"/>
                                <wps:cNvSpPr>
                                  <a:spLocks noChangeAspect="1"/>
                                </wps:cNvSpPr>
                                <wps:spPr bwMode="auto">
                                  <a:xfrm>
                                    <a:off x="5606" y="7081"/>
                                    <a:ext cx="85" cy="82"/>
                                  </a:xfrm>
                                  <a:custGeom>
                                    <a:avLst/>
                                    <a:gdLst>
                                      <a:gd name="T0" fmla="*/ 162 w 324"/>
                                      <a:gd name="T1" fmla="*/ 0 h 314"/>
                                      <a:gd name="T2" fmla="*/ 0 w 324"/>
                                      <a:gd name="T3" fmla="*/ 62 h 314"/>
                                      <a:gd name="T4" fmla="*/ 0 w 324"/>
                                      <a:gd name="T5" fmla="*/ 252 h 314"/>
                                      <a:gd name="T6" fmla="*/ 162 w 324"/>
                                      <a:gd name="T7" fmla="*/ 314 h 314"/>
                                      <a:gd name="T8" fmla="*/ 324 w 324"/>
                                      <a:gd name="T9" fmla="*/ 252 h 314"/>
                                      <a:gd name="T10" fmla="*/ 324 w 324"/>
                                      <a:gd name="T11" fmla="*/ 62 h 314"/>
                                      <a:gd name="T12" fmla="*/ 162 w 324"/>
                                      <a:gd name="T13" fmla="*/ 0 h 314"/>
                                    </a:gdLst>
                                    <a:ahLst/>
                                    <a:cxnLst>
                                      <a:cxn ang="0">
                                        <a:pos x="T0" y="T1"/>
                                      </a:cxn>
                                      <a:cxn ang="0">
                                        <a:pos x="T2" y="T3"/>
                                      </a:cxn>
                                      <a:cxn ang="0">
                                        <a:pos x="T4" y="T5"/>
                                      </a:cxn>
                                      <a:cxn ang="0">
                                        <a:pos x="T6" y="T7"/>
                                      </a:cxn>
                                      <a:cxn ang="0">
                                        <a:pos x="T8" y="T9"/>
                                      </a:cxn>
                                      <a:cxn ang="0">
                                        <a:pos x="T10" y="T11"/>
                                      </a:cxn>
                                      <a:cxn ang="0">
                                        <a:pos x="T12" y="T13"/>
                                      </a:cxn>
                                    </a:cxnLst>
                                    <a:rect l="0" t="0" r="r" b="b"/>
                                    <a:pathLst>
                                      <a:path w="324" h="314">
                                        <a:moveTo>
                                          <a:pt x="162" y="0"/>
                                        </a:moveTo>
                                        <a:cubicBezTo>
                                          <a:pt x="73" y="0"/>
                                          <a:pt x="0" y="28"/>
                                          <a:pt x="0" y="62"/>
                                        </a:cubicBezTo>
                                        <a:lnTo>
                                          <a:pt x="0" y="252"/>
                                        </a:lnTo>
                                        <a:cubicBezTo>
                                          <a:pt x="0" y="286"/>
                                          <a:pt x="73" y="314"/>
                                          <a:pt x="162" y="314"/>
                                        </a:cubicBezTo>
                                        <a:cubicBezTo>
                                          <a:pt x="251" y="314"/>
                                          <a:pt x="324" y="286"/>
                                          <a:pt x="324" y="252"/>
                                        </a:cubicBezTo>
                                        <a:lnTo>
                                          <a:pt x="324" y="62"/>
                                        </a:lnTo>
                                        <a:cubicBezTo>
                                          <a:pt x="324" y="28"/>
                                          <a:pt x="251" y="0"/>
                                          <a:pt x="162" y="0"/>
                                        </a:cubicBezTo>
                                        <a:close/>
                                      </a:path>
                                    </a:pathLst>
                                  </a:custGeom>
                                  <a:solidFill>
                                    <a:srgbClr val="FFCC99"/>
                                  </a:solidFill>
                                  <a:ln w="0">
                                    <a:solidFill>
                                      <a:srgbClr val="000000"/>
                                    </a:solidFill>
                                    <a:prstDash val="solid"/>
                                    <a:round/>
                                  </a:ln>
                                </wps:spPr>
                                <wps:bodyPr rot="0" vert="horz" wrap="square" lIns="91440" tIns="45720" rIns="91440" bIns="45720" anchor="t" anchorCtr="0" upright="1">
                                  <a:noAutofit/>
                                </wps:bodyPr>
                              </wps:wsp>
                              <wps:wsp>
                                <wps:cNvPr id="387" name="Oval 7882"/>
                                <wps:cNvSpPr>
                                  <a:spLocks noChangeAspect="1" noChangeArrowheads="1"/>
                                </wps:cNvSpPr>
                                <wps:spPr bwMode="auto">
                                  <a:xfrm>
                                    <a:off x="5606" y="7081"/>
                                    <a:ext cx="85" cy="32"/>
                                  </a:xfrm>
                                  <a:prstGeom prst="ellipse">
                                    <a:avLst/>
                                  </a:prstGeom>
                                  <a:solidFill>
                                    <a:srgbClr val="FFD6AD"/>
                                  </a:solidFill>
                                  <a:ln w="0">
                                    <a:solidFill>
                                      <a:srgbClr val="000000"/>
                                    </a:solidFill>
                                    <a:round/>
                                  </a:ln>
                                </wps:spPr>
                                <wps:bodyPr rot="0" vert="horz" wrap="square" lIns="91440" tIns="45720" rIns="91440" bIns="45720" anchor="t" anchorCtr="0" upright="1">
                                  <a:noAutofit/>
                                </wps:bodyPr>
                              </wps:wsp>
                              <wps:wsp>
                                <wps:cNvPr id="388" name="Freeform 7883"/>
                                <wps:cNvSpPr>
                                  <a:spLocks noChangeAspect="1"/>
                                </wps:cNvSpPr>
                                <wps:spPr bwMode="auto">
                                  <a:xfrm>
                                    <a:off x="5606" y="7081"/>
                                    <a:ext cx="85" cy="82"/>
                                  </a:xfrm>
                                  <a:custGeom>
                                    <a:avLst/>
                                    <a:gdLst>
                                      <a:gd name="T0" fmla="*/ 162 w 324"/>
                                      <a:gd name="T1" fmla="*/ 0 h 314"/>
                                      <a:gd name="T2" fmla="*/ 0 w 324"/>
                                      <a:gd name="T3" fmla="*/ 62 h 314"/>
                                      <a:gd name="T4" fmla="*/ 0 w 324"/>
                                      <a:gd name="T5" fmla="*/ 252 h 314"/>
                                      <a:gd name="T6" fmla="*/ 162 w 324"/>
                                      <a:gd name="T7" fmla="*/ 314 h 314"/>
                                      <a:gd name="T8" fmla="*/ 324 w 324"/>
                                      <a:gd name="T9" fmla="*/ 252 h 314"/>
                                      <a:gd name="T10" fmla="*/ 324 w 324"/>
                                      <a:gd name="T11" fmla="*/ 62 h 314"/>
                                      <a:gd name="T12" fmla="*/ 162 w 324"/>
                                      <a:gd name="T13" fmla="*/ 0 h 314"/>
                                    </a:gdLst>
                                    <a:ahLst/>
                                    <a:cxnLst>
                                      <a:cxn ang="0">
                                        <a:pos x="T0" y="T1"/>
                                      </a:cxn>
                                      <a:cxn ang="0">
                                        <a:pos x="T2" y="T3"/>
                                      </a:cxn>
                                      <a:cxn ang="0">
                                        <a:pos x="T4" y="T5"/>
                                      </a:cxn>
                                      <a:cxn ang="0">
                                        <a:pos x="T6" y="T7"/>
                                      </a:cxn>
                                      <a:cxn ang="0">
                                        <a:pos x="T8" y="T9"/>
                                      </a:cxn>
                                      <a:cxn ang="0">
                                        <a:pos x="T10" y="T11"/>
                                      </a:cxn>
                                      <a:cxn ang="0">
                                        <a:pos x="T12" y="T13"/>
                                      </a:cxn>
                                    </a:cxnLst>
                                    <a:rect l="0" t="0" r="r" b="b"/>
                                    <a:pathLst>
                                      <a:path w="324" h="314">
                                        <a:moveTo>
                                          <a:pt x="162" y="0"/>
                                        </a:moveTo>
                                        <a:cubicBezTo>
                                          <a:pt x="73" y="0"/>
                                          <a:pt x="0" y="28"/>
                                          <a:pt x="0" y="62"/>
                                        </a:cubicBezTo>
                                        <a:lnTo>
                                          <a:pt x="0" y="252"/>
                                        </a:lnTo>
                                        <a:cubicBezTo>
                                          <a:pt x="0" y="286"/>
                                          <a:pt x="73" y="314"/>
                                          <a:pt x="162" y="314"/>
                                        </a:cubicBezTo>
                                        <a:cubicBezTo>
                                          <a:pt x="251" y="314"/>
                                          <a:pt x="324" y="286"/>
                                          <a:pt x="324" y="252"/>
                                        </a:cubicBezTo>
                                        <a:lnTo>
                                          <a:pt x="324" y="62"/>
                                        </a:lnTo>
                                        <a:cubicBezTo>
                                          <a:pt x="324" y="28"/>
                                          <a:pt x="251" y="0"/>
                                          <a:pt x="162" y="0"/>
                                        </a:cubicBezTo>
                                        <a:close/>
                                      </a:path>
                                    </a:pathLst>
                                  </a:custGeom>
                                  <a:noFill/>
                                  <a:ln w="8255" cap="rnd">
                                    <a:solidFill>
                                      <a:srgbClr val="000000"/>
                                    </a:solidFill>
                                    <a:prstDash val="solid"/>
                                    <a:round/>
                                  </a:ln>
                                </wps:spPr>
                                <wps:bodyPr rot="0" vert="horz" wrap="square" lIns="91440" tIns="45720" rIns="91440" bIns="45720" anchor="t" anchorCtr="0" upright="1">
                                  <a:noAutofit/>
                                </wps:bodyPr>
                              </wps:wsp>
                              <wps:wsp>
                                <wps:cNvPr id="389" name="Freeform 7884"/>
                                <wps:cNvSpPr>
                                  <a:spLocks noChangeAspect="1"/>
                                </wps:cNvSpPr>
                                <wps:spPr bwMode="auto">
                                  <a:xfrm>
                                    <a:off x="5606" y="7097"/>
                                    <a:ext cx="85" cy="16"/>
                                  </a:xfrm>
                                  <a:custGeom>
                                    <a:avLst/>
                                    <a:gdLst>
                                      <a:gd name="T0" fmla="*/ 0 w 85"/>
                                      <a:gd name="T1" fmla="*/ 0 h 16"/>
                                      <a:gd name="T2" fmla="*/ 42 w 85"/>
                                      <a:gd name="T3" fmla="*/ 16 h 16"/>
                                      <a:gd name="T4" fmla="*/ 85 w 85"/>
                                      <a:gd name="T5" fmla="*/ 0 h 16"/>
                                    </a:gdLst>
                                    <a:ahLst/>
                                    <a:cxnLst>
                                      <a:cxn ang="0">
                                        <a:pos x="T0" y="T1"/>
                                      </a:cxn>
                                      <a:cxn ang="0">
                                        <a:pos x="T2" y="T3"/>
                                      </a:cxn>
                                      <a:cxn ang="0">
                                        <a:pos x="T4" y="T5"/>
                                      </a:cxn>
                                    </a:cxnLst>
                                    <a:rect l="0" t="0" r="r" b="b"/>
                                    <a:pathLst>
                                      <a:path w="85" h="16">
                                        <a:moveTo>
                                          <a:pt x="0" y="0"/>
                                        </a:moveTo>
                                        <a:cubicBezTo>
                                          <a:pt x="0" y="9"/>
                                          <a:pt x="19" y="16"/>
                                          <a:pt x="42" y="16"/>
                                        </a:cubicBezTo>
                                        <a:cubicBezTo>
                                          <a:pt x="66" y="16"/>
                                          <a:pt x="85" y="9"/>
                                          <a:pt x="85" y="0"/>
                                        </a:cubicBezTo>
                                      </a:path>
                                    </a:pathLst>
                                  </a:custGeom>
                                  <a:noFill/>
                                  <a:ln w="8255" cap="rnd">
                                    <a:solidFill>
                                      <a:srgbClr val="000000"/>
                                    </a:solidFill>
                                    <a:prstDash val="solid"/>
                                    <a:round/>
                                  </a:ln>
                                </wps:spPr>
                                <wps:bodyPr rot="0" vert="horz" wrap="square" lIns="91440" tIns="45720" rIns="91440" bIns="45720" anchor="t" anchorCtr="0" upright="1">
                                  <a:noAutofit/>
                                </wps:bodyPr>
                              </wps:wsp>
                            </wpg:grpSp>
                            <wps:wsp>
                              <wps:cNvPr id="390" name="Freeform 7885"/>
                              <wps:cNvSpPr>
                                <a:spLocks noChangeAspect="1"/>
                              </wps:cNvSpPr>
                              <wps:spPr bwMode="auto">
                                <a:xfrm>
                                  <a:off x="5652" y="11032"/>
                                  <a:ext cx="578" cy="227"/>
                                </a:xfrm>
                                <a:custGeom>
                                  <a:avLst/>
                                  <a:gdLst>
                                    <a:gd name="T0" fmla="*/ 109 w 675"/>
                                    <a:gd name="T1" fmla="*/ 265 h 265"/>
                                    <a:gd name="T2" fmla="*/ 98 w 675"/>
                                    <a:gd name="T3" fmla="*/ 190 h 265"/>
                                    <a:gd name="T4" fmla="*/ 23 w 675"/>
                                    <a:gd name="T5" fmla="*/ 29 h 265"/>
                                    <a:gd name="T6" fmla="*/ 238 w 675"/>
                                    <a:gd name="T7" fmla="*/ 19 h 265"/>
                                    <a:gd name="T8" fmla="*/ 400 w 675"/>
                                    <a:gd name="T9" fmla="*/ 19 h 265"/>
                                    <a:gd name="T10" fmla="*/ 646 w 675"/>
                                    <a:gd name="T11" fmla="*/ 29 h 265"/>
                                    <a:gd name="T12" fmla="*/ 572 w 675"/>
                                    <a:gd name="T13" fmla="*/ 188 h 265"/>
                                    <a:gd name="T14" fmla="*/ 572 w 675"/>
                                    <a:gd name="T15" fmla="*/ 263 h 265"/>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675" h="265">
                                      <a:moveTo>
                                        <a:pt x="109" y="265"/>
                                      </a:moveTo>
                                      <a:cubicBezTo>
                                        <a:pt x="109" y="253"/>
                                        <a:pt x="112" y="229"/>
                                        <a:pt x="98" y="190"/>
                                      </a:cubicBezTo>
                                      <a:cubicBezTo>
                                        <a:pt x="84" y="151"/>
                                        <a:pt x="0" y="58"/>
                                        <a:pt x="23" y="29"/>
                                      </a:cubicBezTo>
                                      <a:cubicBezTo>
                                        <a:pt x="46" y="0"/>
                                        <a:pt x="175" y="21"/>
                                        <a:pt x="238" y="19"/>
                                      </a:cubicBezTo>
                                      <a:cubicBezTo>
                                        <a:pt x="301" y="17"/>
                                        <a:pt x="332" y="17"/>
                                        <a:pt x="400" y="19"/>
                                      </a:cubicBezTo>
                                      <a:cubicBezTo>
                                        <a:pt x="468" y="21"/>
                                        <a:pt x="617" y="1"/>
                                        <a:pt x="646" y="29"/>
                                      </a:cubicBezTo>
                                      <a:cubicBezTo>
                                        <a:pt x="675" y="57"/>
                                        <a:pt x="584" y="149"/>
                                        <a:pt x="572" y="188"/>
                                      </a:cubicBezTo>
                                      <a:cubicBezTo>
                                        <a:pt x="560" y="227"/>
                                        <a:pt x="567" y="247"/>
                                        <a:pt x="572" y="263"/>
                                      </a:cubicBezTo>
                                    </a:path>
                                  </a:pathLst>
                                </a:custGeom>
                                <a:noFill/>
                                <a:ln w="19050" cap="flat" cmpd="sng">
                                  <a:solidFill>
                                    <a:srgbClr val="000000"/>
                                  </a:solidFill>
                                  <a:prstDash val="solid"/>
                                  <a:round/>
                                  <a:headEnd type="none" w="med" len="med"/>
                                  <a:tailEnd type="none" w="med" len="med"/>
                                </a:ln>
                                <a:effectLst/>
                              </wps:spPr>
                              <wps:bodyPr rot="0" vert="horz" wrap="square" lIns="91440" tIns="45720" rIns="91440" bIns="45720" anchor="t" anchorCtr="0" upright="1">
                                <a:noAutofit/>
                              </wps:bodyPr>
                            </wps:wsp>
                            <wps:wsp>
                              <wps:cNvPr id="391" name="Freeform 7886" descr="深色竖线"/>
                              <wps:cNvSpPr>
                                <a:spLocks noChangeAspect="1"/>
                              </wps:cNvSpPr>
                              <wps:spPr bwMode="auto">
                                <a:xfrm>
                                  <a:off x="5764" y="10979"/>
                                  <a:ext cx="342" cy="142"/>
                                </a:xfrm>
                                <a:custGeom>
                                  <a:avLst/>
                                  <a:gdLst>
                                    <a:gd name="T0" fmla="*/ 979 w 1904"/>
                                    <a:gd name="T1" fmla="*/ 182 h 793"/>
                                    <a:gd name="T2" fmla="*/ 1500 w 1904"/>
                                    <a:gd name="T3" fmla="*/ 163 h 793"/>
                                    <a:gd name="T4" fmla="*/ 1715 w 1904"/>
                                    <a:gd name="T5" fmla="*/ 1 h 793"/>
                                    <a:gd name="T6" fmla="*/ 1878 w 1904"/>
                                    <a:gd name="T7" fmla="*/ 169 h 793"/>
                                    <a:gd name="T8" fmla="*/ 1871 w 1904"/>
                                    <a:gd name="T9" fmla="*/ 665 h 793"/>
                                    <a:gd name="T10" fmla="*/ 1728 w 1904"/>
                                    <a:gd name="T11" fmla="*/ 776 h 793"/>
                                    <a:gd name="T12" fmla="*/ 1507 w 1904"/>
                                    <a:gd name="T13" fmla="*/ 677 h 793"/>
                                    <a:gd name="T14" fmla="*/ 979 w 1904"/>
                                    <a:gd name="T15" fmla="*/ 659 h 793"/>
                                    <a:gd name="T16" fmla="*/ 418 w 1904"/>
                                    <a:gd name="T17" fmla="*/ 668 h 793"/>
                                    <a:gd name="T18" fmla="*/ 207 w 1904"/>
                                    <a:gd name="T19" fmla="*/ 792 h 793"/>
                                    <a:gd name="T20" fmla="*/ 30 w 1904"/>
                                    <a:gd name="T21" fmla="*/ 659 h 793"/>
                                    <a:gd name="T22" fmla="*/ 29 w 1904"/>
                                    <a:gd name="T23" fmla="*/ 172 h 793"/>
                                    <a:gd name="T24" fmla="*/ 197 w 1904"/>
                                    <a:gd name="T25" fmla="*/ 12 h 793"/>
                                    <a:gd name="T26" fmla="*/ 444 w 1904"/>
                                    <a:gd name="T27" fmla="*/ 171 h 793"/>
                                    <a:gd name="T28" fmla="*/ 979 w 1904"/>
                                    <a:gd name="T29" fmla="*/ 182 h 79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904" h="793">
                                      <a:moveTo>
                                        <a:pt x="979" y="182"/>
                                      </a:moveTo>
                                      <a:cubicBezTo>
                                        <a:pt x="1155" y="181"/>
                                        <a:pt x="1377" y="193"/>
                                        <a:pt x="1500" y="163"/>
                                      </a:cubicBezTo>
                                      <a:cubicBezTo>
                                        <a:pt x="1623" y="133"/>
                                        <a:pt x="1652" y="0"/>
                                        <a:pt x="1715" y="1"/>
                                      </a:cubicBezTo>
                                      <a:cubicBezTo>
                                        <a:pt x="1778" y="2"/>
                                        <a:pt x="1852" y="58"/>
                                        <a:pt x="1878" y="169"/>
                                      </a:cubicBezTo>
                                      <a:cubicBezTo>
                                        <a:pt x="1904" y="280"/>
                                        <a:pt x="1896" y="564"/>
                                        <a:pt x="1871" y="665"/>
                                      </a:cubicBezTo>
                                      <a:cubicBezTo>
                                        <a:pt x="1846" y="766"/>
                                        <a:pt x="1789" y="774"/>
                                        <a:pt x="1728" y="776"/>
                                      </a:cubicBezTo>
                                      <a:cubicBezTo>
                                        <a:pt x="1667" y="778"/>
                                        <a:pt x="1632" y="696"/>
                                        <a:pt x="1507" y="677"/>
                                      </a:cubicBezTo>
                                      <a:cubicBezTo>
                                        <a:pt x="1382" y="658"/>
                                        <a:pt x="1160" y="660"/>
                                        <a:pt x="979" y="659"/>
                                      </a:cubicBezTo>
                                      <a:cubicBezTo>
                                        <a:pt x="798" y="658"/>
                                        <a:pt x="547" y="646"/>
                                        <a:pt x="418" y="668"/>
                                      </a:cubicBezTo>
                                      <a:cubicBezTo>
                                        <a:pt x="289" y="690"/>
                                        <a:pt x="272" y="793"/>
                                        <a:pt x="207" y="792"/>
                                      </a:cubicBezTo>
                                      <a:cubicBezTo>
                                        <a:pt x="142" y="791"/>
                                        <a:pt x="60" y="762"/>
                                        <a:pt x="30" y="659"/>
                                      </a:cubicBezTo>
                                      <a:cubicBezTo>
                                        <a:pt x="0" y="556"/>
                                        <a:pt x="1" y="280"/>
                                        <a:pt x="29" y="172"/>
                                      </a:cubicBezTo>
                                      <a:cubicBezTo>
                                        <a:pt x="57" y="64"/>
                                        <a:pt x="128" y="12"/>
                                        <a:pt x="197" y="12"/>
                                      </a:cubicBezTo>
                                      <a:cubicBezTo>
                                        <a:pt x="266" y="12"/>
                                        <a:pt x="314" y="143"/>
                                        <a:pt x="444" y="171"/>
                                      </a:cubicBezTo>
                                      <a:cubicBezTo>
                                        <a:pt x="574" y="199"/>
                                        <a:pt x="803" y="183"/>
                                        <a:pt x="979" y="182"/>
                                      </a:cubicBezTo>
                                      <a:close/>
                                    </a:path>
                                  </a:pathLst>
                                </a:custGeom>
                                <a:pattFill prst="dkVert">
                                  <a:fgClr>
                                    <a:srgbClr val="000000"/>
                                  </a:fgClr>
                                  <a:bgClr>
                                    <a:srgbClr val="FFFFFF"/>
                                  </a:bgClr>
                                </a:pattFill>
                                <a:ln w="9525" cap="flat" cmpd="sng">
                                  <a:solidFill>
                                    <a:srgbClr val="000000"/>
                                  </a:solidFill>
                                  <a:prstDash val="solid"/>
                                  <a:round/>
                                </a:ln>
                                <a:effectLst/>
                              </wps:spPr>
                              <wps:bodyPr rot="0" vert="horz" wrap="square" lIns="91440" tIns="45720" rIns="91440" bIns="45720" anchor="t" anchorCtr="0" upright="1">
                                <a:noAutofit/>
                              </wps:bodyPr>
                            </wps:wsp>
                          </wpg:grpSp>
                          <wps:wsp>
                            <wps:cNvPr id="521" name="Freeform 4915"/>
                            <wps:cNvSpPr>
                              <a:spLocks noChangeAspect="1" noEditPoints="1"/>
                            </wps:cNvSpPr>
                            <wps:spPr bwMode="auto">
                              <a:xfrm>
                                <a:off x="2289" y="3688"/>
                                <a:ext cx="164" cy="167"/>
                              </a:xfrm>
                              <a:custGeom>
                                <a:avLst/>
                                <a:gdLst>
                                  <a:gd name="T0" fmla="*/ 244 w 335"/>
                                  <a:gd name="T1" fmla="*/ 346 h 346"/>
                                  <a:gd name="T2" fmla="*/ 185 w 335"/>
                                  <a:gd name="T3" fmla="*/ 178 h 346"/>
                                  <a:gd name="T4" fmla="*/ 143 w 335"/>
                                  <a:gd name="T5" fmla="*/ 174 h 346"/>
                                  <a:gd name="T6" fmla="*/ 111 w 335"/>
                                  <a:gd name="T7" fmla="*/ 278 h 346"/>
                                  <a:gd name="T8" fmla="*/ 105 w 335"/>
                                  <a:gd name="T9" fmla="*/ 313 h 346"/>
                                  <a:gd name="T10" fmla="*/ 113 w 335"/>
                                  <a:gd name="T11" fmla="*/ 329 h 346"/>
                                  <a:gd name="T12" fmla="*/ 145 w 335"/>
                                  <a:gd name="T13" fmla="*/ 336 h 346"/>
                                  <a:gd name="T14" fmla="*/ 143 w 335"/>
                                  <a:gd name="T15" fmla="*/ 346 h 346"/>
                                  <a:gd name="T16" fmla="*/ 0 w 335"/>
                                  <a:gd name="T17" fmla="*/ 346 h 346"/>
                                  <a:gd name="T18" fmla="*/ 3 w 335"/>
                                  <a:gd name="T19" fmla="*/ 336 h 346"/>
                                  <a:gd name="T20" fmla="*/ 30 w 335"/>
                                  <a:gd name="T21" fmla="*/ 332 h 346"/>
                                  <a:gd name="T22" fmla="*/ 47 w 335"/>
                                  <a:gd name="T23" fmla="*/ 321 h 346"/>
                                  <a:gd name="T24" fmla="*/ 65 w 335"/>
                                  <a:gd name="T25" fmla="*/ 278 h 346"/>
                                  <a:gd name="T26" fmla="*/ 129 w 335"/>
                                  <a:gd name="T27" fmla="*/ 70 h 346"/>
                                  <a:gd name="T28" fmla="*/ 136 w 335"/>
                                  <a:gd name="T29" fmla="*/ 37 h 346"/>
                                  <a:gd name="T30" fmla="*/ 126 w 335"/>
                                  <a:gd name="T31" fmla="*/ 17 h 346"/>
                                  <a:gd name="T32" fmla="*/ 96 w 335"/>
                                  <a:gd name="T33" fmla="*/ 9 h 346"/>
                                  <a:gd name="T34" fmla="*/ 100 w 335"/>
                                  <a:gd name="T35" fmla="*/ 0 h 346"/>
                                  <a:gd name="T36" fmla="*/ 220 w 335"/>
                                  <a:gd name="T37" fmla="*/ 0 h 346"/>
                                  <a:gd name="T38" fmla="*/ 306 w 335"/>
                                  <a:gd name="T39" fmla="*/ 21 h 346"/>
                                  <a:gd name="T40" fmla="*/ 333 w 335"/>
                                  <a:gd name="T41" fmla="*/ 78 h 346"/>
                                  <a:gd name="T42" fmla="*/ 306 w 335"/>
                                  <a:gd name="T43" fmla="*/ 139 h 346"/>
                                  <a:gd name="T44" fmla="*/ 231 w 335"/>
                                  <a:gd name="T45" fmla="*/ 174 h 346"/>
                                  <a:gd name="T46" fmla="*/ 267 w 335"/>
                                  <a:gd name="T47" fmla="*/ 275 h 346"/>
                                  <a:gd name="T48" fmla="*/ 293 w 335"/>
                                  <a:gd name="T49" fmla="*/ 323 h 346"/>
                                  <a:gd name="T50" fmla="*/ 335 w 335"/>
                                  <a:gd name="T51" fmla="*/ 336 h 346"/>
                                  <a:gd name="T52" fmla="*/ 332 w 335"/>
                                  <a:gd name="T53" fmla="*/ 346 h 346"/>
                                  <a:gd name="T54" fmla="*/ 244 w 335"/>
                                  <a:gd name="T55" fmla="*/ 346 h 346"/>
                                  <a:gd name="T56" fmla="*/ 147 w 335"/>
                                  <a:gd name="T57" fmla="*/ 159 h 346"/>
                                  <a:gd name="T58" fmla="*/ 178 w 335"/>
                                  <a:gd name="T59" fmla="*/ 162 h 346"/>
                                  <a:gd name="T60" fmla="*/ 252 w 335"/>
                                  <a:gd name="T61" fmla="*/ 137 h 346"/>
                                  <a:gd name="T62" fmla="*/ 279 w 335"/>
                                  <a:gd name="T63" fmla="*/ 77 h 346"/>
                                  <a:gd name="T64" fmla="*/ 263 w 335"/>
                                  <a:gd name="T65" fmla="*/ 33 h 346"/>
                                  <a:gd name="T66" fmla="*/ 211 w 335"/>
                                  <a:gd name="T67" fmla="*/ 18 h 346"/>
                                  <a:gd name="T68" fmla="*/ 191 w 335"/>
                                  <a:gd name="T69" fmla="*/ 20 h 346"/>
                                  <a:gd name="T70" fmla="*/ 147 w 335"/>
                                  <a:gd name="T71" fmla="*/ 159 h 3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335" h="346">
                                    <a:moveTo>
                                      <a:pt x="244" y="346"/>
                                    </a:moveTo>
                                    <a:cubicBezTo>
                                      <a:pt x="225" y="289"/>
                                      <a:pt x="204" y="234"/>
                                      <a:pt x="185" y="178"/>
                                    </a:cubicBezTo>
                                    <a:cubicBezTo>
                                      <a:pt x="171" y="178"/>
                                      <a:pt x="157" y="177"/>
                                      <a:pt x="143" y="174"/>
                                    </a:cubicBezTo>
                                    <a:cubicBezTo>
                                      <a:pt x="132" y="209"/>
                                      <a:pt x="121" y="243"/>
                                      <a:pt x="111" y="278"/>
                                    </a:cubicBezTo>
                                    <a:cubicBezTo>
                                      <a:pt x="107" y="292"/>
                                      <a:pt x="105" y="303"/>
                                      <a:pt x="105" y="313"/>
                                    </a:cubicBezTo>
                                    <a:cubicBezTo>
                                      <a:pt x="105" y="320"/>
                                      <a:pt x="108" y="325"/>
                                      <a:pt x="113" y="329"/>
                                    </a:cubicBezTo>
                                    <a:cubicBezTo>
                                      <a:pt x="117" y="333"/>
                                      <a:pt x="128" y="335"/>
                                      <a:pt x="145" y="336"/>
                                    </a:cubicBezTo>
                                    <a:cubicBezTo>
                                      <a:pt x="144" y="339"/>
                                      <a:pt x="144" y="342"/>
                                      <a:pt x="143" y="346"/>
                                    </a:cubicBezTo>
                                    <a:cubicBezTo>
                                      <a:pt x="95" y="346"/>
                                      <a:pt x="48" y="346"/>
                                      <a:pt x="0" y="346"/>
                                    </a:cubicBezTo>
                                    <a:cubicBezTo>
                                      <a:pt x="1" y="342"/>
                                      <a:pt x="2" y="339"/>
                                      <a:pt x="3" y="336"/>
                                    </a:cubicBezTo>
                                    <a:cubicBezTo>
                                      <a:pt x="17" y="335"/>
                                      <a:pt x="26" y="334"/>
                                      <a:pt x="30" y="332"/>
                                    </a:cubicBezTo>
                                    <a:cubicBezTo>
                                      <a:pt x="38" y="329"/>
                                      <a:pt x="43" y="325"/>
                                      <a:pt x="47" y="321"/>
                                    </a:cubicBezTo>
                                    <a:cubicBezTo>
                                      <a:pt x="52" y="313"/>
                                      <a:pt x="59" y="298"/>
                                      <a:pt x="65" y="278"/>
                                    </a:cubicBezTo>
                                    <a:cubicBezTo>
                                      <a:pt x="86" y="209"/>
                                      <a:pt x="108" y="139"/>
                                      <a:pt x="129" y="70"/>
                                    </a:cubicBezTo>
                                    <a:cubicBezTo>
                                      <a:pt x="133" y="56"/>
                                      <a:pt x="136" y="45"/>
                                      <a:pt x="136" y="37"/>
                                    </a:cubicBezTo>
                                    <a:cubicBezTo>
                                      <a:pt x="136" y="29"/>
                                      <a:pt x="132" y="23"/>
                                      <a:pt x="126" y="17"/>
                                    </a:cubicBezTo>
                                    <a:cubicBezTo>
                                      <a:pt x="119" y="12"/>
                                      <a:pt x="109" y="9"/>
                                      <a:pt x="96" y="9"/>
                                    </a:cubicBezTo>
                                    <a:cubicBezTo>
                                      <a:pt x="97" y="6"/>
                                      <a:pt x="99" y="3"/>
                                      <a:pt x="100" y="0"/>
                                    </a:cubicBezTo>
                                    <a:cubicBezTo>
                                      <a:pt x="140" y="0"/>
                                      <a:pt x="180" y="0"/>
                                      <a:pt x="220" y="0"/>
                                    </a:cubicBezTo>
                                    <a:cubicBezTo>
                                      <a:pt x="260" y="0"/>
                                      <a:pt x="289" y="7"/>
                                      <a:pt x="306" y="21"/>
                                    </a:cubicBezTo>
                                    <a:cubicBezTo>
                                      <a:pt x="324" y="36"/>
                                      <a:pt x="333" y="55"/>
                                      <a:pt x="333" y="78"/>
                                    </a:cubicBezTo>
                                    <a:cubicBezTo>
                                      <a:pt x="333" y="100"/>
                                      <a:pt x="324" y="120"/>
                                      <a:pt x="306" y="139"/>
                                    </a:cubicBezTo>
                                    <a:cubicBezTo>
                                      <a:pt x="288" y="157"/>
                                      <a:pt x="263" y="169"/>
                                      <a:pt x="231" y="174"/>
                                    </a:cubicBezTo>
                                    <a:cubicBezTo>
                                      <a:pt x="243" y="208"/>
                                      <a:pt x="255" y="241"/>
                                      <a:pt x="267" y="275"/>
                                    </a:cubicBezTo>
                                    <a:cubicBezTo>
                                      <a:pt x="275" y="300"/>
                                      <a:pt x="284" y="316"/>
                                      <a:pt x="293" y="323"/>
                                    </a:cubicBezTo>
                                    <a:cubicBezTo>
                                      <a:pt x="301" y="331"/>
                                      <a:pt x="316" y="335"/>
                                      <a:pt x="335" y="336"/>
                                    </a:cubicBezTo>
                                    <a:cubicBezTo>
                                      <a:pt x="334" y="339"/>
                                      <a:pt x="333" y="342"/>
                                      <a:pt x="332" y="346"/>
                                    </a:cubicBezTo>
                                    <a:cubicBezTo>
                                      <a:pt x="303" y="346"/>
                                      <a:pt x="273" y="346"/>
                                      <a:pt x="244" y="346"/>
                                    </a:cubicBezTo>
                                    <a:close/>
                                    <a:moveTo>
                                      <a:pt x="147" y="159"/>
                                    </a:moveTo>
                                    <a:cubicBezTo>
                                      <a:pt x="159" y="161"/>
                                      <a:pt x="169" y="162"/>
                                      <a:pt x="178" y="162"/>
                                    </a:cubicBezTo>
                                    <a:cubicBezTo>
                                      <a:pt x="209" y="162"/>
                                      <a:pt x="234" y="154"/>
                                      <a:pt x="252" y="137"/>
                                    </a:cubicBezTo>
                                    <a:cubicBezTo>
                                      <a:pt x="270" y="121"/>
                                      <a:pt x="279" y="101"/>
                                      <a:pt x="279" y="77"/>
                                    </a:cubicBezTo>
                                    <a:cubicBezTo>
                                      <a:pt x="279" y="58"/>
                                      <a:pt x="273" y="43"/>
                                      <a:pt x="263" y="33"/>
                                    </a:cubicBezTo>
                                    <a:cubicBezTo>
                                      <a:pt x="251" y="23"/>
                                      <a:pt x="234" y="18"/>
                                      <a:pt x="211" y="18"/>
                                    </a:cubicBezTo>
                                    <a:cubicBezTo>
                                      <a:pt x="206" y="18"/>
                                      <a:pt x="199" y="19"/>
                                      <a:pt x="191" y="20"/>
                                    </a:cubicBezTo>
                                    <a:cubicBezTo>
                                      <a:pt x="177" y="67"/>
                                      <a:pt x="162" y="113"/>
                                      <a:pt x="147" y="159"/>
                                    </a:cubicBezTo>
                                    <a:close/>
                                  </a:path>
                                </a:pathLst>
                              </a:custGeom>
                              <a:solidFill>
                                <a:srgbClr val="000000"/>
                              </a:solidFill>
                              <a:ln>
                                <a:noFill/>
                              </a:ln>
                            </wps:spPr>
                            <wps:bodyPr rot="0" vert="horz" wrap="square" lIns="91440" tIns="45720" rIns="91440" bIns="45720" anchor="t" anchorCtr="0" upright="1">
                              <a:noAutofit/>
                            </wps:bodyPr>
                          </wps:wsp>
                          <wpg:grpSp>
                            <wpg:cNvPr id="392" name="组合 17"/>
                            <wpg:cNvGrpSpPr/>
                            <wpg:grpSpPr>
                              <a:xfrm>
                                <a:off x="741" y="2208"/>
                                <a:ext cx="795" cy="1247"/>
                                <a:chOff x="1813" y="1983"/>
                                <a:chExt cx="795" cy="1247"/>
                              </a:xfrm>
                            </wpg:grpSpPr>
                            <wps:wsp>
                              <wps:cNvPr id="760" name="Line 6280"/>
                              <wps:cNvCnPr>
                                <a:cxnSpLocks noChangeShapeType="1"/>
                              </wps:cNvCnPr>
                              <wps:spPr bwMode="auto">
                                <a:xfrm>
                                  <a:off x="2267" y="1983"/>
                                  <a:ext cx="340" cy="1"/>
                                </a:xfrm>
                                <a:prstGeom prst="line">
                                  <a:avLst/>
                                </a:prstGeom>
                                <a:noFill/>
                                <a:ln w="9525">
                                  <a:solidFill>
                                    <a:srgbClr val="000000"/>
                                  </a:solidFill>
                                  <a:round/>
                                </a:ln>
                              </wps:spPr>
                              <wps:bodyPr/>
                            </wps:wsp>
                            <wps:wsp>
                              <wps:cNvPr id="761" name="Freeform 6286"/>
                              <wps:cNvSpPr/>
                              <wps:spPr bwMode="auto">
                                <a:xfrm>
                                  <a:off x="1893" y="2749"/>
                                  <a:ext cx="181" cy="166"/>
                                </a:xfrm>
                                <a:custGeom>
                                  <a:avLst/>
                                  <a:gdLst>
                                    <a:gd name="T0" fmla="*/ 0 w 373"/>
                                    <a:gd name="T1" fmla="*/ 0 h 340"/>
                                    <a:gd name="T2" fmla="*/ 93 w 373"/>
                                    <a:gd name="T3" fmla="*/ 0 h 340"/>
                                    <a:gd name="T4" fmla="*/ 302 w 373"/>
                                    <a:gd name="T5" fmla="*/ 251 h 340"/>
                                    <a:gd name="T6" fmla="*/ 302 w 373"/>
                                    <a:gd name="T7" fmla="*/ 58 h 340"/>
                                    <a:gd name="T8" fmla="*/ 295 w 373"/>
                                    <a:gd name="T9" fmla="*/ 19 h 340"/>
                                    <a:gd name="T10" fmla="*/ 266 w 373"/>
                                    <a:gd name="T11" fmla="*/ 9 h 340"/>
                                    <a:gd name="T12" fmla="*/ 254 w 373"/>
                                    <a:gd name="T13" fmla="*/ 9 h 340"/>
                                    <a:gd name="T14" fmla="*/ 254 w 373"/>
                                    <a:gd name="T15" fmla="*/ 0 h 340"/>
                                    <a:gd name="T16" fmla="*/ 373 w 373"/>
                                    <a:gd name="T17" fmla="*/ 0 h 340"/>
                                    <a:gd name="T18" fmla="*/ 373 w 373"/>
                                    <a:gd name="T19" fmla="*/ 9 h 340"/>
                                    <a:gd name="T20" fmla="*/ 361 w 373"/>
                                    <a:gd name="T21" fmla="*/ 9 h 340"/>
                                    <a:gd name="T22" fmla="*/ 330 w 373"/>
                                    <a:gd name="T23" fmla="*/ 22 h 340"/>
                                    <a:gd name="T24" fmla="*/ 325 w 373"/>
                                    <a:gd name="T25" fmla="*/ 58 h 340"/>
                                    <a:gd name="T26" fmla="*/ 325 w 373"/>
                                    <a:gd name="T27" fmla="*/ 340 h 340"/>
                                    <a:gd name="T28" fmla="*/ 316 w 373"/>
                                    <a:gd name="T29" fmla="*/ 340 h 340"/>
                                    <a:gd name="T30" fmla="*/ 89 w 373"/>
                                    <a:gd name="T31" fmla="*/ 70 h 340"/>
                                    <a:gd name="T32" fmla="*/ 89 w 373"/>
                                    <a:gd name="T33" fmla="*/ 277 h 340"/>
                                    <a:gd name="T34" fmla="*/ 96 w 373"/>
                                    <a:gd name="T35" fmla="*/ 315 h 340"/>
                                    <a:gd name="T36" fmla="*/ 126 w 373"/>
                                    <a:gd name="T37" fmla="*/ 325 h 340"/>
                                    <a:gd name="T38" fmla="*/ 138 w 373"/>
                                    <a:gd name="T39" fmla="*/ 325 h 340"/>
                                    <a:gd name="T40" fmla="*/ 138 w 373"/>
                                    <a:gd name="T41" fmla="*/ 335 h 340"/>
                                    <a:gd name="T42" fmla="*/ 19 w 373"/>
                                    <a:gd name="T43" fmla="*/ 335 h 340"/>
                                    <a:gd name="T44" fmla="*/ 19 w 373"/>
                                    <a:gd name="T45" fmla="*/ 325 h 340"/>
                                    <a:gd name="T46" fmla="*/ 31 w 373"/>
                                    <a:gd name="T47" fmla="*/ 325 h 340"/>
                                    <a:gd name="T48" fmla="*/ 62 w 373"/>
                                    <a:gd name="T49" fmla="*/ 313 h 340"/>
                                    <a:gd name="T50" fmla="*/ 67 w 373"/>
                                    <a:gd name="T51" fmla="*/ 277 h 340"/>
                                    <a:gd name="T52" fmla="*/ 67 w 373"/>
                                    <a:gd name="T53" fmla="*/ 44 h 340"/>
                                    <a:gd name="T54" fmla="*/ 45 w 373"/>
                                    <a:gd name="T55" fmla="*/ 21 h 340"/>
                                    <a:gd name="T56" fmla="*/ 22 w 373"/>
                                    <a:gd name="T57" fmla="*/ 11 h 340"/>
                                    <a:gd name="T58" fmla="*/ 0 w 373"/>
                                    <a:gd name="T59" fmla="*/ 9 h 340"/>
                                    <a:gd name="T60" fmla="*/ 0 w 373"/>
                                    <a:gd name="T61" fmla="*/ 0 h 3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373" h="340">
                                      <a:moveTo>
                                        <a:pt x="0" y="0"/>
                                      </a:moveTo>
                                      <a:cubicBezTo>
                                        <a:pt x="31" y="0"/>
                                        <a:pt x="62" y="0"/>
                                        <a:pt x="93" y="0"/>
                                      </a:cubicBezTo>
                                      <a:cubicBezTo>
                                        <a:pt x="162" y="84"/>
                                        <a:pt x="233" y="166"/>
                                        <a:pt x="302" y="251"/>
                                      </a:cubicBezTo>
                                      <a:cubicBezTo>
                                        <a:pt x="302" y="186"/>
                                        <a:pt x="302" y="122"/>
                                        <a:pt x="302" y="58"/>
                                      </a:cubicBezTo>
                                      <a:cubicBezTo>
                                        <a:pt x="302" y="37"/>
                                        <a:pt x="300" y="24"/>
                                        <a:pt x="295" y="19"/>
                                      </a:cubicBezTo>
                                      <a:cubicBezTo>
                                        <a:pt x="289" y="12"/>
                                        <a:pt x="279" y="9"/>
                                        <a:pt x="266" y="9"/>
                                      </a:cubicBezTo>
                                      <a:cubicBezTo>
                                        <a:pt x="262" y="9"/>
                                        <a:pt x="258" y="9"/>
                                        <a:pt x="254" y="9"/>
                                      </a:cubicBezTo>
                                      <a:cubicBezTo>
                                        <a:pt x="254" y="6"/>
                                        <a:pt x="254" y="3"/>
                                        <a:pt x="254" y="0"/>
                                      </a:cubicBezTo>
                                      <a:cubicBezTo>
                                        <a:pt x="294" y="0"/>
                                        <a:pt x="334" y="0"/>
                                        <a:pt x="373" y="0"/>
                                      </a:cubicBezTo>
                                      <a:cubicBezTo>
                                        <a:pt x="373" y="3"/>
                                        <a:pt x="373" y="6"/>
                                        <a:pt x="373" y="9"/>
                                      </a:cubicBezTo>
                                      <a:cubicBezTo>
                                        <a:pt x="369" y="9"/>
                                        <a:pt x="365" y="9"/>
                                        <a:pt x="361" y="9"/>
                                      </a:cubicBezTo>
                                      <a:cubicBezTo>
                                        <a:pt x="347" y="9"/>
                                        <a:pt x="336" y="13"/>
                                        <a:pt x="330" y="22"/>
                                      </a:cubicBezTo>
                                      <a:cubicBezTo>
                                        <a:pt x="327" y="27"/>
                                        <a:pt x="325" y="39"/>
                                        <a:pt x="325" y="58"/>
                                      </a:cubicBezTo>
                                      <a:cubicBezTo>
                                        <a:pt x="325" y="152"/>
                                        <a:pt x="325" y="246"/>
                                        <a:pt x="325" y="340"/>
                                      </a:cubicBezTo>
                                      <a:cubicBezTo>
                                        <a:pt x="322" y="340"/>
                                        <a:pt x="319" y="340"/>
                                        <a:pt x="316" y="340"/>
                                      </a:cubicBezTo>
                                      <a:cubicBezTo>
                                        <a:pt x="241" y="249"/>
                                        <a:pt x="164" y="161"/>
                                        <a:pt x="89" y="70"/>
                                      </a:cubicBezTo>
                                      <a:cubicBezTo>
                                        <a:pt x="89" y="139"/>
                                        <a:pt x="89" y="208"/>
                                        <a:pt x="89" y="277"/>
                                      </a:cubicBezTo>
                                      <a:cubicBezTo>
                                        <a:pt x="89" y="297"/>
                                        <a:pt x="92" y="310"/>
                                        <a:pt x="96" y="315"/>
                                      </a:cubicBezTo>
                                      <a:cubicBezTo>
                                        <a:pt x="102" y="322"/>
                                        <a:pt x="112" y="325"/>
                                        <a:pt x="126" y="325"/>
                                      </a:cubicBezTo>
                                      <a:cubicBezTo>
                                        <a:pt x="130" y="325"/>
                                        <a:pt x="134" y="325"/>
                                        <a:pt x="138" y="325"/>
                                      </a:cubicBezTo>
                                      <a:cubicBezTo>
                                        <a:pt x="138" y="328"/>
                                        <a:pt x="138" y="332"/>
                                        <a:pt x="138" y="335"/>
                                      </a:cubicBezTo>
                                      <a:cubicBezTo>
                                        <a:pt x="98" y="335"/>
                                        <a:pt x="58" y="335"/>
                                        <a:pt x="19" y="335"/>
                                      </a:cubicBezTo>
                                      <a:cubicBezTo>
                                        <a:pt x="19" y="332"/>
                                        <a:pt x="19" y="328"/>
                                        <a:pt x="19" y="325"/>
                                      </a:cubicBezTo>
                                      <a:cubicBezTo>
                                        <a:pt x="23" y="325"/>
                                        <a:pt x="27" y="325"/>
                                        <a:pt x="31" y="325"/>
                                      </a:cubicBezTo>
                                      <a:cubicBezTo>
                                        <a:pt x="45" y="325"/>
                                        <a:pt x="56" y="321"/>
                                        <a:pt x="62" y="313"/>
                                      </a:cubicBezTo>
                                      <a:cubicBezTo>
                                        <a:pt x="65" y="307"/>
                                        <a:pt x="67" y="295"/>
                                        <a:pt x="67" y="277"/>
                                      </a:cubicBezTo>
                                      <a:cubicBezTo>
                                        <a:pt x="67" y="199"/>
                                        <a:pt x="67" y="121"/>
                                        <a:pt x="67" y="44"/>
                                      </a:cubicBezTo>
                                      <a:cubicBezTo>
                                        <a:pt x="57" y="32"/>
                                        <a:pt x="50" y="25"/>
                                        <a:pt x="45" y="21"/>
                                      </a:cubicBezTo>
                                      <a:cubicBezTo>
                                        <a:pt x="39" y="17"/>
                                        <a:pt x="32" y="14"/>
                                        <a:pt x="22" y="11"/>
                                      </a:cubicBezTo>
                                      <a:cubicBezTo>
                                        <a:pt x="17" y="9"/>
                                        <a:pt x="9" y="9"/>
                                        <a:pt x="0" y="9"/>
                                      </a:cubicBezTo>
                                      <a:cubicBezTo>
                                        <a:pt x="0" y="6"/>
                                        <a:pt x="0" y="3"/>
                                        <a:pt x="0" y="0"/>
                                      </a:cubicBezTo>
                                    </a:path>
                                  </a:pathLst>
                                </a:custGeom>
                                <a:solidFill>
                                  <a:srgbClr val="000000"/>
                                </a:solidFill>
                                <a:ln>
                                  <a:noFill/>
                                </a:ln>
                              </wps:spPr>
                              <wps:bodyPr rot="0" vert="horz" wrap="square" lIns="91440" tIns="45720" rIns="91440" bIns="45720" anchor="t" anchorCtr="0" upright="1">
                                <a:noAutofit/>
                              </wps:bodyPr>
                            </wps:wsp>
                            <wps:wsp>
                              <wps:cNvPr id="393" name="矩形 8"/>
                              <wps:cNvSpPr/>
                              <wps:spPr>
                                <a:xfrm>
                                  <a:off x="1813" y="2438"/>
                                  <a:ext cx="341" cy="793"/>
                                </a:xfrm>
                                <a:prstGeom prst="rect">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394" name="Line 6279"/>
                              <wps:cNvCnPr>
                                <a:cxnSpLocks noChangeShapeType="1"/>
                              </wps:cNvCnPr>
                              <wps:spPr bwMode="auto">
                                <a:xfrm flipV="1">
                                  <a:off x="2154" y="1986"/>
                                  <a:ext cx="454" cy="453"/>
                                </a:xfrm>
                                <a:prstGeom prst="line">
                                  <a:avLst/>
                                </a:prstGeom>
                                <a:noFill/>
                                <a:ln w="9525">
                                  <a:solidFill>
                                    <a:srgbClr val="000000"/>
                                  </a:solidFill>
                                  <a:round/>
                                </a:ln>
                              </wps:spPr>
                              <wps:bodyPr/>
                            </wps:wsp>
                            <wps:wsp>
                              <wps:cNvPr id="395" name="Line 6279"/>
                              <wps:cNvCnPr>
                                <a:cxnSpLocks noChangeShapeType="1"/>
                              </wps:cNvCnPr>
                              <wps:spPr bwMode="auto">
                                <a:xfrm flipV="1">
                                  <a:off x="2154" y="2770"/>
                                  <a:ext cx="454" cy="453"/>
                                </a:xfrm>
                                <a:prstGeom prst="line">
                                  <a:avLst/>
                                </a:prstGeom>
                                <a:noFill/>
                                <a:ln w="9525">
                                  <a:solidFill>
                                    <a:srgbClr val="000000"/>
                                  </a:solidFill>
                                  <a:round/>
                                </a:ln>
                              </wps:spPr>
                              <wps:bodyPr/>
                            </wps:wsp>
                            <wps:wsp>
                              <wps:cNvPr id="410" name="Line 6279"/>
                              <wps:cNvCnPr>
                                <a:cxnSpLocks noChangeShapeType="1"/>
                              </wps:cNvCnPr>
                              <wps:spPr bwMode="auto">
                                <a:xfrm flipV="1">
                                  <a:off x="2607" y="1983"/>
                                  <a:ext cx="1" cy="795"/>
                                </a:xfrm>
                                <a:prstGeom prst="line">
                                  <a:avLst/>
                                </a:prstGeom>
                                <a:noFill/>
                                <a:ln w="9525">
                                  <a:solidFill>
                                    <a:srgbClr val="000000"/>
                                  </a:solidFill>
                                  <a:round/>
                                </a:ln>
                              </wps:spPr>
                              <wps:bodyPr/>
                            </wps:wsp>
                            <wps:wsp>
                              <wps:cNvPr id="411" name="Line 6279"/>
                              <wps:cNvCnPr>
                                <a:cxnSpLocks noChangeShapeType="1"/>
                              </wps:cNvCnPr>
                              <wps:spPr bwMode="auto">
                                <a:xfrm flipV="1">
                                  <a:off x="1813" y="1983"/>
                                  <a:ext cx="454" cy="453"/>
                                </a:xfrm>
                                <a:prstGeom prst="line">
                                  <a:avLst/>
                                </a:prstGeom>
                                <a:noFill/>
                                <a:ln w="9525">
                                  <a:solidFill>
                                    <a:srgbClr val="000000"/>
                                  </a:solidFill>
                                  <a:round/>
                                </a:ln>
                              </wps:spPr>
                              <wps:bodyPr/>
                            </wps:wsp>
                          </wpg:grpSp>
                          <wpg:grpSp>
                            <wpg:cNvPr id="396" name="组合 2"/>
                            <wpg:cNvGrpSpPr/>
                            <wpg:grpSpPr>
                              <a:xfrm>
                                <a:off x="2606" y="2208"/>
                                <a:ext cx="795" cy="1248"/>
                                <a:chOff x="1813" y="1983"/>
                                <a:chExt cx="795" cy="1248"/>
                              </a:xfrm>
                            </wpg:grpSpPr>
                            <wps:wsp>
                              <wps:cNvPr id="413" name="Line 6280"/>
                              <wps:cNvCnPr>
                                <a:cxnSpLocks noChangeShapeType="1"/>
                              </wps:cNvCnPr>
                              <wps:spPr bwMode="auto">
                                <a:xfrm>
                                  <a:off x="2267" y="1983"/>
                                  <a:ext cx="340" cy="1"/>
                                </a:xfrm>
                                <a:prstGeom prst="line">
                                  <a:avLst/>
                                </a:prstGeom>
                                <a:noFill/>
                                <a:ln w="9525">
                                  <a:solidFill>
                                    <a:srgbClr val="000000"/>
                                  </a:solidFill>
                                  <a:round/>
                                </a:ln>
                              </wps:spPr>
                              <wps:bodyPr/>
                            </wps:wsp>
                            <wps:wsp>
                              <wps:cNvPr id="414" name="矩形 9"/>
                              <wps:cNvSpPr/>
                              <wps:spPr>
                                <a:xfrm>
                                  <a:off x="1813" y="2438"/>
                                  <a:ext cx="341" cy="793"/>
                                </a:xfrm>
                                <a:prstGeom prst="rect">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415" name="Line 6279"/>
                              <wps:cNvCnPr>
                                <a:cxnSpLocks noChangeShapeType="1"/>
                              </wps:cNvCnPr>
                              <wps:spPr bwMode="auto">
                                <a:xfrm flipV="1">
                                  <a:off x="2154" y="1986"/>
                                  <a:ext cx="454" cy="453"/>
                                </a:xfrm>
                                <a:prstGeom prst="line">
                                  <a:avLst/>
                                </a:prstGeom>
                                <a:noFill/>
                                <a:ln w="9525">
                                  <a:solidFill>
                                    <a:srgbClr val="000000"/>
                                  </a:solidFill>
                                  <a:round/>
                                </a:ln>
                              </wps:spPr>
                              <wps:bodyPr/>
                            </wps:wsp>
                            <wps:wsp>
                              <wps:cNvPr id="416" name="Line 6279"/>
                              <wps:cNvCnPr>
                                <a:cxnSpLocks noChangeShapeType="1"/>
                              </wps:cNvCnPr>
                              <wps:spPr bwMode="auto">
                                <a:xfrm flipV="1">
                                  <a:off x="2154" y="2770"/>
                                  <a:ext cx="454" cy="453"/>
                                </a:xfrm>
                                <a:prstGeom prst="line">
                                  <a:avLst/>
                                </a:prstGeom>
                                <a:noFill/>
                                <a:ln w="9525">
                                  <a:solidFill>
                                    <a:srgbClr val="000000"/>
                                  </a:solidFill>
                                  <a:round/>
                                </a:ln>
                              </wps:spPr>
                              <wps:bodyPr/>
                            </wps:wsp>
                            <wps:wsp>
                              <wps:cNvPr id="417" name="Line 6279"/>
                              <wps:cNvCnPr>
                                <a:cxnSpLocks noChangeShapeType="1"/>
                              </wps:cNvCnPr>
                              <wps:spPr bwMode="auto">
                                <a:xfrm flipV="1">
                                  <a:off x="2607" y="1983"/>
                                  <a:ext cx="1" cy="795"/>
                                </a:xfrm>
                                <a:prstGeom prst="line">
                                  <a:avLst/>
                                </a:prstGeom>
                                <a:noFill/>
                                <a:ln w="9525">
                                  <a:solidFill>
                                    <a:srgbClr val="000000"/>
                                  </a:solidFill>
                                  <a:round/>
                                </a:ln>
                              </wps:spPr>
                              <wps:bodyPr/>
                            </wps:wsp>
                            <wps:wsp>
                              <wps:cNvPr id="418" name="Line 6279"/>
                              <wps:cNvCnPr>
                                <a:cxnSpLocks noChangeShapeType="1"/>
                              </wps:cNvCnPr>
                              <wps:spPr bwMode="auto">
                                <a:xfrm flipV="1">
                                  <a:off x="1813" y="1983"/>
                                  <a:ext cx="454" cy="453"/>
                                </a:xfrm>
                                <a:prstGeom prst="line">
                                  <a:avLst/>
                                </a:prstGeom>
                                <a:noFill/>
                                <a:ln w="9525">
                                  <a:solidFill>
                                    <a:srgbClr val="000000"/>
                                  </a:solidFill>
                                  <a:round/>
                                </a:ln>
                              </wps:spPr>
                              <wps:bodyPr/>
                            </wps:wsp>
                          </wpg:grpSp>
                          <wps:wsp>
                            <wps:cNvPr id="421" name="弧形 21"/>
                            <wps:cNvSpPr/>
                            <wps:spPr>
                              <a:xfrm rot="19080000">
                                <a:off x="1939" y="2195"/>
                                <a:ext cx="609" cy="620"/>
                              </a:xfrm>
                              <a:prstGeom prst="arc">
                                <a:avLst/>
                              </a:prstGeom>
                              <a:ln w="9525">
                                <a:solidFill>
                                  <a:schemeClr val="tx1"/>
                                </a:solidFill>
                                <a:headEnd type="none"/>
                                <a:tailEnd type="triangle" w="sm" len="sm"/>
                              </a:ln>
                            </wps:spPr>
                            <wps:style>
                              <a:lnRef idx="1">
                                <a:schemeClr val="accent1"/>
                              </a:lnRef>
                              <a:fillRef idx="0">
                                <a:schemeClr val="accent1"/>
                              </a:fillRef>
                              <a:effectRef idx="0">
                                <a:schemeClr val="accent1"/>
                              </a:effectRef>
                              <a:fontRef idx="minor">
                                <a:schemeClr val="tx1"/>
                              </a:fontRef>
                            </wps:style>
                            <wps:bodyPr/>
                          </wps:wsp>
                          <wps:wsp>
                            <wps:cNvPr id="422" name="Rectangle 1295"/>
                            <wps:cNvSpPr/>
                            <wps:spPr>
                              <a:xfrm>
                                <a:off x="2087" y="1789"/>
                                <a:ext cx="350" cy="398"/>
                              </a:xfrm>
                              <a:prstGeom prst="rect">
                                <a:avLst/>
                              </a:prstGeom>
                              <a:ln>
                                <a:noFill/>
                              </a:ln>
                            </wps:spPr>
                            <wps:txbx>
                              <w:txbxContent>
                                <w:p w14:paraId="0F8D9C9F" w14:textId="77777777" w:rsidR="00210FB3" w:rsidRDefault="00210FB3" w:rsidP="00210FB3">
                                  <w:pPr>
                                    <w:pStyle w:val="af0"/>
                                    <w:jc w:val="both"/>
                                    <w:rPr>
                                      <w:rFonts w:hint="eastAsia"/>
                                    </w:rPr>
                                  </w:pPr>
                                  <w:r>
                                    <w:rPr>
                                      <w:rFonts w:ascii="Times New Roman" w:hAnsi="Times New Roman"/>
                                      <w:i/>
                                      <w:color w:val="000000" w:themeColor="text1"/>
                                      <w:kern w:val="2"/>
                                    </w:rPr>
                                    <w:t>ω</w:t>
                                  </w:r>
                                </w:p>
                              </w:txbxContent>
                            </wps:txbx>
                            <wps:bodyPr horzOverflow="overflow" vert="horz" wrap="square" lIns="36000" tIns="0" rIns="36000" bIns="0" rtlCol="0">
                              <a:noAutofit/>
                            </wps:bodyPr>
                          </wps:wsp>
                          <wps:wsp>
                            <wps:cNvPr id="423" name="任意多边形 23"/>
                            <wps:cNvSpPr/>
                            <wps:spPr>
                              <a:xfrm>
                                <a:off x="1752" y="3446"/>
                                <a:ext cx="857" cy="558"/>
                              </a:xfrm>
                              <a:custGeom>
                                <a:avLst/>
                                <a:gdLst>
                                  <a:gd name="connisteX0" fmla="*/ 0 w 544195"/>
                                  <a:gd name="connsiteY0" fmla="*/ 0 h 354330"/>
                                  <a:gd name="connisteX1" fmla="*/ 403225 w 544195"/>
                                  <a:gd name="connsiteY1" fmla="*/ 92075 h 354330"/>
                                  <a:gd name="connisteX2" fmla="*/ 544195 w 544195"/>
                                  <a:gd name="connsiteY2" fmla="*/ 354330 h 354330"/>
                                </a:gdLst>
                                <a:ahLst/>
                                <a:cxnLst>
                                  <a:cxn ang="0">
                                    <a:pos x="connisteX0" y="connsiteY0"/>
                                  </a:cxn>
                                  <a:cxn ang="0">
                                    <a:pos x="connisteX1" y="connsiteY1"/>
                                  </a:cxn>
                                  <a:cxn ang="0">
                                    <a:pos x="connisteX2" y="connsiteY2"/>
                                  </a:cxn>
                                </a:cxnLst>
                                <a:rect l="l" t="t" r="r" b="b"/>
                                <a:pathLst>
                                  <a:path w="544195" h="354330">
                                    <a:moveTo>
                                      <a:pt x="0" y="0"/>
                                    </a:moveTo>
                                    <a:cubicBezTo>
                                      <a:pt x="78105" y="13335"/>
                                      <a:pt x="294640" y="20955"/>
                                      <a:pt x="403225" y="92075"/>
                                    </a:cubicBezTo>
                                    <a:cubicBezTo>
                                      <a:pt x="511810" y="163195"/>
                                      <a:pt x="523875" y="303530"/>
                                      <a:pt x="544195" y="354330"/>
                                    </a:cubicBezTo>
                                  </a:path>
                                </a:pathLst>
                              </a:cu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424" name="任意多边形 24"/>
                            <wps:cNvSpPr/>
                            <wps:spPr>
                              <a:xfrm>
                                <a:off x="1283" y="3576"/>
                                <a:ext cx="428" cy="428"/>
                              </a:xfrm>
                              <a:custGeom>
                                <a:avLst/>
                                <a:gdLst>
                                  <a:gd name="connisteX0" fmla="*/ 215256 w 271543"/>
                                  <a:gd name="connsiteY0" fmla="*/ 0 h 271780"/>
                                  <a:gd name="connisteX1" fmla="*/ 259071 w 271543"/>
                                  <a:gd name="connsiteY1" fmla="*/ 29210 h 271780"/>
                                  <a:gd name="connisteX2" fmla="*/ 10786 w 271543"/>
                                  <a:gd name="connsiteY2" fmla="*/ 194310 h 271780"/>
                                  <a:gd name="connisteX3" fmla="*/ 64761 w 271543"/>
                                  <a:gd name="connsiteY3" fmla="*/ 271780 h 271780"/>
                                </a:gdLst>
                                <a:ahLst/>
                                <a:cxnLst>
                                  <a:cxn ang="0">
                                    <a:pos x="connisteX0" y="connsiteY0"/>
                                  </a:cxn>
                                  <a:cxn ang="0">
                                    <a:pos x="connisteX1" y="connsiteY1"/>
                                  </a:cxn>
                                  <a:cxn ang="0">
                                    <a:pos x="connisteX2" y="connsiteY2"/>
                                  </a:cxn>
                                  <a:cxn ang="0">
                                    <a:pos x="connisteX3" y="connsiteY3"/>
                                  </a:cxn>
                                </a:cxnLst>
                                <a:rect l="l" t="t" r="r" b="b"/>
                                <a:pathLst>
                                  <a:path w="271544" h="271780">
                                    <a:moveTo>
                                      <a:pt x="215257" y="0"/>
                                    </a:moveTo>
                                    <a:cubicBezTo>
                                      <a:pt x="229227" y="2540"/>
                                      <a:pt x="299712" y="-9525"/>
                                      <a:pt x="259072" y="29210"/>
                                    </a:cubicBezTo>
                                    <a:cubicBezTo>
                                      <a:pt x="218432" y="67945"/>
                                      <a:pt x="49522" y="146050"/>
                                      <a:pt x="10787" y="194310"/>
                                    </a:cubicBezTo>
                                    <a:cubicBezTo>
                                      <a:pt x="-27948" y="242570"/>
                                      <a:pt x="48887" y="259715"/>
                                      <a:pt x="64762" y="271780"/>
                                    </a:cubicBezTo>
                                  </a:path>
                                </a:pathLst>
                              </a:cu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425" name="任意多边形 26"/>
                            <wps:cNvSpPr/>
                            <wps:spPr>
                              <a:xfrm>
                                <a:off x="1668" y="3981"/>
                                <a:ext cx="581" cy="31"/>
                              </a:xfrm>
                              <a:custGeom>
                                <a:avLst/>
                                <a:gdLst>
                                  <a:gd name="connisteX0" fmla="*/ 0 w 368935"/>
                                  <a:gd name="connsiteY0" fmla="*/ 19685 h 19685"/>
                                  <a:gd name="connisteX1" fmla="*/ 194310 w 368935"/>
                                  <a:gd name="connsiteY1" fmla="*/ 0 h 19685"/>
                                  <a:gd name="connisteX2" fmla="*/ 368935 w 368935"/>
                                  <a:gd name="connsiteY2" fmla="*/ 19685 h 19685"/>
                                </a:gdLst>
                                <a:ahLst/>
                                <a:cxnLst>
                                  <a:cxn ang="0">
                                    <a:pos x="connisteX0" y="connsiteY0"/>
                                  </a:cxn>
                                  <a:cxn ang="0">
                                    <a:pos x="connisteX1" y="connsiteY1"/>
                                  </a:cxn>
                                  <a:cxn ang="0">
                                    <a:pos x="connisteX2" y="connsiteY2"/>
                                  </a:cxn>
                                </a:cxnLst>
                                <a:rect l="l" t="t" r="r" b="b"/>
                                <a:pathLst>
                                  <a:path w="368935" h="19685">
                                    <a:moveTo>
                                      <a:pt x="0" y="19685"/>
                                    </a:moveTo>
                                    <a:cubicBezTo>
                                      <a:pt x="35560" y="15240"/>
                                      <a:pt x="120650" y="0"/>
                                      <a:pt x="194310" y="0"/>
                                    </a:cubicBezTo>
                                    <a:cubicBezTo>
                                      <a:pt x="267970" y="0"/>
                                      <a:pt x="337820" y="15240"/>
                                      <a:pt x="368935" y="19685"/>
                                    </a:cubicBezTo>
                                  </a:path>
                                </a:pathLst>
                              </a:cu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s:wsp>
                          <wps:cNvPr id="438" name="文本框 159"/>
                          <wps:cNvSpPr txBox="1"/>
                          <wps:spPr>
                            <a:xfrm>
                              <a:off x="8992" y="46649"/>
                              <a:ext cx="550" cy="272"/>
                            </a:xfrm>
                            <a:prstGeom prst="rect">
                              <a:avLst/>
                            </a:prstGeom>
                            <a:noFill/>
                            <a:ln w="6350">
                              <a:noFill/>
                            </a:ln>
                          </wps:spPr>
                          <wps:txbx>
                            <w:txbxContent>
                              <w:p w14:paraId="0AA0B2C0" w14:textId="77777777" w:rsidR="00210FB3" w:rsidRDefault="00210FB3" w:rsidP="00210FB3">
                                <w:pPr>
                                  <w:pStyle w:val="af0"/>
                                  <w:jc w:val="center"/>
                                  <w:rPr>
                                    <w:rFonts w:hint="eastAsia"/>
                                  </w:rPr>
                                </w:pPr>
                                <w:r>
                                  <w:rPr>
                                    <w:rFonts w:ascii="华文中宋" w:eastAsia="华文中宋" w:hAnsi="Times New Roman"/>
                                    <w:color w:val="000000" w:themeColor="text1"/>
                                    <w:kern w:val="2"/>
                                    <w:sz w:val="18"/>
                                    <w:szCs w:val="18"/>
                                  </w:rPr>
                                  <w:t>（</w:t>
                                </w:r>
                                <w:r>
                                  <w:rPr>
                                    <w:rFonts w:ascii="Times New Roman" w:eastAsia="华文中宋" w:hAnsi="Times New Roman"/>
                                    <w:color w:val="000000" w:themeColor="text1"/>
                                    <w:kern w:val="2"/>
                                    <w:sz w:val="18"/>
                                    <w:szCs w:val="18"/>
                                    <w:lang w:val="en-US"/>
                                  </w:rPr>
                                  <w:t>a</w:t>
                                </w:r>
                                <w:r>
                                  <w:rPr>
                                    <w:rFonts w:ascii="华文中宋" w:eastAsia="华文中宋" w:hAnsi="Times New Roman"/>
                                    <w:color w:val="000000" w:themeColor="text1"/>
                                    <w:kern w:val="2"/>
                                    <w:sz w:val="18"/>
                                    <w:szCs w:val="18"/>
                                  </w:rPr>
                                  <w:t>）</w:t>
                                </w:r>
                              </w:p>
                            </w:txbxContent>
                          </wps:txbx>
                          <wps:bodyPr rot="0" spcFirstLastPara="0" vertOverflow="overflow" horzOverflow="overflow" vert="horz" wrap="square" lIns="0" tIns="0" rIns="0" bIns="0" numCol="1" spcCol="0" rtlCol="0" fromWordArt="0" anchor="t" anchorCtr="0" forceAA="0" compatLnSpc="1">
                            <a:noAutofit/>
                          </wps:bodyPr>
                        </wps:wsp>
                      </wpg:grpSp>
                      <wpg:grpSp>
                        <wpg:cNvPr id="784" name="组合 1"/>
                        <wpg:cNvGrpSpPr/>
                        <wpg:grpSpPr>
                          <a:xfrm>
                            <a:off x="4408" y="13483"/>
                            <a:ext cx="154" cy="157"/>
                            <a:chOff x="6450" y="2711"/>
                            <a:chExt cx="154" cy="157"/>
                          </a:xfrm>
                        </wpg:grpSpPr>
                        <wps:wsp>
                          <wps:cNvPr id="785" name="Freeform 4912"/>
                          <wps:cNvSpPr>
                            <a:spLocks noChangeAspect="1" noEditPoints="1"/>
                          </wps:cNvSpPr>
                          <wps:spPr bwMode="auto">
                            <a:xfrm>
                              <a:off x="6450" y="2746"/>
                              <a:ext cx="126" cy="123"/>
                            </a:xfrm>
                            <a:custGeom>
                              <a:avLst/>
                              <a:gdLst>
                                <a:gd name="T0" fmla="*/ 241 w 366"/>
                                <a:gd name="T1" fmla="*/ 0 h 361"/>
                                <a:gd name="T2" fmla="*/ 306 w 366"/>
                                <a:gd name="T3" fmla="*/ 15 h 361"/>
                                <a:gd name="T4" fmla="*/ 350 w 366"/>
                                <a:gd name="T5" fmla="*/ 59 h 361"/>
                                <a:gd name="T6" fmla="*/ 366 w 366"/>
                                <a:gd name="T7" fmla="*/ 120 h 361"/>
                                <a:gd name="T8" fmla="*/ 332 w 366"/>
                                <a:gd name="T9" fmla="*/ 236 h 361"/>
                                <a:gd name="T10" fmla="*/ 242 w 366"/>
                                <a:gd name="T11" fmla="*/ 329 h 361"/>
                                <a:gd name="T12" fmla="*/ 128 w 366"/>
                                <a:gd name="T13" fmla="*/ 361 h 361"/>
                                <a:gd name="T14" fmla="*/ 57 w 366"/>
                                <a:gd name="T15" fmla="*/ 344 h 361"/>
                                <a:gd name="T16" fmla="*/ 14 w 366"/>
                                <a:gd name="T17" fmla="*/ 297 h 361"/>
                                <a:gd name="T18" fmla="*/ 0 w 366"/>
                                <a:gd name="T19" fmla="*/ 241 h 361"/>
                                <a:gd name="T20" fmla="*/ 26 w 366"/>
                                <a:gd name="T21" fmla="*/ 145 h 361"/>
                                <a:gd name="T22" fmla="*/ 85 w 366"/>
                                <a:gd name="T23" fmla="*/ 66 h 361"/>
                                <a:gd name="T24" fmla="*/ 158 w 366"/>
                                <a:gd name="T25" fmla="*/ 17 h 361"/>
                                <a:gd name="T26" fmla="*/ 241 w 366"/>
                                <a:gd name="T27" fmla="*/ 0 h 361"/>
                                <a:gd name="T28" fmla="*/ 232 w 366"/>
                                <a:gd name="T29" fmla="*/ 16 h 361"/>
                                <a:gd name="T30" fmla="*/ 179 w 366"/>
                                <a:gd name="T31" fmla="*/ 29 h 361"/>
                                <a:gd name="T32" fmla="*/ 128 w 366"/>
                                <a:gd name="T33" fmla="*/ 70 h 361"/>
                                <a:gd name="T34" fmla="*/ 82 w 366"/>
                                <a:gd name="T35" fmla="*/ 145 h 361"/>
                                <a:gd name="T36" fmla="*/ 57 w 366"/>
                                <a:gd name="T37" fmla="*/ 253 h 361"/>
                                <a:gd name="T38" fmla="*/ 77 w 366"/>
                                <a:gd name="T39" fmla="*/ 317 h 361"/>
                                <a:gd name="T40" fmla="*/ 137 w 366"/>
                                <a:gd name="T41" fmla="*/ 345 h 361"/>
                                <a:gd name="T42" fmla="*/ 186 w 366"/>
                                <a:gd name="T43" fmla="*/ 334 h 361"/>
                                <a:gd name="T44" fmla="*/ 235 w 366"/>
                                <a:gd name="T45" fmla="*/ 294 h 361"/>
                                <a:gd name="T46" fmla="*/ 290 w 366"/>
                                <a:gd name="T47" fmla="*/ 205 h 361"/>
                                <a:gd name="T48" fmla="*/ 312 w 366"/>
                                <a:gd name="T49" fmla="*/ 104 h 361"/>
                                <a:gd name="T50" fmla="*/ 292 w 366"/>
                                <a:gd name="T51" fmla="*/ 43 h 361"/>
                                <a:gd name="T52" fmla="*/ 232 w 366"/>
                                <a:gd name="T53" fmla="*/ 16 h 3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66" h="361">
                                  <a:moveTo>
                                    <a:pt x="241" y="0"/>
                                  </a:moveTo>
                                  <a:cubicBezTo>
                                    <a:pt x="266" y="0"/>
                                    <a:pt x="288" y="5"/>
                                    <a:pt x="306" y="15"/>
                                  </a:cubicBezTo>
                                  <a:cubicBezTo>
                                    <a:pt x="325" y="25"/>
                                    <a:pt x="340" y="39"/>
                                    <a:pt x="350" y="59"/>
                                  </a:cubicBezTo>
                                  <a:cubicBezTo>
                                    <a:pt x="361" y="79"/>
                                    <a:pt x="366" y="99"/>
                                    <a:pt x="366" y="120"/>
                                  </a:cubicBezTo>
                                  <a:cubicBezTo>
                                    <a:pt x="366" y="157"/>
                                    <a:pt x="355" y="195"/>
                                    <a:pt x="332" y="236"/>
                                  </a:cubicBezTo>
                                  <a:cubicBezTo>
                                    <a:pt x="310" y="277"/>
                                    <a:pt x="279" y="308"/>
                                    <a:pt x="242" y="329"/>
                                  </a:cubicBezTo>
                                  <a:cubicBezTo>
                                    <a:pt x="206" y="351"/>
                                    <a:pt x="167" y="361"/>
                                    <a:pt x="128" y="361"/>
                                  </a:cubicBezTo>
                                  <a:cubicBezTo>
                                    <a:pt x="99" y="361"/>
                                    <a:pt x="76" y="356"/>
                                    <a:pt x="57" y="344"/>
                                  </a:cubicBezTo>
                                  <a:cubicBezTo>
                                    <a:pt x="38" y="332"/>
                                    <a:pt x="23" y="316"/>
                                    <a:pt x="14" y="297"/>
                                  </a:cubicBezTo>
                                  <a:cubicBezTo>
                                    <a:pt x="5" y="277"/>
                                    <a:pt x="0" y="259"/>
                                    <a:pt x="0" y="241"/>
                                  </a:cubicBezTo>
                                  <a:cubicBezTo>
                                    <a:pt x="0" y="208"/>
                                    <a:pt x="9" y="177"/>
                                    <a:pt x="26" y="145"/>
                                  </a:cubicBezTo>
                                  <a:cubicBezTo>
                                    <a:pt x="42" y="113"/>
                                    <a:pt x="62" y="87"/>
                                    <a:pt x="85" y="66"/>
                                  </a:cubicBezTo>
                                  <a:cubicBezTo>
                                    <a:pt x="107" y="44"/>
                                    <a:pt x="132" y="29"/>
                                    <a:pt x="158" y="17"/>
                                  </a:cubicBezTo>
                                  <a:cubicBezTo>
                                    <a:pt x="184" y="5"/>
                                    <a:pt x="212" y="0"/>
                                    <a:pt x="241" y="0"/>
                                  </a:cubicBezTo>
                                  <a:close/>
                                  <a:moveTo>
                                    <a:pt x="232" y="16"/>
                                  </a:moveTo>
                                  <a:cubicBezTo>
                                    <a:pt x="214" y="16"/>
                                    <a:pt x="196" y="20"/>
                                    <a:pt x="179" y="29"/>
                                  </a:cubicBezTo>
                                  <a:cubicBezTo>
                                    <a:pt x="162" y="37"/>
                                    <a:pt x="144" y="51"/>
                                    <a:pt x="128" y="70"/>
                                  </a:cubicBezTo>
                                  <a:cubicBezTo>
                                    <a:pt x="111" y="89"/>
                                    <a:pt x="95" y="114"/>
                                    <a:pt x="82" y="145"/>
                                  </a:cubicBezTo>
                                  <a:cubicBezTo>
                                    <a:pt x="65" y="183"/>
                                    <a:pt x="57" y="219"/>
                                    <a:pt x="57" y="253"/>
                                  </a:cubicBezTo>
                                  <a:cubicBezTo>
                                    <a:pt x="57" y="277"/>
                                    <a:pt x="63" y="298"/>
                                    <a:pt x="77" y="317"/>
                                  </a:cubicBezTo>
                                  <a:cubicBezTo>
                                    <a:pt x="90" y="336"/>
                                    <a:pt x="110" y="345"/>
                                    <a:pt x="137" y="345"/>
                                  </a:cubicBezTo>
                                  <a:cubicBezTo>
                                    <a:pt x="154" y="345"/>
                                    <a:pt x="170" y="341"/>
                                    <a:pt x="186" y="334"/>
                                  </a:cubicBezTo>
                                  <a:cubicBezTo>
                                    <a:pt x="202" y="326"/>
                                    <a:pt x="218" y="313"/>
                                    <a:pt x="235" y="294"/>
                                  </a:cubicBezTo>
                                  <a:cubicBezTo>
                                    <a:pt x="256" y="271"/>
                                    <a:pt x="275" y="241"/>
                                    <a:pt x="290" y="205"/>
                                  </a:cubicBezTo>
                                  <a:cubicBezTo>
                                    <a:pt x="304" y="169"/>
                                    <a:pt x="312" y="136"/>
                                    <a:pt x="312" y="104"/>
                                  </a:cubicBezTo>
                                  <a:cubicBezTo>
                                    <a:pt x="312" y="81"/>
                                    <a:pt x="305" y="61"/>
                                    <a:pt x="292" y="43"/>
                                  </a:cubicBezTo>
                                  <a:cubicBezTo>
                                    <a:pt x="279" y="25"/>
                                    <a:pt x="259" y="16"/>
                                    <a:pt x="232" y="16"/>
                                  </a:cubicBezTo>
                                  <a:close/>
                                </a:path>
                              </a:pathLst>
                            </a:custGeom>
                            <a:solidFill>
                              <a:srgbClr val="000000"/>
                            </a:solidFill>
                            <a:ln>
                              <a:noFill/>
                            </a:ln>
                          </wps:spPr>
                          <wps:bodyPr rot="0" vert="horz" wrap="square" lIns="91440" tIns="45720" rIns="91440" bIns="45720" anchor="t" anchorCtr="0" upright="1">
                            <a:noAutofit/>
                          </wps:bodyPr>
                        </wps:wsp>
                        <wps:wsp>
                          <wps:cNvPr id="786" name="Freeform 4950"/>
                          <wps:cNvSpPr>
                            <a:spLocks noChangeAspect="1"/>
                          </wps:cNvSpPr>
                          <wps:spPr bwMode="auto">
                            <a:xfrm rot="1112396">
                              <a:off x="6584" y="2711"/>
                              <a:ext cx="20" cy="59"/>
                            </a:xfrm>
                            <a:custGeom>
                              <a:avLst/>
                              <a:gdLst>
                                <a:gd name="T0" fmla="*/ 75 w 148"/>
                                <a:gd name="T1" fmla="*/ 266 h 270"/>
                                <a:gd name="T2" fmla="*/ 3 w 148"/>
                                <a:gd name="T3" fmla="*/ 93 h 270"/>
                                <a:gd name="T4" fmla="*/ 58 w 148"/>
                                <a:gd name="T5" fmla="*/ 4 h 270"/>
                                <a:gd name="T6" fmla="*/ 142 w 148"/>
                                <a:gd name="T7" fmla="*/ 71 h 270"/>
                                <a:gd name="T8" fmla="*/ 75 w 148"/>
                                <a:gd name="T9" fmla="*/ 266 h 270"/>
                              </a:gdLst>
                              <a:ahLst/>
                              <a:cxnLst>
                                <a:cxn ang="0">
                                  <a:pos x="T0" y="T1"/>
                                </a:cxn>
                                <a:cxn ang="0">
                                  <a:pos x="T2" y="T3"/>
                                </a:cxn>
                                <a:cxn ang="0">
                                  <a:pos x="T4" y="T5"/>
                                </a:cxn>
                                <a:cxn ang="0">
                                  <a:pos x="T6" y="T7"/>
                                </a:cxn>
                                <a:cxn ang="0">
                                  <a:pos x="T8" y="T9"/>
                                </a:cxn>
                              </a:cxnLst>
                              <a:rect l="0" t="0" r="r" b="b"/>
                              <a:pathLst>
                                <a:path w="148" h="270">
                                  <a:moveTo>
                                    <a:pt x="75" y="266"/>
                                  </a:moveTo>
                                  <a:cubicBezTo>
                                    <a:pt x="52" y="270"/>
                                    <a:pt x="6" y="137"/>
                                    <a:pt x="3" y="93"/>
                                  </a:cubicBezTo>
                                  <a:cubicBezTo>
                                    <a:pt x="0" y="49"/>
                                    <a:pt x="35" y="8"/>
                                    <a:pt x="58" y="4"/>
                                  </a:cubicBezTo>
                                  <a:cubicBezTo>
                                    <a:pt x="81" y="0"/>
                                    <a:pt x="136" y="28"/>
                                    <a:pt x="142" y="71"/>
                                  </a:cubicBezTo>
                                  <a:cubicBezTo>
                                    <a:pt x="148" y="114"/>
                                    <a:pt x="98" y="262"/>
                                    <a:pt x="75" y="266"/>
                                  </a:cubicBezTo>
                                  <a:close/>
                                </a:path>
                              </a:pathLst>
                            </a:custGeom>
                            <a:solidFill>
                              <a:srgbClr val="000000"/>
                            </a:solidFill>
                            <a:ln>
                              <a:noFill/>
                            </a:ln>
                          </wps:spPr>
                          <wps:bodyPr rot="0" vert="horz" wrap="square" lIns="91440" tIns="45720" rIns="91440" bIns="45720" anchor="t" anchorCtr="0" upright="1">
                            <a:noAutofit/>
                          </wps:bodyPr>
                        </wps:wsp>
                      </wpg:grpSp>
                      <wps:wsp>
                        <wps:cNvPr id="787" name="Freeform 4912"/>
                        <wps:cNvSpPr>
                          <a:spLocks noChangeAspect="1" noEditPoints="1"/>
                        </wps:cNvSpPr>
                        <wps:spPr bwMode="auto">
                          <a:xfrm>
                            <a:off x="3463" y="14413"/>
                            <a:ext cx="126" cy="123"/>
                          </a:xfrm>
                          <a:custGeom>
                            <a:avLst/>
                            <a:gdLst>
                              <a:gd name="T0" fmla="*/ 241 w 366"/>
                              <a:gd name="T1" fmla="*/ 0 h 361"/>
                              <a:gd name="T2" fmla="*/ 306 w 366"/>
                              <a:gd name="T3" fmla="*/ 15 h 361"/>
                              <a:gd name="T4" fmla="*/ 350 w 366"/>
                              <a:gd name="T5" fmla="*/ 59 h 361"/>
                              <a:gd name="T6" fmla="*/ 366 w 366"/>
                              <a:gd name="T7" fmla="*/ 120 h 361"/>
                              <a:gd name="T8" fmla="*/ 332 w 366"/>
                              <a:gd name="T9" fmla="*/ 236 h 361"/>
                              <a:gd name="T10" fmla="*/ 242 w 366"/>
                              <a:gd name="T11" fmla="*/ 329 h 361"/>
                              <a:gd name="T12" fmla="*/ 128 w 366"/>
                              <a:gd name="T13" fmla="*/ 361 h 361"/>
                              <a:gd name="T14" fmla="*/ 57 w 366"/>
                              <a:gd name="T15" fmla="*/ 344 h 361"/>
                              <a:gd name="T16" fmla="*/ 14 w 366"/>
                              <a:gd name="T17" fmla="*/ 297 h 361"/>
                              <a:gd name="T18" fmla="*/ 0 w 366"/>
                              <a:gd name="T19" fmla="*/ 241 h 361"/>
                              <a:gd name="T20" fmla="*/ 26 w 366"/>
                              <a:gd name="T21" fmla="*/ 145 h 361"/>
                              <a:gd name="T22" fmla="*/ 85 w 366"/>
                              <a:gd name="T23" fmla="*/ 66 h 361"/>
                              <a:gd name="T24" fmla="*/ 158 w 366"/>
                              <a:gd name="T25" fmla="*/ 17 h 361"/>
                              <a:gd name="T26" fmla="*/ 241 w 366"/>
                              <a:gd name="T27" fmla="*/ 0 h 361"/>
                              <a:gd name="T28" fmla="*/ 232 w 366"/>
                              <a:gd name="T29" fmla="*/ 16 h 361"/>
                              <a:gd name="T30" fmla="*/ 179 w 366"/>
                              <a:gd name="T31" fmla="*/ 29 h 361"/>
                              <a:gd name="T32" fmla="*/ 128 w 366"/>
                              <a:gd name="T33" fmla="*/ 70 h 361"/>
                              <a:gd name="T34" fmla="*/ 82 w 366"/>
                              <a:gd name="T35" fmla="*/ 145 h 361"/>
                              <a:gd name="T36" fmla="*/ 57 w 366"/>
                              <a:gd name="T37" fmla="*/ 253 h 361"/>
                              <a:gd name="T38" fmla="*/ 77 w 366"/>
                              <a:gd name="T39" fmla="*/ 317 h 361"/>
                              <a:gd name="T40" fmla="*/ 137 w 366"/>
                              <a:gd name="T41" fmla="*/ 345 h 361"/>
                              <a:gd name="T42" fmla="*/ 186 w 366"/>
                              <a:gd name="T43" fmla="*/ 334 h 361"/>
                              <a:gd name="T44" fmla="*/ 235 w 366"/>
                              <a:gd name="T45" fmla="*/ 294 h 361"/>
                              <a:gd name="T46" fmla="*/ 290 w 366"/>
                              <a:gd name="T47" fmla="*/ 205 h 361"/>
                              <a:gd name="T48" fmla="*/ 312 w 366"/>
                              <a:gd name="T49" fmla="*/ 104 h 361"/>
                              <a:gd name="T50" fmla="*/ 292 w 366"/>
                              <a:gd name="T51" fmla="*/ 43 h 361"/>
                              <a:gd name="T52" fmla="*/ 232 w 366"/>
                              <a:gd name="T53" fmla="*/ 16 h 3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66" h="361">
                                <a:moveTo>
                                  <a:pt x="241" y="0"/>
                                </a:moveTo>
                                <a:cubicBezTo>
                                  <a:pt x="266" y="0"/>
                                  <a:pt x="288" y="5"/>
                                  <a:pt x="306" y="15"/>
                                </a:cubicBezTo>
                                <a:cubicBezTo>
                                  <a:pt x="325" y="25"/>
                                  <a:pt x="340" y="39"/>
                                  <a:pt x="350" y="59"/>
                                </a:cubicBezTo>
                                <a:cubicBezTo>
                                  <a:pt x="361" y="79"/>
                                  <a:pt x="366" y="99"/>
                                  <a:pt x="366" y="120"/>
                                </a:cubicBezTo>
                                <a:cubicBezTo>
                                  <a:pt x="366" y="157"/>
                                  <a:pt x="355" y="195"/>
                                  <a:pt x="332" y="236"/>
                                </a:cubicBezTo>
                                <a:cubicBezTo>
                                  <a:pt x="310" y="277"/>
                                  <a:pt x="279" y="308"/>
                                  <a:pt x="242" y="329"/>
                                </a:cubicBezTo>
                                <a:cubicBezTo>
                                  <a:pt x="206" y="351"/>
                                  <a:pt x="167" y="361"/>
                                  <a:pt x="128" y="361"/>
                                </a:cubicBezTo>
                                <a:cubicBezTo>
                                  <a:pt x="99" y="361"/>
                                  <a:pt x="76" y="356"/>
                                  <a:pt x="57" y="344"/>
                                </a:cubicBezTo>
                                <a:cubicBezTo>
                                  <a:pt x="38" y="332"/>
                                  <a:pt x="23" y="316"/>
                                  <a:pt x="14" y="297"/>
                                </a:cubicBezTo>
                                <a:cubicBezTo>
                                  <a:pt x="5" y="277"/>
                                  <a:pt x="0" y="259"/>
                                  <a:pt x="0" y="241"/>
                                </a:cubicBezTo>
                                <a:cubicBezTo>
                                  <a:pt x="0" y="208"/>
                                  <a:pt x="9" y="177"/>
                                  <a:pt x="26" y="145"/>
                                </a:cubicBezTo>
                                <a:cubicBezTo>
                                  <a:pt x="42" y="113"/>
                                  <a:pt x="62" y="87"/>
                                  <a:pt x="85" y="66"/>
                                </a:cubicBezTo>
                                <a:cubicBezTo>
                                  <a:pt x="107" y="44"/>
                                  <a:pt x="132" y="29"/>
                                  <a:pt x="158" y="17"/>
                                </a:cubicBezTo>
                                <a:cubicBezTo>
                                  <a:pt x="184" y="5"/>
                                  <a:pt x="212" y="0"/>
                                  <a:pt x="241" y="0"/>
                                </a:cubicBezTo>
                                <a:close/>
                                <a:moveTo>
                                  <a:pt x="232" y="16"/>
                                </a:moveTo>
                                <a:cubicBezTo>
                                  <a:pt x="214" y="16"/>
                                  <a:pt x="196" y="20"/>
                                  <a:pt x="179" y="29"/>
                                </a:cubicBezTo>
                                <a:cubicBezTo>
                                  <a:pt x="162" y="37"/>
                                  <a:pt x="144" y="51"/>
                                  <a:pt x="128" y="70"/>
                                </a:cubicBezTo>
                                <a:cubicBezTo>
                                  <a:pt x="111" y="89"/>
                                  <a:pt x="95" y="114"/>
                                  <a:pt x="82" y="145"/>
                                </a:cubicBezTo>
                                <a:cubicBezTo>
                                  <a:pt x="65" y="183"/>
                                  <a:pt x="57" y="219"/>
                                  <a:pt x="57" y="253"/>
                                </a:cubicBezTo>
                                <a:cubicBezTo>
                                  <a:pt x="57" y="277"/>
                                  <a:pt x="63" y="298"/>
                                  <a:pt x="77" y="317"/>
                                </a:cubicBezTo>
                                <a:cubicBezTo>
                                  <a:pt x="90" y="336"/>
                                  <a:pt x="110" y="345"/>
                                  <a:pt x="137" y="345"/>
                                </a:cubicBezTo>
                                <a:cubicBezTo>
                                  <a:pt x="154" y="345"/>
                                  <a:pt x="170" y="341"/>
                                  <a:pt x="186" y="334"/>
                                </a:cubicBezTo>
                                <a:cubicBezTo>
                                  <a:pt x="202" y="326"/>
                                  <a:pt x="218" y="313"/>
                                  <a:pt x="235" y="294"/>
                                </a:cubicBezTo>
                                <a:cubicBezTo>
                                  <a:pt x="256" y="271"/>
                                  <a:pt x="275" y="241"/>
                                  <a:pt x="290" y="205"/>
                                </a:cubicBezTo>
                                <a:cubicBezTo>
                                  <a:pt x="304" y="169"/>
                                  <a:pt x="312" y="136"/>
                                  <a:pt x="312" y="104"/>
                                </a:cubicBezTo>
                                <a:cubicBezTo>
                                  <a:pt x="312" y="81"/>
                                  <a:pt x="305" y="61"/>
                                  <a:pt x="292" y="43"/>
                                </a:cubicBezTo>
                                <a:cubicBezTo>
                                  <a:pt x="279" y="25"/>
                                  <a:pt x="259" y="16"/>
                                  <a:pt x="232" y="16"/>
                                </a:cubicBezTo>
                                <a:close/>
                              </a:path>
                            </a:pathLst>
                          </a:custGeom>
                          <a:solidFill>
                            <a:srgbClr val="000000"/>
                          </a:solidFill>
                          <a:ln>
                            <a:noFill/>
                          </a:ln>
                        </wps:spPr>
                        <wps:bodyPr rot="0" vert="horz" wrap="square" lIns="91440" tIns="45720" rIns="91440" bIns="45720" anchor="t" anchorCtr="0" upright="1">
                          <a:noAutofit/>
                        </wps:bodyPr>
                      </wps:wsp>
                    </wpg:wgp>
                  </a:graphicData>
                </a:graphic>
              </wp:anchor>
            </w:drawing>
          </mc:Choice>
          <mc:Fallback>
            <w:pict>
              <v:group w14:anchorId="6F4A383B" id="组合 789" o:spid="_x0000_s2633" style="position:absolute;left:0;text-align:left;margin-left:182.25pt;margin-top:.3pt;width:100.55pt;height:94.85pt;z-index:251686912;mso-position-horizontal-relative:text;mso-position-vertical-relative:text" coordorigin="3087,13063" coordsize="2133,207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">
                <v:group id="组合 725" o:spid="_x0000_s2634" style="position:absolute;left:3087;top:13063;width:2133;height:2070" coordorigin="8241,44851" coordsize="2133,20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">
                  <v:group id="_x0000_s2635" style="position:absolute;left:8241;top:44851;width:2133;height:1729" coordorigin="741,1789" coordsize="2660,23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">
                    <v:shape id="Freeform 6287" o:spid="_x0000_s2636" style="position:absolute;left:2735;top:2969;width:111;height:171;visibility:visible;mso-wrap-style:square;v-text-anchor:top" coordsize="228,3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" path="m205,v,39,,77,,116c202,116,199,116,196,116,193,94,187,76,180,63,172,50,160,39,146,31,132,24,116,20,101,20,83,20,69,25,57,35,46,46,40,58,40,71v,10,4,20,11,28c61,111,87,128,126,148v32,18,54,30,65,39c203,196,212,207,219,219v6,12,9,25,9,38c228,283,218,304,198,323v-20,18,-47,27,-78,27c110,350,100,350,92,348v-6,-1,-16,-4,-33,-9c43,334,32,331,28,331v-4,,-8,1,-10,4c15,337,14,343,12,350v-3,,-6,,-9,c3,312,3,274,3,235v3,,6,,9,c17,259,23,277,30,289v7,12,19,22,34,30c79,327,96,331,114,331v21,,38,-5,50,-16c177,304,183,291,183,276v,-8,-3,-16,-7,-25c171,243,164,235,154,228v-6,-5,-25,-16,-54,-32c71,180,50,168,38,158,25,148,16,138,9,126,3,114,,102,,88,,64,9,44,28,26,47,8,71,,100,v19,,38,4,58,13c167,17,174,19,178,19v5,,8,-1,11,-4c192,13,194,8,196,v3,,6,,9,e" fillcolor="black" stroked="f">
                      <v:path arrowok="t" o:connecttype="custom" o:connectlocs="100,0;100,57;95,57;88,31;71,15;49,10;28,17;19,35;25,48;61,72;93,91;107,107;111,126;96,158;58,171;45,170;29,166;14,162;9,164;6,171;1,171;1,115;6,115;15,141;31,156;56,162;80,154;89,135;86,123;75,111;49,96;19,77;4,62;0,43;14,13;49,0;77,6;87,9;92,7;95,0;100,0" o:connectangles="0,0,0,0,0,0,0,0,0,0,0,0,0,0,0,0,0,0,0,0,0,0,0,0,0,0,0,0,0,0,0,0,0,0,0,0,0,0,0,0,0"/>
                    </v:shape>
                    <v:shape id="Freeform 6288" o:spid="_x0000_s2637" style="position:absolute;left:1425;top:2659;width:1137;height:712;visibility:visible;mso-wrap-style:square;v-text-anchor:top" coordsize="1474,9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" path="m130,900l376,645,,645,622,r852,l853,645r-376,l219,914e" filled="f">
                      <v:path arrowok="t" o:connecttype="custom" o:connectlocs="100,701;290,502;0,502;480,0;1137,0;658,502;368,502;169,712" o:connectangles="0,0,0,0,0,0,0,0"/>
                    </v:shape>
                    <v:line id="Line 6289" o:spid="_x0000_s2638" style="position:absolute;flip:x;visibility:visible;mso-wrap-style:square" from="1456,3368" to="1607,35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"/>
                    <v:line id="Line 6290" o:spid="_x0000_s2639" style="position:absolute;flip:x;visibility:visible;mso-wrap-style:square" from="1600,2535" to="2350,33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">
                      <v:stroke dashstyle="dash"/>
                    </v:line>
                    <v:oval id="Oval 6291" o:spid="_x0000_s2640" style="position:absolute;left:1370;top:3444;width:150;height:1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">
                      <o:extrusion v:ext="view" specularity="80000f" diffusity="43712f" backdepth="4pt" color="white" on="t" metal="t"/>
                    </v:oval>
                    <v:line id="Line 6292" o:spid="_x0000_s2641" style="position:absolute;flip:x;visibility:visible;mso-wrap-style:square" from="1335,3516" to="1431,36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">
                      <v:stroke dashstyle="dash"/>
                    </v:line>
                    <v:oval id="Oval 6293" o:spid="_x0000_s2642" style="position:absolute;left:1518;top:3292;width:150;height:1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">
                      <o:extrusion v:ext="view" specularity="80000f" diffusity="43712f" backdepth="4pt" color="white" on="t" metal="t"/>
                    </v:oval>
                    <v:line id="Line 6294" o:spid="_x0000_s2643" style="position:absolute;flip:x;visibility:visible;mso-wrap-style:square" from="1494,3346" to="1590,34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">
                      <v:stroke dashstyle="dash"/>
                    </v:line>
                    <v:shape id="Freeform 6295" o:spid="_x0000_s2644" style="position:absolute;left:1522;top:3455;width:94;height:135;visibility:visible;mso-wrap-style:square;v-text-anchor:top" coordsize="204,1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" path="m,c8,36,17,73,41,95v24,22,73,32,100,38c168,139,186,136,204,133e" filled="f">
                      <o:extrusion v:ext="view" backdepth=".75mm" color="black" on="t"/>
                      <v:path arrowok="t" o:connecttype="custom" o:connectlocs="0,0;19,92;65,129;94,129" o:connectangles="0,0,0,0"/>
                    </v:shape>
                    <v:shape id="Freeform 6296" o:spid="_x0000_s2645" style="position:absolute;left:1677;top:3323;width:94;height:135;visibility:visible;mso-wrap-style:square;v-text-anchor:top" coordsize="204,1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" path="m,c8,36,17,73,41,95v24,22,73,32,100,38c168,139,186,136,204,133e" filled="f">
                      <o:extrusion v:ext="view" backdepth=".75mm" color="black" on="t"/>
                      <v:path arrowok="t" o:connecttype="custom" o:connectlocs="0,0;19,92;65,129;94,129" o:connectangles="0,0,0,0"/>
                    </v:shape>
                    <v:group id="Group 6298" o:spid="_x0000_s2646" style="position:absolute;left:1336;top:3769;width:421;height:347" coordorigin="3469,8864" coordsize="1174,9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">
                      <v:roundrect id="AutoShape 6299" o:spid="_x0000_s2647" style="position:absolute;left:3765;top:9091;width:486;height:90;rotation:-2816921fd;visibility:visible;mso-wrap-style:square;v-text-anchor:top"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"/>
                      <v:shape id="Freeform 6300" o:spid="_x0000_s2648" alt="栎木" style="position:absolute;left:3469;top:9705;width:935;height:113;visibility:visible;mso-wrap-style:square;v-text-anchor:top" coordsize="935,1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" path="m,l935,r,113l,113,,xe" filled="f">
                        <v:path arrowok="t" o:connecttype="custom" o:connectlocs="0,0;935,0;935,113;0,113;0,0" o:connectangles="0,0,0,0,0"/>
                      </v:shape>
                      <v:shape id="Freeform 6301" o:spid="_x0000_s2649" alt="栎木" style="position:absolute;left:3474;top:9425;width:1169;height:271;visibility:visible;mso-wrap-style:square;v-text-anchor:top" coordsize="1150,27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" path="m,271l243,r907,l916,271e" filled="f">
                        <v:path arrowok="t" o:connecttype="custom" o:connectlocs="0,271;247,0;1169,0;931,271" o:connectangles="0,0,0,0"/>
                      </v:shape>
                      <v:shape id="Freeform 6302" o:spid="_x0000_s2650" alt="栎木" style="position:absolute;left:4404;top:9425;width:234;height:392;visibility:visible;mso-wrap-style:square;v-text-anchor:top" coordsize="234,4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" path="m234,r,131l,430e" filled="f">
                        <v:path arrowok="t" o:connecttype="custom" o:connectlocs="234,0;234,119;0,392" o:connectangles="0,0,0"/>
                      </v:shape>
                      <v:shape id="Freeform 6303" o:spid="_x0000_s2651" style="position:absolute;left:3730;top:9481;width:225;height:150;visibility:visible;mso-wrap-style:square;v-text-anchor:top" coordsize="225,1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" path="m112,l,150r122,l225,,112,xe">
                        <v:path arrowok="t" o:connecttype="custom" o:connectlocs="112,0;0,150;122,150;225,0;112,0" o:connectangles="0,0,0,0,0"/>
                      </v:shape>
                      <v:shape id="Freeform 6304" o:spid="_x0000_s2652" style="position:absolute;left:4086;top:9481;width:225;height:150;visibility:visible;mso-wrap-style:square;v-text-anchor:top" coordsize="225,1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" path="m112,l,150r122,l225,,112,xe">
                        <v:path arrowok="t" o:connecttype="custom" o:connectlocs="112,0;0,150;122,150;225,0;112,0" o:connectangles="0,0,0,0,0"/>
                      </v:shape>
                      <v:roundrect id="AutoShape 6305" o:spid="_x0000_s2653" style="position:absolute;left:3797;top:9230;width:105;height:318;visibility:visible;mso-wrap-style:square;v-text-anchor:top"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"/>
                      <v:roundrect id="AutoShape 6306" o:spid="_x0000_s2654" style="position:absolute;left:4161;top:9230;width:105;height:318;visibility:visible;mso-wrap-style:square;v-text-anchor:top"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"/>
                      <v:shape id="AutoShape 6307" o:spid="_x0000_s2655" type="#_x0000_t22" alt="窄竖线" style="position:absolute;left:3620;top:9452;width:105;height:1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" fillcolor="black">
                        <v:fill r:id="rId19" o:title="" type="pattern"/>
                      </v:shape>
                      <v:shape id="AutoShape 6308" o:spid="_x0000_s2656" type="#_x0000_t22" alt="窄竖线" style="position:absolute;left:4327;top:9452;width:105;height:1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" fillcolor="black">
                        <v:fill r:id="rId19" o:title="" type="pattern"/>
                      </v:shape>
                      <v:oval id="Oval 6309" o:spid="_x0000_s2657" style="position:absolute;left:3829;top:9263;width:40;height: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" fillcolor="black" stroked="f"/>
                      <v:shape id="AutoShape 6310" o:spid="_x0000_s2658" type="#_x0000_t22" alt="深色上对角线" style="position:absolute;left:4191;top:8847;width:105;height:140;rotation:3078693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">
                        <v:fill r:id="rId20" o:title="深色上对角线" recolor="t" type="tile"/>
                      </v:shape>
                    </v:group>
                    <v:group id="Group 7846" o:spid="_x0000_s2659" style="position:absolute;left:2153;top:3893;width:549;height:211" coordorigin="5379,10979" coordsize="1144,4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">
                      <o:lock v:ext="edit" aspectratio="t"/>
                      <v:shape id="Freeform 7847" o:spid="_x0000_s2660" style="position:absolute;left:5379;top:11141;width:1144;height:277;visibility:visible;mso-wrap-style:square;v-text-anchor:top" coordsize="992,2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" path="m183,l,183r,57l809,240,992,57,992,,183,xe" fillcolor="#fc9" stroked="f">
                        <v:path arrowok="t" o:connecttype="custom" o:connectlocs="211,0;0,211;0,277;933,277;1144,66;1144,0;211,0" o:connectangles="0,0,0,0,0,0,0"/>
                        <o:lock v:ext="edit" aspectratio="t"/>
                      </v:shape>
                      <v:shape id="Freeform 7848" o:spid="_x0000_s2661" style="position:absolute;left:5379;top:11141;width:1144;height:211;visibility:visible;mso-wrap-style:square;v-text-anchor:top" coordsize="992,1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" path="m,183r809,l992,,183,,,183xe" fillcolor="#ffd6ad" stroked="f">
                        <v:path arrowok="t" o:connecttype="custom" o:connectlocs="0,211;933,211;1144,0;211,0;0,211" o:connectangles="0,0,0,0,0"/>
                        <o:lock v:ext="edit" aspectratio="t"/>
                      </v:shape>
                      <v:shape id="Freeform 7849" o:spid="_x0000_s2662" style="position:absolute;left:6312;top:11141;width:211;height:277;visibility:visible;mso-wrap-style:square;v-text-anchor:top" coordsize="183,2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" path="m,183l183,r,57l,240,,183xe" fillcolor="#cda47b" stroked="f">
                        <v:path arrowok="t" o:connecttype="custom" o:connectlocs="0,211;211,0;211,66;0,277;0,211" o:connectangles="0,0,0,0,0"/>
                        <o:lock v:ext="edit" aspectratio="t"/>
                      </v:shape>
                      <v:shape id="Freeform 7850" o:spid="_x0000_s2663" style="position:absolute;left:5379;top:11141;width:1144;height:277;visibility:visible;mso-wrap-style:square;v-text-anchor:top" coordsize="992,2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" path="m183,l,183r,57l809,240,992,57,992,,183,xe" filled="f" strokeweight=".65pt">
                        <v:stroke endcap="round"/>
                        <v:path arrowok="t" o:connecttype="custom" o:connectlocs="211,0;0,211;0,277;933,277;1144,66;1144,0;211,0" o:connectangles="0,0,0,0,0,0,0"/>
                        <o:lock v:ext="edit" aspectratio="t"/>
                      </v:shape>
                      <v:shape id="Freeform 7851" o:spid="_x0000_s2664" style="position:absolute;left:5379;top:11141;width:1144;height:211;visibility:visible;mso-wrap-style:square;v-text-anchor:top" coordsize="992,1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" path="m,183r809,l992,e" filled="f" strokeweight=".65pt">
                        <v:stroke endcap="round"/>
                        <v:path arrowok="t" o:connecttype="custom" o:connectlocs="0,211;933,211;1144,0" o:connectangles="0,0,0"/>
                        <o:lock v:ext="edit" aspectratio="t"/>
                      </v:shape>
                      <v:line id="Line 7852" o:spid="_x0000_s2665" style="position:absolute;visibility:visible;mso-wrap-style:square" from="6312,11352" to="6313,114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" strokeweight=".65pt">
                        <v:stroke endcap="round"/>
                        <o:lock v:ext="edit" aspectratio="t"/>
                      </v:line>
                      <v:group id="Group 7853" o:spid="_x0000_s2666" style="position:absolute;left:6241;top:11188;width:92;height:88" coordorigin="6215,7137" coordsize="79,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">
                        <o:lock v:ext="edit" aspectratio="t"/>
                        <v:group id="Group 7854" o:spid="_x0000_s2667" style="position:absolute;left:6215;top:7168;width:79;height:45" coordorigin="6215,7168" coordsize="79,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">
                          <o:lock v:ext="edit" aspectratio="t"/>
                          <v:shape id="Freeform 7855" o:spid="_x0000_s2668" style="position:absolute;left:6215;top:7168;width:79;height:45;visibility:visible;mso-wrap-style:square;v-text-anchor:top" coordsize="304,1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" path="m152,c68,,,13,,29l,144v,16,68,29,152,29c236,173,304,160,304,144r,-115c304,13,236,,152,xe" fillcolor="silver" strokeweight="0">
                            <v:path arrowok="t" o:connecttype="custom" o:connectlocs="40,0;0,8;0,37;40,45;79,37;79,8;40,0" o:connectangles="0,0,0,0,0,0,0"/>
                            <o:lock v:ext="edit" aspectratio="t"/>
                          </v:shape>
                          <v:oval id="Oval 7856" o:spid="_x0000_s2669" style="position:absolute;left:6215;top:7168;width:79;height: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" fillcolor="#cdcdcd" strokeweight="0">
                            <o:lock v:ext="edit" aspectratio="t"/>
                          </v:oval>
                          <v:shape id="Freeform 7857" o:spid="_x0000_s2670" style="position:absolute;left:6215;top:7168;width:79;height:45;visibility:visible;mso-wrap-style:square;v-text-anchor:top" coordsize="304,1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" path="m152,c68,,,13,,29l,144v,16,68,29,152,29c236,173,304,160,304,144r,-115c304,13,236,,152,xe" filled="f" strokeweight=".65pt">
                            <v:stroke endcap="round"/>
                            <v:path arrowok="t" o:connecttype="custom" o:connectlocs="40,0;0,8;0,37;40,45;79,37;79,8;40,0" o:connectangles="0,0,0,0,0,0,0"/>
                            <o:lock v:ext="edit" aspectratio="t"/>
                          </v:shape>
                          <v:shape id="Freeform 7858" o:spid="_x0000_s2671" style="position:absolute;left:6215;top:7175;width:79;height:8;visibility:visible;mso-wrap-style:square;v-text-anchor:top" coordsize="7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" path="m,c,4,18,8,40,8,62,8,79,4,79,e" filled="f" strokeweight=".65pt">
                            <v:stroke endcap="round"/>
                            <v:path arrowok="t" o:connecttype="custom" o:connectlocs="0,0;40,8;79,0" o:connectangles="0,0,0"/>
                            <o:lock v:ext="edit" aspectratio="t"/>
                          </v:shape>
                        </v:group>
                        <v:group id="Group 7859" o:spid="_x0000_s2672" style="position:absolute;left:6231;top:7137;width:45;height:41" coordorigin="6231,7137" coordsize="45,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">
                          <o:lock v:ext="edit" aspectratio="t"/>
                          <v:shape id="Freeform 7860" o:spid="_x0000_s2673" style="position:absolute;left:6231;top:7137;width:45;height:41;visibility:visible;mso-wrap-style:square;v-text-anchor:top" coordsize="174,1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" path="m87,c39,,,9,,20l,140v,11,39,20,87,20c135,160,174,151,174,140r,-120c174,9,135,,87,xe" fillcolor="silver" strokeweight="0">
                            <v:path arrowok="t" o:connecttype="custom" o:connectlocs="23,0;0,5;0,36;23,41;45,36;45,5;23,0" o:connectangles="0,0,0,0,0,0,0"/>
                            <o:lock v:ext="edit" aspectratio="t"/>
                          </v:shape>
                          <v:oval id="Oval 7861" o:spid="_x0000_s2674" style="position:absolute;left:6231;top:7137;width:45;height: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" fillcolor="#cdcdcd" strokeweight="0">
                            <o:lock v:ext="edit" aspectratio="t"/>
                          </v:oval>
                          <v:shape id="Freeform 7862" o:spid="_x0000_s2675" style="position:absolute;left:6231;top:7137;width:45;height:41;visibility:visible;mso-wrap-style:square;v-text-anchor:top" coordsize="174,1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" path="m87,c39,,,9,,20l,140v,11,39,20,87,20c135,160,174,151,174,140r,-120c174,9,135,,87,xe" filled="f" strokeweight=".65pt">
                            <v:stroke endcap="round"/>
                            <v:path arrowok="t" o:connecttype="custom" o:connectlocs="23,0;0,5;0,36;23,41;45,36;45,5;23,0" o:connectangles="0,0,0,0,0,0,0"/>
                            <o:lock v:ext="edit" aspectratio="t"/>
                          </v:shape>
                          <v:shape id="Freeform 7863" o:spid="_x0000_s2676" style="position:absolute;left:6231;top:7142;width:45;height:5;visibility:visible;mso-wrap-style:square;v-text-anchor:top" coordsize="4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" path="m,c,3,10,5,22,5,35,5,45,3,45,e" filled="f" strokeweight=".65pt">
                            <v:stroke endcap="round"/>
                            <v:path arrowok="t" o:connecttype="custom" o:connectlocs="0,0;22,5;45,0" o:connectangles="0,0,0"/>
                            <o:lock v:ext="edit" aspectratio="t"/>
                          </v:shape>
                        </v:group>
                      </v:group>
                      <v:group id="Group 7864" o:spid="_x0000_s2677" style="position:absolute;left:6238;top:11134;width:96;height:84" coordorigin="6212,7090" coordsize="83,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">
                        <o:lock v:ext="edit" aspectratio="t"/>
                        <v:shape id="Freeform 7865" o:spid="_x0000_s2678" style="position:absolute;left:6212;top:7090;width:83;height:73;visibility:visible;mso-wrap-style:square;v-text-anchor:top" coordsize="320,2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" path="m160,c72,,,24,,55l,225v,30,72,55,160,55c249,280,320,255,320,225r,-170c320,24,249,,160,xe" fillcolor="red" strokeweight="0">
                          <v:path arrowok="t" o:connecttype="custom" o:connectlocs="42,0;0,14;0,59;42,73;83,59;83,14;42,0" o:connectangles="0,0,0,0,0,0,0"/>
                          <o:lock v:ext="edit" aspectratio="t"/>
                        </v:shape>
                        <v:oval id="Oval 7866" o:spid="_x0000_s2679" style="position:absolute;left:6212;top:7090;width:83;height: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" fillcolor="#ff3232" strokeweight="0">
                          <o:lock v:ext="edit" aspectratio="t"/>
                        </v:oval>
                        <v:shape id="Freeform 7867" o:spid="_x0000_s2680" style="position:absolute;left:6212;top:7090;width:83;height:73;visibility:visible;mso-wrap-style:square;v-text-anchor:top" coordsize="320,2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" path="m160,c72,,,24,,55l,225v,30,72,55,160,55c249,280,320,255,320,225r,-170c320,24,249,,160,xe" filled="f" strokeweight=".65pt">
                          <v:stroke endcap="round"/>
                          <v:path arrowok="t" o:connecttype="custom" o:connectlocs="42,0;0,14;0,59;42,73;83,59;83,14;42,0" o:connectangles="0,0,0,0,0,0,0"/>
                          <o:lock v:ext="edit" aspectratio="t"/>
                        </v:shape>
                        <v:shape id="Freeform 7868" o:spid="_x0000_s2681" style="position:absolute;left:6212;top:7104;width:83;height:14;visibility:visible;mso-wrap-style:square;v-text-anchor:top" coordsize="83,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" path="m,c,8,19,14,41,14,65,14,83,8,83,e" filled="f" strokeweight=".65pt">
                          <v:stroke endcap="round"/>
                          <v:path arrowok="t" o:connecttype="custom" o:connectlocs="0,0;41,14;83,0" o:connectangles="0,0,0"/>
                          <o:lock v:ext="edit" aspectratio="t"/>
                        </v:shape>
                      </v:group>
                      <v:group id="Group 7869" o:spid="_x0000_s2682" style="position:absolute;left:5544;top:11184;width:91;height:99" coordorigin="5610,7133" coordsize="79,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">
                        <o:lock v:ext="edit" aspectratio="t"/>
                        <v:group id="Group 7870" o:spid="_x0000_s2683" style="position:absolute;left:5610;top:7168;width:79;height:51" coordorigin="5610,7168" coordsize="79,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">
                          <o:lock v:ext="edit" aspectratio="t"/>
                          <v:shape id="Freeform 7871" o:spid="_x0000_s2684" style="position:absolute;left:5610;top:7168;width:79;height:51;visibility:visible;mso-wrap-style:square;v-text-anchor:top" coordsize="303,1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" path="m151,c68,,,15,,33l,163v,19,68,33,151,33c235,196,303,182,303,163r,-130c303,15,235,,151,xe" fillcolor="#fc9" strokeweight="0">
                            <v:path arrowok="t" o:connecttype="custom" o:connectlocs="39,0;0,9;0,42;39,51;79,42;79,9;39,0" o:connectangles="0,0,0,0,0,0,0"/>
                            <o:lock v:ext="edit" aspectratio="t"/>
                          </v:shape>
                          <v:oval id="Oval 7872" o:spid="_x0000_s2685" style="position:absolute;left:5610;top:7168;width:79;height: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" fillcolor="#ffd6ad" strokeweight="0">
                            <o:lock v:ext="edit" aspectratio="t"/>
                          </v:oval>
                          <v:shape id="Freeform 7873" o:spid="_x0000_s2686" style="position:absolute;left:5610;top:7168;width:79;height:51;visibility:visible;mso-wrap-style:square;v-text-anchor:top" coordsize="303,1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" path="m151,c68,,,15,,33l,163v,19,68,33,151,33c235,196,303,182,303,163r,-130c303,15,235,,151,xe" filled="f" strokeweight=".65pt">
                            <v:stroke endcap="round"/>
                            <v:path arrowok="t" o:connecttype="custom" o:connectlocs="39,0;0,9;0,42;39,51;79,42;79,9;39,0" o:connectangles="0,0,0,0,0,0,0"/>
                            <o:lock v:ext="edit" aspectratio="t"/>
                          </v:shape>
                          <v:shape id="Freeform 7874" o:spid="_x0000_s2687" style="position:absolute;left:5610;top:7176;width:79;height:9;visibility:visible;mso-wrap-style:square;v-text-anchor:top" coordsize="7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" path="m,c,5,18,9,39,9,61,9,79,5,79,e" filled="f" strokeweight=".65pt">
                            <v:stroke endcap="round"/>
                            <v:path arrowok="t" o:connecttype="custom" o:connectlocs="0,0;39,9;79,0" o:connectangles="0,0,0"/>
                            <o:lock v:ext="edit" aspectratio="t"/>
                          </v:shape>
                        </v:group>
                        <v:group id="Group 7875" o:spid="_x0000_s2688" style="position:absolute;left:5626;top:7133;width:45;height:47" coordorigin="5626,7133" coordsize="45,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">
                          <o:lock v:ext="edit" aspectratio="t"/>
                          <v:shape id="Freeform 7876" o:spid="_x0000_s2689" style="position:absolute;left:5626;top:7133;width:45;height:47;visibility:visible;mso-wrap-style:square;v-text-anchor:top" coordsize="173,1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" path="m86,c39,,,11,,23l,158v,12,39,22,86,22c134,180,173,170,173,158r,-135c173,11,134,,86,xe" fillcolor="#fc9" strokeweight="0">
                            <v:path arrowok="t" o:connecttype="custom" o:connectlocs="22,0;0,6;0,41;22,47;45,41;45,6;22,0" o:connectangles="0,0,0,0,0,0,0"/>
                            <o:lock v:ext="edit" aspectratio="t"/>
                          </v:shape>
                          <v:oval id="Oval 7877" o:spid="_x0000_s2690" style="position:absolute;left:5626;top:7133;width:45;height: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" fillcolor="#ffd6ad" strokeweight="0">
                            <o:lock v:ext="edit" aspectratio="t"/>
                          </v:oval>
                          <v:shape id="Freeform 7878" o:spid="_x0000_s2691" style="position:absolute;left:5626;top:7133;width:45;height:47;visibility:visible;mso-wrap-style:square;v-text-anchor:top" coordsize="173,1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" path="m86,c39,,,11,,23l,158v,12,39,22,86,22c134,180,173,170,173,158r,-135c173,11,134,,86,xe" filled="f" strokeweight=".65pt">
                            <v:stroke endcap="round"/>
                            <v:path arrowok="t" o:connecttype="custom" o:connectlocs="22,0;0,6;0,41;22,47;45,41;45,6;22,0" o:connectangles="0,0,0,0,0,0,0"/>
                            <o:lock v:ext="edit" aspectratio="t"/>
                          </v:shape>
                          <v:shape id="Freeform 7879" o:spid="_x0000_s2692" style="position:absolute;left:5626;top:7139;width:45;height:6;visibility:visible;mso-wrap-style:square;v-text-anchor:top" coordsize="4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" path="m,c,3,10,6,22,6,34,6,45,3,45,e" filled="f" strokeweight=".65pt">
                            <v:stroke endcap="round"/>
                            <v:path arrowok="t" o:connecttype="custom" o:connectlocs="0,0;22,6;45,0" o:connectangles="0,0,0"/>
                            <o:lock v:ext="edit" aspectratio="t"/>
                          </v:shape>
                        </v:group>
                      </v:group>
                      <v:group id="Group 7880" o:spid="_x0000_s2693" style="position:absolute;left:5539;top:11124;width:98;height:94" coordorigin="5606,7081" coordsize="85,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">
                        <o:lock v:ext="edit" aspectratio="t"/>
                        <v:shape id="Freeform 7881" o:spid="_x0000_s2694" style="position:absolute;left:5606;top:7081;width:85;height:82;visibility:visible;mso-wrap-style:square;v-text-anchor:top" coordsize="324,3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" path="m162,c73,,,28,,62l,252v,34,73,62,162,62c251,314,324,286,324,252r,-190c324,28,251,,162,xe" fillcolor="#fc9" strokeweight="0">
                          <v:path arrowok="t" o:connecttype="custom" o:connectlocs="43,0;0,16;0,66;43,82;85,66;85,16;43,0" o:connectangles="0,0,0,0,0,0,0"/>
                          <o:lock v:ext="edit" aspectratio="t"/>
                        </v:shape>
                        <v:oval id="Oval 7882" o:spid="_x0000_s2695" style="position:absolute;left:5606;top:7081;width:85;height: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" fillcolor="#ffd6ad" strokeweight="0">
                          <o:lock v:ext="edit" aspectratio="t"/>
                        </v:oval>
                        <v:shape id="Freeform 7883" o:spid="_x0000_s2696" style="position:absolute;left:5606;top:7081;width:85;height:82;visibility:visible;mso-wrap-style:square;v-text-anchor:top" coordsize="324,3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" path="m162,c73,,,28,,62l,252v,34,73,62,162,62c251,314,324,286,324,252r,-190c324,28,251,,162,xe" filled="f" strokeweight=".65pt">
                          <v:stroke endcap="round"/>
                          <v:path arrowok="t" o:connecttype="custom" o:connectlocs="43,0;0,16;0,66;43,82;85,66;85,16;43,0" o:connectangles="0,0,0,0,0,0,0"/>
                          <o:lock v:ext="edit" aspectratio="t"/>
                        </v:shape>
                        <v:shape id="Freeform 7884" o:spid="_x0000_s2697" style="position:absolute;left:5606;top:7097;width:85;height:16;visibility:visible;mso-wrap-style:square;v-text-anchor:top" coordsize="85,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" path="m,c,9,19,16,42,16,66,16,85,9,85,e" filled="f" strokeweight=".65pt">
                          <v:stroke endcap="round"/>
                          <v:path arrowok="t" o:connecttype="custom" o:connectlocs="0,0;42,16;85,0" o:connectangles="0,0,0"/>
                          <o:lock v:ext="edit" aspectratio="t"/>
                        </v:shape>
                      </v:group>
                      <v:shape id="Freeform 7885" o:spid="_x0000_s2698" style="position:absolute;left:5652;top:11032;width:578;height:227;visibility:visible;mso-wrap-style:square;v-text-anchor:top" coordsize="675,2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" path="m109,265v,-12,3,-36,-11,-75c84,151,,58,23,29,46,,175,21,238,19v63,-2,94,-2,162,c468,21,617,1,646,29v29,28,-62,120,-74,159c560,227,567,247,572,263e" filled="f" strokeweight="1.5pt">
                        <v:path arrowok="t" o:connecttype="custom" o:connectlocs="93,227;84,163;20,25;204,16;343,16;553,25;490,161;490,225" o:connectangles="0,0,0,0,0,0,0,0"/>
                        <o:lock v:ext="edit" aspectratio="t"/>
                      </v:shape>
                      <v:shape id="Freeform 7886" o:spid="_x0000_s2699" alt="深色竖线" style="position:absolute;left:5764;top:10979;width:342;height:142;visibility:visible;mso-wrap-style:square;v-text-anchor:top" coordsize="1904,7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" path="m979,182v176,-1,398,11,521,-19c1623,133,1652,,1715,1v63,1,137,57,163,168c1904,280,1896,564,1871,665v-25,101,-82,109,-143,111c1667,778,1632,696,1507,677,1382,658,1160,660,979,659,798,658,547,646,418,668,289,690,272,793,207,792,142,791,60,762,30,659,,556,1,280,29,172,57,64,128,12,197,12v69,,117,131,247,159c574,199,803,183,979,182xe" fillcolor="black">
                        <v:fill r:id="rId21" o:title="" type="pattern"/>
                        <v:path arrowok="t" o:connecttype="custom" o:connectlocs="176,33;269,29;308,0;337,30;336,119;310,139;271,121;176,118;75,120;37,142;5,118;5,31;35,2;80,31;176,33" o:connectangles="0,0,0,0,0,0,0,0,0,0,0,0,0,0,0"/>
                        <o:lock v:ext="edit" aspectratio="t"/>
                      </v:shape>
                    </v:group>
                    <v:shape id="Freeform 4915" o:spid="_x0000_s2700" style="position:absolute;left:2289;top:3688;width:164;height:167;visibility:visible;mso-wrap-style:square;v-text-anchor:top" coordsize="335,3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" path="m244,346c225,289,204,234,185,178v-14,,-28,-1,-42,-4c132,209,121,243,111,278v-4,14,-6,25,-6,35c105,320,108,325,113,329v4,4,15,6,32,7c144,339,144,342,143,346v-48,,-95,,-143,c1,342,2,339,3,336v14,-1,23,-2,27,-4c38,329,43,325,47,321v5,-8,12,-23,18,-43c86,209,108,139,129,70v4,-14,7,-25,7,-33c136,29,132,23,126,17,119,12,109,9,96,9,97,6,99,3,100,v40,,80,,120,c260,,289,7,306,21v18,15,27,34,27,57c333,100,324,120,306,139v-18,18,-43,30,-75,35c243,208,255,241,267,275v8,25,17,41,26,48c301,331,316,335,335,336v-1,3,-2,6,-3,10c303,346,273,346,244,346xm147,159v12,2,22,3,31,3c209,162,234,154,252,137v18,-16,27,-36,27,-60c279,58,273,43,263,33,251,23,234,18,211,18v-5,,-12,1,-20,2c177,67,162,113,147,159xe" fillcolor="black" stroked="f">
                      <v:path arrowok="t" o:connecttype="custom" o:connectlocs="119,167;91,86;70,84;54,134;51,151;55,159;71,162;70,167;0,167;1,162;15,160;23,155;32,134;63,34;67,18;62,8;47,4;49,0;108,0;150,10;163,38;150,67;113,84;131,133;143,156;164,162;163,167;119,167;72,77;87,78;123,66;137,37;129,16;103,9;94,10;72,77" o:connectangles="0,0,0,0,0,0,0,0,0,0,0,0,0,0,0,0,0,0,0,0,0,0,0,0,0,0,0,0,0,0,0,0,0,0,0,0"/>
                      <o:lock v:ext="edit" aspectratio="t" verticies="t"/>
                    </v:shape>
                    <v:group id="组合 17" o:spid="_x0000_s2701" style="position:absolute;left:741;top:2208;width:795;height:1247" coordorigin="1813,1983" coordsize="795,12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">
                      <v:line id="Line 6280" o:spid="_x0000_s2702" style="position:absolute;visibility:visible;mso-wrap-style:square" from="2267,1983" to="2607,19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"/>
                      <v:shape id="Freeform 6286" o:spid="_x0000_s2703" style="position:absolute;left:1893;top:2749;width:181;height:166;visibility:visible;mso-wrap-style:square;v-text-anchor:top" coordsize="373,3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" path="m,c31,,62,,93,v69,84,140,166,209,251c302,186,302,122,302,58v,-21,-2,-34,-7,-39c289,12,279,9,266,9v-4,,-8,,-12,c254,6,254,3,254,v40,,80,,119,c373,3,373,6,373,9v-4,,-8,,-12,c347,9,336,13,330,22v-3,5,-5,17,-5,36c325,152,325,246,325,340v-3,,-6,,-9,c241,249,164,161,89,70v,69,,138,,207c89,297,92,310,96,315v6,7,16,10,30,10c130,325,134,325,138,325v,3,,7,,10c98,335,58,335,19,335v,-3,,-7,,-10c23,325,27,325,31,325v14,,25,-4,31,-12c65,307,67,295,67,277v,-78,,-156,,-233c57,32,50,25,45,21,39,17,32,14,22,11,17,9,9,9,,9,,6,,3,,e" fillcolor="black" stroked="f">
                        <v:path arrowok="t" o:connecttype="custom" o:connectlocs="0,0;45,0;147,123;147,28;143,9;129,4;123,4;123,0;181,0;181,4;175,4;160,11;158,28;158,166;153,166;43,34;43,135;47,154;61,159;67,159;67,164;9,164;9,159;15,159;30,153;33,135;33,21;22,10;11,5;0,4;0,0" o:connectangles="0,0,0,0,0,0,0,0,0,0,0,0,0,0,0,0,0,0,0,0,0,0,0,0,0,0,0,0,0,0,0"/>
                      </v:shape>
                      <v:rect id="矩形 8" o:spid="_x0000_s2704" style="position:absolute;left:1813;top:2438;width:341;height:79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" filled="f" strokecolor="black [3213]"/>
                      <v:line id="Line 6279" o:spid="_x0000_s2705" style="position:absolute;flip:y;visibility:visible;mso-wrap-style:square" from="2154,1986" to="2608,24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"/>
                      <v:line id="Line 6279" o:spid="_x0000_s2706" style="position:absolute;flip:y;visibility:visible;mso-wrap-style:square" from="2154,2770" to="2608,32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"/>
                      <v:line id="Line 6279" o:spid="_x0000_s2707" style="position:absolute;flip:y;visibility:visible;mso-wrap-style:square" from="2607,1983" to="2608,27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"/>
                      <v:line id="Line 6279" o:spid="_x0000_s2708" style="position:absolute;flip:y;visibility:visible;mso-wrap-style:square" from="1813,1983" to="2267,24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"/>
                    </v:group>
                    <v:group id="组合 2" o:spid="_x0000_s2709" style="position:absolute;left:2606;top:2208;width:795;height:1248" coordorigin="1813,1983" coordsize="795,12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">
                      <v:line id="Line 6280" o:spid="_x0000_s2710" style="position:absolute;visibility:visible;mso-wrap-style:square" from="2267,1983" to="2607,19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"/>
                      <v:rect id="矩形 9" o:spid="_x0000_s2711" style="position:absolute;left:1813;top:2438;width:341;height:79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" filled="f" strokecolor="black [3213]"/>
                      <v:line id="Line 6279" o:spid="_x0000_s2712" style="position:absolute;flip:y;visibility:visible;mso-wrap-style:square" from="2154,1986" to="2608,24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"/>
                      <v:line id="Line 6279" o:spid="_x0000_s2713" style="position:absolute;flip:y;visibility:visible;mso-wrap-style:square" from="2154,2770" to="2608,32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"/>
                      <v:line id="Line 6279" o:spid="_x0000_s2714" style="position:absolute;flip:y;visibility:visible;mso-wrap-style:square" from="2607,1983" to="2608,27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"/>
                      <v:line id="Line 6279" o:spid="_x0000_s2715" style="position:absolute;flip:y;visibility:visible;mso-wrap-style:square" from="1813,1983" to="2267,24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"/>
                    </v:group>
                    <v:shape id="弧形 21" o:spid="_x0000_s2716" style="position:absolute;left:1939;top:2195;width:609;height:620;rotation:-42;visibility:visible;mso-wrap-style:square;v-text-anchor:top" coordsize="10000,1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" path="m4992,nsc7758,,10000,2239,10000,5000r-4992,c5003,3333,4997,1667,4992,xem4992,nfc7758,,10000,2239,10000,5000e" filled="f" strokecolor="black [3213]">
                      <v:stroke endarrow="block" endarrowwidth="narrow" endarrowlength="short" joinstyle="miter"/>
                      <v:path arrowok="t" o:connecttype="custom" o:connectlocs="304,0;609,310" o:connectangles="0,0"/>
                    </v:shape>
                    <v:rect id="Rectangle 1295" o:spid="_x0000_s2717" style="position:absolute;left:2087;top:1789;width:350;height:3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" filled="f" stroked="f">
                      <v:textbox inset="1mm,0,1mm,0">
                        <w:txbxContent>
                          <w:p w14:paraId="0F8D9C9F" w14:textId="77777777" w:rsidR="00210FB3" w:rsidRDefault="00210FB3" w:rsidP="00210FB3">
                            <w:pPr>
                              <w:pStyle w:val="af0"/>
                              <w:jc w:val="both"/>
                              <w:rPr>
                                <w:rFonts w:hint="eastAsia"/>
                              </w:rPr>
                            </w:pPr>
                            <w:r>
                              <w:rPr>
                                <w:rFonts w:ascii="Times New Roman" w:hAnsi="Times New Roman"/>
                                <w:i/>
                                <w:color w:val="000000" w:themeColor="text1"/>
                                <w:kern w:val="2"/>
                              </w:rPr>
                              <w:t>ω</w:t>
                            </w:r>
                          </w:p>
                        </w:txbxContent>
                      </v:textbox>
                    </v:rect>
                    <v:shape id="任意多边形 23" o:spid="_x0000_s2718" style="position:absolute;left:1752;top:3446;width:857;height:558;visibility:visible;mso-wrap-style:square;v-text-anchor:middle" coordsize="544195,3543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" path="m,c78105,13335,294640,20955,403225,92075v108585,71120,120650,211455,140970,262255e" filled="f" strokecolor="black [3213]">
                      <v:stroke joinstyle="miter"/>
                      <v:path arrowok="t" o:connecttype="custom" o:connectlocs="0,0;635,145;857,558" o:connectangles="0,0,0"/>
                    </v:shape>
                    <v:shape id="任意多边形 24" o:spid="_x0000_s2719" style="position:absolute;left:1283;top:3576;width:428;height:428;visibility:visible;mso-wrap-style:square;v-text-anchor:middle" coordsize="271544,2717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" path="m215257,v13970,2540,84455,-9525,43815,29210c218432,67945,49522,146050,10787,194310v-38735,48260,38100,65405,53975,77470e" filled="f" strokecolor="black [3213]">
                      <v:stroke joinstyle="miter"/>
                      <v:path arrowok="t" o:connecttype="custom" o:connectlocs="339,0;408,46;17,306;102,428" o:connectangles="0,0,0,0"/>
                    </v:shape>
                    <v:shape id="任意多边形 26" o:spid="_x0000_s2720" style="position:absolute;left:1668;top:3981;width:581;height:31;visibility:visible;mso-wrap-style:square;v-text-anchor:middle" coordsize="368935,196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" path="m,19685c35560,15240,120650,,194310,v73660,,143510,15240,174625,19685e" filled="f" strokecolor="black [3213]">
                      <v:stroke joinstyle="miter"/>
                      <v:path arrowok="t" o:connecttype="custom" o:connectlocs="0,31;306,0;581,31" o:connectangles="0,0,0"/>
                    </v:shape>
                  </v:group>
                  <v:shape id="文本框 159" o:spid="_x0000_s2721" type="#_x0000_t202" style="position:absolute;left:8992;top:46649;width:550;height:2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" filled="f" stroked="f" strokeweight=".5pt">
                    <v:textbox inset="0,0,0,0">
                      <w:txbxContent>
                        <w:p w14:paraId="0AA0B2C0" w14:textId="77777777" w:rsidR="00210FB3" w:rsidRDefault="00210FB3" w:rsidP="00210FB3">
                          <w:pPr>
                            <w:pStyle w:val="af0"/>
                            <w:jc w:val="center"/>
                            <w:rPr>
                              <w:rFonts w:hint="eastAsia"/>
                            </w:rPr>
                          </w:pPr>
                          <w:r>
                            <w:rPr>
                              <w:rFonts w:ascii="华文中宋" w:eastAsia="华文中宋" w:hAnsi="Times New Roman"/>
                              <w:color w:val="000000" w:themeColor="text1"/>
                              <w:kern w:val="2"/>
                              <w:sz w:val="18"/>
                              <w:szCs w:val="18"/>
                            </w:rPr>
                            <w:t>（</w:t>
                          </w:r>
                          <w:r>
                            <w:rPr>
                              <w:rFonts w:ascii="Times New Roman" w:eastAsia="华文中宋" w:hAnsi="Times New Roman"/>
                              <w:color w:val="000000" w:themeColor="text1"/>
                              <w:kern w:val="2"/>
                              <w:sz w:val="18"/>
                              <w:szCs w:val="18"/>
                              <w:lang w:val="en-US"/>
                            </w:rPr>
                            <w:t>a</w:t>
                          </w:r>
                          <w:r>
                            <w:rPr>
                              <w:rFonts w:ascii="华文中宋" w:eastAsia="华文中宋" w:hAnsi="Times New Roman"/>
                              <w:color w:val="000000" w:themeColor="text1"/>
                              <w:kern w:val="2"/>
                              <w:sz w:val="18"/>
                              <w:szCs w:val="18"/>
                            </w:rPr>
                            <w:t>）</w:t>
                          </w:r>
                        </w:p>
                      </w:txbxContent>
                    </v:textbox>
                  </v:shape>
                </v:group>
                <v:group id="_x0000_s2722" style="position:absolute;left:4408;top:13483;width:154;height:157" coordorigin="6450,2711" coordsize="154,1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">
                  <v:shape id="Freeform 4912" o:spid="_x0000_s2723" style="position:absolute;left:6450;top:2746;width:126;height:123;visibility:visible;mso-wrap-style:square;v-text-anchor:top" coordsize="366,3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" path="m241,v25,,47,5,65,15c325,25,340,39,350,59v11,20,16,40,16,61c366,157,355,195,332,236v-22,41,-53,72,-90,93c206,351,167,361,128,361v-29,,-52,-5,-71,-17c38,332,23,316,14,297,5,277,,259,,241,,208,9,177,26,145,42,113,62,87,85,66,107,44,132,29,158,17,184,5,212,,241,xm232,16v-18,,-36,4,-53,13c162,37,144,51,128,70,111,89,95,114,82,145,65,183,57,219,57,253v,24,6,45,20,64c90,336,110,345,137,345v17,,33,-4,49,-11c202,326,218,313,235,294v21,-23,40,-53,55,-89c304,169,312,136,312,104v,-23,-7,-43,-20,-61c279,25,259,16,232,16xe" fillcolor="black" stroked="f">
                    <v:path arrowok="t" o:connecttype="custom" o:connectlocs="83,0;105,5;120,20;126,41;114,80;83,112;44,123;20,117;5,101;0,82;9,49;29,22;54,6;83,0;80,5;62,10;44,24;28,49;20,86;27,108;47,118;64,114;81,100;100,70;107,35;101,15;80,5" o:connectangles="0,0,0,0,0,0,0,0,0,0,0,0,0,0,0,0,0,0,0,0,0,0,0,0,0,0,0"/>
                    <o:lock v:ext="edit" aspectratio="t" verticies="t"/>
                  </v:shape>
                  <v:shape id="Freeform 4950" o:spid="_x0000_s2724" style="position:absolute;left:6584;top:2711;width:20;height:59;rotation:1215033fd;visibility:visible;mso-wrap-style:square;v-text-anchor:top" coordsize="148,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" path="m75,266c52,270,6,137,3,93,,49,35,8,58,4,81,,136,28,142,71v6,43,-44,191,-67,195xe" fillcolor="black" stroked="f">
                    <v:path arrowok="t" o:connecttype="custom" o:connectlocs="10,58;0,20;8,1;19,16;10,58" o:connectangles="0,0,0,0,0"/>
                    <o:lock v:ext="edit" aspectratio="t"/>
                  </v:shape>
                </v:group>
                <v:shape id="Freeform 4912" o:spid="_x0000_s2725" style="position:absolute;left:3463;top:14413;width:126;height:123;visibility:visible;mso-wrap-style:square;v-text-anchor:top" coordsize="366,3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" path="m241,v25,,47,5,65,15c325,25,340,39,350,59v11,20,16,40,16,61c366,157,355,195,332,236v-22,41,-53,72,-90,93c206,351,167,361,128,361v-29,,-52,-5,-71,-17c38,332,23,316,14,297,5,277,,259,,241,,208,9,177,26,145,42,113,62,87,85,66,107,44,132,29,158,17,184,5,212,,241,xm232,16v-18,,-36,4,-53,13c162,37,144,51,128,70,111,89,95,114,82,145,65,183,57,219,57,253v,24,6,45,20,64c90,336,110,345,137,345v17,,33,-4,49,-11c202,326,218,313,235,294v21,-23,40,-53,55,-89c304,169,312,136,312,104v,-23,-7,-43,-20,-61c279,25,259,16,232,16xe" fillcolor="black" stroked="f">
                  <v:path arrowok="t" o:connecttype="custom" o:connectlocs="83,0;105,5;120,20;126,41;114,80;83,112;44,123;20,117;5,101;0,82;9,49;29,22;54,6;83,0;80,5;62,10;44,24;28,49;20,86;27,108;47,118;64,114;81,100;100,70;107,35;101,15;80,5" o:connectangles="0,0,0,0,0,0,0,0,0,0,0,0,0,0,0,0,0,0,0,0,0,0,0,0,0,0,0"/>
                  <o:lock v:ext="edit" aspectratio="t" verticies="t"/>
                </v:shape>
                <w10:wrap type="square"/>
              </v:group>
            </w:pict>
          </mc:Fallback>
        </mc:AlternateContent>
      </w:r>
      <w:r>
        <w:rPr>
          <w:noProof/>
        </w:rPr>
        <mc:AlternateContent>
          <mc:Choice Requires="wpg">
            <w:drawing>
              <wp:anchor distT="0" distB="0" distL="114300" distR="114300" simplePos="0" relativeHeight="251689984" behindDoc="0" locked="0" layoutInCell="1" allowOverlap="1" wp14:anchorId="22A82877" wp14:editId="6AFBDA9A">
                <wp:simplePos x="0" y="0"/>
                <wp:positionH relativeFrom="column">
                  <wp:posOffset>3691255</wp:posOffset>
                </wp:positionH>
                <wp:positionV relativeFrom="paragraph">
                  <wp:posOffset>2540</wp:posOffset>
                </wp:positionV>
                <wp:extent cx="1579880" cy="1209040"/>
                <wp:effectExtent l="0" t="0" r="0" b="0"/>
                <wp:wrapSquare wrapText="bothSides"/>
                <wp:docPr id="399" name="组合 399"/>
                <wp:cNvGraphicFramePr/>
                <a:graphic xmlns:a="http://schemas.openxmlformats.org/drawingml/2006/main">
                  <a:graphicData uri="http://schemas.microsoft.com/office/word/2010/wordprocessingGroup">
                    <wpg:wgp>
                      <wpg:cNvGrpSpPr/>
                      <wpg:grpSpPr>
                        <a:xfrm>
                          <a:off x="0" y="0"/>
                          <a:ext cx="1579880" cy="1209040"/>
                          <a:chOff x="8363" y="46125"/>
                          <a:chExt cx="2488" cy="1904"/>
                        </a:xfrm>
                      </wpg:grpSpPr>
                      <wpg:grpSp>
                        <wpg:cNvPr id="790" name="组合 790"/>
                        <wpg:cNvGrpSpPr/>
                        <wpg:grpSpPr>
                          <a:xfrm>
                            <a:off x="8363" y="46125"/>
                            <a:ext cx="2488" cy="1905"/>
                            <a:chOff x="6942" y="13085"/>
                            <a:chExt cx="2819" cy="2137"/>
                          </a:xfrm>
                        </wpg:grpSpPr>
                        <wpg:grpSp>
                          <wpg:cNvPr id="766" name="组合 529"/>
                          <wpg:cNvGrpSpPr/>
                          <wpg:grpSpPr>
                            <a:xfrm>
                              <a:off x="6942" y="13085"/>
                              <a:ext cx="2819" cy="1908"/>
                              <a:chOff x="-440666" y="-21760"/>
                              <a:chExt cx="1794203" cy="1213310"/>
                            </a:xfrm>
                          </wpg:grpSpPr>
                          <wpg:grpSp>
                            <wpg:cNvPr id="767" name="组合 579"/>
                            <wpg:cNvGrpSpPr/>
                            <wpg:grpSpPr>
                              <a:xfrm>
                                <a:off x="3354" y="0"/>
                                <a:ext cx="996950" cy="1180848"/>
                                <a:chOff x="27804" y="-284411"/>
                                <a:chExt cx="997122" cy="1181298"/>
                              </a:xfrm>
                            </wpg:grpSpPr>
                            <wps:wsp>
                              <wps:cNvPr id="769" name="直接箭头连接符 577"/>
                              <wps:cNvCnPr/>
                              <wps:spPr>
                                <a:xfrm>
                                  <a:off x="27804" y="376927"/>
                                  <a:ext cx="997122" cy="0"/>
                                </a:xfrm>
                                <a:prstGeom prst="straightConnector1">
                                  <a:avLst/>
                                </a:prstGeom>
                                <a:ln w="9525">
                                  <a:solidFill>
                                    <a:schemeClr val="tx1"/>
                                  </a:solidFill>
                                  <a:tailEnd type="triangle" w="sm" len="sm"/>
                                </a:ln>
                              </wps:spPr>
                              <wps:style>
                                <a:lnRef idx="1">
                                  <a:schemeClr val="accent1"/>
                                </a:lnRef>
                                <a:fillRef idx="0">
                                  <a:schemeClr val="accent1"/>
                                </a:fillRef>
                                <a:effectRef idx="0">
                                  <a:schemeClr val="accent1"/>
                                </a:effectRef>
                                <a:fontRef idx="minor">
                                  <a:schemeClr val="tx1"/>
                                </a:fontRef>
                              </wps:style>
                              <wps:bodyPr/>
                            </wps:wsp>
                            <wps:wsp>
                              <wps:cNvPr id="770" name="直接箭头连接符 578"/>
                              <wps:cNvCnPr/>
                              <wps:spPr>
                                <a:xfrm flipV="1">
                                  <a:off x="30793" y="-284411"/>
                                  <a:ext cx="0" cy="1181298"/>
                                </a:xfrm>
                                <a:prstGeom prst="straightConnector1">
                                  <a:avLst/>
                                </a:prstGeom>
                                <a:ln w="9525">
                                  <a:solidFill>
                                    <a:schemeClr val="tx1"/>
                                  </a:solidFill>
                                  <a:tailEnd type="triangle" w="sm" len="sm"/>
                                </a:ln>
                              </wps:spPr>
                              <wps:style>
                                <a:lnRef idx="1">
                                  <a:schemeClr val="accent1"/>
                                </a:lnRef>
                                <a:fillRef idx="0">
                                  <a:schemeClr val="accent1"/>
                                </a:fillRef>
                                <a:effectRef idx="0">
                                  <a:schemeClr val="accent1"/>
                                </a:effectRef>
                                <a:fontRef idx="minor">
                                  <a:schemeClr val="tx1"/>
                                </a:fontRef>
                              </wps:style>
                              <wps:bodyPr/>
                            </wps:wsp>
                            <wps:wsp>
                              <wps:cNvPr id="771" name="直接箭头连接符 530"/>
                              <wps:cNvCnPr/>
                              <wps:spPr>
                                <a:xfrm>
                                  <a:off x="29334" y="762186"/>
                                  <a:ext cx="615337" cy="0"/>
                                </a:xfrm>
                                <a:prstGeom prst="straightConnector1">
                                  <a:avLst/>
                                </a:prstGeom>
                                <a:ln w="9525">
                                  <a:solidFill>
                                    <a:schemeClr val="tx1"/>
                                  </a:solidFill>
                                  <a:prstDash val="dash"/>
                                  <a:tailEnd type="none" w="sm" len="med"/>
                                </a:ln>
                              </wps:spPr>
                              <wps:style>
                                <a:lnRef idx="1">
                                  <a:schemeClr val="accent1"/>
                                </a:lnRef>
                                <a:fillRef idx="0">
                                  <a:schemeClr val="accent1"/>
                                </a:fillRef>
                                <a:effectRef idx="0">
                                  <a:schemeClr val="accent1"/>
                                </a:effectRef>
                                <a:fontRef idx="minor">
                                  <a:schemeClr val="tx1"/>
                                </a:fontRef>
                              </wps:style>
                              <wps:bodyPr/>
                            </wps:wsp>
                            <wps:wsp>
                              <wps:cNvPr id="772" name="直接箭头连接符 531"/>
                              <wps:cNvCnPr/>
                              <wps:spPr>
                                <a:xfrm>
                                  <a:off x="641318" y="376927"/>
                                  <a:ext cx="0" cy="381908"/>
                                </a:xfrm>
                                <a:prstGeom prst="straightConnector1">
                                  <a:avLst/>
                                </a:prstGeom>
                                <a:ln w="9525">
                                  <a:solidFill>
                                    <a:schemeClr val="tx1"/>
                                  </a:solidFill>
                                  <a:prstDash val="dash"/>
                                  <a:tailEnd type="none" w="sm" len="med"/>
                                </a:ln>
                              </wps:spPr>
                              <wps:style>
                                <a:lnRef idx="1">
                                  <a:schemeClr val="accent1"/>
                                </a:lnRef>
                                <a:fillRef idx="0">
                                  <a:schemeClr val="accent1"/>
                                </a:fillRef>
                                <a:effectRef idx="0">
                                  <a:schemeClr val="accent1"/>
                                </a:effectRef>
                                <a:fontRef idx="minor">
                                  <a:schemeClr val="tx1"/>
                                </a:fontRef>
                              </wps:style>
                              <wps:bodyPr/>
                            </wps:wsp>
                          </wpg:grpSp>
                          <wps:wsp>
                            <wps:cNvPr id="773" name="Rectangle 2517"/>
                            <wps:cNvSpPr/>
                            <wps:spPr>
                              <a:xfrm>
                                <a:off x="-440666" y="-21760"/>
                                <a:ext cx="442060" cy="418737"/>
                              </a:xfrm>
                              <a:prstGeom prst="rect">
                                <a:avLst/>
                              </a:prstGeom>
                              <a:ln>
                                <a:noFill/>
                              </a:ln>
                            </wps:spPr>
                            <wps:txbx>
                              <w:txbxContent>
                                <w:p w14:paraId="6873539B" w14:textId="77777777" w:rsidR="00210FB3" w:rsidRDefault="00210FB3" w:rsidP="00210FB3">
                                  <w:pPr>
                                    <w:pStyle w:val="af0"/>
                                    <w:jc w:val="both"/>
                                    <w:rPr>
                                      <w:rFonts w:hint="eastAsia"/>
                                    </w:rPr>
                                  </w:pPr>
                                  <w:r>
                                    <w:rPr>
                                      <w:rFonts w:ascii="Times New Roman" w:hAnsi="Times New Roman"/>
                                      <w:i/>
                                      <w:color w:val="000000"/>
                                      <w:kern w:val="44"/>
                                      <w:sz w:val="18"/>
                                      <w:szCs w:val="18"/>
                                    </w:rPr>
                                    <w:t>Φ/</w:t>
                                  </w:r>
                                  <w:r>
                                    <w:rPr>
                                      <w:rFonts w:ascii="Times New Roman" w:hAnsi="Times New Roman"/>
                                      <w:color w:val="000000"/>
                                      <w:kern w:val="44"/>
                                      <w:sz w:val="18"/>
                                      <w:szCs w:val="18"/>
                                    </w:rPr>
                                    <w:t xml:space="preserve"> Wb</w:t>
                                  </w:r>
                                </w:p>
                              </w:txbxContent>
                            </wps:txbx>
                            <wps:bodyPr vert="horz" wrap="square" lIns="36000" tIns="0" rIns="36000" bIns="0" rtlCol="0">
                              <a:noAutofit/>
                            </wps:bodyPr>
                          </wps:wsp>
                          <wps:wsp>
                            <wps:cNvPr id="774" name="Rectangle 2517"/>
                            <wps:cNvSpPr/>
                            <wps:spPr>
                              <a:xfrm>
                                <a:off x="-238759" y="187451"/>
                                <a:ext cx="279755" cy="252658"/>
                              </a:xfrm>
                              <a:prstGeom prst="rect">
                                <a:avLst/>
                              </a:prstGeom>
                              <a:ln>
                                <a:noFill/>
                              </a:ln>
                            </wps:spPr>
                            <wps:txbx>
                              <w:txbxContent>
                                <w:p w14:paraId="68B0932D" w14:textId="77777777" w:rsidR="00210FB3" w:rsidRDefault="00210FB3" w:rsidP="00210FB3">
                                  <w:pPr>
                                    <w:pStyle w:val="af0"/>
                                    <w:jc w:val="both"/>
                                    <w:rPr>
                                      <w:rFonts w:hint="eastAsia"/>
                                    </w:rPr>
                                  </w:pPr>
                                  <w:r>
                                    <w:rPr>
                                      <w:rFonts w:ascii="Times New Roman" w:hAnsi="Times New Roman" w:hint="eastAsia"/>
                                      <w:color w:val="000000"/>
                                      <w:kern w:val="44"/>
                                      <w:sz w:val="18"/>
                                      <w:szCs w:val="18"/>
                                      <w:lang w:val="en-US"/>
                                    </w:rPr>
                                    <w:t>0.2</w:t>
                                  </w:r>
                                </w:p>
                              </w:txbxContent>
                            </wps:txbx>
                            <wps:bodyPr vert="horz" wrap="square" lIns="36000" tIns="0" rIns="36000" bIns="0" rtlCol="0">
                              <a:noAutofit/>
                            </wps:bodyPr>
                          </wps:wsp>
                          <wps:wsp>
                            <wps:cNvPr id="775" name="Rectangle 2517"/>
                            <wps:cNvSpPr/>
                            <wps:spPr>
                              <a:xfrm>
                                <a:off x="-184660" y="597428"/>
                                <a:ext cx="154325" cy="233979"/>
                              </a:xfrm>
                              <a:prstGeom prst="rect">
                                <a:avLst/>
                              </a:prstGeom>
                              <a:ln>
                                <a:noFill/>
                              </a:ln>
                            </wps:spPr>
                            <wps:txbx>
                              <w:txbxContent>
                                <w:p w14:paraId="1BA0E46A" w14:textId="77777777" w:rsidR="00210FB3" w:rsidRDefault="00210FB3" w:rsidP="00210FB3">
                                  <w:pPr>
                                    <w:pStyle w:val="af0"/>
                                    <w:jc w:val="both"/>
                                    <w:rPr>
                                      <w:rFonts w:hint="eastAsia"/>
                                    </w:rPr>
                                  </w:pPr>
                                  <w:r>
                                    <w:rPr>
                                      <w:rFonts w:ascii="Times New Roman" w:hAnsi="Times New Roman"/>
                                      <w:i/>
                                      <w:color w:val="000000"/>
                                      <w:kern w:val="44"/>
                                      <w:sz w:val="18"/>
                                      <w:szCs w:val="18"/>
                                    </w:rPr>
                                    <w:t>O</w:t>
                                  </w:r>
                                </w:p>
                              </w:txbxContent>
                            </wps:txbx>
                            <wps:bodyPr vert="horz" wrap="square" lIns="36000" tIns="0" rIns="36000" bIns="0" rtlCol="0">
                              <a:noAutofit/>
                            </wps:bodyPr>
                          </wps:wsp>
                          <wps:wsp>
                            <wps:cNvPr id="776" name="Rectangle 2517"/>
                            <wps:cNvSpPr/>
                            <wps:spPr>
                              <a:xfrm>
                                <a:off x="-311580" y="948317"/>
                                <a:ext cx="331004" cy="243233"/>
                              </a:xfrm>
                              <a:prstGeom prst="rect">
                                <a:avLst/>
                              </a:prstGeom>
                              <a:ln>
                                <a:noFill/>
                              </a:ln>
                            </wps:spPr>
                            <wps:txbx>
                              <w:txbxContent>
                                <w:p w14:paraId="4AC0DE8B" w14:textId="77777777" w:rsidR="00210FB3" w:rsidRDefault="00210FB3" w:rsidP="00210FB3">
                                  <w:pPr>
                                    <w:pStyle w:val="af0"/>
                                    <w:jc w:val="both"/>
                                    <w:rPr>
                                      <w:rFonts w:hint="eastAsia"/>
                                    </w:rPr>
                                  </w:pPr>
                                  <w:r>
                                    <w:rPr>
                                      <w:rFonts w:ascii="Times New Roman" w:hAnsi="Times New Roman"/>
                                      <w:color w:val="000000"/>
                                      <w:kern w:val="44"/>
                                      <w:sz w:val="18"/>
                                      <w:szCs w:val="18"/>
                                    </w:rPr>
                                    <w:t>−</w:t>
                                  </w:r>
                                  <w:r>
                                    <w:rPr>
                                      <w:rFonts w:ascii="Times New Roman" w:hAnsi="Times New Roman" w:hint="eastAsia"/>
                                      <w:color w:val="000000"/>
                                      <w:kern w:val="44"/>
                                      <w:sz w:val="18"/>
                                      <w:szCs w:val="18"/>
                                      <w:lang w:val="en-US"/>
                                    </w:rPr>
                                    <w:t>0.</w:t>
                                  </w:r>
                                  <w:r>
                                    <w:rPr>
                                      <w:rFonts w:ascii="Times New Roman" w:hAnsi="Times New Roman"/>
                                      <w:color w:val="000000"/>
                                      <w:kern w:val="44"/>
                                      <w:sz w:val="18"/>
                                      <w:szCs w:val="18"/>
                                    </w:rPr>
                                    <w:t>2</w:t>
                                  </w:r>
                                </w:p>
                              </w:txbxContent>
                            </wps:txbx>
                            <wps:bodyPr vert="horz" wrap="square" lIns="36000" tIns="0" rIns="36000" bIns="0" rtlCol="0">
                              <a:noAutofit/>
                            </wps:bodyPr>
                          </wps:wsp>
                          <wps:wsp>
                            <wps:cNvPr id="777" name="Rectangle 2517"/>
                            <wps:cNvSpPr/>
                            <wps:spPr>
                              <a:xfrm>
                                <a:off x="597058" y="659490"/>
                                <a:ext cx="129806" cy="266793"/>
                              </a:xfrm>
                              <a:prstGeom prst="rect">
                                <a:avLst/>
                              </a:prstGeom>
                              <a:ln>
                                <a:noFill/>
                              </a:ln>
                            </wps:spPr>
                            <wps:txbx>
                              <w:txbxContent>
                                <w:p w14:paraId="2D7E38EA" w14:textId="77777777" w:rsidR="00210FB3" w:rsidRDefault="00210FB3" w:rsidP="00210FB3">
                                  <w:pPr>
                                    <w:pStyle w:val="af0"/>
                                    <w:jc w:val="both"/>
                                    <w:rPr>
                                      <w:rFonts w:hint="eastAsia"/>
                                    </w:rPr>
                                  </w:pPr>
                                  <w:r>
                                    <w:rPr>
                                      <w:rFonts w:ascii="Times New Roman" w:hAnsi="Times New Roman"/>
                                      <w:color w:val="000000"/>
                                      <w:kern w:val="44"/>
                                      <w:sz w:val="18"/>
                                      <w:szCs w:val="18"/>
                                    </w:rPr>
                                    <w:t>2</w:t>
                                  </w:r>
                                </w:p>
                              </w:txbxContent>
                            </wps:txbx>
                            <wps:bodyPr vert="horz" wrap="square" lIns="36000" tIns="0" rIns="36000" bIns="0" rtlCol="0">
                              <a:noAutofit/>
                            </wps:bodyPr>
                          </wps:wsp>
                          <wps:wsp>
                            <wps:cNvPr id="778" name="Rectangle 2517"/>
                            <wps:cNvSpPr/>
                            <wps:spPr>
                              <a:xfrm>
                                <a:off x="225670" y="672330"/>
                                <a:ext cx="129806" cy="375936"/>
                              </a:xfrm>
                              <a:prstGeom prst="rect">
                                <a:avLst/>
                              </a:prstGeom>
                              <a:ln>
                                <a:noFill/>
                              </a:ln>
                            </wps:spPr>
                            <wps:txbx>
                              <w:txbxContent>
                                <w:p w14:paraId="47B21148" w14:textId="77777777" w:rsidR="00210FB3" w:rsidRDefault="00210FB3" w:rsidP="00210FB3">
                                  <w:pPr>
                                    <w:pStyle w:val="af0"/>
                                    <w:jc w:val="both"/>
                                    <w:rPr>
                                      <w:rFonts w:hint="eastAsia"/>
                                    </w:rPr>
                                  </w:pPr>
                                  <w:r>
                                    <w:rPr>
                                      <w:rFonts w:ascii="Times New Roman" w:hAnsi="Times New Roman"/>
                                      <w:color w:val="000000"/>
                                      <w:kern w:val="44"/>
                                      <w:sz w:val="18"/>
                                      <w:szCs w:val="18"/>
                                    </w:rPr>
                                    <w:t>1</w:t>
                                  </w:r>
                                </w:p>
                              </w:txbxContent>
                            </wps:txbx>
                            <wps:bodyPr vert="horz" wrap="square" lIns="36000" tIns="0" rIns="36000" bIns="0" rtlCol="0">
                              <a:noAutofit/>
                            </wps:bodyPr>
                          </wps:wsp>
                          <wps:wsp>
                            <wps:cNvPr id="779" name="Rectangle 2517"/>
                            <wps:cNvSpPr/>
                            <wps:spPr>
                              <a:xfrm>
                                <a:off x="797938" y="652230"/>
                                <a:ext cx="555599" cy="376417"/>
                              </a:xfrm>
                              <a:prstGeom prst="rect">
                                <a:avLst/>
                              </a:prstGeom>
                              <a:ln>
                                <a:noFill/>
                              </a:ln>
                            </wps:spPr>
                            <wps:txbx>
                              <w:txbxContent>
                                <w:p w14:paraId="633B309F" w14:textId="77777777" w:rsidR="00210FB3" w:rsidRDefault="00210FB3" w:rsidP="00210FB3">
                                  <w:pPr>
                                    <w:pStyle w:val="af0"/>
                                    <w:jc w:val="both"/>
                                    <w:rPr>
                                      <w:rFonts w:hint="eastAsia"/>
                                    </w:rPr>
                                  </w:pPr>
                                  <w:r>
                                    <w:rPr>
                                      <w:rFonts w:ascii="Times New Roman" w:hAnsi="Times New Roman"/>
                                      <w:i/>
                                      <w:color w:val="000000"/>
                                      <w:kern w:val="44"/>
                                      <w:sz w:val="18"/>
                                      <w:szCs w:val="18"/>
                                    </w:rPr>
                                    <w:t>t</w:t>
                                  </w:r>
                                  <w:r>
                                    <w:rPr>
                                      <w:rFonts w:ascii="Times New Roman" w:hAnsi="Times New Roman"/>
                                      <w:color w:val="000000"/>
                                      <w:kern w:val="44"/>
                                      <w:sz w:val="18"/>
                                      <w:szCs w:val="18"/>
                                    </w:rPr>
                                    <w:t>/</w:t>
                                  </w:r>
                                  <w:r>
                                    <w:rPr>
                                      <w:rFonts w:ascii="Times New Roman" w:hAnsi="Times New Roman"/>
                                      <w:b/>
                                      <w:bCs/>
                                      <w:color w:val="000000"/>
                                      <w:kern w:val="44"/>
                                      <w:sz w:val="18"/>
                                      <w:szCs w:val="18"/>
                                    </w:rPr>
                                    <w:t>×</w:t>
                                  </w:r>
                                  <w:r>
                                    <w:rPr>
                                      <w:rFonts w:ascii="Times New Roman" w:hAnsi="Times New Roman"/>
                                      <w:color w:val="000000"/>
                                      <w:kern w:val="44"/>
                                      <w:sz w:val="18"/>
                                      <w:szCs w:val="18"/>
                                    </w:rPr>
                                    <w:t>10</w:t>
                                  </w:r>
                                  <w:r>
                                    <w:rPr>
                                      <w:rFonts w:ascii="Times New Roman" w:hAnsi="Times New Roman"/>
                                      <w:color w:val="000000"/>
                                      <w:kern w:val="44"/>
                                      <w:position w:val="1"/>
                                      <w:sz w:val="18"/>
                                      <w:szCs w:val="18"/>
                                      <w:vertAlign w:val="superscript"/>
                                    </w:rPr>
                                    <w:t>−2</w:t>
                                  </w:r>
                                  <w:r>
                                    <w:rPr>
                                      <w:rFonts w:ascii="Times New Roman" w:hAnsi="Times New Roman"/>
                                      <w:color w:val="000000"/>
                                      <w:kern w:val="44"/>
                                      <w:sz w:val="18"/>
                                      <w:szCs w:val="18"/>
                                    </w:rPr>
                                    <w:t>s</w:t>
                                  </w:r>
                                </w:p>
                              </w:txbxContent>
                            </wps:txbx>
                            <wps:bodyPr vert="horz" wrap="square" lIns="36000" tIns="0" rIns="36000" bIns="0" rtlCol="0">
                              <a:noAutofit/>
                            </wps:bodyPr>
                          </wps:wsp>
                        </wpg:grpSp>
                        <wps:wsp>
                          <wps:cNvPr id="781" name="文本框 159"/>
                          <wps:cNvSpPr txBox="1"/>
                          <wps:spPr>
                            <a:xfrm>
                              <a:off x="8218" y="14946"/>
                              <a:ext cx="552" cy="276"/>
                            </a:xfrm>
                            <a:prstGeom prst="rect">
                              <a:avLst/>
                            </a:prstGeom>
                            <a:noFill/>
                            <a:ln w="6350">
                              <a:noFill/>
                            </a:ln>
                          </wps:spPr>
                          <wps:txbx>
                            <w:txbxContent>
                              <w:p w14:paraId="561BA276" w14:textId="77777777" w:rsidR="00210FB3" w:rsidRDefault="00210FB3" w:rsidP="00210FB3">
                                <w:pPr>
                                  <w:pStyle w:val="af0"/>
                                  <w:jc w:val="center"/>
                                  <w:rPr>
                                    <w:rFonts w:hint="eastAsia"/>
                                  </w:rPr>
                                </w:pPr>
                                <w:r>
                                  <w:rPr>
                                    <w:rFonts w:ascii="华文中宋" w:eastAsia="华文中宋" w:hAnsi="Times New Roman"/>
                                    <w:color w:val="000000" w:themeColor="text1"/>
                                    <w:kern w:val="2"/>
                                    <w:sz w:val="18"/>
                                    <w:szCs w:val="18"/>
                                  </w:rPr>
                                  <w:t>（</w:t>
                                </w:r>
                                <w:r>
                                  <w:rPr>
                                    <w:rFonts w:ascii="Times New Roman" w:eastAsia="华文中宋" w:hAnsi="Times New Roman" w:hint="eastAsia"/>
                                    <w:color w:val="000000" w:themeColor="text1"/>
                                    <w:kern w:val="2"/>
                                    <w:sz w:val="18"/>
                                    <w:szCs w:val="18"/>
                                    <w:lang w:val="en-US"/>
                                  </w:rPr>
                                  <w:t>b</w:t>
                                </w:r>
                                <w:r>
                                  <w:rPr>
                                    <w:rFonts w:ascii="华文中宋" w:eastAsia="华文中宋" w:hAnsi="Times New Roman"/>
                                    <w:color w:val="000000" w:themeColor="text1"/>
                                    <w:kern w:val="2"/>
                                    <w:sz w:val="18"/>
                                    <w:szCs w:val="18"/>
                                  </w:rPr>
                                  <w:t>）</w:t>
                                </w:r>
                              </w:p>
                            </w:txbxContent>
                          </wps:txbx>
                          <wps:bodyPr rot="0" spcFirstLastPara="0" vertOverflow="overflow" horzOverflow="overflow" vert="horz" wrap="square" lIns="0" tIns="0" rIns="0" bIns="0" numCol="1" spcCol="0" rtlCol="0" fromWordArt="0" anchor="t" anchorCtr="0" forceAA="0" compatLnSpc="1">
                            <a:noAutofit/>
                          </wps:bodyPr>
                        </wps:wsp>
                      </wpg:grpSp>
                      <wps:wsp>
                        <wps:cNvPr id="403" name="任意多边形 403"/>
                        <wps:cNvSpPr/>
                        <wps:spPr>
                          <a:xfrm>
                            <a:off x="8985" y="46531"/>
                            <a:ext cx="850" cy="1086"/>
                          </a:xfrm>
                          <a:custGeom>
                            <a:avLst/>
                            <a:gdLst>
                              <a:gd name="connsiteX0" fmla="*/ 0 w 947"/>
                              <a:gd name="connsiteY0" fmla="*/ 0 h 866"/>
                              <a:gd name="connsiteX1" fmla="*/ 53 w 947"/>
                              <a:gd name="connsiteY1" fmla="*/ 7 h 866"/>
                              <a:gd name="connsiteX2" fmla="*/ 105 w 947"/>
                              <a:gd name="connsiteY2" fmla="*/ 26 h 866"/>
                              <a:gd name="connsiteX3" fmla="*/ 158 w 947"/>
                              <a:gd name="connsiteY3" fmla="*/ 58 h 866"/>
                              <a:gd name="connsiteX4" fmla="*/ 210 w 947"/>
                              <a:gd name="connsiteY4" fmla="*/ 101 h 866"/>
                              <a:gd name="connsiteX5" fmla="*/ 263 w 947"/>
                              <a:gd name="connsiteY5" fmla="*/ 155 h 866"/>
                              <a:gd name="connsiteX6" fmla="*/ 316 w 947"/>
                              <a:gd name="connsiteY6" fmla="*/ 217 h 866"/>
                              <a:gd name="connsiteX7" fmla="*/ 368 w 947"/>
                              <a:gd name="connsiteY7" fmla="*/ 285 h 866"/>
                              <a:gd name="connsiteX8" fmla="*/ 421 w 947"/>
                              <a:gd name="connsiteY8" fmla="*/ 358 h 866"/>
                              <a:gd name="connsiteX9" fmla="*/ 474 w 947"/>
                              <a:gd name="connsiteY9" fmla="*/ 433 h 866"/>
                              <a:gd name="connsiteX10" fmla="*/ 526 w 947"/>
                              <a:gd name="connsiteY10" fmla="*/ 508 h 866"/>
                              <a:gd name="connsiteX11" fmla="*/ 579 w 947"/>
                              <a:gd name="connsiteY11" fmla="*/ 581 h 866"/>
                              <a:gd name="connsiteX12" fmla="*/ 631 w 947"/>
                              <a:gd name="connsiteY12" fmla="*/ 650 h 866"/>
                              <a:gd name="connsiteX13" fmla="*/ 684 w 947"/>
                              <a:gd name="connsiteY13" fmla="*/ 711 h 866"/>
                              <a:gd name="connsiteX14" fmla="*/ 737 w 947"/>
                              <a:gd name="connsiteY14" fmla="*/ 765 h 866"/>
                              <a:gd name="connsiteX15" fmla="*/ 789 w 947"/>
                              <a:gd name="connsiteY15" fmla="*/ 808 h 866"/>
                              <a:gd name="connsiteX16" fmla="*/ 842 w 947"/>
                              <a:gd name="connsiteY16" fmla="*/ 840 h 866"/>
                              <a:gd name="connsiteX17" fmla="*/ 895 w 947"/>
                              <a:gd name="connsiteY17" fmla="*/ 860 h 866"/>
                              <a:gd name="connsiteX18" fmla="*/ 947 w 947"/>
                              <a:gd name="connsiteY18" fmla="*/ 866 h 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Lst>
                            <a:rect l="0" t="0" r="0" b="0"/>
                            <a:pathLst>
                              <a:path w="947" h="866">
                                <a:moveTo>
                                  <a:pt x="0" y="0"/>
                                </a:moveTo>
                                <a:cubicBezTo>
                                  <a:pt x="17" y="1"/>
                                  <a:pt x="35" y="2"/>
                                  <a:pt x="53" y="7"/>
                                </a:cubicBezTo>
                                <a:cubicBezTo>
                                  <a:pt x="70" y="11"/>
                                  <a:pt x="88" y="18"/>
                                  <a:pt x="105" y="26"/>
                                </a:cubicBezTo>
                                <a:cubicBezTo>
                                  <a:pt x="123" y="35"/>
                                  <a:pt x="140" y="46"/>
                                  <a:pt x="158" y="58"/>
                                </a:cubicBezTo>
                                <a:cubicBezTo>
                                  <a:pt x="175" y="71"/>
                                  <a:pt x="193" y="85"/>
                                  <a:pt x="210" y="101"/>
                                </a:cubicBezTo>
                                <a:cubicBezTo>
                                  <a:pt x="228" y="117"/>
                                  <a:pt x="245" y="135"/>
                                  <a:pt x="263" y="155"/>
                                </a:cubicBezTo>
                                <a:cubicBezTo>
                                  <a:pt x="281" y="174"/>
                                  <a:pt x="298" y="195"/>
                                  <a:pt x="316" y="217"/>
                                </a:cubicBezTo>
                                <a:cubicBezTo>
                                  <a:pt x="333" y="238"/>
                                  <a:pt x="351" y="261"/>
                                  <a:pt x="368" y="285"/>
                                </a:cubicBezTo>
                                <a:cubicBezTo>
                                  <a:pt x="386" y="309"/>
                                  <a:pt x="403" y="333"/>
                                  <a:pt x="421" y="358"/>
                                </a:cubicBezTo>
                                <a:cubicBezTo>
                                  <a:pt x="439" y="383"/>
                                  <a:pt x="456" y="408"/>
                                  <a:pt x="474" y="433"/>
                                </a:cubicBezTo>
                                <a:cubicBezTo>
                                  <a:pt x="491" y="458"/>
                                  <a:pt x="509" y="483"/>
                                  <a:pt x="526" y="508"/>
                                </a:cubicBezTo>
                                <a:cubicBezTo>
                                  <a:pt x="544" y="533"/>
                                  <a:pt x="561" y="558"/>
                                  <a:pt x="579" y="581"/>
                                </a:cubicBezTo>
                                <a:cubicBezTo>
                                  <a:pt x="596" y="605"/>
                                  <a:pt x="614" y="628"/>
                                  <a:pt x="631" y="650"/>
                                </a:cubicBezTo>
                                <a:cubicBezTo>
                                  <a:pt x="649" y="671"/>
                                  <a:pt x="666" y="692"/>
                                  <a:pt x="684" y="711"/>
                                </a:cubicBezTo>
                                <a:cubicBezTo>
                                  <a:pt x="702" y="730"/>
                                  <a:pt x="719" y="749"/>
                                  <a:pt x="737" y="765"/>
                                </a:cubicBezTo>
                                <a:cubicBezTo>
                                  <a:pt x="754" y="781"/>
                                  <a:pt x="772" y="795"/>
                                  <a:pt x="789" y="808"/>
                                </a:cubicBezTo>
                                <a:cubicBezTo>
                                  <a:pt x="807" y="821"/>
                                  <a:pt x="824" y="831"/>
                                  <a:pt x="842" y="840"/>
                                </a:cubicBezTo>
                                <a:cubicBezTo>
                                  <a:pt x="860" y="848"/>
                                  <a:pt x="877" y="855"/>
                                  <a:pt x="895" y="860"/>
                                </a:cubicBezTo>
                                <a:cubicBezTo>
                                  <a:pt x="912" y="864"/>
                                  <a:pt x="930" y="866"/>
                                  <a:pt x="947" y="866"/>
                                </a:cubicBezTo>
                              </a:path>
                            </a:pathLst>
                          </a:custGeom>
                          <a:noFill/>
                          <a:ln w="9525" cap="flat" cmpd="sng">
                            <a:solidFill>
                              <a:srgbClr val="000000"/>
                            </a:solidFill>
                            <a:prstDash val="solid"/>
                            <a:headEnd type="none" w="med" len="med"/>
                            <a:tailEnd type="none" w="med" len="med"/>
                          </a:ln>
                        </wps:spPr>
                        <wps:bodyPr/>
                      </wps:wsp>
                    </wpg:wgp>
                  </a:graphicData>
                </a:graphic>
              </wp:anchor>
            </w:drawing>
          </mc:Choice>
          <mc:Fallback>
            <w:pict>
              <v:group w14:anchorId="22A82877" id="组合 399" o:spid="_x0000_s2726" style="position:absolute;left:0;text-align:left;margin-left:290.65pt;margin-top:.2pt;width:124.4pt;height:95.2pt;z-index:251689984;mso-position-horizontal-relative:text;mso-position-vertical-relative:text" coordorigin="8363,46125" coordsize="2488,19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">
                <v:group id="组合 790" o:spid="_x0000_s2727" style="position:absolute;left:8363;top:46125;width:2488;height:1905" coordorigin="6942,13085" coordsize="2819,21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">
                  <v:group id="组合 529" o:spid="_x0000_s2728" style="position:absolute;left:6942;top:13085;width:2819;height:1908" coordorigin="-4406,-217" coordsize="17942,121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">
                    <v:group id="组合 579" o:spid="_x0000_s2729" style="position:absolute;left:33;width:9970;height:11808" coordorigin="278,-2844" coordsize="9971,118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">
                      <v:shape id="直接箭头连接符 577" o:spid="_x0000_s2730" type="#_x0000_t32" style="position:absolute;left:278;top:3769;width:997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" strokecolor="black [3213]">
                        <v:stroke endarrow="block" endarrowwidth="narrow" endarrowlength="short" joinstyle="miter"/>
                      </v:shape>
                      <v:shape id="直接箭头连接符 578" o:spid="_x0000_s2731" type="#_x0000_t32" style="position:absolute;left:307;top:-2844;width:0;height:1181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" strokecolor="black [3213]">
                        <v:stroke endarrow="block" endarrowwidth="narrow" endarrowlength="short" joinstyle="miter"/>
                      </v:shape>
                      <v:shape id="直接箭头连接符 530" o:spid="_x0000_s2732" type="#_x0000_t32" style="position:absolute;left:293;top:7621;width:6153;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" strokecolor="black [3213]">
                        <v:stroke dashstyle="dash" endarrowwidth="narrow" joinstyle="miter"/>
                      </v:shape>
                      <v:shape id="直接箭头连接符 531" o:spid="_x0000_s2733" type="#_x0000_t32" style="position:absolute;left:6413;top:3769;width:0;height:381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" strokecolor="black [3213]">
                        <v:stroke dashstyle="dash" endarrowwidth="narrow" joinstyle="miter"/>
                      </v:shape>
                    </v:group>
                    <v:rect id="Rectangle 2517" o:spid="_x0000_s2734" style="position:absolute;left:-4406;top:-217;width:4419;height:41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" filled="f" stroked="f">
                      <v:textbox inset="1mm,0,1mm,0">
                        <w:txbxContent>
                          <w:p w14:paraId="6873539B" w14:textId="77777777" w:rsidR="00210FB3" w:rsidRDefault="00210FB3" w:rsidP="00210FB3">
                            <w:pPr>
                              <w:pStyle w:val="af0"/>
                              <w:jc w:val="both"/>
                              <w:rPr>
                                <w:rFonts w:hint="eastAsia"/>
                              </w:rPr>
                            </w:pPr>
                            <w:r>
                              <w:rPr>
                                <w:rFonts w:ascii="Times New Roman" w:hAnsi="Times New Roman"/>
                                <w:i/>
                                <w:color w:val="000000"/>
                                <w:kern w:val="44"/>
                                <w:sz w:val="18"/>
                                <w:szCs w:val="18"/>
                              </w:rPr>
                              <w:t>Φ/</w:t>
                            </w:r>
                            <w:r>
                              <w:rPr>
                                <w:rFonts w:ascii="Times New Roman" w:hAnsi="Times New Roman"/>
                                <w:color w:val="000000"/>
                                <w:kern w:val="44"/>
                                <w:sz w:val="18"/>
                                <w:szCs w:val="18"/>
                              </w:rPr>
                              <w:t xml:space="preserve"> Wb</w:t>
                            </w:r>
                          </w:p>
                        </w:txbxContent>
                      </v:textbox>
                    </v:rect>
                    <v:rect id="Rectangle 2517" o:spid="_x0000_s2735" style="position:absolute;left:-2387;top:1874;width:2796;height:25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" filled="f" stroked="f">
                      <v:textbox inset="1mm,0,1mm,0">
                        <w:txbxContent>
                          <w:p w14:paraId="68B0932D" w14:textId="77777777" w:rsidR="00210FB3" w:rsidRDefault="00210FB3" w:rsidP="00210FB3">
                            <w:pPr>
                              <w:pStyle w:val="af0"/>
                              <w:jc w:val="both"/>
                              <w:rPr>
                                <w:rFonts w:hint="eastAsia"/>
                              </w:rPr>
                            </w:pPr>
                            <w:r>
                              <w:rPr>
                                <w:rFonts w:ascii="Times New Roman" w:hAnsi="Times New Roman" w:hint="eastAsia"/>
                                <w:color w:val="000000"/>
                                <w:kern w:val="44"/>
                                <w:sz w:val="18"/>
                                <w:szCs w:val="18"/>
                                <w:lang w:val="en-US"/>
                              </w:rPr>
                              <w:t>0.2</w:t>
                            </w:r>
                          </w:p>
                        </w:txbxContent>
                      </v:textbox>
                    </v:rect>
                    <v:rect id="Rectangle 2517" o:spid="_x0000_s2736" style="position:absolute;left:-1846;top:5974;width:1543;height:23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" filled="f" stroked="f">
                      <v:textbox inset="1mm,0,1mm,0">
                        <w:txbxContent>
                          <w:p w14:paraId="1BA0E46A" w14:textId="77777777" w:rsidR="00210FB3" w:rsidRDefault="00210FB3" w:rsidP="00210FB3">
                            <w:pPr>
                              <w:pStyle w:val="af0"/>
                              <w:jc w:val="both"/>
                              <w:rPr>
                                <w:rFonts w:hint="eastAsia"/>
                              </w:rPr>
                            </w:pPr>
                            <w:r>
                              <w:rPr>
                                <w:rFonts w:ascii="Times New Roman" w:hAnsi="Times New Roman"/>
                                <w:i/>
                                <w:color w:val="000000"/>
                                <w:kern w:val="44"/>
                                <w:sz w:val="18"/>
                                <w:szCs w:val="18"/>
                              </w:rPr>
                              <w:t>O</w:t>
                            </w:r>
                          </w:p>
                        </w:txbxContent>
                      </v:textbox>
                    </v:rect>
                    <v:rect id="Rectangle 2517" o:spid="_x0000_s2737" style="position:absolute;left:-3115;top:9483;width:3309;height:2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" filled="f" stroked="f">
                      <v:textbox inset="1mm,0,1mm,0">
                        <w:txbxContent>
                          <w:p w14:paraId="4AC0DE8B" w14:textId="77777777" w:rsidR="00210FB3" w:rsidRDefault="00210FB3" w:rsidP="00210FB3">
                            <w:pPr>
                              <w:pStyle w:val="af0"/>
                              <w:jc w:val="both"/>
                              <w:rPr>
                                <w:rFonts w:hint="eastAsia"/>
                              </w:rPr>
                            </w:pPr>
                            <w:r>
                              <w:rPr>
                                <w:rFonts w:ascii="Times New Roman" w:hAnsi="Times New Roman"/>
                                <w:color w:val="000000"/>
                                <w:kern w:val="44"/>
                                <w:sz w:val="18"/>
                                <w:szCs w:val="18"/>
                              </w:rPr>
                              <w:t>−</w:t>
                            </w:r>
                            <w:r>
                              <w:rPr>
                                <w:rFonts w:ascii="Times New Roman" w:hAnsi="Times New Roman" w:hint="eastAsia"/>
                                <w:color w:val="000000"/>
                                <w:kern w:val="44"/>
                                <w:sz w:val="18"/>
                                <w:szCs w:val="18"/>
                                <w:lang w:val="en-US"/>
                              </w:rPr>
                              <w:t>0.</w:t>
                            </w:r>
                            <w:r>
                              <w:rPr>
                                <w:rFonts w:ascii="Times New Roman" w:hAnsi="Times New Roman"/>
                                <w:color w:val="000000"/>
                                <w:kern w:val="44"/>
                                <w:sz w:val="18"/>
                                <w:szCs w:val="18"/>
                              </w:rPr>
                              <w:t>2</w:t>
                            </w:r>
                          </w:p>
                        </w:txbxContent>
                      </v:textbox>
                    </v:rect>
                    <v:rect id="Rectangle 2517" o:spid="_x0000_s2738" style="position:absolute;left:5970;top:6594;width:1298;height:26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" filled="f" stroked="f">
                      <v:textbox inset="1mm,0,1mm,0">
                        <w:txbxContent>
                          <w:p w14:paraId="2D7E38EA" w14:textId="77777777" w:rsidR="00210FB3" w:rsidRDefault="00210FB3" w:rsidP="00210FB3">
                            <w:pPr>
                              <w:pStyle w:val="af0"/>
                              <w:jc w:val="both"/>
                              <w:rPr>
                                <w:rFonts w:hint="eastAsia"/>
                              </w:rPr>
                            </w:pPr>
                            <w:r>
                              <w:rPr>
                                <w:rFonts w:ascii="Times New Roman" w:hAnsi="Times New Roman"/>
                                <w:color w:val="000000"/>
                                <w:kern w:val="44"/>
                                <w:sz w:val="18"/>
                                <w:szCs w:val="18"/>
                              </w:rPr>
                              <w:t>2</w:t>
                            </w:r>
                          </w:p>
                        </w:txbxContent>
                      </v:textbox>
                    </v:rect>
                    <v:rect id="Rectangle 2517" o:spid="_x0000_s2739" style="position:absolute;left:2256;top:6723;width:1298;height:37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" filled="f" stroked="f">
                      <v:textbox inset="1mm,0,1mm,0">
                        <w:txbxContent>
                          <w:p w14:paraId="47B21148" w14:textId="77777777" w:rsidR="00210FB3" w:rsidRDefault="00210FB3" w:rsidP="00210FB3">
                            <w:pPr>
                              <w:pStyle w:val="af0"/>
                              <w:jc w:val="both"/>
                              <w:rPr>
                                <w:rFonts w:hint="eastAsia"/>
                              </w:rPr>
                            </w:pPr>
                            <w:r>
                              <w:rPr>
                                <w:rFonts w:ascii="Times New Roman" w:hAnsi="Times New Roman"/>
                                <w:color w:val="000000"/>
                                <w:kern w:val="44"/>
                                <w:sz w:val="18"/>
                                <w:szCs w:val="18"/>
                              </w:rPr>
                              <w:t>1</w:t>
                            </w:r>
                          </w:p>
                        </w:txbxContent>
                      </v:textbox>
                    </v:rect>
                    <v:rect id="Rectangle 2517" o:spid="_x0000_s2740" style="position:absolute;left:7979;top:6522;width:5556;height:37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" filled="f" stroked="f">
                      <v:textbox inset="1mm,0,1mm,0">
                        <w:txbxContent>
                          <w:p w14:paraId="633B309F" w14:textId="77777777" w:rsidR="00210FB3" w:rsidRDefault="00210FB3" w:rsidP="00210FB3">
                            <w:pPr>
                              <w:pStyle w:val="af0"/>
                              <w:jc w:val="both"/>
                              <w:rPr>
                                <w:rFonts w:hint="eastAsia"/>
                              </w:rPr>
                            </w:pPr>
                            <w:r>
                              <w:rPr>
                                <w:rFonts w:ascii="Times New Roman" w:hAnsi="Times New Roman"/>
                                <w:i/>
                                <w:color w:val="000000"/>
                                <w:kern w:val="44"/>
                                <w:sz w:val="18"/>
                                <w:szCs w:val="18"/>
                              </w:rPr>
                              <w:t>t</w:t>
                            </w:r>
                            <w:r>
                              <w:rPr>
                                <w:rFonts w:ascii="Times New Roman" w:hAnsi="Times New Roman"/>
                                <w:color w:val="000000"/>
                                <w:kern w:val="44"/>
                                <w:sz w:val="18"/>
                                <w:szCs w:val="18"/>
                              </w:rPr>
                              <w:t>/</w:t>
                            </w:r>
                            <w:r>
                              <w:rPr>
                                <w:rFonts w:ascii="Times New Roman" w:hAnsi="Times New Roman"/>
                                <w:b/>
                                <w:bCs/>
                                <w:color w:val="000000"/>
                                <w:kern w:val="44"/>
                                <w:sz w:val="18"/>
                                <w:szCs w:val="18"/>
                              </w:rPr>
                              <w:t>×</w:t>
                            </w:r>
                            <w:r>
                              <w:rPr>
                                <w:rFonts w:ascii="Times New Roman" w:hAnsi="Times New Roman"/>
                                <w:color w:val="000000"/>
                                <w:kern w:val="44"/>
                                <w:sz w:val="18"/>
                                <w:szCs w:val="18"/>
                              </w:rPr>
                              <w:t>10</w:t>
                            </w:r>
                            <w:r>
                              <w:rPr>
                                <w:rFonts w:ascii="Times New Roman" w:hAnsi="Times New Roman"/>
                                <w:color w:val="000000"/>
                                <w:kern w:val="44"/>
                                <w:position w:val="1"/>
                                <w:sz w:val="18"/>
                                <w:szCs w:val="18"/>
                                <w:vertAlign w:val="superscript"/>
                              </w:rPr>
                              <w:t>−2</w:t>
                            </w:r>
                            <w:r>
                              <w:rPr>
                                <w:rFonts w:ascii="Times New Roman" w:hAnsi="Times New Roman"/>
                                <w:color w:val="000000"/>
                                <w:kern w:val="44"/>
                                <w:sz w:val="18"/>
                                <w:szCs w:val="18"/>
                              </w:rPr>
                              <w:t>s</w:t>
                            </w:r>
                          </w:p>
                        </w:txbxContent>
                      </v:textbox>
                    </v:rect>
                  </v:group>
                  <v:shape id="文本框 159" o:spid="_x0000_s2741" type="#_x0000_t202" style="position:absolute;left:8218;top:14946;width:552;height:2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" filled="f" stroked="f" strokeweight=".5pt">
                    <v:textbox inset="0,0,0,0">
                      <w:txbxContent>
                        <w:p w14:paraId="561BA276" w14:textId="77777777" w:rsidR="00210FB3" w:rsidRDefault="00210FB3" w:rsidP="00210FB3">
                          <w:pPr>
                            <w:pStyle w:val="af0"/>
                            <w:jc w:val="center"/>
                            <w:rPr>
                              <w:rFonts w:hint="eastAsia"/>
                            </w:rPr>
                          </w:pPr>
                          <w:r>
                            <w:rPr>
                              <w:rFonts w:ascii="华文中宋" w:eastAsia="华文中宋" w:hAnsi="Times New Roman"/>
                              <w:color w:val="000000" w:themeColor="text1"/>
                              <w:kern w:val="2"/>
                              <w:sz w:val="18"/>
                              <w:szCs w:val="18"/>
                            </w:rPr>
                            <w:t>（</w:t>
                          </w:r>
                          <w:r>
                            <w:rPr>
                              <w:rFonts w:ascii="Times New Roman" w:eastAsia="华文中宋" w:hAnsi="Times New Roman" w:hint="eastAsia"/>
                              <w:color w:val="000000" w:themeColor="text1"/>
                              <w:kern w:val="2"/>
                              <w:sz w:val="18"/>
                              <w:szCs w:val="18"/>
                              <w:lang w:val="en-US"/>
                            </w:rPr>
                            <w:t>b</w:t>
                          </w:r>
                          <w:r>
                            <w:rPr>
                              <w:rFonts w:ascii="华文中宋" w:eastAsia="华文中宋" w:hAnsi="Times New Roman"/>
                              <w:color w:val="000000" w:themeColor="text1"/>
                              <w:kern w:val="2"/>
                              <w:sz w:val="18"/>
                              <w:szCs w:val="18"/>
                            </w:rPr>
                            <w:t>）</w:t>
                          </w:r>
                        </w:p>
                      </w:txbxContent>
                    </v:textbox>
                  </v:shape>
                </v:group>
                <v:shape id="任意多边形 403" o:spid="_x0000_s2742" style="position:absolute;left:8985;top:46531;width:850;height:1086;visibility:visible;mso-wrap-style:square;v-text-anchor:top" coordsize="947,8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" path="m,c17,1,35,2,53,7v17,4,35,11,52,19c123,35,140,46,158,58v17,13,35,27,52,43c228,117,245,135,263,155v18,19,35,40,53,62c333,238,351,261,368,285v18,24,35,48,53,73c439,383,456,408,474,433v17,25,35,50,52,75c544,533,561,558,579,581v17,24,35,47,52,69c649,671,666,692,684,711v18,19,35,38,53,54c754,781,772,795,789,808v18,13,35,23,53,32c860,848,877,855,895,860v17,4,35,6,52,6e" filled="f">
                  <v:path arrowok="t" o:connecttype="custom" o:connectlocs="0,0;48,9;94,33;142,73;188,127;236,194;284,272;330,357;378,449;425,543;472,637;520,729;566,815;614,892;662,959;708,1013;756,1053;803,1078;850,1086" o:connectangles="0,0,0,0,0,0,0,0,0,0,0,0,0,0,0,0,0,0,0" textboxrect="0,0,947,866"/>
                </v:shape>
                <w10:wrap type="square"/>
              </v:group>
            </w:pict>
          </mc:Fallback>
        </mc:AlternateContent>
      </w:r>
      <w:r>
        <w:rPr>
          <w:szCs w:val="21"/>
        </w:rPr>
        <w:t>3</w:t>
      </w:r>
      <w:r>
        <w:rPr>
          <w:szCs w:val="21"/>
        </w:rPr>
        <w:t>．</w:t>
      </w:r>
      <w:r>
        <w:rPr>
          <w:szCs w:val="21"/>
        </w:rPr>
        <w:t xml:space="preserve"> </w:t>
      </w:r>
      <w:r>
        <w:rPr>
          <w:szCs w:val="21"/>
        </w:rPr>
        <w:t>石墨烯</w:t>
      </w:r>
      <w:r>
        <w:rPr>
          <w:rFonts w:hint="eastAsia"/>
          <w:szCs w:val="21"/>
        </w:rPr>
        <w:t>掺入发电机的线圈、永磁体可提高发电机的性能</w:t>
      </w:r>
      <w:r>
        <w:rPr>
          <w:szCs w:val="21"/>
        </w:rPr>
        <w:t>。如图</w:t>
      </w:r>
      <w:r>
        <w:rPr>
          <w:rFonts w:hint="eastAsia"/>
          <w:color w:val="000000"/>
          <w:kern w:val="0"/>
          <w:szCs w:val="21"/>
        </w:rPr>
        <w:t>(a)</w:t>
      </w:r>
      <w:r>
        <w:rPr>
          <w:rFonts w:hint="eastAsia"/>
          <w:color w:val="000000"/>
          <w:kern w:val="0"/>
          <w:szCs w:val="21"/>
        </w:rPr>
        <w:t>为某发电机的工作原理图：</w:t>
      </w:r>
      <w:r>
        <w:rPr>
          <w:rFonts w:hint="eastAsia"/>
          <w:szCs w:val="21"/>
        </w:rPr>
        <w:t>两固定磁极</w:t>
      </w:r>
      <w:r>
        <w:rPr>
          <w:szCs w:val="21"/>
        </w:rPr>
        <w:t>间</w:t>
      </w:r>
      <w:r>
        <w:rPr>
          <w:rFonts w:hint="eastAsia"/>
          <w:szCs w:val="21"/>
        </w:rPr>
        <w:t>产生</w:t>
      </w:r>
      <w:r>
        <w:rPr>
          <w:szCs w:val="21"/>
        </w:rPr>
        <w:t>匀强磁场，</w:t>
      </w:r>
      <w:r>
        <w:rPr>
          <w:rFonts w:hint="eastAsia"/>
          <w:szCs w:val="21"/>
        </w:rPr>
        <w:t>电阻为</w:t>
      </w:r>
      <w:r>
        <w:rPr>
          <w:rFonts w:hint="eastAsia"/>
          <w:szCs w:val="21"/>
        </w:rPr>
        <w:t>1</w:t>
      </w:r>
      <w:r>
        <w:rPr>
          <w:szCs w:val="21"/>
        </w:rPr>
        <w:t>Ω</w:t>
      </w:r>
      <w:r>
        <w:rPr>
          <w:rFonts w:hint="eastAsia"/>
          <w:szCs w:val="21"/>
        </w:rPr>
        <w:t>的单匝</w:t>
      </w:r>
      <w:r>
        <w:rPr>
          <w:szCs w:val="21"/>
        </w:rPr>
        <w:t>线圈绕轴</w:t>
      </w:r>
      <w:r>
        <w:rPr>
          <w:rFonts w:eastAsia="Times New Roman"/>
          <w:i/>
        </w:rPr>
        <w:t>OOʹ</w:t>
      </w:r>
      <w:r>
        <w:rPr>
          <w:szCs w:val="21"/>
        </w:rPr>
        <w:t>匀速转动</w:t>
      </w:r>
      <w:r>
        <w:rPr>
          <w:rFonts w:hint="eastAsia"/>
          <w:szCs w:val="21"/>
        </w:rPr>
        <w:t>，经</w:t>
      </w:r>
      <w:r>
        <w:rPr>
          <w:rFonts w:hint="eastAsia"/>
          <w:szCs w:val="21"/>
        </w:rPr>
        <w:lastRenderedPageBreak/>
        <w:t>滑环电刷</w:t>
      </w:r>
      <w:r>
        <w:rPr>
          <w:szCs w:val="21"/>
        </w:rPr>
        <w:t>外接开关</w:t>
      </w:r>
      <w:r>
        <w:rPr>
          <w:rFonts w:hint="eastAsia"/>
          <w:szCs w:val="21"/>
        </w:rPr>
        <w:t>和阻值为</w:t>
      </w:r>
      <w:r>
        <w:rPr>
          <w:rFonts w:hint="eastAsia"/>
          <w:szCs w:val="21"/>
        </w:rPr>
        <w:t>9</w:t>
      </w:r>
      <w:r>
        <w:rPr>
          <w:szCs w:val="21"/>
        </w:rPr>
        <w:t>Ω</w:t>
      </w:r>
      <w:r>
        <w:rPr>
          <w:rFonts w:hint="eastAsia"/>
          <w:szCs w:val="21"/>
        </w:rPr>
        <w:t>的</w:t>
      </w:r>
      <w:r>
        <w:rPr>
          <w:szCs w:val="21"/>
        </w:rPr>
        <w:t>负载电阻</w:t>
      </w:r>
      <w:r>
        <w:rPr>
          <w:rFonts w:hint="eastAsia"/>
          <w:i/>
          <w:iCs/>
          <w:szCs w:val="21"/>
        </w:rPr>
        <w:t>R</w:t>
      </w:r>
      <w:r>
        <w:rPr>
          <w:rFonts w:hint="eastAsia"/>
          <w:szCs w:val="21"/>
        </w:rPr>
        <w:t>。从线圈处于中性面开始计时，通</w:t>
      </w:r>
      <w:r>
        <w:rPr>
          <w:szCs w:val="21"/>
        </w:rPr>
        <w:t>过线圈的磁通量随时间变化</w:t>
      </w:r>
      <w:r>
        <w:rPr>
          <w:rFonts w:hint="eastAsia"/>
          <w:szCs w:val="21"/>
        </w:rPr>
        <w:t>的</w:t>
      </w:r>
      <w:r>
        <w:rPr>
          <w:szCs w:val="21"/>
        </w:rPr>
        <w:t>关系如图</w:t>
      </w:r>
      <w:r>
        <w:rPr>
          <w:rFonts w:hint="eastAsia"/>
          <w:color w:val="000000"/>
          <w:kern w:val="0"/>
          <w:szCs w:val="21"/>
        </w:rPr>
        <w:t>(b)</w:t>
      </w:r>
      <w:r>
        <w:rPr>
          <w:szCs w:val="21"/>
        </w:rPr>
        <w:t>所示。</w:t>
      </w:r>
      <w:r>
        <w:rPr>
          <w:rFonts w:hint="eastAsia"/>
          <w:szCs w:val="21"/>
        </w:rPr>
        <w:t>（滑环电刷的电阻忽略不计）</w:t>
      </w:r>
    </w:p>
    <w:p w14:paraId="3E505D2D" w14:textId="77777777" w:rsidR="00210FB3" w:rsidRDefault="00210FB3" w:rsidP="00210FB3">
      <w:pPr>
        <w:spacing w:line="312" w:lineRule="auto"/>
        <w:ind w:left="420" w:hangingChars="200" w:hanging="420"/>
      </w:pPr>
      <w:r>
        <w:rPr>
          <w:rFonts w:ascii="宋体" w:hAnsi="宋体" w:hint="eastAsia"/>
          <w:kern w:val="0"/>
          <w:szCs w:val="21"/>
        </w:rPr>
        <w:t>(</w:t>
      </w:r>
      <w:r>
        <w:rPr>
          <w:rFonts w:hint="eastAsia"/>
          <w:kern w:val="0"/>
          <w:szCs w:val="21"/>
        </w:rPr>
        <w:t>1</w:t>
      </w:r>
      <w:r>
        <w:rPr>
          <w:rFonts w:ascii="宋体" w:hAnsi="宋体" w:hint="eastAsia"/>
          <w:kern w:val="0"/>
          <w:szCs w:val="21"/>
        </w:rPr>
        <w:t xml:space="preserve">) </w:t>
      </w:r>
      <w:r>
        <w:t>感应电动势随时间变化的关系式为</w:t>
      </w:r>
      <w:r>
        <w:rPr>
          <w:szCs w:val="21"/>
        </w:rPr>
        <w:t>________</w:t>
      </w:r>
      <w:r>
        <w:rPr>
          <w:rFonts w:hint="eastAsia"/>
          <w:szCs w:val="21"/>
        </w:rPr>
        <w:t>V</w:t>
      </w:r>
      <w:r>
        <w:rPr>
          <w:szCs w:val="21"/>
        </w:rPr>
        <w:t>。</w:t>
      </w:r>
    </w:p>
    <w:p w14:paraId="2C135640" w14:textId="77777777" w:rsidR="00210FB3" w:rsidRDefault="00210FB3" w:rsidP="00210FB3">
      <w:pPr>
        <w:spacing w:line="312" w:lineRule="auto"/>
        <w:rPr>
          <w:szCs w:val="21"/>
        </w:rPr>
      </w:pPr>
      <w:r>
        <w:rPr>
          <w:rFonts w:ascii="宋体" w:hAnsi="宋体" w:hint="eastAsia"/>
          <w:kern w:val="0"/>
          <w:szCs w:val="21"/>
        </w:rPr>
        <w:t>(</w:t>
      </w:r>
      <w:r>
        <w:rPr>
          <w:rFonts w:hint="eastAsia"/>
          <w:kern w:val="0"/>
          <w:szCs w:val="21"/>
        </w:rPr>
        <w:t>2</w:t>
      </w:r>
      <w:r>
        <w:rPr>
          <w:rFonts w:ascii="宋体" w:hAnsi="宋体" w:hint="eastAsia"/>
          <w:kern w:val="0"/>
          <w:szCs w:val="21"/>
        </w:rPr>
        <w:t xml:space="preserve">) </w:t>
      </w:r>
      <w:r>
        <w:rPr>
          <w:rFonts w:hint="eastAsia"/>
          <w:szCs w:val="21"/>
        </w:rPr>
        <w:t>闭合开关，电阻</w:t>
      </w:r>
      <w:r>
        <w:rPr>
          <w:rFonts w:hint="eastAsia"/>
          <w:i/>
          <w:iCs/>
          <w:szCs w:val="21"/>
        </w:rPr>
        <w:t>R</w:t>
      </w:r>
      <w:r>
        <w:rPr>
          <w:rFonts w:hint="eastAsia"/>
          <w:szCs w:val="21"/>
        </w:rPr>
        <w:t>的电功率为</w:t>
      </w:r>
      <w:r>
        <w:rPr>
          <w:szCs w:val="21"/>
        </w:rPr>
        <w:t>________</w:t>
      </w:r>
      <w:r>
        <w:rPr>
          <w:rFonts w:hint="eastAsia"/>
          <w:szCs w:val="21"/>
        </w:rPr>
        <w:t>W</w:t>
      </w:r>
      <w:r>
        <w:rPr>
          <w:szCs w:val="21"/>
        </w:rPr>
        <w:t>。</w:t>
      </w:r>
    </w:p>
    <w:p w14:paraId="7CE092FD" w14:textId="77777777" w:rsidR="00210FB3" w:rsidRDefault="00210FB3" w:rsidP="00210FB3">
      <w:pPr>
        <w:spacing w:line="312" w:lineRule="auto"/>
        <w:rPr>
          <w:rFonts w:eastAsia="黑体" w:cs="黑体"/>
          <w:bCs/>
          <w:sz w:val="28"/>
          <w:szCs w:val="21"/>
          <w:shd w:val="clear" w:color="auto" w:fill="FFFFFF"/>
          <w:lang w:bidi="ar"/>
        </w:rPr>
      </w:pPr>
      <w:r>
        <w:rPr>
          <w:rFonts w:ascii="宋体" w:hAnsi="宋体" w:hint="eastAsia"/>
          <w:kern w:val="0"/>
          <w:szCs w:val="21"/>
        </w:rPr>
        <w:t>(</w:t>
      </w:r>
      <w:r>
        <w:rPr>
          <w:rFonts w:hint="eastAsia"/>
          <w:kern w:val="0"/>
          <w:szCs w:val="21"/>
        </w:rPr>
        <w:t>3</w:t>
      </w:r>
      <w:r>
        <w:rPr>
          <w:rFonts w:ascii="宋体" w:hAnsi="宋体" w:hint="eastAsia"/>
          <w:kern w:val="0"/>
          <w:szCs w:val="21"/>
        </w:rPr>
        <w:t>) 求</w:t>
      </w:r>
      <w:r>
        <w:rPr>
          <w:rFonts w:hint="eastAsia"/>
        </w:rPr>
        <w:t>0 ~ 2</w:t>
      </w:r>
      <w:r>
        <w:rPr>
          <w:b/>
          <w:bCs/>
          <w:color w:val="000000"/>
          <w:kern w:val="44"/>
          <w:szCs w:val="21"/>
        </w:rPr>
        <w:t>×</w:t>
      </w:r>
      <w:r>
        <w:rPr>
          <w:color w:val="000000"/>
          <w:kern w:val="44"/>
          <w:szCs w:val="21"/>
        </w:rPr>
        <w:t>10</w:t>
      </w:r>
      <w:r>
        <w:rPr>
          <w:color w:val="000000"/>
          <w:kern w:val="44"/>
          <w:position w:val="1"/>
          <w:szCs w:val="21"/>
          <w:vertAlign w:val="superscript"/>
        </w:rPr>
        <w:t>−2</w:t>
      </w:r>
      <w:r>
        <w:rPr>
          <w:rFonts w:hint="eastAsia"/>
        </w:rPr>
        <w:t xml:space="preserve"> s</w:t>
      </w:r>
      <w:r>
        <w:rPr>
          <w:rFonts w:hint="eastAsia"/>
        </w:rPr>
        <w:t>时间内</w:t>
      </w:r>
      <w:r>
        <w:rPr>
          <w:rFonts w:ascii="宋体" w:hAnsi="宋体" w:hint="eastAsia"/>
          <w:kern w:val="0"/>
          <w:szCs w:val="21"/>
        </w:rPr>
        <w:t>通过电阻</w:t>
      </w:r>
      <w:r>
        <w:rPr>
          <w:i/>
          <w:iCs/>
          <w:kern w:val="0"/>
          <w:szCs w:val="21"/>
        </w:rPr>
        <w:t>R</w:t>
      </w:r>
      <w:r>
        <w:rPr>
          <w:rFonts w:ascii="宋体" w:hAnsi="宋体" w:hint="eastAsia"/>
          <w:kern w:val="0"/>
          <w:szCs w:val="21"/>
        </w:rPr>
        <w:t>的电荷量。（计算）</w:t>
      </w:r>
    </w:p>
    <w:p w14:paraId="4E73E786" w14:textId="77777777" w:rsidR="00210FB3" w:rsidRDefault="00210FB3" w:rsidP="00210FB3">
      <w:pPr>
        <w:jc w:val="center"/>
        <w:rPr>
          <w:rFonts w:eastAsia="黑体" w:cs="黑体"/>
          <w:bCs/>
          <w:sz w:val="28"/>
          <w:szCs w:val="21"/>
          <w:shd w:val="clear" w:color="auto" w:fill="FFFFFF"/>
          <w:lang w:bidi="ar"/>
        </w:rPr>
      </w:pPr>
      <w:r>
        <w:rPr>
          <w:rFonts w:eastAsia="黑体" w:cs="黑体" w:hint="eastAsia"/>
          <w:bCs/>
          <w:sz w:val="28"/>
          <w:szCs w:val="21"/>
          <w:shd w:val="clear" w:color="auto" w:fill="FFFFFF"/>
          <w:lang w:bidi="ar"/>
        </w:rPr>
        <w:t>四</w:t>
      </w:r>
      <w:r>
        <w:rPr>
          <w:rFonts w:eastAsia="黑体" w:cs="黑体" w:hint="eastAsia"/>
          <w:bCs/>
          <w:sz w:val="28"/>
          <w:szCs w:val="21"/>
          <w:shd w:val="clear" w:color="auto" w:fill="FFFFFF"/>
          <w:lang w:bidi="ar"/>
        </w:rPr>
        <w:t xml:space="preserve">  </w:t>
      </w:r>
      <w:r>
        <w:rPr>
          <w:rFonts w:eastAsia="黑体" w:cs="黑体" w:hint="eastAsia"/>
          <w:bCs/>
          <w:sz w:val="28"/>
          <w:szCs w:val="21"/>
          <w:shd w:val="clear" w:color="auto" w:fill="FFFFFF"/>
          <w:lang w:bidi="ar"/>
        </w:rPr>
        <w:t>烟花</w:t>
      </w:r>
    </w:p>
    <w:p w14:paraId="4F85E402" w14:textId="77777777" w:rsidR="00210FB3" w:rsidRDefault="00210FB3" w:rsidP="00210FB3">
      <w:pPr>
        <w:spacing w:line="312" w:lineRule="auto"/>
        <w:ind w:firstLineChars="200" w:firstLine="420"/>
      </w:pPr>
      <w:r>
        <w:rPr>
          <w:rFonts w:ascii="楷体" w:eastAsia="楷体" w:hAnsi="楷体" w:cs="楷体" w:hint="eastAsia"/>
        </w:rPr>
        <w:t>小江在春节期间开展了“烟花背后的物理”探究活动，利用不同的器材和光学设备记录了绚丽的光学现象，并对现象进行了分析。</w:t>
      </w:r>
    </w:p>
    <w:p w14:paraId="5E8902E2" w14:textId="77777777" w:rsidR="00210FB3" w:rsidRDefault="00210FB3" w:rsidP="00210FB3">
      <w:pPr>
        <w:spacing w:beforeLines="50" w:before="156" w:line="312" w:lineRule="auto"/>
        <w:ind w:left="420" w:hangingChars="200" w:hanging="420"/>
      </w:pPr>
      <w:r>
        <w:rPr>
          <w:rFonts w:hint="eastAsia"/>
        </w:rPr>
        <w:t>1</w:t>
      </w:r>
      <w:r>
        <w:rPr>
          <w:rFonts w:hint="eastAsia"/>
        </w:rPr>
        <w:t>．</w:t>
      </w:r>
      <w:r>
        <w:rPr>
          <w:rFonts w:hint="eastAsia"/>
        </w:rPr>
        <w:t xml:space="preserve"> </w:t>
      </w:r>
      <w:r>
        <w:rPr>
          <w:rFonts w:hint="eastAsia"/>
        </w:rPr>
        <w:t>下列分析</w:t>
      </w:r>
      <w:r>
        <w:t>正确的是</w:t>
      </w:r>
      <w:r>
        <w:t>_______</w:t>
      </w:r>
      <w:r>
        <w:t>。</w:t>
      </w:r>
      <w:r>
        <w:rPr>
          <w:rFonts w:hint="eastAsia"/>
        </w:rPr>
        <w:t>（多选）</w:t>
      </w:r>
    </w:p>
    <w:p w14:paraId="49406FFE" w14:textId="77777777" w:rsidR="00210FB3" w:rsidRDefault="00210FB3" w:rsidP="00210FB3">
      <w:pPr>
        <w:spacing w:line="312" w:lineRule="auto"/>
        <w:ind w:leftChars="200" w:left="420"/>
      </w:pPr>
      <w:r>
        <w:rPr>
          <w:rFonts w:hint="eastAsia"/>
        </w:rPr>
        <w:t>A</w:t>
      </w:r>
      <w:r>
        <w:rPr>
          <w:rFonts w:hint="eastAsia"/>
        </w:rPr>
        <w:t>．</w:t>
      </w:r>
      <w:r>
        <w:t>烟花</w:t>
      </w:r>
      <w:r>
        <w:rPr>
          <w:rFonts w:hint="eastAsia"/>
        </w:rPr>
        <w:t>的</w:t>
      </w:r>
      <w:r>
        <w:t>颜色</w:t>
      </w:r>
      <w:r>
        <w:rPr>
          <w:rFonts w:hint="eastAsia"/>
        </w:rPr>
        <w:t>由原子的能级跃迁决定</w:t>
      </w:r>
    </w:p>
    <w:p w14:paraId="48153F96" w14:textId="77777777" w:rsidR="00210FB3" w:rsidRDefault="00210FB3" w:rsidP="00210FB3">
      <w:pPr>
        <w:spacing w:line="312" w:lineRule="auto"/>
        <w:ind w:leftChars="200" w:left="420"/>
        <w:rPr>
          <w:color w:val="0000FF"/>
        </w:rPr>
      </w:pPr>
      <w:r>
        <w:rPr>
          <w:rFonts w:hint="eastAsia"/>
        </w:rPr>
        <w:t>B</w:t>
      </w:r>
      <w:r>
        <w:rPr>
          <w:rFonts w:hint="eastAsia"/>
        </w:rPr>
        <w:t>．</w:t>
      </w:r>
      <w:r>
        <w:t>相机镜头</w:t>
      </w:r>
      <w:r>
        <w:rPr>
          <w:rFonts w:hint="eastAsia"/>
        </w:rPr>
        <w:t>的</w:t>
      </w:r>
      <w:r>
        <w:t>增透膜</w:t>
      </w:r>
      <w:r>
        <w:rPr>
          <w:rFonts w:hint="eastAsia"/>
        </w:rPr>
        <w:t>减弱反射光的原理是</w:t>
      </w:r>
      <w:r>
        <w:t>薄膜干涉</w:t>
      </w:r>
    </w:p>
    <w:p w14:paraId="72352EF0" w14:textId="77777777" w:rsidR="00210FB3" w:rsidRDefault="00210FB3" w:rsidP="00210FB3">
      <w:pPr>
        <w:spacing w:line="312" w:lineRule="auto"/>
        <w:ind w:leftChars="200" w:left="420"/>
      </w:pPr>
      <w:r>
        <w:rPr>
          <w:rFonts w:hint="eastAsia"/>
        </w:rPr>
        <w:t>C</w:t>
      </w:r>
      <w:r>
        <w:rPr>
          <w:rFonts w:hint="eastAsia"/>
        </w:rPr>
        <w:t>．从一条窄缝观测烟花，能看到彩色条纹的原理是光的干涉</w:t>
      </w:r>
    </w:p>
    <w:p w14:paraId="7D569808" w14:textId="77777777" w:rsidR="00210FB3" w:rsidRDefault="00210FB3" w:rsidP="00210FB3">
      <w:pPr>
        <w:spacing w:line="312" w:lineRule="auto"/>
        <w:ind w:leftChars="200" w:left="420"/>
      </w:pPr>
      <w:r>
        <w:rPr>
          <w:rFonts w:hint="eastAsia"/>
        </w:rPr>
        <w:t>D</w:t>
      </w:r>
      <w:r>
        <w:rPr>
          <w:rFonts w:hint="eastAsia"/>
        </w:rPr>
        <w:t>．</w:t>
      </w:r>
      <w:r>
        <w:t>戴上偏振光墨镜</w:t>
      </w:r>
      <w:r>
        <w:rPr>
          <w:rFonts w:hint="eastAsia"/>
        </w:rPr>
        <w:t>看到烟花整体变暗，其原因是光是横波</w:t>
      </w:r>
    </w:p>
    <w:p w14:paraId="7E136C01" w14:textId="77777777" w:rsidR="00210FB3" w:rsidRDefault="00210FB3" w:rsidP="00210FB3">
      <w:pPr>
        <w:spacing w:beforeLines="50" w:before="156" w:line="312" w:lineRule="auto"/>
        <w:ind w:left="420" w:hangingChars="200" w:hanging="420"/>
      </w:pPr>
      <w:r>
        <w:rPr>
          <w:rFonts w:hint="eastAsia"/>
          <w:noProof/>
          <w:lang w:val="zh-CN"/>
        </w:rPr>
        <mc:AlternateContent>
          <mc:Choice Requires="wpg">
            <w:drawing>
              <wp:anchor distT="0" distB="0" distL="114300" distR="114300" simplePos="0" relativeHeight="251676672" behindDoc="0" locked="0" layoutInCell="1" allowOverlap="1" wp14:anchorId="35F26865" wp14:editId="6501AC38">
                <wp:simplePos x="0" y="0"/>
                <wp:positionH relativeFrom="column">
                  <wp:posOffset>2701290</wp:posOffset>
                </wp:positionH>
                <wp:positionV relativeFrom="paragraph">
                  <wp:posOffset>81915</wp:posOffset>
                </wp:positionV>
                <wp:extent cx="2601595" cy="819150"/>
                <wp:effectExtent l="4445" t="0" r="15240" b="0"/>
                <wp:wrapSquare wrapText="bothSides"/>
                <wp:docPr id="856" name="组合 1"/>
                <wp:cNvGraphicFramePr/>
                <a:graphic xmlns:a="http://schemas.openxmlformats.org/drawingml/2006/main">
                  <a:graphicData uri="http://schemas.microsoft.com/office/word/2010/wordprocessingGroup">
                    <wpg:wgp>
                      <wpg:cNvGrpSpPr/>
                      <wpg:grpSpPr>
                        <a:xfrm>
                          <a:off x="0" y="0"/>
                          <a:ext cx="2601595" cy="819297"/>
                          <a:chOff x="560231" y="-142638"/>
                          <a:chExt cx="3662079" cy="1312911"/>
                        </a:xfrm>
                      </wpg:grpSpPr>
                      <wpg:grpSp>
                        <wpg:cNvPr id="857" name="组合 50"/>
                        <wpg:cNvGrpSpPr/>
                        <wpg:grpSpPr>
                          <a:xfrm>
                            <a:off x="560231" y="97006"/>
                            <a:ext cx="3662079" cy="839987"/>
                            <a:chOff x="0" y="211948"/>
                            <a:chExt cx="6668540" cy="1473824"/>
                          </a:xfrm>
                        </wpg:grpSpPr>
                        <wpg:grpSp>
                          <wpg:cNvPr id="858" name="组合 2077204465"/>
                          <wpg:cNvGrpSpPr/>
                          <wpg:grpSpPr>
                            <a:xfrm>
                              <a:off x="0" y="343743"/>
                              <a:ext cx="1414592" cy="1265848"/>
                              <a:chOff x="0" y="343743"/>
                              <a:chExt cx="1414592" cy="1265848"/>
                            </a:xfrm>
                          </wpg:grpSpPr>
                          <wps:wsp>
                            <wps:cNvPr id="120" name="圆柱体 451722370"/>
                            <wps:cNvSpPr/>
                            <wps:spPr>
                              <a:xfrm rot="5400000">
                                <a:off x="-81444" y="425187"/>
                                <a:ext cx="1265848" cy="1102959"/>
                              </a:xfrm>
                              <a:prstGeom prst="can">
                                <a:avLst>
                                  <a:gd name="adj" fmla="val 29297"/>
                                </a:avLst>
                              </a:prstGeom>
                              <a:solidFill>
                                <a:schemeClr val="bg1">
                                  <a:lumMod val="85000"/>
                                </a:schemeClr>
                              </a:soli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5" name="椭圆 19105477"/>
                            <wps:cNvSpPr/>
                            <wps:spPr>
                              <a:xfrm>
                                <a:off x="774481" y="350955"/>
                                <a:ext cx="328479" cy="1258635"/>
                              </a:xfrm>
                              <a:prstGeom prst="ellipse">
                                <a:avLst/>
                              </a:prstGeom>
                              <a:solidFill>
                                <a:schemeClr val="bg1">
                                  <a:lumMod val="85000"/>
                                </a:schemeClr>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6" name="圆柱体 254365069"/>
                            <wps:cNvSpPr/>
                            <wps:spPr>
                              <a:xfrm rot="5400000">
                                <a:off x="829999" y="701920"/>
                                <a:ext cx="662476" cy="506710"/>
                              </a:xfrm>
                              <a:prstGeom prst="can">
                                <a:avLst>
                                  <a:gd name="adj" fmla="val 29297"/>
                                </a:avLst>
                              </a:prstGeom>
                              <a:solidFill>
                                <a:schemeClr val="bg1"/>
                              </a:soli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grpSp>
                          <wpg:cNvPr id="859" name="组合 777716809"/>
                          <wpg:cNvGrpSpPr/>
                          <wpg:grpSpPr>
                            <a:xfrm>
                              <a:off x="471023" y="211948"/>
                              <a:ext cx="6197517" cy="1473824"/>
                              <a:chOff x="471023" y="211948"/>
                              <a:chExt cx="6197517" cy="1473824"/>
                            </a:xfrm>
                          </wpg:grpSpPr>
                          <wpg:grpSp>
                            <wpg:cNvPr id="860" name="组合 1409728504"/>
                            <wpg:cNvGrpSpPr/>
                            <wpg:grpSpPr>
                              <a:xfrm>
                                <a:off x="471023" y="211948"/>
                                <a:ext cx="6197517" cy="1473824"/>
                                <a:chOff x="471023" y="211948"/>
                                <a:chExt cx="6197517" cy="1473824"/>
                              </a:xfrm>
                            </wpg:grpSpPr>
                            <wpg:grpSp>
                              <wpg:cNvPr id="861" name="组合 344649836"/>
                              <wpg:cNvGrpSpPr/>
                              <wpg:grpSpPr>
                                <a:xfrm>
                                  <a:off x="1673047" y="334421"/>
                                  <a:ext cx="4995493" cy="1287103"/>
                                  <a:chOff x="1673047" y="334421"/>
                                  <a:chExt cx="4995493" cy="1287103"/>
                                </a:xfrm>
                              </wpg:grpSpPr>
                              <wpg:grpSp>
                                <wpg:cNvPr id="862" name="组合 1862531413"/>
                                <wpg:cNvGrpSpPr/>
                                <wpg:grpSpPr>
                                  <a:xfrm>
                                    <a:off x="1689924" y="334421"/>
                                    <a:ext cx="4946694" cy="1287103"/>
                                    <a:chOff x="1689924" y="334421"/>
                                    <a:chExt cx="4946694" cy="1287103"/>
                                  </a:xfrm>
                                </wpg:grpSpPr>
                                <wpg:grpSp>
                                  <wpg:cNvPr id="863" name="组合 267416642"/>
                                  <wpg:cNvGrpSpPr/>
                                  <wpg:grpSpPr>
                                    <a:xfrm>
                                      <a:off x="1689924" y="334421"/>
                                      <a:ext cx="4946694" cy="1287103"/>
                                      <a:chOff x="1689924" y="334421"/>
                                      <a:chExt cx="4946694" cy="1287103"/>
                                    </a:xfrm>
                                  </wpg:grpSpPr>
                                  <wps:wsp>
                                    <wps:cNvPr id="152" name="矩形 12"/>
                                    <wps:cNvSpPr/>
                                    <wps:spPr>
                                      <a:xfrm>
                                        <a:off x="1707273" y="334421"/>
                                        <a:ext cx="4916225" cy="298656"/>
                                      </a:xfrm>
                                      <a:custGeom>
                                        <a:avLst/>
                                        <a:gdLst>
                                          <a:gd name="connsiteX0" fmla="*/ 339 w 4911458"/>
                                          <a:gd name="connsiteY0" fmla="*/ 0 h 298656"/>
                                          <a:gd name="connsiteX1" fmla="*/ 4911458 w 4911458"/>
                                          <a:gd name="connsiteY1" fmla="*/ 0 h 298656"/>
                                          <a:gd name="connsiteX2" fmla="*/ 4910866 w 4911458"/>
                                          <a:gd name="connsiteY2" fmla="*/ 208876 h 298656"/>
                                          <a:gd name="connsiteX3" fmla="*/ 4911458 w 4911458"/>
                                          <a:gd name="connsiteY3" fmla="*/ 298656 h 298656"/>
                                          <a:gd name="connsiteX4" fmla="*/ 43369 w 4911458"/>
                                          <a:gd name="connsiteY4" fmla="*/ 298656 h 298656"/>
                                          <a:gd name="connsiteX5" fmla="*/ 0 w 4911458"/>
                                          <a:gd name="connsiteY5" fmla="*/ 138952 h 298656"/>
                                          <a:gd name="connsiteX6" fmla="*/ 339 w 4911458"/>
                                          <a:gd name="connsiteY6" fmla="*/ 0 h 29865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911458" h="298656">
                                            <a:moveTo>
                                              <a:pt x="339" y="0"/>
                                            </a:moveTo>
                                            <a:lnTo>
                                              <a:pt x="4911458" y="0"/>
                                            </a:lnTo>
                                            <a:cubicBezTo>
                                              <a:pt x="4911261" y="69625"/>
                                              <a:pt x="4878790" y="171524"/>
                                              <a:pt x="4910866" y="208876"/>
                                            </a:cubicBezTo>
                                            <a:cubicBezTo>
                                              <a:pt x="4911063" y="238803"/>
                                              <a:pt x="4911261" y="268729"/>
                                              <a:pt x="4911458" y="298656"/>
                                            </a:cubicBezTo>
                                            <a:lnTo>
                                              <a:pt x="43369" y="298656"/>
                                            </a:lnTo>
                                            <a:lnTo>
                                              <a:pt x="0" y="138952"/>
                                            </a:lnTo>
                                            <a:lnTo>
                                              <a:pt x="339" y="0"/>
                                            </a:lnTo>
                                            <a:close/>
                                          </a:path>
                                        </a:pathLst>
                                      </a:custGeom>
                                      <a:solidFill>
                                        <a:schemeClr val="bg1">
                                          <a:lumMod val="85000"/>
                                        </a:schemeClr>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53" name="矩形 13"/>
                                    <wps:cNvSpPr/>
                                    <wps:spPr>
                                      <a:xfrm>
                                        <a:off x="1689924" y="1322868"/>
                                        <a:ext cx="4923482" cy="298656"/>
                                      </a:xfrm>
                                      <a:custGeom>
                                        <a:avLst/>
                                        <a:gdLst>
                                          <a:gd name="connsiteX0" fmla="*/ 53182 w 4964301"/>
                                          <a:gd name="connsiteY0" fmla="*/ 0 h 298656"/>
                                          <a:gd name="connsiteX1" fmla="*/ 4964301 w 4964301"/>
                                          <a:gd name="connsiteY1" fmla="*/ 0 h 298656"/>
                                          <a:gd name="connsiteX2" fmla="*/ 4964301 w 4964301"/>
                                          <a:gd name="connsiteY2" fmla="*/ 298656 h 298656"/>
                                          <a:gd name="connsiteX3" fmla="*/ 53182 w 4964301"/>
                                          <a:gd name="connsiteY3" fmla="*/ 298656 h 298656"/>
                                          <a:gd name="connsiteX4" fmla="*/ 0 w 4964301"/>
                                          <a:gd name="connsiteY4" fmla="*/ 148552 h 298656"/>
                                          <a:gd name="connsiteX5" fmla="*/ 53182 w 4964301"/>
                                          <a:gd name="connsiteY5" fmla="*/ 0 h 29865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964301" h="298656">
                                            <a:moveTo>
                                              <a:pt x="53182" y="0"/>
                                            </a:moveTo>
                                            <a:lnTo>
                                              <a:pt x="4964301" y="0"/>
                                            </a:lnTo>
                                            <a:lnTo>
                                              <a:pt x="4964301" y="298656"/>
                                            </a:lnTo>
                                            <a:lnTo>
                                              <a:pt x="53182" y="298656"/>
                                            </a:lnTo>
                                            <a:cubicBezTo>
                                              <a:pt x="3749" y="210190"/>
                                              <a:pt x="0" y="198328"/>
                                              <a:pt x="0" y="148552"/>
                                            </a:cubicBezTo>
                                            <a:cubicBezTo>
                                              <a:pt x="0" y="98776"/>
                                              <a:pt x="2684" y="90294"/>
                                              <a:pt x="53182" y="0"/>
                                            </a:cubicBezTo>
                                            <a:close/>
                                          </a:path>
                                        </a:pathLst>
                                      </a:custGeom>
                                      <a:solidFill>
                                        <a:schemeClr val="bg1">
                                          <a:lumMod val="85000"/>
                                        </a:schemeClr>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54" name="直接连接符 1893068569"/>
                                    <wps:cNvCnPr/>
                                    <wps:spPr>
                                      <a:xfrm>
                                        <a:off x="1720393" y="966778"/>
                                        <a:ext cx="4916225" cy="0"/>
                                      </a:xfrm>
                                      <a:prstGeom prst="line">
                                        <a:avLst/>
                                      </a:prstGeom>
                                      <a:ln w="9525">
                                        <a:solidFill>
                                          <a:schemeClr val="tx1"/>
                                        </a:solidFill>
                                        <a:prstDash val="lgDashDot"/>
                                      </a:ln>
                                    </wps:spPr>
                                    <wps:style>
                                      <a:lnRef idx="1">
                                        <a:schemeClr val="accent1"/>
                                      </a:lnRef>
                                      <a:fillRef idx="0">
                                        <a:schemeClr val="accent1"/>
                                      </a:fillRef>
                                      <a:effectRef idx="0">
                                        <a:schemeClr val="accent1"/>
                                      </a:effectRef>
                                      <a:fontRef idx="minor">
                                        <a:schemeClr val="tx1"/>
                                      </a:fontRef>
                                    </wps:style>
                                    <wps:bodyPr/>
                                  </wps:wsp>
                                </wpg:grpSp>
                                <wps:wsp>
                                  <wps:cNvPr id="155" name="任意多边形: 形状 1182373873"/>
                                  <wps:cNvSpPr/>
                                  <wps:spPr>
                                    <a:xfrm>
                                      <a:off x="1715061" y="637958"/>
                                      <a:ext cx="4883450" cy="674946"/>
                                    </a:xfrm>
                                    <a:custGeom>
                                      <a:avLst/>
                                      <a:gdLst>
                                        <a:gd name="connsiteX0" fmla="*/ 0 w 4830184"/>
                                        <a:gd name="connsiteY0" fmla="*/ 188919 h 678475"/>
                                        <a:gd name="connsiteX1" fmla="*/ 371907 w 4830184"/>
                                        <a:gd name="connsiteY1" fmla="*/ 0 h 678475"/>
                                        <a:gd name="connsiteX2" fmla="*/ 1726602 w 4830184"/>
                                        <a:gd name="connsiteY2" fmla="*/ 678475 h 678475"/>
                                        <a:gd name="connsiteX3" fmla="*/ 3028278 w 4830184"/>
                                        <a:gd name="connsiteY3" fmla="*/ 3 h 678475"/>
                                        <a:gd name="connsiteX4" fmla="*/ 4378362 w 4830184"/>
                                        <a:gd name="connsiteY4" fmla="*/ 678392 h 678475"/>
                                        <a:gd name="connsiteX5" fmla="*/ 4830184 w 4830184"/>
                                        <a:gd name="connsiteY5" fmla="*/ 382556 h 6784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830184" h="678475">
                                          <a:moveTo>
                                            <a:pt x="0" y="188919"/>
                                          </a:moveTo>
                                          <a:lnTo>
                                            <a:pt x="371907" y="0"/>
                                          </a:lnTo>
                                          <a:lnTo>
                                            <a:pt x="1726602" y="678475"/>
                                          </a:lnTo>
                                          <a:lnTo>
                                            <a:pt x="3028278" y="3"/>
                                          </a:lnTo>
                                          <a:lnTo>
                                            <a:pt x="4378362" y="678392"/>
                                          </a:lnTo>
                                          <a:lnTo>
                                            <a:pt x="4830184" y="382556"/>
                                          </a:lnTo>
                                        </a:path>
                                      </a:pathLst>
                                    </a:custGeom>
                                    <a:noFill/>
                                    <a:ln w="9525">
                                      <a:solidFill>
                                        <a:schemeClr val="tx1"/>
                                      </a:solidFill>
                                      <a:tailEnd type="none" w="lg" len="lg"/>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s:wsp>
                                <wps:cNvPr id="156" name="任意多边形: 形状 1502497182"/>
                                <wps:cNvSpPr/>
                                <wps:spPr>
                                  <a:xfrm>
                                    <a:off x="1673047" y="629660"/>
                                    <a:ext cx="91282" cy="691475"/>
                                  </a:xfrm>
                                  <a:custGeom>
                                    <a:avLst/>
                                    <a:gdLst>
                                      <a:gd name="connsiteX0" fmla="*/ 83218 w 91282"/>
                                      <a:gd name="connsiteY0" fmla="*/ 0 h 691475"/>
                                      <a:gd name="connsiteX1" fmla="*/ 0 w 91282"/>
                                      <a:gd name="connsiteY1" fmla="*/ 144080 h 691475"/>
                                      <a:gd name="connsiteX2" fmla="*/ 6221 w 91282"/>
                                      <a:gd name="connsiteY2" fmla="*/ 442659 h 691475"/>
                                      <a:gd name="connsiteX3" fmla="*/ 86075 w 91282"/>
                                      <a:gd name="connsiteY3" fmla="*/ 691475 h 691475"/>
                                    </a:gdLst>
                                    <a:ahLst/>
                                    <a:cxnLst>
                                      <a:cxn ang="0">
                                        <a:pos x="connsiteX0" y="connsiteY0"/>
                                      </a:cxn>
                                      <a:cxn ang="0">
                                        <a:pos x="connsiteX1" y="connsiteY1"/>
                                      </a:cxn>
                                      <a:cxn ang="0">
                                        <a:pos x="connsiteX2" y="connsiteY2"/>
                                      </a:cxn>
                                      <a:cxn ang="0">
                                        <a:pos x="connsiteX3" y="connsiteY3"/>
                                      </a:cxn>
                                    </a:cxnLst>
                                    <a:rect l="l" t="t" r="r" b="b"/>
                                    <a:pathLst>
                                      <a:path w="91282" h="691475">
                                        <a:moveTo>
                                          <a:pt x="83218" y="0"/>
                                        </a:moveTo>
                                        <a:cubicBezTo>
                                          <a:pt x="51597" y="39914"/>
                                          <a:pt x="47123" y="67447"/>
                                          <a:pt x="0" y="144080"/>
                                        </a:cubicBezTo>
                                        <a:cubicBezTo>
                                          <a:pt x="41459" y="266434"/>
                                          <a:pt x="13782" y="351427"/>
                                          <a:pt x="6221" y="442659"/>
                                        </a:cubicBezTo>
                                        <a:cubicBezTo>
                                          <a:pt x="115817" y="505316"/>
                                          <a:pt x="89516" y="612683"/>
                                          <a:pt x="86075" y="691475"/>
                                        </a:cubicBezTo>
                                      </a:path>
                                    </a:pathLst>
                                  </a:cu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57" name="任意多边形: 形状 46061206"/>
                                <wps:cNvSpPr/>
                                <wps:spPr>
                                  <a:xfrm>
                                    <a:off x="6618272" y="633159"/>
                                    <a:ext cx="50268" cy="690465"/>
                                  </a:xfrm>
                                  <a:custGeom>
                                    <a:avLst/>
                                    <a:gdLst>
                                      <a:gd name="connsiteX0" fmla="*/ 6220 w 50268"/>
                                      <a:gd name="connsiteY0" fmla="*/ 0 h 690465"/>
                                      <a:gd name="connsiteX1" fmla="*/ 6220 w 50268"/>
                                      <a:gd name="connsiteY1" fmla="*/ 223935 h 690465"/>
                                      <a:gd name="connsiteX2" fmla="*/ 50268 w 50268"/>
                                      <a:gd name="connsiteY2" fmla="*/ 271347 h 690465"/>
                                      <a:gd name="connsiteX3" fmla="*/ 22024 w 50268"/>
                                      <a:gd name="connsiteY3" fmla="*/ 335902 h 690465"/>
                                      <a:gd name="connsiteX4" fmla="*/ 43037 w 50268"/>
                                      <a:gd name="connsiteY4" fmla="*/ 515789 h 690465"/>
                                      <a:gd name="connsiteX5" fmla="*/ 0 w 50268"/>
                                      <a:gd name="connsiteY5" fmla="*/ 690465 h 69046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0268" h="690465">
                                        <a:moveTo>
                                          <a:pt x="6220" y="0"/>
                                        </a:moveTo>
                                        <a:cubicBezTo>
                                          <a:pt x="29080" y="128938"/>
                                          <a:pt x="23365" y="146433"/>
                                          <a:pt x="6220" y="223935"/>
                                        </a:cubicBezTo>
                                        <a:cubicBezTo>
                                          <a:pt x="22808" y="242596"/>
                                          <a:pt x="42252" y="238399"/>
                                          <a:pt x="50268" y="271347"/>
                                        </a:cubicBezTo>
                                        <a:lnTo>
                                          <a:pt x="22024" y="335902"/>
                                        </a:lnTo>
                                        <a:cubicBezTo>
                                          <a:pt x="20819" y="376642"/>
                                          <a:pt x="46708" y="456695"/>
                                          <a:pt x="43037" y="515789"/>
                                        </a:cubicBezTo>
                                        <a:cubicBezTo>
                                          <a:pt x="39366" y="574883"/>
                                          <a:pt x="14346" y="632240"/>
                                          <a:pt x="0" y="690465"/>
                                        </a:cubicBezTo>
                                      </a:path>
                                    </a:pathLst>
                                  </a:cu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s:wsp>
                              <wps:cNvPr id="160" name="直接连接符 1332928693"/>
                              <wps:cNvCnPr/>
                              <wps:spPr>
                                <a:xfrm flipV="1">
                                  <a:off x="1090236" y="1293211"/>
                                  <a:ext cx="70909" cy="392561"/>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71" name="直接连接符 217544670"/>
                              <wps:cNvCnPr/>
                              <wps:spPr>
                                <a:xfrm flipV="1">
                                  <a:off x="471023" y="211948"/>
                                  <a:ext cx="0" cy="117148"/>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172" name="等腰三角形 1646656351"/>
                            <wps:cNvSpPr/>
                            <wps:spPr>
                              <a:xfrm rot="3768120">
                                <a:off x="1824238" y="664234"/>
                                <a:ext cx="82129" cy="169277"/>
                              </a:xfrm>
                              <a:prstGeom prst="triangle">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83" name="等腰三角形 1434858108"/>
                            <wps:cNvSpPr/>
                            <wps:spPr>
                              <a:xfrm rot="3768120">
                                <a:off x="3980893" y="939268"/>
                                <a:ext cx="82129" cy="170905"/>
                              </a:xfrm>
                              <a:prstGeom prst="triangle">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84" name="等腰三角形 1624523052"/>
                            <wps:cNvSpPr/>
                            <wps:spPr>
                              <a:xfrm rot="3412327">
                                <a:off x="6477730" y="982039"/>
                                <a:ext cx="82129" cy="169277"/>
                              </a:xfrm>
                              <a:prstGeom prst="triangle">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85" name="等腰三角形 247594088"/>
                            <wps:cNvSpPr/>
                            <wps:spPr>
                              <a:xfrm rot="17831880" flipV="1">
                                <a:off x="2590868" y="821351"/>
                                <a:ext cx="82129" cy="169277"/>
                              </a:xfrm>
                              <a:prstGeom prst="triangle">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34" name="等腰三角形 1734822092"/>
                            <wps:cNvSpPr/>
                            <wps:spPr>
                              <a:xfrm rot="17831880" flipV="1">
                                <a:off x="5281318" y="826707"/>
                                <a:ext cx="83915" cy="169277"/>
                              </a:xfrm>
                              <a:prstGeom prst="triangle">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grpSp>
                      <wps:wsp>
                        <wps:cNvPr id="258" name="Rectangle 10588"/>
                        <wps:cNvSpPr/>
                        <wps:spPr>
                          <a:xfrm>
                            <a:off x="606711" y="-142638"/>
                            <a:ext cx="482676" cy="266653"/>
                          </a:xfrm>
                          <a:prstGeom prst="rect">
                            <a:avLst/>
                          </a:prstGeom>
                          <a:ln>
                            <a:noFill/>
                          </a:ln>
                        </wps:spPr>
                        <wps:txbx>
                          <w:txbxContent>
                            <w:p w14:paraId="5D1A92AB" w14:textId="77777777" w:rsidR="00210FB3" w:rsidRDefault="00210FB3" w:rsidP="00210FB3">
                              <w:pPr>
                                <w:rPr>
                                  <w:sz w:val="18"/>
                                </w:rPr>
                              </w:pPr>
                              <w:r>
                                <w:rPr>
                                  <w:rFonts w:hint="eastAsia"/>
                                  <w:sz w:val="18"/>
                                </w:rPr>
                                <w:t>包层</w:t>
                              </w:r>
                            </w:p>
                          </w:txbxContent>
                        </wps:txbx>
                        <wps:bodyPr horzOverflow="overflow" vert="horz" wrap="square" lIns="36000" tIns="0" rIns="36000" bIns="0" rtlCol="0">
                          <a:noAutofit/>
                        </wps:bodyPr>
                      </wps:wsp>
                      <wps:wsp>
                        <wps:cNvPr id="261" name="Rectangle 10588"/>
                        <wps:cNvSpPr/>
                        <wps:spPr>
                          <a:xfrm>
                            <a:off x="960603" y="933742"/>
                            <a:ext cx="425188" cy="236531"/>
                          </a:xfrm>
                          <a:prstGeom prst="rect">
                            <a:avLst/>
                          </a:prstGeom>
                          <a:ln>
                            <a:noFill/>
                          </a:ln>
                        </wps:spPr>
                        <wps:txbx>
                          <w:txbxContent>
                            <w:p w14:paraId="53D3C585" w14:textId="77777777" w:rsidR="00210FB3" w:rsidRDefault="00210FB3" w:rsidP="00210FB3">
                              <w:pPr>
                                <w:rPr>
                                  <w:sz w:val="18"/>
                                </w:rPr>
                              </w:pPr>
                              <w:r>
                                <w:rPr>
                                  <w:rFonts w:hint="eastAsia"/>
                                  <w:sz w:val="18"/>
                                </w:rPr>
                                <w:t>纤芯</w:t>
                              </w:r>
                            </w:p>
                          </w:txbxContent>
                        </wps:txbx>
                        <wps:bodyPr horzOverflow="overflow" vert="horz" wrap="square" lIns="36000" tIns="0" rIns="36000" bIns="0" rtlCol="0">
                          <a:noAutofit/>
                        </wps:bodyPr>
                      </wps:wsp>
                    </wpg:wgp>
                  </a:graphicData>
                </a:graphic>
              </wp:anchor>
            </w:drawing>
          </mc:Choice>
          <mc:Fallback>
            <w:pict>
              <v:group w14:anchorId="35F26865" id="_x0000_s2743" style="position:absolute;left:0;text-align:left;margin-left:212.7pt;margin-top:6.45pt;width:204.85pt;height:64.5pt;z-index:251676672;mso-position-horizontal-relative:text;mso-position-vertical-relative:text" coordorigin="5602,-1426" coordsize="36620,1312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">
                <v:group id="组合 50" o:spid="_x0000_s2744" style="position:absolute;left:5602;top:970;width:36621;height:8399" coordorigin=",2119" coordsize="66685,147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">
                  <v:group id="组合 2077204465" o:spid="_x0000_s2745" style="position:absolute;top:3437;width:14145;height:12658" coordorigin=",3437" coordsize="14145,126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">
                    <v:shape id="圆柱体 451722370" o:spid="_x0000_s2746" type="#_x0000_t22" style="position:absolute;left:-814;top:4251;width:12658;height:11029;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" adj="6328" fillcolor="#d8d8d8 [2732]" strokecolor="black [3213]" strokeweight=".5pt">
                      <v:stroke joinstyle="miter"/>
                    </v:shape>
                    <v:oval id="椭圆 19105477" o:spid="_x0000_s2747" style="position:absolute;left:7744;top:3509;width:3285;height:1258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" fillcolor="#d8d8d8 [2732]" strokecolor="black [3213]">
                      <v:stroke joinstyle="miter"/>
                    </v:oval>
                    <v:shape id="圆柱体 254365069" o:spid="_x0000_s2748" type="#_x0000_t22" style="position:absolute;left:8299;top:7019;width:6625;height:5067;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" adj="6328" fillcolor="white [3212]" strokecolor="black [3213]" strokeweight=".5pt">
                      <v:stroke joinstyle="miter"/>
                    </v:shape>
                  </v:group>
                  <v:group id="组合 777716809" o:spid="_x0000_s2749" style="position:absolute;left:4710;top:2119;width:61975;height:14738" coordorigin="4710,2119" coordsize="61975,147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">
                    <v:group id="组合 1409728504" o:spid="_x0000_s2750" style="position:absolute;left:4710;top:2119;width:61975;height:14738" coordorigin="4710,2119" coordsize="61975,147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">
                      <v:group id="组合 344649836" o:spid="_x0000_s2751" style="position:absolute;left:16730;top:3344;width:49955;height:12871" coordorigin="16730,3344" coordsize="49954,1287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">
                        <v:group id="组合 1862531413" o:spid="_x0000_s2752" style="position:absolute;left:16899;top:3344;width:49467;height:12871" coordorigin="16899,3344" coordsize="49466,1287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">
                          <v:group id="组合 267416642" o:spid="_x0000_s2753" style="position:absolute;left:16899;top:3344;width:49467;height:12871" coordorigin="16899,3344" coordsize="49466,1287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">
                            <v:shape id="矩形 12" o:spid="_x0000_s2754" style="position:absolute;left:17072;top:3344;width:49162;height:2986;visibility:visible;mso-wrap-style:square;v-text-anchor:middle" coordsize="4911458,2986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" path="m339,l4911458,v-197,69625,-32668,171524,-592,208876c4911063,238803,4911261,268729,4911458,298656r-4868089,l,138952,339,xe" fillcolor="#d8d8d8 [2732]" strokecolor="black [3213]">
                              <v:stroke joinstyle="miter"/>
                              <v:path arrowok="t" o:connecttype="custom" o:connectlocs="339,0;4916225,0;4915632,208876;4916225,298656;43411,298656;0,138952;339,0" o:connectangles="0,0,0,0,0,0,0"/>
                            </v:shape>
                            <v:shape id="矩形 13" o:spid="_x0000_s2755" style="position:absolute;left:16899;top:13228;width:49235;height:2987;visibility:visible;mso-wrap-style:square;v-text-anchor:middle" coordsize="4964301,2986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" path="m53182,l4964301,r,298656l53182,298656c3749,210190,,198328,,148552,,98776,2684,90294,53182,xe" fillcolor="#d8d8d8 [2732]" strokecolor="black [3213]">
                              <v:stroke joinstyle="miter"/>
                              <v:path arrowok="t" o:connecttype="custom" o:connectlocs="52745,0;4923482,0;4923482,298656;52745,298656;0,148552;52745,0" o:connectangles="0,0,0,0,0,0"/>
                            </v:shape>
                            <v:line id="直接连接符 1893068569" o:spid="_x0000_s2756" style="position:absolute;visibility:visible;mso-wrap-style:square" from="17203,9667" to="66366,96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" strokecolor="black [3213]">
                              <v:stroke dashstyle="longDashDot" joinstyle="miter"/>
                            </v:line>
                          </v:group>
                          <v:shape id="任意多边形: 形状 1182373873" o:spid="_x0000_s2757" style="position:absolute;left:17150;top:6379;width:48835;height:6750;visibility:visible;mso-wrap-style:square;v-text-anchor:middle" coordsize="4830184,6784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" path="m,188919l371907,,1726602,678475,3028278,3,4378362,678392,4830184,382556e" filled="f" strokecolor="black [3213]">
                            <v:stroke endarrowwidth="wide" endarrowlength="long" joinstyle="miter"/>
                            <v:path arrowok="t" o:connecttype="custom" o:connectlocs="0,187936;376008,0;1745643,674946;3061673,3;4426645,674863;4883450,380566" o:connectangles="0,0,0,0,0,0"/>
                          </v:shape>
                        </v:group>
                        <v:shape id="任意多边形: 形状 1502497182" o:spid="_x0000_s2758" style="position:absolute;left:16730;top:6296;width:913;height:6915;visibility:visible;mso-wrap-style:square;v-text-anchor:middle" coordsize="91282,6914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" path="m83218,c51597,39914,47123,67447,,144080,41459,266434,13782,351427,6221,442659v109596,62657,83295,170024,79854,248816e" filled="f" strokecolor="black [3213]">
                          <v:stroke joinstyle="miter"/>
                          <v:path arrowok="t" o:connecttype="custom" o:connectlocs="83218,0;0,144080;6221,442659;86075,691475" o:connectangles="0,0,0,0"/>
                        </v:shape>
                        <v:shape id="任意多边形: 形状 46061206" o:spid="_x0000_s2759" style="position:absolute;left:66182;top:6331;width:503;height:6905;visibility:visible;mso-wrap-style:square;v-text-anchor:middle" coordsize="50268,6904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" path="m6220,v22860,128938,17145,146433,,223935c22808,242596,42252,238399,50268,271347l22024,335902v-1205,40740,24684,120793,21013,179887c39366,574883,14346,632240,,690465e" filled="f" strokecolor="black [3213]">
                          <v:stroke joinstyle="miter"/>
                          <v:path arrowok="t" o:connecttype="custom" o:connectlocs="6220,0;6220,223935;50268,271347;22024,335902;43037,515789;0,690465" o:connectangles="0,0,0,0,0,0"/>
                        </v:shape>
                      </v:group>
                      <v:line id="直接连接符 1332928693" o:spid="_x0000_s2760" style="position:absolute;flip:y;visibility:visible;mso-wrap-style:square" from="10902,12932" to="11611,168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" strokecolor="black [3213]" strokeweight=".5pt">
                        <v:stroke joinstyle="miter"/>
                      </v:line>
                      <v:line id="直接连接符 217544670" o:spid="_x0000_s2761" style="position:absolute;flip:y;visibility:visible;mso-wrap-style:square" from="4710,2119" to="4710,32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" strokecolor="black [3213]" strokeweight=".5pt">
                        <v:stroke joinstyle="miter"/>
                      </v:line>
                    </v:group>
                    <v:shape id="等腰三角形 1646656351" o:spid="_x0000_s2762" type="#_x0000_t5" style="position:absolute;left:18242;top:6642;width:821;height:1693;rotation:4115792fd;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" fillcolor="black [3213]" stroked="f" strokeweight="1pt"/>
                    <v:shape id="等腰三角形 1434858108" o:spid="_x0000_s2763" type="#_x0000_t5" style="position:absolute;left:39809;top:9392;width:821;height:1709;rotation:4115792fd;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" fillcolor="black [3213]" stroked="f" strokeweight="1pt"/>
                    <v:shape id="等腰三角形 1624523052" o:spid="_x0000_s2764" type="#_x0000_t5" style="position:absolute;left:64777;top:9820;width:821;height:1693;rotation:3727171fd;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" fillcolor="black [3213]" stroked="f" strokeweight="1pt"/>
                    <v:shape id="等腰三角形 247594088" o:spid="_x0000_s2765" type="#_x0000_t5" style="position:absolute;left:25908;top:8213;width:821;height:1693;rotation:4115792fd;flip: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" fillcolor="black [3213]" stroked="f" strokeweight="1pt"/>
                    <v:shape id="等腰三角形 1734822092" o:spid="_x0000_s2766" type="#_x0000_t5" style="position:absolute;left:52813;top:8266;width:840;height:1693;rotation:4115792fd;flip: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" fillcolor="black [3213]" stroked="f" strokeweight="1pt"/>
                  </v:group>
                </v:group>
                <v:rect id="Rectangle 10588" o:spid="_x0000_s2767" style="position:absolute;left:6067;top:-1426;width:4826;height:26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" filled="f" stroked="f">
                  <v:textbox inset="1mm,0,1mm,0">
                    <w:txbxContent>
                      <w:p w14:paraId="5D1A92AB" w14:textId="77777777" w:rsidR="00210FB3" w:rsidRDefault="00210FB3" w:rsidP="00210FB3">
                        <w:pPr>
                          <w:rPr>
                            <w:sz w:val="18"/>
                          </w:rPr>
                        </w:pPr>
                        <w:r>
                          <w:rPr>
                            <w:rFonts w:hint="eastAsia"/>
                            <w:sz w:val="18"/>
                          </w:rPr>
                          <w:t>包层</w:t>
                        </w:r>
                      </w:p>
                    </w:txbxContent>
                  </v:textbox>
                </v:rect>
                <v:rect id="Rectangle 10588" o:spid="_x0000_s2768" style="position:absolute;left:9606;top:9337;width:4251;height:2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" filled="f" stroked="f">
                  <v:textbox inset="1mm,0,1mm,0">
                    <w:txbxContent>
                      <w:p w14:paraId="53D3C585" w14:textId="77777777" w:rsidR="00210FB3" w:rsidRDefault="00210FB3" w:rsidP="00210FB3">
                        <w:pPr>
                          <w:rPr>
                            <w:sz w:val="18"/>
                          </w:rPr>
                        </w:pPr>
                        <w:r>
                          <w:rPr>
                            <w:rFonts w:hint="eastAsia"/>
                            <w:sz w:val="18"/>
                          </w:rPr>
                          <w:t>纤芯</w:t>
                        </w:r>
                      </w:p>
                    </w:txbxContent>
                  </v:textbox>
                </v:rect>
                <w10:wrap type="square"/>
              </v:group>
            </w:pict>
          </mc:Fallback>
        </mc:AlternateContent>
      </w:r>
      <w:r>
        <w:rPr>
          <w:rFonts w:hint="eastAsia"/>
        </w:rPr>
        <w:t>2</w:t>
      </w:r>
      <w:r>
        <w:rPr>
          <w:rFonts w:hint="eastAsia"/>
        </w:rPr>
        <w:t>．</w:t>
      </w:r>
      <w:r>
        <w:rPr>
          <w:rFonts w:hint="eastAsia"/>
        </w:rPr>
        <w:t xml:space="preserve"> </w:t>
      </w:r>
      <w:r>
        <w:rPr>
          <w:rFonts w:hint="eastAsia"/>
        </w:rPr>
        <w:t>小江以光纤为研究对象，探究光学规律。如图，光信号</w:t>
      </w:r>
      <w:r>
        <w:t>在</w:t>
      </w:r>
      <w:r>
        <w:rPr>
          <w:rFonts w:ascii="宋体" w:hAnsi="宋体" w:hint="eastAsia"/>
          <w:kern w:val="0"/>
          <w:szCs w:val="21"/>
        </w:rPr>
        <w:t>包层和</w:t>
      </w:r>
      <w:r>
        <w:rPr>
          <w:rFonts w:hint="eastAsia"/>
        </w:rPr>
        <w:t>纤芯的分</w:t>
      </w:r>
      <w:r>
        <w:t>界面</w:t>
      </w:r>
      <w:r>
        <w:rPr>
          <w:rFonts w:hint="eastAsia"/>
        </w:rPr>
        <w:t>上发生</w:t>
      </w:r>
      <w:r>
        <w:t>多次全反射，</w:t>
      </w:r>
      <w:r>
        <w:rPr>
          <w:rFonts w:hint="eastAsia"/>
        </w:rPr>
        <w:t>并</w:t>
      </w:r>
      <w:r>
        <w:t>沿芯线传送</w:t>
      </w:r>
      <w:r>
        <w:rPr>
          <w:rFonts w:hint="eastAsia"/>
        </w:rPr>
        <w:t>。已知纤芯的折射率为</w:t>
      </w:r>
      <w:r>
        <w:rPr>
          <w:position w:val="-8"/>
        </w:rPr>
        <w:object w:dxaOrig="322" w:dyaOrig="330" w14:anchorId="71424ED3">
          <v:shape id="_x0000_i1154" type="#_x0000_t75" style="width:16.6pt;height:16.6pt" o:ole="">
            <v:imagedata r:id="rId270" o:title=""/>
          </v:shape>
          <o:OLEObject Type="Embed" ProgID="Equation.DSMT4" ShapeID="_x0000_i1154" DrawAspect="Content" ObjectID="_1838893248" r:id="rId271"/>
        </w:object>
      </w:r>
      <w:r>
        <w:t>。</w:t>
      </w:r>
    </w:p>
    <w:p w14:paraId="4A23615E" w14:textId="77777777" w:rsidR="00210FB3" w:rsidRDefault="00210FB3" w:rsidP="00210FB3">
      <w:pPr>
        <w:spacing w:line="312" w:lineRule="auto"/>
        <w:ind w:left="420" w:hangingChars="200" w:hanging="420"/>
      </w:pPr>
      <w:r>
        <w:rPr>
          <w:rFonts w:ascii="宋体" w:hAnsi="宋体" w:hint="eastAsia"/>
          <w:kern w:val="0"/>
          <w:szCs w:val="21"/>
        </w:rPr>
        <w:t>(</w:t>
      </w:r>
      <w:r>
        <w:rPr>
          <w:rFonts w:hint="eastAsia"/>
          <w:kern w:val="0"/>
          <w:szCs w:val="21"/>
        </w:rPr>
        <w:t>1</w:t>
      </w:r>
      <w:r>
        <w:rPr>
          <w:rFonts w:ascii="宋体" w:hAnsi="宋体" w:hint="eastAsia"/>
          <w:kern w:val="0"/>
          <w:szCs w:val="21"/>
        </w:rPr>
        <w:t>) 包层的折射率应</w:t>
      </w:r>
      <w:r>
        <w:t>_______</w:t>
      </w:r>
      <w:r>
        <w:rPr>
          <w:rFonts w:hint="eastAsia"/>
        </w:rPr>
        <w:t>纤芯的折射率。</w:t>
      </w:r>
    </w:p>
    <w:p w14:paraId="4A5B287E" w14:textId="77777777" w:rsidR="00210FB3" w:rsidRDefault="00210FB3" w:rsidP="00210FB3">
      <w:pPr>
        <w:tabs>
          <w:tab w:val="left" w:pos="420"/>
          <w:tab w:val="left" w:pos="2310"/>
          <w:tab w:val="left" w:pos="4200"/>
        </w:tabs>
        <w:spacing w:line="312" w:lineRule="auto"/>
        <w:ind w:left="420" w:hangingChars="200" w:hanging="420"/>
      </w:pPr>
      <w:r>
        <w:rPr>
          <w:rFonts w:hint="eastAsia"/>
          <w:kern w:val="0"/>
          <w:szCs w:val="21"/>
        </w:rPr>
        <w:tab/>
      </w:r>
      <w:r>
        <w:rPr>
          <w:kern w:val="0"/>
          <w:szCs w:val="21"/>
        </w:rPr>
        <w:t>A</w:t>
      </w:r>
      <w:r>
        <w:rPr>
          <w:kern w:val="0"/>
          <w:szCs w:val="21"/>
        </w:rPr>
        <w:t>．</w:t>
      </w:r>
      <w:r>
        <w:rPr>
          <w:rFonts w:hint="eastAsia"/>
          <w:kern w:val="0"/>
          <w:szCs w:val="21"/>
        </w:rPr>
        <w:t>大</w:t>
      </w:r>
      <w:r>
        <w:rPr>
          <w:kern w:val="0"/>
          <w:szCs w:val="21"/>
        </w:rPr>
        <w:t>于</w:t>
      </w:r>
      <w:r>
        <w:rPr>
          <w:kern w:val="0"/>
          <w:szCs w:val="21"/>
        </w:rPr>
        <w:tab/>
        <w:t>B</w:t>
      </w:r>
      <w:r>
        <w:rPr>
          <w:kern w:val="0"/>
          <w:szCs w:val="21"/>
        </w:rPr>
        <w:t>．</w:t>
      </w:r>
      <w:r>
        <w:rPr>
          <w:rFonts w:hint="eastAsia"/>
          <w:kern w:val="0"/>
          <w:szCs w:val="21"/>
        </w:rPr>
        <w:t>小</w:t>
      </w:r>
      <w:r>
        <w:rPr>
          <w:kern w:val="0"/>
          <w:szCs w:val="21"/>
        </w:rPr>
        <w:t>于</w:t>
      </w:r>
      <w:r>
        <w:rPr>
          <w:kern w:val="0"/>
          <w:szCs w:val="21"/>
        </w:rPr>
        <w:tab/>
        <w:t>C</w:t>
      </w:r>
      <w:r>
        <w:rPr>
          <w:kern w:val="0"/>
          <w:szCs w:val="21"/>
        </w:rPr>
        <w:t>．等于</w:t>
      </w:r>
    </w:p>
    <w:p w14:paraId="262D3F58" w14:textId="77777777" w:rsidR="00210FB3" w:rsidRDefault="00210FB3" w:rsidP="00210FB3">
      <w:pPr>
        <w:spacing w:line="312" w:lineRule="auto"/>
        <w:ind w:left="420" w:hangingChars="200" w:hanging="420"/>
      </w:pPr>
      <w:r>
        <w:rPr>
          <w:rFonts w:ascii="宋体" w:hAnsi="宋体" w:hint="eastAsia"/>
          <w:kern w:val="0"/>
          <w:szCs w:val="21"/>
        </w:rPr>
        <w:t>(</w:t>
      </w:r>
      <w:r>
        <w:rPr>
          <w:rFonts w:hint="eastAsia"/>
          <w:kern w:val="0"/>
          <w:szCs w:val="21"/>
        </w:rPr>
        <w:t>2</w:t>
      </w:r>
      <w:r>
        <w:rPr>
          <w:rFonts w:ascii="宋体" w:hAnsi="宋体" w:hint="eastAsia"/>
          <w:kern w:val="0"/>
          <w:szCs w:val="21"/>
        </w:rPr>
        <w:t xml:space="preserve">) </w:t>
      </w:r>
      <w:r>
        <w:t>用</w:t>
      </w:r>
      <w:r>
        <w:rPr>
          <w:rFonts w:hint="eastAsia"/>
        </w:rPr>
        <w:t>光纤传输光信号</w:t>
      </w:r>
      <w:r>
        <w:t>，</w:t>
      </w:r>
      <w:r>
        <w:rPr>
          <w:rFonts w:hint="eastAsia"/>
        </w:rPr>
        <w:t>则光信号</w:t>
      </w:r>
      <w:r>
        <w:t>在芯层中的传播速度</w:t>
      </w:r>
      <w:r>
        <w:rPr>
          <w:rFonts w:hint="eastAsia"/>
        </w:rPr>
        <w:t>为</w:t>
      </w:r>
      <w:r>
        <w:t>_______m/s</w:t>
      </w:r>
      <w:r>
        <w:t>。</w:t>
      </w:r>
      <w:r>
        <w:rPr>
          <w:rFonts w:hint="eastAsia"/>
        </w:rPr>
        <w:t>（</w:t>
      </w:r>
      <w:r>
        <w:rPr>
          <w:rFonts w:ascii="宋体" w:hAnsi="宋体" w:cs="宋体" w:hint="eastAsia"/>
          <w:iCs/>
          <w:kern w:val="0"/>
          <w:szCs w:val="21"/>
        </w:rPr>
        <w:t>真空中的光速为</w:t>
      </w:r>
      <w:r>
        <w:rPr>
          <w:rFonts w:eastAsia="楷体" w:hint="eastAsia"/>
        </w:rPr>
        <w:t>3</w:t>
      </w:r>
      <w:r>
        <w:rPr>
          <w:b/>
          <w:bCs/>
          <w:color w:val="000000"/>
          <w:kern w:val="44"/>
          <w:sz w:val="18"/>
          <w:szCs w:val="18"/>
        </w:rPr>
        <w:t>×</w:t>
      </w:r>
      <w:r>
        <w:rPr>
          <w:rFonts w:hint="eastAsia"/>
        </w:rPr>
        <w:t>10</w:t>
      </w:r>
      <w:r>
        <w:rPr>
          <w:rFonts w:hint="eastAsia"/>
          <w:vertAlign w:val="superscript"/>
        </w:rPr>
        <w:t>8</w:t>
      </w:r>
      <w:r>
        <w:rPr>
          <w:rFonts w:hint="eastAsia"/>
        </w:rPr>
        <w:t> </w:t>
      </w:r>
      <w:r>
        <w:rPr>
          <w:rFonts w:hint="eastAsia"/>
        </w:rPr>
        <w:t>m/s</w:t>
      </w:r>
      <w:r>
        <w:rPr>
          <w:rFonts w:hint="eastAsia"/>
        </w:rPr>
        <w:t>，结果保留</w:t>
      </w:r>
      <w:r>
        <w:rPr>
          <w:rFonts w:hint="eastAsia"/>
        </w:rPr>
        <w:t>2</w:t>
      </w:r>
      <w:r>
        <w:rPr>
          <w:rFonts w:hint="eastAsia"/>
        </w:rPr>
        <w:t>位有效数字）</w:t>
      </w:r>
    </w:p>
    <w:p w14:paraId="30E3D714" w14:textId="77777777" w:rsidR="00210FB3" w:rsidRDefault="00210FB3" w:rsidP="00210FB3">
      <w:pPr>
        <w:spacing w:beforeLines="50" w:before="156" w:line="312" w:lineRule="auto"/>
        <w:ind w:left="420" w:hangingChars="200" w:hanging="420"/>
      </w:pPr>
      <w:r>
        <w:rPr>
          <w:rFonts w:hint="eastAsia"/>
        </w:rPr>
        <w:t>3</w:t>
      </w:r>
      <w:r>
        <w:rPr>
          <w:rFonts w:hint="eastAsia"/>
        </w:rPr>
        <w:t>．</w:t>
      </w:r>
      <w:r>
        <w:rPr>
          <w:rFonts w:hint="eastAsia"/>
        </w:rPr>
        <w:t xml:space="preserve"> </w:t>
      </w:r>
      <w:r>
        <w:rPr>
          <w:rFonts w:hint="eastAsia"/>
        </w:rPr>
        <w:t>钠</w:t>
      </w:r>
      <w:r>
        <w:t>原子从能量为</w:t>
      </w:r>
      <w:r>
        <w:rPr>
          <w:i/>
          <w:iCs/>
        </w:rPr>
        <w:t>E</w:t>
      </w:r>
      <w:r>
        <w:rPr>
          <w:vertAlign w:val="subscript"/>
        </w:rPr>
        <w:t>2</w:t>
      </w:r>
      <w:r>
        <w:t>的激发态跃迁到能量为</w:t>
      </w:r>
      <w:r>
        <w:rPr>
          <w:i/>
          <w:iCs/>
        </w:rPr>
        <w:t>E</w:t>
      </w:r>
      <w:r>
        <w:rPr>
          <w:vertAlign w:val="subscript"/>
        </w:rPr>
        <w:t>1</w:t>
      </w:r>
      <w:r>
        <w:t>的基态，</w:t>
      </w:r>
      <w:r>
        <w:rPr>
          <w:rFonts w:hint="eastAsia"/>
        </w:rPr>
        <w:t>产生单色光</w:t>
      </w:r>
      <w:r>
        <w:t>。</w:t>
      </w:r>
      <w:r>
        <w:rPr>
          <w:rFonts w:hint="eastAsia"/>
        </w:rPr>
        <w:t>（</w:t>
      </w:r>
      <w:r>
        <w:t>普朗克常量为</w:t>
      </w:r>
      <w:r>
        <w:rPr>
          <w:i/>
          <w:iCs/>
        </w:rPr>
        <w:t>h</w:t>
      </w:r>
      <w:r>
        <w:t>，真空中光速为</w:t>
      </w:r>
      <w:r>
        <w:rPr>
          <w:i/>
          <w:iCs/>
        </w:rPr>
        <w:t>c</w:t>
      </w:r>
      <w:r>
        <w:rPr>
          <w:rFonts w:hint="eastAsia"/>
        </w:rPr>
        <w:t>）</w:t>
      </w:r>
    </w:p>
    <w:p w14:paraId="2FBEF860" w14:textId="77777777" w:rsidR="00210FB3" w:rsidRDefault="00210FB3" w:rsidP="00210FB3">
      <w:pPr>
        <w:spacing w:line="312" w:lineRule="auto"/>
        <w:ind w:left="420" w:hangingChars="200" w:hanging="420"/>
      </w:pPr>
      <w:r>
        <w:rPr>
          <w:rFonts w:ascii="宋体" w:hAnsi="宋体" w:hint="eastAsia"/>
          <w:kern w:val="0"/>
          <w:szCs w:val="21"/>
        </w:rPr>
        <w:t>(</w:t>
      </w:r>
      <w:r>
        <w:rPr>
          <w:rFonts w:hint="eastAsia"/>
          <w:kern w:val="0"/>
          <w:szCs w:val="21"/>
        </w:rPr>
        <w:t>1</w:t>
      </w:r>
      <w:r>
        <w:rPr>
          <w:rFonts w:ascii="宋体" w:hAnsi="宋体" w:hint="eastAsia"/>
          <w:kern w:val="0"/>
          <w:szCs w:val="21"/>
        </w:rPr>
        <w:t xml:space="preserve">) </w:t>
      </w:r>
      <w:r>
        <w:rPr>
          <w:rFonts w:hint="eastAsia"/>
        </w:rPr>
        <w:t>单色光的波长为</w:t>
      </w:r>
      <w:r>
        <w:t>_______</w:t>
      </w:r>
      <w:r>
        <w:t>。</w:t>
      </w:r>
    </w:p>
    <w:p w14:paraId="4C4B5A1C" w14:textId="77777777" w:rsidR="00210FB3" w:rsidRDefault="00210FB3" w:rsidP="00210FB3">
      <w:pPr>
        <w:tabs>
          <w:tab w:val="left" w:pos="420"/>
          <w:tab w:val="left" w:pos="2310"/>
          <w:tab w:val="left" w:pos="4200"/>
          <w:tab w:val="left" w:pos="6090"/>
        </w:tabs>
        <w:spacing w:line="312" w:lineRule="auto"/>
        <w:ind w:left="420" w:hangingChars="200" w:hanging="420"/>
        <w:textAlignment w:val="center"/>
      </w:pPr>
      <w:r>
        <w:rPr>
          <w:rFonts w:hint="eastAsia"/>
          <w:kern w:val="0"/>
          <w:szCs w:val="21"/>
        </w:rPr>
        <w:tab/>
      </w:r>
      <w:r>
        <w:rPr>
          <w:kern w:val="0"/>
          <w:szCs w:val="21"/>
        </w:rPr>
        <w:t>A</w:t>
      </w:r>
      <w:r>
        <w:rPr>
          <w:kern w:val="0"/>
          <w:szCs w:val="21"/>
        </w:rPr>
        <w:t>．</w:t>
      </w:r>
      <w:r>
        <w:rPr>
          <w:rFonts w:eastAsia="华文中宋"/>
        </w:rPr>
        <w:object w:dxaOrig="706" w:dyaOrig="598" w14:anchorId="17D6ECB1">
          <v:shape id="_x0000_i1155" type="#_x0000_t75" alt="eqId99239a5d97d607435bce53110f8bf731" style="width:35.6pt;height:30.05pt" o:ole="">
            <v:imagedata r:id="rId272" o:title=""/>
          </v:shape>
          <o:OLEObject Type="Embed" ProgID="Equation.DSMT4" ShapeID="_x0000_i1155" DrawAspect="Content" ObjectID="_1838893249" r:id="rId273"/>
        </w:object>
      </w:r>
      <w:r>
        <w:rPr>
          <w:kern w:val="0"/>
          <w:szCs w:val="21"/>
        </w:rPr>
        <w:tab/>
        <w:t>B</w:t>
      </w:r>
      <w:r>
        <w:rPr>
          <w:kern w:val="0"/>
          <w:szCs w:val="21"/>
        </w:rPr>
        <w:t>．</w:t>
      </w:r>
      <w:r>
        <w:rPr>
          <w:rFonts w:eastAsia="华文中宋"/>
        </w:rPr>
        <w:object w:dxaOrig="990" w:dyaOrig="582" w14:anchorId="2B4300DE">
          <v:shape id="_x0000_i1156" type="#_x0000_t75" alt="eqId99239a5d97d607435bce53110f8bf731" style="width:49.05pt;height:29.25pt" o:ole="">
            <v:imagedata r:id="rId274" o:title=""/>
          </v:shape>
          <o:OLEObject Type="Embed" ProgID="Equation.DSMT4" ShapeID="_x0000_i1156" DrawAspect="Content" ObjectID="_1838893250" r:id="rId275"/>
        </w:object>
      </w:r>
      <w:r>
        <w:rPr>
          <w:kern w:val="0"/>
          <w:szCs w:val="21"/>
        </w:rPr>
        <w:tab/>
        <w:t>C</w:t>
      </w:r>
      <w:r>
        <w:rPr>
          <w:kern w:val="0"/>
          <w:szCs w:val="21"/>
        </w:rPr>
        <w:t>．</w:t>
      </w:r>
      <w:r>
        <w:rPr>
          <w:rFonts w:eastAsia="华文中宋"/>
        </w:rPr>
        <w:object w:dxaOrig="706" w:dyaOrig="546" w14:anchorId="448511D3">
          <v:shape id="_x0000_i1157" type="#_x0000_t75" alt="eqId99239a5d97d607435bce53110f8bf731" style="width:35.6pt;height:26.9pt" o:ole="">
            <v:imagedata r:id="rId276" o:title=""/>
          </v:shape>
          <o:OLEObject Type="Embed" ProgID="Equation.DSMT4" ShapeID="_x0000_i1157" DrawAspect="Content" ObjectID="_1838893251" r:id="rId277"/>
        </w:object>
      </w:r>
      <w:r>
        <w:rPr>
          <w:rFonts w:eastAsia="华文中宋" w:hint="eastAsia"/>
        </w:rPr>
        <w:t xml:space="preserve">   </w:t>
      </w:r>
      <w:r>
        <w:rPr>
          <w:rFonts w:eastAsia="华文中宋" w:hint="eastAsia"/>
        </w:rPr>
        <w:tab/>
      </w:r>
      <w:r>
        <w:rPr>
          <w:rFonts w:hint="eastAsia"/>
          <w:kern w:val="0"/>
          <w:szCs w:val="21"/>
        </w:rPr>
        <w:t>D</w:t>
      </w:r>
      <w:r>
        <w:rPr>
          <w:kern w:val="0"/>
          <w:szCs w:val="21"/>
        </w:rPr>
        <w:t>．</w:t>
      </w:r>
      <w:r>
        <w:rPr>
          <w:rFonts w:eastAsia="华文中宋"/>
        </w:rPr>
        <w:object w:dxaOrig="1008" w:dyaOrig="582" w14:anchorId="4009A8F0">
          <v:shape id="_x0000_i1158" type="#_x0000_t75" alt="eqId99239a5d97d607435bce53110f8bf731" style="width:50.65pt;height:29.25pt" o:ole="">
            <v:imagedata r:id="rId278" o:title=""/>
          </v:shape>
          <o:OLEObject Type="Embed" ProgID="Equation.DSMT4" ShapeID="_x0000_i1158" DrawAspect="Content" ObjectID="_1838893252" r:id="rId279"/>
        </w:object>
      </w:r>
    </w:p>
    <w:p w14:paraId="01CCB8D8" w14:textId="77777777" w:rsidR="00210FB3" w:rsidRDefault="00210FB3" w:rsidP="00210FB3">
      <w:pPr>
        <w:spacing w:line="312" w:lineRule="auto"/>
        <w:ind w:left="420" w:hangingChars="200" w:hanging="420"/>
      </w:pPr>
      <w:r>
        <w:rPr>
          <w:rFonts w:ascii="宋体" w:hAnsi="宋体" w:hint="eastAsia"/>
          <w:kern w:val="0"/>
          <w:szCs w:val="21"/>
        </w:rPr>
        <w:t>(</w:t>
      </w:r>
      <w:r>
        <w:rPr>
          <w:rFonts w:hint="eastAsia"/>
          <w:kern w:val="0"/>
          <w:szCs w:val="21"/>
        </w:rPr>
        <w:t>2</w:t>
      </w:r>
      <w:r>
        <w:rPr>
          <w:rFonts w:ascii="宋体" w:hAnsi="宋体" w:hint="eastAsia"/>
          <w:kern w:val="0"/>
          <w:szCs w:val="21"/>
        </w:rPr>
        <w:t>) 将</w:t>
      </w:r>
      <w:r>
        <w:rPr>
          <w:rFonts w:hint="eastAsia"/>
        </w:rPr>
        <w:t>单色光</w:t>
      </w:r>
      <w:r>
        <w:rPr>
          <w:rFonts w:ascii="宋体" w:hAnsi="宋体" w:hint="eastAsia"/>
          <w:kern w:val="0"/>
          <w:szCs w:val="21"/>
        </w:rPr>
        <w:t>垂直射入间距为</w:t>
      </w:r>
      <w:r>
        <w:rPr>
          <w:i/>
          <w:iCs/>
          <w:kern w:val="0"/>
          <w:szCs w:val="21"/>
        </w:rPr>
        <w:t>d</w:t>
      </w:r>
      <w:r>
        <w:rPr>
          <w:rFonts w:ascii="宋体" w:hAnsi="宋体" w:hint="eastAsia"/>
          <w:kern w:val="0"/>
          <w:szCs w:val="21"/>
        </w:rPr>
        <w:t>的双缝，双缝到光屏的距离为</w:t>
      </w:r>
      <w:r>
        <w:rPr>
          <w:i/>
          <w:iCs/>
          <w:kern w:val="0"/>
          <w:szCs w:val="21"/>
        </w:rPr>
        <w:t>L</w:t>
      </w:r>
      <w:r>
        <w:rPr>
          <w:rFonts w:ascii="宋体" w:hAnsi="宋体" w:hint="eastAsia"/>
          <w:kern w:val="0"/>
          <w:szCs w:val="21"/>
        </w:rPr>
        <w:t>，则光屏上相邻亮条纹的间距为</w:t>
      </w:r>
      <w:r>
        <w:t>_______</w:t>
      </w:r>
      <w:r>
        <w:t>。</w:t>
      </w:r>
    </w:p>
    <w:p w14:paraId="25DBF3B0" w14:textId="77777777" w:rsidR="00210FB3" w:rsidRDefault="00210FB3" w:rsidP="00210FB3">
      <w:pPr>
        <w:spacing w:line="312" w:lineRule="auto"/>
        <w:ind w:left="420" w:hangingChars="200" w:hanging="420"/>
      </w:pPr>
      <w:r>
        <w:rPr>
          <w:rFonts w:ascii="宋体" w:hAnsi="宋体" w:hint="eastAsia"/>
          <w:kern w:val="0"/>
          <w:szCs w:val="21"/>
        </w:rPr>
        <w:t>(</w:t>
      </w:r>
      <w:r>
        <w:rPr>
          <w:rFonts w:hint="eastAsia"/>
          <w:kern w:val="0"/>
          <w:szCs w:val="21"/>
        </w:rPr>
        <w:t>3</w:t>
      </w:r>
      <w:r>
        <w:rPr>
          <w:rFonts w:ascii="宋体" w:hAnsi="宋体" w:hint="eastAsia"/>
          <w:kern w:val="0"/>
          <w:szCs w:val="21"/>
        </w:rPr>
        <w:t>) 将</w:t>
      </w:r>
      <w:r>
        <w:rPr>
          <w:rFonts w:hint="eastAsia"/>
        </w:rPr>
        <w:t>单色光</w:t>
      </w:r>
      <w:r>
        <w:rPr>
          <w:rFonts w:ascii="宋体" w:hAnsi="宋体" w:hint="eastAsia"/>
          <w:kern w:val="0"/>
          <w:szCs w:val="21"/>
        </w:rPr>
        <w:t>照射到逸出功为</w:t>
      </w:r>
      <w:r>
        <w:rPr>
          <w:i/>
          <w:iCs/>
          <w:kern w:val="0"/>
          <w:szCs w:val="21"/>
        </w:rPr>
        <w:t>W</w:t>
      </w:r>
      <w:r>
        <w:rPr>
          <w:rFonts w:ascii="宋体" w:hAnsi="宋体" w:hint="eastAsia"/>
          <w:kern w:val="0"/>
          <w:szCs w:val="21"/>
        </w:rPr>
        <w:t>的金属表面，产生了光电子。则</w:t>
      </w:r>
      <w:r>
        <w:t>光电子最大初动能</w:t>
      </w:r>
      <w:r>
        <w:rPr>
          <w:rFonts w:hint="eastAsia"/>
        </w:rPr>
        <w:t>为</w:t>
      </w:r>
      <w:r>
        <w:t>_______</w:t>
      </w:r>
      <w:r>
        <w:t>。</w:t>
      </w:r>
    </w:p>
    <w:p w14:paraId="022069C8" w14:textId="77777777" w:rsidR="00210FB3" w:rsidRDefault="00210FB3" w:rsidP="00210FB3">
      <w:pPr>
        <w:spacing w:line="312" w:lineRule="auto"/>
        <w:ind w:left="420" w:hangingChars="200" w:hanging="420"/>
      </w:pPr>
    </w:p>
    <w:p w14:paraId="3086C2AC" w14:textId="77777777" w:rsidR="00210FB3" w:rsidRDefault="00210FB3" w:rsidP="00210FB3">
      <w:pPr>
        <w:spacing w:line="312" w:lineRule="auto"/>
      </w:pPr>
    </w:p>
    <w:p w14:paraId="3CE70FFC" w14:textId="77777777" w:rsidR="00210FB3" w:rsidRDefault="00210FB3" w:rsidP="00210FB3">
      <w:pPr>
        <w:spacing w:line="312" w:lineRule="auto"/>
        <w:ind w:left="420" w:hangingChars="200" w:hanging="420"/>
      </w:pPr>
    </w:p>
    <w:p w14:paraId="075D1CAE" w14:textId="77777777" w:rsidR="00210FB3" w:rsidRDefault="00210FB3" w:rsidP="00210FB3">
      <w:pPr>
        <w:spacing w:line="312" w:lineRule="auto"/>
        <w:ind w:leftChars="200" w:left="420"/>
      </w:pPr>
    </w:p>
    <w:p w14:paraId="1A21E26E" w14:textId="77777777" w:rsidR="00210FB3" w:rsidRDefault="00210FB3" w:rsidP="00210FB3">
      <w:pPr>
        <w:spacing w:line="312" w:lineRule="auto"/>
      </w:pPr>
    </w:p>
    <w:p w14:paraId="20F857AD" w14:textId="77777777" w:rsidR="00210FB3" w:rsidRDefault="00210FB3" w:rsidP="00210FB3">
      <w:pPr>
        <w:adjustRightInd w:val="0"/>
        <w:spacing w:line="312" w:lineRule="auto"/>
        <w:jc w:val="center"/>
        <w:rPr>
          <w:rFonts w:eastAsia="黑体" w:cs="黑体"/>
          <w:bCs/>
          <w:sz w:val="28"/>
          <w:szCs w:val="21"/>
          <w:shd w:val="clear" w:color="auto" w:fill="FFFFFF"/>
          <w:lang w:bidi="ar"/>
        </w:rPr>
      </w:pPr>
    </w:p>
    <w:p w14:paraId="724846C9" w14:textId="77777777" w:rsidR="00210FB3" w:rsidRDefault="00210FB3" w:rsidP="00210FB3">
      <w:pPr>
        <w:rPr>
          <w:rFonts w:eastAsia="黑体" w:cs="黑体"/>
          <w:bCs/>
          <w:sz w:val="28"/>
          <w:szCs w:val="21"/>
          <w:shd w:val="clear" w:color="auto" w:fill="FFFFFF"/>
          <w:lang w:bidi="ar"/>
        </w:rPr>
      </w:pPr>
      <w:r>
        <w:rPr>
          <w:rFonts w:eastAsia="黑体" w:cs="黑体" w:hint="eastAsia"/>
          <w:bCs/>
          <w:sz w:val="28"/>
          <w:szCs w:val="21"/>
          <w:shd w:val="clear" w:color="auto" w:fill="FFFFFF"/>
          <w:lang w:bidi="ar"/>
        </w:rPr>
        <w:br w:type="page"/>
      </w:r>
    </w:p>
    <w:p w14:paraId="59D07D09" w14:textId="77777777" w:rsidR="00210FB3" w:rsidRDefault="00210FB3" w:rsidP="00210FB3">
      <w:pPr>
        <w:adjustRightInd w:val="0"/>
        <w:spacing w:line="312" w:lineRule="auto"/>
        <w:jc w:val="center"/>
        <w:rPr>
          <w:rFonts w:eastAsia="黑体" w:cs="黑体"/>
          <w:bCs/>
          <w:sz w:val="28"/>
          <w:szCs w:val="21"/>
          <w:shd w:val="clear" w:color="auto" w:fill="FFFFFF"/>
          <w:lang w:bidi="ar"/>
        </w:rPr>
      </w:pPr>
      <w:r>
        <w:rPr>
          <w:rFonts w:eastAsia="黑体" w:cs="黑体" w:hint="eastAsia"/>
          <w:bCs/>
          <w:sz w:val="28"/>
          <w:szCs w:val="21"/>
          <w:shd w:val="clear" w:color="auto" w:fill="FFFFFF"/>
          <w:lang w:bidi="ar"/>
        </w:rPr>
        <w:lastRenderedPageBreak/>
        <w:t>五</w:t>
      </w:r>
      <w:r>
        <w:rPr>
          <w:rFonts w:eastAsia="黑体" w:cs="黑体" w:hint="eastAsia"/>
          <w:bCs/>
          <w:sz w:val="28"/>
          <w:szCs w:val="21"/>
          <w:shd w:val="clear" w:color="auto" w:fill="FFFFFF"/>
          <w:lang w:bidi="ar"/>
        </w:rPr>
        <w:t xml:space="preserve">  </w:t>
      </w:r>
      <w:r>
        <w:rPr>
          <w:rFonts w:eastAsia="黑体" w:cs="黑体" w:hint="eastAsia"/>
          <w:bCs/>
          <w:sz w:val="28"/>
          <w:szCs w:val="21"/>
          <w:shd w:val="clear" w:color="auto" w:fill="FFFFFF"/>
          <w:lang w:bidi="ar"/>
        </w:rPr>
        <w:t>核能</w:t>
      </w:r>
    </w:p>
    <w:p w14:paraId="2E59B164" w14:textId="77777777" w:rsidR="00210FB3" w:rsidRDefault="00210FB3" w:rsidP="00210FB3">
      <w:pPr>
        <w:adjustRightInd w:val="0"/>
        <w:spacing w:line="312" w:lineRule="auto"/>
        <w:ind w:firstLineChars="200" w:firstLine="420"/>
        <w:jc w:val="left"/>
        <w:rPr>
          <w:rFonts w:ascii="楷体" w:eastAsia="楷体" w:hAnsi="楷体" w:cs="楷体" w:hint="eastAsia"/>
          <w:bCs/>
          <w:szCs w:val="16"/>
          <w:shd w:val="clear" w:color="auto" w:fill="FFFFFF"/>
          <w:lang w:bidi="ar"/>
        </w:rPr>
      </w:pPr>
      <w:r>
        <w:rPr>
          <w:rFonts w:ascii="楷体" w:eastAsia="楷体" w:hAnsi="楷体" w:cs="楷体" w:hint="eastAsia"/>
          <w:bCs/>
          <w:szCs w:val="16"/>
          <w:shd w:val="clear" w:color="auto" w:fill="FFFFFF"/>
          <w:lang w:bidi="ar"/>
        </w:rPr>
        <w:t>核能就是原子核内部能量的释放与利用，是人类最具希望的未来能源之一。</w:t>
      </w:r>
    </w:p>
    <w:p w14:paraId="41F70B1E" w14:textId="77777777" w:rsidR="00210FB3" w:rsidRDefault="00210FB3" w:rsidP="00210FB3">
      <w:pPr>
        <w:adjustRightInd w:val="0"/>
        <w:spacing w:beforeLines="50" w:before="156" w:line="312" w:lineRule="auto"/>
        <w:ind w:left="405" w:hangingChars="193" w:hanging="405"/>
        <w:jc w:val="left"/>
        <w:textAlignment w:val="center"/>
      </w:pPr>
      <w:r>
        <w:rPr>
          <w:rFonts w:hint="eastAsia"/>
        </w:rPr>
        <w:t>1</w:t>
      </w:r>
      <w:r>
        <w:rPr>
          <w:rFonts w:hint="eastAsia"/>
        </w:rPr>
        <w:t>．</w:t>
      </w:r>
      <w:r>
        <w:rPr>
          <w:rFonts w:hint="eastAsia"/>
        </w:rPr>
        <w:t xml:space="preserve"> </w:t>
      </w:r>
      <w:r>
        <w:t>我国首款核电池</w:t>
      </w:r>
      <w:r>
        <w:rPr>
          <w:rFonts w:hint="eastAsia"/>
        </w:rPr>
        <w:t>原型机“</w:t>
      </w:r>
      <w:r>
        <w:t>烛龙一号</w:t>
      </w:r>
      <w:r>
        <w:rPr>
          <w:rFonts w:hint="eastAsia"/>
        </w:rPr>
        <w:t>”</w:t>
      </w:r>
      <w:r>
        <w:t>通过碳</w:t>
      </w:r>
      <w:r>
        <w:t>14</w:t>
      </w:r>
      <w:r>
        <w:rPr>
          <w:rFonts w:hint="eastAsia"/>
        </w:rPr>
        <w:t>原子核（</w:t>
      </w:r>
      <w:r>
        <w:rPr>
          <w:rFonts w:hint="eastAsia"/>
        </w:rPr>
        <w:object w:dxaOrig="380" w:dyaOrig="380" w14:anchorId="4DA2DE7F">
          <v:shape id="_x0000_i1159" type="#_x0000_t75" style="width:19pt;height:19pt" o:ole="">
            <v:imagedata r:id="rId280" o:title=""/>
            <o:lock v:ext="edit" aspectratio="f"/>
          </v:shape>
          <o:OLEObject Type="Embed" ProgID="Equation.DSMT4" ShapeID="_x0000_i1159" DrawAspect="Content" ObjectID="_1838893253" r:id="rId281"/>
        </w:object>
      </w:r>
      <w:r>
        <w:rPr>
          <w:rFonts w:hint="eastAsia"/>
        </w:rPr>
        <w:t>）</w:t>
      </w:r>
      <w:r>
        <w:t>的</w:t>
      </w:r>
      <w:r>
        <w:rPr>
          <w:rFonts w:asciiTheme="majorBidi" w:hAnsiTheme="majorBidi" w:cstheme="majorBidi"/>
        </w:rPr>
        <w:t xml:space="preserve"> β </w:t>
      </w:r>
      <w:r>
        <w:t>衰变释放持续稳定的能量，适</w:t>
      </w:r>
      <w:r>
        <w:rPr>
          <w:rFonts w:hint="eastAsia"/>
        </w:rPr>
        <w:t>合</w:t>
      </w:r>
      <w:r>
        <w:t>长期</w:t>
      </w:r>
      <w:r>
        <w:rPr>
          <w:rFonts w:hint="eastAsia"/>
        </w:rPr>
        <w:t>为</w:t>
      </w:r>
      <w:r>
        <w:t>微功耗设备供电</w:t>
      </w:r>
      <w:r>
        <w:rPr>
          <w:rFonts w:hint="eastAsia"/>
        </w:rPr>
        <w:t>。</w:t>
      </w:r>
    </w:p>
    <w:p w14:paraId="3D7243CF" w14:textId="77777777" w:rsidR="00210FB3" w:rsidRDefault="00210FB3" w:rsidP="00210FB3">
      <w:pPr>
        <w:spacing w:line="312" w:lineRule="auto"/>
        <w:jc w:val="left"/>
        <w:textAlignment w:val="center"/>
      </w:pPr>
      <w:r>
        <w:rPr>
          <w:rFonts w:ascii="宋体" w:hAnsi="宋体" w:hint="eastAsia"/>
          <w:kern w:val="0"/>
          <w:szCs w:val="21"/>
        </w:rPr>
        <w:t>(</w:t>
      </w:r>
      <w:r>
        <w:rPr>
          <w:rFonts w:hint="eastAsia"/>
          <w:kern w:val="0"/>
          <w:szCs w:val="21"/>
        </w:rPr>
        <w:t>1</w:t>
      </w:r>
      <w:r>
        <w:rPr>
          <w:rFonts w:ascii="宋体" w:hAnsi="宋体" w:hint="eastAsia"/>
          <w:kern w:val="0"/>
          <w:szCs w:val="21"/>
        </w:rPr>
        <w:t xml:space="preserve">) </w:t>
      </w:r>
      <w:r>
        <w:rPr>
          <w:rFonts w:hint="eastAsia"/>
        </w:rPr>
        <w:object w:dxaOrig="380" w:dyaOrig="380" w14:anchorId="7C3E89C5">
          <v:shape id="_x0000_i1160" type="#_x0000_t75" style="width:19pt;height:19pt" o:ole="">
            <v:imagedata r:id="rId280" o:title=""/>
            <o:lock v:ext="edit" aspectratio="f"/>
          </v:shape>
          <o:OLEObject Type="Embed" ProgID="Equation.DSMT4" ShapeID="_x0000_i1160" DrawAspect="Content" ObjectID="_1838893254" r:id="rId282"/>
        </w:object>
      </w:r>
      <w:r>
        <w:t>发生</w:t>
      </w:r>
      <w:r>
        <w:rPr>
          <w:rFonts w:asciiTheme="majorBidi" w:hAnsiTheme="majorBidi" w:cstheme="majorBidi"/>
        </w:rPr>
        <w:t xml:space="preserve"> β </w:t>
      </w:r>
      <w:r>
        <w:t>衰变的核反应方程为：</w:t>
      </w:r>
      <w:r>
        <w:object w:dxaOrig="1144" w:dyaOrig="334" w14:anchorId="06385064">
          <v:shape id="_x0000_i1161" type="#_x0000_t75" alt="eqId99239a5d97d607435bce53110f8bf731" style="width:56.95pt;height:16.6pt" o:ole="">
            <v:imagedata r:id="rId283" o:title=""/>
          </v:shape>
          <o:OLEObject Type="Embed" ProgID="Equation.DSMT4" ShapeID="_x0000_i1161" DrawAspect="Content" ObjectID="_1838893255" r:id="rId284"/>
        </w:object>
      </w:r>
    </w:p>
    <w:p w14:paraId="63A021BB" w14:textId="77777777" w:rsidR="00210FB3" w:rsidRDefault="00210FB3" w:rsidP="00210FB3">
      <w:pPr>
        <w:spacing w:line="312" w:lineRule="auto"/>
        <w:ind w:leftChars="200" w:left="420"/>
        <w:jc w:val="left"/>
        <w:textAlignment w:val="center"/>
      </w:pPr>
      <w:r>
        <w:t>①</w:t>
      </w:r>
      <w:r>
        <w:t>衰变产物</w:t>
      </w:r>
      <w:r>
        <w:t>X</w:t>
      </w:r>
      <w:r>
        <w:t>为</w:t>
      </w:r>
      <w:r>
        <w:rPr>
          <w:rFonts w:hint="eastAsia"/>
        </w:rPr>
        <w:t>________</w:t>
      </w:r>
      <w:r>
        <w:rPr>
          <w:rFonts w:hint="eastAsia"/>
        </w:rPr>
        <w:t>。</w:t>
      </w:r>
    </w:p>
    <w:p w14:paraId="113AF25B" w14:textId="77777777" w:rsidR="00210FB3" w:rsidRDefault="00210FB3" w:rsidP="00210FB3">
      <w:pPr>
        <w:tabs>
          <w:tab w:val="left" w:pos="2310"/>
          <w:tab w:val="left" w:pos="4200"/>
          <w:tab w:val="left" w:pos="6090"/>
        </w:tabs>
        <w:spacing w:line="312" w:lineRule="auto"/>
        <w:ind w:left="300" w:firstLineChars="57" w:firstLine="120"/>
        <w:jc w:val="left"/>
        <w:textAlignment w:val="center"/>
      </w:pPr>
      <w:r>
        <w:t>A</w:t>
      </w:r>
      <w:r>
        <w:t>．</w:t>
      </w:r>
      <w:r>
        <w:object w:dxaOrig="334" w:dyaOrig="334" w14:anchorId="3970CFB0">
          <v:shape id="_x0000_i1162" type="#_x0000_t75" alt="eqIdbbb7307a336aaa925a01f309a4eee144" style="width:16.6pt;height:16.6pt" o:ole="">
            <v:imagedata r:id="rId285" o:title="eqIdbbb7307a336aaa925a01f309a4eee144"/>
          </v:shape>
          <o:OLEObject Type="Embed" ProgID="Equation.DSMT4" ShapeID="_x0000_i1162" DrawAspect="Content" ObjectID="_1838893256" r:id="rId286"/>
        </w:object>
      </w:r>
      <w:r>
        <w:tab/>
        <w:t>B</w:t>
      </w:r>
      <w:r>
        <w:t>．</w:t>
      </w:r>
      <w:r>
        <w:object w:dxaOrig="369" w:dyaOrig="329" w14:anchorId="37DC7817">
          <v:shape id="_x0000_i1163" type="#_x0000_t75" alt="eqId9f06cd5d8e7cd44fb515db13bafedc48" style="width:18.2pt;height:16.6pt" o:ole="">
            <v:imagedata r:id="rId287" o:title="eqId9f06cd5d8e7cd44fb515db13bafedc48"/>
          </v:shape>
          <o:OLEObject Type="Embed" ProgID="Equation.DSMT4" ShapeID="_x0000_i1163" DrawAspect="Content" ObjectID="_1838893257" r:id="rId288"/>
        </w:object>
      </w:r>
      <w:r>
        <w:tab/>
        <w:t>C</w:t>
      </w:r>
      <w:r>
        <w:t>．</w:t>
      </w:r>
      <w:r>
        <w:object w:dxaOrig="334" w:dyaOrig="334" w14:anchorId="1FF7EC70">
          <v:shape id="_x0000_i1164" type="#_x0000_t75" alt="eqId93afcd5076974d6d6a2f14168ee4af2e" style="width:16.6pt;height:16.6pt" o:ole="">
            <v:imagedata r:id="rId289" o:title=""/>
          </v:shape>
          <o:OLEObject Type="Embed" ProgID="Equation.DSMT4" ShapeID="_x0000_i1164" DrawAspect="Content" ObjectID="_1838893258" r:id="rId290"/>
        </w:object>
      </w:r>
      <w:r>
        <w:tab/>
        <w:t>D</w:t>
      </w:r>
      <w:r>
        <w:t>．</w:t>
      </w:r>
      <w:r>
        <w:object w:dxaOrig="334" w:dyaOrig="334" w14:anchorId="0536559D">
          <v:shape id="_x0000_i1165" type="#_x0000_t75" alt="eqIddf65b1c4f79e8e9b25bb43701586cad7" style="width:16.6pt;height:16.6pt" o:ole="">
            <v:imagedata r:id="rId291" o:title="eqIddf65b1c4f79e8e9b25bb43701586cad7"/>
          </v:shape>
          <o:OLEObject Type="Embed" ProgID="Equation.DSMT4" ShapeID="_x0000_i1165" DrawAspect="Content" ObjectID="_1838893259" r:id="rId292"/>
        </w:object>
      </w:r>
    </w:p>
    <w:p w14:paraId="1D70445C" w14:textId="77777777" w:rsidR="00210FB3" w:rsidRDefault="00210FB3" w:rsidP="00210FB3">
      <w:pPr>
        <w:tabs>
          <w:tab w:val="left" w:pos="2078"/>
          <w:tab w:val="left" w:pos="4156"/>
          <w:tab w:val="left" w:pos="6234"/>
        </w:tabs>
        <w:spacing w:line="312" w:lineRule="auto"/>
        <w:ind w:left="300" w:firstLineChars="57" w:firstLine="120"/>
        <w:jc w:val="left"/>
        <w:textAlignment w:val="center"/>
        <w:rPr>
          <w:rFonts w:ascii="宋体" w:hAnsi="宋体" w:hint="eastAsia"/>
          <w:kern w:val="0"/>
          <w:szCs w:val="21"/>
        </w:rPr>
      </w:pPr>
      <w:r>
        <w:rPr>
          <w:kern w:val="0"/>
          <w:szCs w:val="21"/>
        </w:rPr>
        <w:t>②</w:t>
      </w:r>
      <w:r>
        <w:rPr>
          <w:rFonts w:hint="eastAsia"/>
        </w:rPr>
        <w:object w:dxaOrig="380" w:dyaOrig="380" w14:anchorId="107F221C">
          <v:shape id="_x0000_i1166" type="#_x0000_t75" style="width:19pt;height:19pt" o:ole="">
            <v:imagedata r:id="rId280" o:title=""/>
            <o:lock v:ext="edit" aspectratio="f"/>
          </v:shape>
          <o:OLEObject Type="Embed" ProgID="Equation.DSMT4" ShapeID="_x0000_i1166" DrawAspect="Content" ObjectID="_1838893260" r:id="rId293"/>
        </w:object>
      </w:r>
      <w:r>
        <w:rPr>
          <w:rFonts w:ascii="宋体" w:hAnsi="宋体" w:hint="eastAsia"/>
          <w:kern w:val="0"/>
          <w:szCs w:val="21"/>
        </w:rPr>
        <w:t>的平均结合能</w:t>
      </w:r>
      <w:r>
        <w:rPr>
          <w:rFonts w:hint="eastAsia"/>
        </w:rPr>
        <w:t>________</w:t>
      </w:r>
      <w:r>
        <w:t>X</w:t>
      </w:r>
      <w:r>
        <w:rPr>
          <w:rFonts w:ascii="宋体" w:hAnsi="宋体" w:hint="eastAsia"/>
          <w:kern w:val="0"/>
          <w:szCs w:val="21"/>
        </w:rPr>
        <w:t>的平均结合能。</w:t>
      </w:r>
    </w:p>
    <w:p w14:paraId="76FB32D8" w14:textId="77777777" w:rsidR="00210FB3" w:rsidRDefault="00210FB3" w:rsidP="00210FB3">
      <w:pPr>
        <w:tabs>
          <w:tab w:val="left" w:pos="2310"/>
          <w:tab w:val="left" w:pos="4200"/>
          <w:tab w:val="left" w:pos="6090"/>
        </w:tabs>
        <w:spacing w:line="312" w:lineRule="auto"/>
        <w:ind w:left="300" w:firstLineChars="57" w:firstLine="120"/>
        <w:jc w:val="left"/>
        <w:textAlignment w:val="center"/>
        <w:rPr>
          <w:rFonts w:ascii="宋体" w:hAnsi="宋体" w:hint="eastAsia"/>
          <w:color w:val="0000FF"/>
          <w:kern w:val="0"/>
          <w:szCs w:val="21"/>
        </w:rPr>
      </w:pPr>
      <w:r>
        <w:t>A</w:t>
      </w:r>
      <w:r>
        <w:t>．</w:t>
      </w:r>
      <w:r>
        <w:rPr>
          <w:rFonts w:hint="eastAsia"/>
        </w:rPr>
        <w:t>大于</w:t>
      </w:r>
      <w:r>
        <w:tab/>
        <w:t>B</w:t>
      </w:r>
      <w:r>
        <w:t>．</w:t>
      </w:r>
      <w:r>
        <w:rPr>
          <w:rFonts w:hint="eastAsia"/>
        </w:rPr>
        <w:t>等于</w:t>
      </w:r>
      <w:r>
        <w:tab/>
        <w:t>C</w:t>
      </w:r>
      <w:r>
        <w:t>．</w:t>
      </w:r>
      <w:r>
        <w:rPr>
          <w:rFonts w:hint="eastAsia"/>
        </w:rPr>
        <w:t>小于</w:t>
      </w:r>
    </w:p>
    <w:p w14:paraId="1DDA75DE" w14:textId="77777777" w:rsidR="00210FB3" w:rsidRDefault="00210FB3" w:rsidP="00210FB3">
      <w:pPr>
        <w:spacing w:line="312" w:lineRule="auto"/>
        <w:ind w:left="420" w:hangingChars="200" w:hanging="420"/>
        <w:textAlignment w:val="center"/>
      </w:pPr>
      <w:r>
        <w:rPr>
          <w:rFonts w:ascii="宋体" w:hAnsi="宋体" w:hint="eastAsia"/>
          <w:kern w:val="0"/>
          <w:szCs w:val="21"/>
        </w:rPr>
        <w:t>(</w:t>
      </w:r>
      <w:r>
        <w:rPr>
          <w:rFonts w:hint="eastAsia"/>
          <w:kern w:val="0"/>
          <w:szCs w:val="21"/>
        </w:rPr>
        <w:t>2</w:t>
      </w:r>
      <w:r>
        <w:rPr>
          <w:rFonts w:ascii="宋体" w:hAnsi="宋体" w:hint="eastAsia"/>
          <w:kern w:val="0"/>
          <w:szCs w:val="21"/>
        </w:rPr>
        <w:t xml:space="preserve">) </w:t>
      </w:r>
      <w:r>
        <w:rPr>
          <w:rFonts w:hint="eastAsia"/>
        </w:rPr>
        <w:object w:dxaOrig="380" w:dyaOrig="380" w14:anchorId="784C36E1">
          <v:shape id="_x0000_i1167" type="#_x0000_t75" style="width:19pt;height:19pt" o:ole="">
            <v:imagedata r:id="rId280" o:title=""/>
            <o:lock v:ext="edit" aspectratio="f"/>
          </v:shape>
          <o:OLEObject Type="Embed" ProgID="Equation.DSMT4" ShapeID="_x0000_i1167" DrawAspect="Content" ObjectID="_1838893261" r:id="rId294"/>
        </w:object>
      </w:r>
      <w:r>
        <w:rPr>
          <w:rFonts w:hint="eastAsia"/>
        </w:rPr>
        <w:t>的</w:t>
      </w:r>
      <w:r>
        <w:t>半衰期长达</w:t>
      </w:r>
      <w:r>
        <w:t>5730</w:t>
      </w:r>
      <w:r>
        <w:t>年，经</w:t>
      </w:r>
      <w:r>
        <w:t>17190</w:t>
      </w:r>
      <w:r>
        <w:t>年，核电池中</w:t>
      </w:r>
      <w:r>
        <w:rPr>
          <w:rFonts w:hint="eastAsia"/>
        </w:rPr>
        <w:object w:dxaOrig="380" w:dyaOrig="380" w14:anchorId="1EE2441C">
          <v:shape id="_x0000_i1168" type="#_x0000_t75" style="width:19pt;height:19pt" o:ole="">
            <v:imagedata r:id="rId280" o:title=""/>
            <o:lock v:ext="edit" aspectratio="f"/>
          </v:shape>
          <o:OLEObject Type="Embed" ProgID="Equation.DSMT4" ShapeID="_x0000_i1168" DrawAspect="Content" ObjectID="_1838893262" r:id="rId295"/>
        </w:object>
      </w:r>
      <w:r>
        <w:rPr>
          <w:rFonts w:hint="eastAsia"/>
        </w:rPr>
        <w:t>数目</w:t>
      </w:r>
      <w:r>
        <w:t>为原来的</w:t>
      </w:r>
      <w:r>
        <w:rPr>
          <w:rFonts w:hint="eastAsia"/>
        </w:rPr>
        <w:t>________</w:t>
      </w:r>
      <w:r>
        <w:rPr>
          <w:rFonts w:hint="eastAsia"/>
        </w:rPr>
        <w:t>。</w:t>
      </w:r>
    </w:p>
    <w:p w14:paraId="60E8809E" w14:textId="77777777" w:rsidR="00210FB3" w:rsidRDefault="00210FB3" w:rsidP="00210FB3">
      <w:pPr>
        <w:tabs>
          <w:tab w:val="left" w:pos="2078"/>
          <w:tab w:val="left" w:pos="4156"/>
          <w:tab w:val="left" w:pos="6234"/>
        </w:tabs>
        <w:spacing w:line="312" w:lineRule="auto"/>
        <w:jc w:val="left"/>
        <w:textAlignment w:val="center"/>
      </w:pPr>
      <w:r>
        <w:rPr>
          <w:rFonts w:ascii="宋体" w:hAnsi="宋体" w:hint="eastAsia"/>
          <w:kern w:val="0"/>
          <w:szCs w:val="21"/>
        </w:rPr>
        <w:t>(</w:t>
      </w:r>
      <w:r>
        <w:rPr>
          <w:rFonts w:hint="eastAsia"/>
          <w:kern w:val="0"/>
          <w:szCs w:val="21"/>
        </w:rPr>
        <w:t>3</w:t>
      </w:r>
      <w:r>
        <w:rPr>
          <w:rFonts w:ascii="宋体" w:hAnsi="宋体" w:hint="eastAsia"/>
          <w:kern w:val="0"/>
          <w:szCs w:val="21"/>
        </w:rPr>
        <w:t xml:space="preserve">) </w:t>
      </w:r>
      <w:r>
        <w:rPr>
          <w:rFonts w:hint="eastAsia"/>
        </w:rPr>
        <w:t>关于</w:t>
      </w:r>
      <w:r>
        <w:rPr>
          <w:rFonts w:hint="eastAsia"/>
        </w:rPr>
        <w:t xml:space="preserve"> </w:t>
      </w:r>
      <w:r>
        <w:rPr>
          <w:rFonts w:asciiTheme="majorBidi" w:hAnsiTheme="majorBidi" w:cstheme="majorBidi"/>
        </w:rPr>
        <w:t xml:space="preserve">β </w:t>
      </w:r>
      <w:r>
        <w:t>衰变</w:t>
      </w:r>
      <w:r>
        <w:rPr>
          <w:rFonts w:hint="eastAsia"/>
        </w:rPr>
        <w:t>及</w:t>
      </w:r>
      <w:r>
        <w:rPr>
          <w:rFonts w:hint="eastAsia"/>
        </w:rPr>
        <w:t xml:space="preserve"> </w:t>
      </w:r>
      <w:r>
        <w:rPr>
          <w:rFonts w:asciiTheme="majorBidi" w:hAnsiTheme="majorBidi" w:cstheme="majorBidi"/>
        </w:rPr>
        <w:t xml:space="preserve">β </w:t>
      </w:r>
      <w:r>
        <w:rPr>
          <w:rFonts w:hint="eastAsia"/>
        </w:rPr>
        <w:t>射线的说法正确的是</w:t>
      </w:r>
      <w:r>
        <w:rPr>
          <w:rFonts w:hint="eastAsia"/>
        </w:rPr>
        <w:t>________</w:t>
      </w:r>
      <w:r>
        <w:rPr>
          <w:rFonts w:hint="eastAsia"/>
        </w:rPr>
        <w:t>。（多选）</w:t>
      </w:r>
    </w:p>
    <w:p w14:paraId="529B055D" w14:textId="77777777" w:rsidR="00210FB3" w:rsidRDefault="00210FB3" w:rsidP="00210FB3">
      <w:pPr>
        <w:adjustRightInd w:val="0"/>
        <w:spacing w:line="312" w:lineRule="auto"/>
        <w:ind w:leftChars="199" w:left="418"/>
        <w:jc w:val="left"/>
        <w:textAlignment w:val="center"/>
      </w:pPr>
      <w:r>
        <w:rPr>
          <w:rFonts w:hint="eastAsia"/>
        </w:rPr>
        <w:t>A</w:t>
      </w:r>
      <w:r>
        <w:t>．</w:t>
      </w:r>
      <w:r>
        <w:rPr>
          <w:rFonts w:asciiTheme="majorBidi" w:hAnsiTheme="majorBidi" w:cstheme="majorBidi"/>
        </w:rPr>
        <w:t xml:space="preserve">β </w:t>
      </w:r>
      <w:r>
        <w:t>射线穿透能力比</w:t>
      </w:r>
      <w:r>
        <w:rPr>
          <w:rFonts w:asciiTheme="majorBidi" w:hAnsiTheme="majorBidi" w:cstheme="majorBidi"/>
        </w:rPr>
        <w:t xml:space="preserve"> α </w:t>
      </w:r>
      <w:r>
        <w:t>射线强</w:t>
      </w:r>
    </w:p>
    <w:p w14:paraId="2029A411" w14:textId="77777777" w:rsidR="00210FB3" w:rsidRDefault="00210FB3" w:rsidP="00210FB3">
      <w:pPr>
        <w:adjustRightInd w:val="0"/>
        <w:spacing w:line="312" w:lineRule="auto"/>
        <w:ind w:leftChars="199" w:left="418"/>
        <w:jc w:val="left"/>
        <w:textAlignment w:val="center"/>
      </w:pPr>
      <w:r>
        <w:rPr>
          <w:rFonts w:hint="eastAsia"/>
        </w:rPr>
        <w:t>B</w:t>
      </w:r>
      <w:r>
        <w:rPr>
          <w:rFonts w:hint="eastAsia"/>
        </w:rPr>
        <w:t>．</w:t>
      </w:r>
      <w:r>
        <w:rPr>
          <w:rFonts w:asciiTheme="majorBidi" w:hAnsiTheme="majorBidi" w:cstheme="majorBidi"/>
        </w:rPr>
        <w:t xml:space="preserve">β </w:t>
      </w:r>
      <w:r>
        <w:rPr>
          <w:rFonts w:hint="eastAsia"/>
        </w:rPr>
        <w:t>衰变的实质是核外电子电离</w:t>
      </w:r>
    </w:p>
    <w:p w14:paraId="7887ED80" w14:textId="77777777" w:rsidR="00210FB3" w:rsidRDefault="00210FB3" w:rsidP="00210FB3">
      <w:pPr>
        <w:adjustRightInd w:val="0"/>
        <w:spacing w:line="312" w:lineRule="auto"/>
        <w:ind w:leftChars="199" w:left="418"/>
        <w:jc w:val="left"/>
        <w:textAlignment w:val="center"/>
      </w:pPr>
      <w:r>
        <w:rPr>
          <w:rFonts w:hint="eastAsia"/>
        </w:rPr>
        <w:t>C</w:t>
      </w:r>
      <w:r>
        <w:rPr>
          <w:rFonts w:hint="eastAsia"/>
        </w:rPr>
        <w:t>．</w:t>
      </w:r>
      <w:r>
        <w:rPr>
          <w:rFonts w:asciiTheme="majorBidi" w:hAnsiTheme="majorBidi" w:cstheme="majorBidi"/>
        </w:rPr>
        <w:t xml:space="preserve">β </w:t>
      </w:r>
      <w:r>
        <w:rPr>
          <w:rFonts w:asciiTheme="majorBidi" w:hAnsiTheme="majorBidi" w:cstheme="majorBidi" w:hint="eastAsia"/>
        </w:rPr>
        <w:t>粒子由</w:t>
      </w:r>
      <w:r>
        <w:rPr>
          <w:rFonts w:hint="eastAsia"/>
        </w:rPr>
        <w:t>中子转化成质子的过程产生</w:t>
      </w:r>
    </w:p>
    <w:p w14:paraId="11AF32BA" w14:textId="77777777" w:rsidR="00210FB3" w:rsidRDefault="00210FB3" w:rsidP="00210FB3">
      <w:pPr>
        <w:tabs>
          <w:tab w:val="left" w:pos="2078"/>
          <w:tab w:val="left" w:pos="4156"/>
          <w:tab w:val="left" w:pos="6234"/>
        </w:tabs>
        <w:spacing w:line="312" w:lineRule="auto"/>
        <w:ind w:left="300" w:firstLineChars="57" w:firstLine="120"/>
        <w:jc w:val="left"/>
        <w:textAlignment w:val="center"/>
      </w:pPr>
      <w:r>
        <w:rPr>
          <w:rFonts w:hint="eastAsia"/>
        </w:rPr>
        <w:t>D</w:t>
      </w:r>
      <w:r>
        <w:rPr>
          <w:rFonts w:hint="eastAsia"/>
        </w:rPr>
        <w:t>．可利用</w:t>
      </w:r>
      <w:r>
        <w:rPr>
          <w:rFonts w:hint="eastAsia"/>
        </w:rPr>
        <w:object w:dxaOrig="380" w:dyaOrig="380" w14:anchorId="695BAF13">
          <v:shape id="_x0000_i1169" type="#_x0000_t75" style="width:19pt;height:19pt" o:ole="">
            <v:imagedata r:id="rId280" o:title=""/>
            <o:lock v:ext="edit" aspectratio="f"/>
          </v:shape>
          <o:OLEObject Type="Embed" ProgID="Equation.DSMT4" ShapeID="_x0000_i1169" DrawAspect="Content" ObjectID="_1838893263" r:id="rId296"/>
        </w:object>
      </w:r>
      <w:r>
        <w:rPr>
          <w:rFonts w:hint="eastAsia"/>
          <w:kern w:val="0"/>
          <w:szCs w:val="21"/>
        </w:rPr>
        <w:t>的半衰期</w:t>
      </w:r>
      <w:r>
        <w:rPr>
          <w:rFonts w:ascii="宋体" w:hAnsi="宋体"/>
          <w:kern w:val="0"/>
          <w:szCs w:val="21"/>
        </w:rPr>
        <w:t>进行考古年代</w:t>
      </w:r>
      <w:r>
        <w:rPr>
          <w:rFonts w:ascii="宋体" w:hAnsi="宋体" w:hint="eastAsia"/>
          <w:kern w:val="0"/>
          <w:szCs w:val="21"/>
        </w:rPr>
        <w:t>断定</w:t>
      </w:r>
    </w:p>
    <w:p w14:paraId="0939BA5A" w14:textId="77777777" w:rsidR="00210FB3" w:rsidRDefault="00210FB3" w:rsidP="00210FB3">
      <w:pPr>
        <w:spacing w:beforeLines="50" w:before="156" w:line="312" w:lineRule="auto"/>
        <w:ind w:left="420" w:hangingChars="200" w:hanging="420"/>
        <w:textAlignment w:val="center"/>
      </w:pPr>
      <w:r>
        <w:rPr>
          <w:rFonts w:hint="eastAsia"/>
        </w:rPr>
        <w:t>2</w:t>
      </w:r>
      <w:r>
        <w:rPr>
          <w:rFonts w:hint="eastAsia"/>
        </w:rPr>
        <w:t>．</w:t>
      </w:r>
      <w:r>
        <w:rPr>
          <w:rFonts w:hint="eastAsia"/>
        </w:rPr>
        <w:t xml:space="preserve"> </w:t>
      </w:r>
      <w:r>
        <w:rPr>
          <w:rFonts w:hint="eastAsia"/>
        </w:rPr>
        <w:t>全超导托卡马克核聚变实验装置是一种将等离子体约束在环形空间的磁约束装置。通过氘核（</w:t>
      </w:r>
      <w:r>
        <w:object w:dxaOrig="316" w:dyaOrig="330" w14:anchorId="7D5861FC">
          <v:shape id="_x0000_i1170" type="#_x0000_t75" alt="eqIda471268774eb647cd7c9530161a87b80" style="width:15.05pt;height:16.6pt" o:ole="">
            <v:imagedata r:id="rId297" o:title="eqIda471268774eb647cd7c9530161a87b80"/>
          </v:shape>
          <o:OLEObject Type="Embed" ProgID="Equation.DSMT4" ShapeID="_x0000_i1170" DrawAspect="Content" ObjectID="_1838893264" r:id="rId298"/>
        </w:object>
      </w:r>
      <w:r>
        <w:rPr>
          <w:rFonts w:hint="eastAsia"/>
        </w:rPr>
        <w:t>）和氚核（</w:t>
      </w:r>
      <w:r>
        <w:object w:dxaOrig="316" w:dyaOrig="330" w14:anchorId="42B40AF1">
          <v:shape id="_x0000_i1171" type="#_x0000_t75" alt="eqIde61fd15d871895d43e9d9ec6d4cf13d7" style="width:15.05pt;height:16.6pt" o:ole="">
            <v:imagedata r:id="rId299" o:title="eqIde61fd15d871895d43e9d9ec6d4cf13d7"/>
          </v:shape>
          <o:OLEObject Type="Embed" ProgID="Equation.DSMT4" ShapeID="_x0000_i1171" DrawAspect="Content" ObjectID="_1838893265" r:id="rId300"/>
        </w:object>
      </w:r>
      <w:r>
        <w:rPr>
          <w:rFonts w:hint="eastAsia"/>
        </w:rPr>
        <w:t>）结合成氦核（</w:t>
      </w:r>
      <w:r>
        <w:object w:dxaOrig="405" w:dyaOrig="330" w14:anchorId="101485E9">
          <v:shape id="_x0000_i1172" type="#_x0000_t75" alt="eqIde61fd15d871895d43e9d9ec6d4cf13d7" style="width:19.8pt;height:16.6pt" o:ole="">
            <v:imagedata r:id="rId301" o:title=""/>
          </v:shape>
          <o:OLEObject Type="Embed" ProgID="Equation.DSMT4" ShapeID="_x0000_i1172" DrawAspect="Content" ObjectID="_1838893266" r:id="rId302"/>
        </w:object>
      </w:r>
      <w:r>
        <w:rPr>
          <w:rFonts w:hint="eastAsia"/>
        </w:rPr>
        <w:t>）释放能量，</w:t>
      </w:r>
      <w:r>
        <w:t>核反应方程为</w:t>
      </w:r>
      <w:r>
        <w:object w:dxaOrig="1681" w:dyaOrig="316" w14:anchorId="7E62049F">
          <v:shape id="_x0000_i1173" type="#_x0000_t75" alt="eqId79230ce3d0de8cdf0bb7778678d6a668" style="width:83.85pt;height:15.05pt" o:ole="">
            <v:imagedata r:id="rId303" o:title=""/>
          </v:shape>
          <o:OLEObject Type="Embed" ProgID="Equation.DSMT4" ShapeID="_x0000_i1173" DrawAspect="Content" ObjectID="_1838893267" r:id="rId304"/>
        </w:object>
      </w:r>
      <w:r>
        <w:t>。</w:t>
      </w:r>
      <w:r>
        <w:rPr>
          <w:rFonts w:hint="eastAsia"/>
        </w:rPr>
        <w:t>已知氘</w:t>
      </w:r>
      <w:r>
        <w:t>核质量</w:t>
      </w:r>
      <w:r>
        <w:rPr>
          <w:rFonts w:hint="eastAsia"/>
        </w:rPr>
        <w:t>为</w:t>
      </w:r>
      <w:r>
        <w:rPr>
          <w:i/>
          <w:iCs/>
        </w:rPr>
        <w:t>m</w:t>
      </w:r>
      <w:r>
        <w:rPr>
          <w:vertAlign w:val="subscript"/>
        </w:rPr>
        <w:t>1</w:t>
      </w:r>
      <w:r>
        <w:rPr>
          <w:rFonts w:hint="eastAsia"/>
        </w:rPr>
        <w:t>，氚</w:t>
      </w:r>
      <w:r>
        <w:t>核质量</w:t>
      </w:r>
      <w:r>
        <w:rPr>
          <w:rFonts w:hint="eastAsia"/>
        </w:rPr>
        <w:t>为</w:t>
      </w:r>
      <w:r>
        <w:rPr>
          <w:i/>
          <w:iCs/>
        </w:rPr>
        <w:t>m</w:t>
      </w:r>
      <w:r>
        <w:rPr>
          <w:vertAlign w:val="subscript"/>
        </w:rPr>
        <w:t>2</w:t>
      </w:r>
      <w:r>
        <w:rPr>
          <w:rFonts w:hint="eastAsia"/>
        </w:rPr>
        <w:t>，氦</w:t>
      </w:r>
      <w:r>
        <w:t>核质量</w:t>
      </w:r>
      <w:r>
        <w:rPr>
          <w:rFonts w:hint="eastAsia"/>
        </w:rPr>
        <w:t>为</w:t>
      </w:r>
      <w:r>
        <w:rPr>
          <w:i/>
          <w:iCs/>
        </w:rPr>
        <w:t>m</w:t>
      </w:r>
      <w:r>
        <w:rPr>
          <w:vertAlign w:val="subscript"/>
        </w:rPr>
        <w:t>3</w:t>
      </w:r>
      <w:r>
        <w:rPr>
          <w:rFonts w:hint="eastAsia"/>
        </w:rPr>
        <w:t>，</w:t>
      </w:r>
      <w:r>
        <w:t>中子质量</w:t>
      </w:r>
      <w:r>
        <w:rPr>
          <w:rFonts w:hint="eastAsia"/>
        </w:rPr>
        <w:t>为</w:t>
      </w:r>
      <w:r>
        <w:rPr>
          <w:i/>
          <w:iCs/>
        </w:rPr>
        <w:t>m</w:t>
      </w:r>
      <w:r>
        <w:rPr>
          <w:vertAlign w:val="subscript"/>
        </w:rPr>
        <w:t>n</w:t>
      </w:r>
      <w:r>
        <w:rPr>
          <w:rFonts w:hint="eastAsia"/>
        </w:rPr>
        <w:t>。</w:t>
      </w:r>
    </w:p>
    <w:p w14:paraId="06AECBB1" w14:textId="77777777" w:rsidR="00210FB3" w:rsidRDefault="00210FB3" w:rsidP="00210FB3">
      <w:pPr>
        <w:spacing w:line="312" w:lineRule="auto"/>
        <w:ind w:left="420" w:hangingChars="200" w:hanging="420"/>
        <w:textAlignment w:val="center"/>
      </w:pPr>
      <w:r>
        <w:rPr>
          <w:rFonts w:ascii="宋体" w:hAnsi="宋体" w:hint="eastAsia"/>
          <w:kern w:val="0"/>
          <w:szCs w:val="21"/>
        </w:rPr>
        <w:t>(</w:t>
      </w:r>
      <w:r>
        <w:rPr>
          <w:rFonts w:hint="eastAsia"/>
          <w:kern w:val="0"/>
          <w:szCs w:val="21"/>
        </w:rPr>
        <w:t>1</w:t>
      </w:r>
      <w:r>
        <w:rPr>
          <w:rFonts w:ascii="宋体" w:hAnsi="宋体" w:hint="eastAsia"/>
          <w:kern w:val="0"/>
          <w:szCs w:val="21"/>
        </w:rPr>
        <w:t xml:space="preserve">) </w:t>
      </w:r>
      <w:r>
        <w:rPr>
          <w:rFonts w:hint="eastAsia"/>
        </w:rPr>
        <w:t>一</w:t>
      </w:r>
      <w:r>
        <w:t>个</w:t>
      </w:r>
      <w:r>
        <w:rPr>
          <w:rFonts w:hint="eastAsia"/>
        </w:rPr>
        <w:t>氘核与一</w:t>
      </w:r>
      <w:r>
        <w:t>个</w:t>
      </w:r>
      <w:r>
        <w:rPr>
          <w:rFonts w:hint="eastAsia"/>
        </w:rPr>
        <w:t>氚核聚变后</w:t>
      </w:r>
      <w:r>
        <w:t>释放的能量为</w:t>
      </w:r>
      <w:r>
        <w:rPr>
          <w:rFonts w:hint="eastAsia"/>
        </w:rPr>
        <w:t>________</w:t>
      </w:r>
      <w:r>
        <w:rPr>
          <w:rFonts w:hint="eastAsia"/>
        </w:rPr>
        <w:t>。（真空中光速为</w:t>
      </w:r>
      <w:r>
        <w:rPr>
          <w:rFonts w:hint="eastAsia"/>
          <w:i/>
          <w:iCs/>
        </w:rPr>
        <w:t>c</w:t>
      </w:r>
      <w:r>
        <w:rPr>
          <w:rFonts w:hint="eastAsia"/>
        </w:rPr>
        <w:t>）</w:t>
      </w:r>
    </w:p>
    <w:p w14:paraId="7AC8F33B" w14:textId="77777777" w:rsidR="00210FB3" w:rsidRDefault="00210FB3" w:rsidP="00210FB3">
      <w:pPr>
        <w:spacing w:line="312" w:lineRule="auto"/>
        <w:ind w:left="420" w:hangingChars="200" w:hanging="420"/>
        <w:textAlignment w:val="center"/>
        <w:rPr>
          <w:rFonts w:eastAsia="黑体" w:cs="黑体"/>
          <w:bCs/>
          <w:sz w:val="28"/>
          <w:szCs w:val="21"/>
          <w:shd w:val="clear" w:color="auto" w:fill="FFFFFF"/>
          <w:lang w:bidi="ar"/>
        </w:rPr>
      </w:pPr>
      <w:r>
        <w:rPr>
          <w:rFonts w:ascii="宋体" w:hAnsi="宋体" w:hint="eastAsia"/>
          <w:kern w:val="0"/>
          <w:szCs w:val="21"/>
        </w:rPr>
        <w:t>(</w:t>
      </w:r>
      <w:r>
        <w:rPr>
          <w:rFonts w:hint="eastAsia"/>
          <w:kern w:val="0"/>
          <w:szCs w:val="21"/>
        </w:rPr>
        <w:t>2</w:t>
      </w:r>
      <w:r>
        <w:rPr>
          <w:rFonts w:ascii="宋体" w:hAnsi="宋体" w:hint="eastAsia"/>
          <w:kern w:val="0"/>
          <w:szCs w:val="21"/>
        </w:rPr>
        <w:t xml:space="preserve">) </w:t>
      </w:r>
      <w:r>
        <w:rPr>
          <w:noProof/>
        </w:rPr>
        <mc:AlternateContent>
          <mc:Choice Requires="wpg">
            <w:drawing>
              <wp:anchor distT="0" distB="0" distL="114300" distR="114300" simplePos="0" relativeHeight="251675648" behindDoc="0" locked="0" layoutInCell="1" allowOverlap="1" wp14:anchorId="0399208F" wp14:editId="2C416D0F">
                <wp:simplePos x="0" y="0"/>
                <wp:positionH relativeFrom="column">
                  <wp:posOffset>4245610</wp:posOffset>
                </wp:positionH>
                <wp:positionV relativeFrom="paragraph">
                  <wp:posOffset>20320</wp:posOffset>
                </wp:positionV>
                <wp:extent cx="972820" cy="971550"/>
                <wp:effectExtent l="4445" t="4445" r="13335" b="14605"/>
                <wp:wrapSquare wrapText="bothSides"/>
                <wp:docPr id="799" name="组合 799"/>
                <wp:cNvGraphicFramePr/>
                <a:graphic xmlns:a="http://schemas.openxmlformats.org/drawingml/2006/main">
                  <a:graphicData uri="http://schemas.microsoft.com/office/word/2010/wordprocessingGroup">
                    <wpg:wgp>
                      <wpg:cNvGrpSpPr/>
                      <wpg:grpSpPr>
                        <a:xfrm>
                          <a:off x="0" y="0"/>
                          <a:ext cx="972820" cy="971550"/>
                          <a:chOff x="8665" y="45491"/>
                          <a:chExt cx="1532" cy="1530"/>
                        </a:xfrm>
                      </wpg:grpSpPr>
                      <wpg:grpSp>
                        <wpg:cNvPr id="800" name="组合 76"/>
                        <wpg:cNvGrpSpPr/>
                        <wpg:grpSpPr>
                          <a:xfrm>
                            <a:off x="8665" y="45491"/>
                            <a:ext cx="1532" cy="1530"/>
                            <a:chOff x="8665" y="45427"/>
                            <a:chExt cx="1532" cy="1530"/>
                          </a:xfrm>
                        </wpg:grpSpPr>
                        <wpg:grpSp>
                          <wpg:cNvPr id="801" name="组合 245"/>
                          <wpg:cNvGrpSpPr/>
                          <wpg:grpSpPr>
                            <a:xfrm>
                              <a:off x="8665" y="45427"/>
                              <a:ext cx="1532" cy="1530"/>
                              <a:chOff x="2156" y="2132"/>
                              <a:chExt cx="1532" cy="1530"/>
                            </a:xfrm>
                          </wpg:grpSpPr>
                          <wpg:grpSp>
                            <wpg:cNvPr id="802" name="组合 243"/>
                            <wpg:cNvGrpSpPr/>
                            <wpg:grpSpPr>
                              <a:xfrm>
                                <a:off x="2156" y="2132"/>
                                <a:ext cx="1533" cy="1531"/>
                                <a:chOff x="2848" y="2097"/>
                                <a:chExt cx="1254" cy="1256"/>
                              </a:xfrm>
                            </wpg:grpSpPr>
                            <wpg:grpSp>
                              <wpg:cNvPr id="803" name="组合 241"/>
                              <wpg:cNvGrpSpPr/>
                              <wpg:grpSpPr>
                                <a:xfrm>
                                  <a:off x="2944" y="2491"/>
                                  <a:ext cx="951" cy="547"/>
                                  <a:chOff x="2944" y="2491"/>
                                  <a:chExt cx="951" cy="547"/>
                                </a:xfrm>
                              </wpg:grpSpPr>
                              <wpg:grpSp>
                                <wpg:cNvPr id="804" name="Group 5785"/>
                                <wpg:cNvGrpSpPr>
                                  <a:grpSpLocks noChangeAspect="1"/>
                                </wpg:cNvGrpSpPr>
                                <wpg:grpSpPr>
                                  <a:xfrm>
                                    <a:off x="3398" y="2491"/>
                                    <a:ext cx="157" cy="145"/>
                                    <a:chOff x="8933" y="12113"/>
                                    <a:chExt cx="149" cy="138"/>
                                  </a:xfrm>
                                </wpg:grpSpPr>
                                <wps:wsp>
                                  <wps:cNvPr id="660" name="Freeform 5654"/>
                                  <wps:cNvSpPr/>
                                  <wps:spPr bwMode="auto">
                                    <a:xfrm>
                                      <a:off x="9052" y="12171"/>
                                      <a:ext cx="30" cy="80"/>
                                    </a:xfrm>
                                    <a:custGeom>
                                      <a:avLst/>
                                      <a:gdLst>
                                        <a:gd name="T0" fmla="*/ 0 w 157"/>
                                        <a:gd name="T1" fmla="*/ 49 h 416"/>
                                        <a:gd name="T2" fmla="*/ 97 w 157"/>
                                        <a:gd name="T3" fmla="*/ 0 h 416"/>
                                        <a:gd name="T4" fmla="*/ 107 w 157"/>
                                        <a:gd name="T5" fmla="*/ 0 h 416"/>
                                        <a:gd name="T6" fmla="*/ 107 w 157"/>
                                        <a:gd name="T7" fmla="*/ 344 h 416"/>
                                        <a:gd name="T8" fmla="*/ 110 w 157"/>
                                        <a:gd name="T9" fmla="*/ 387 h 416"/>
                                        <a:gd name="T10" fmla="*/ 121 w 157"/>
                                        <a:gd name="T11" fmla="*/ 400 h 416"/>
                                        <a:gd name="T12" fmla="*/ 157 w 157"/>
                                        <a:gd name="T13" fmla="*/ 405 h 416"/>
                                        <a:gd name="T14" fmla="*/ 157 w 157"/>
                                        <a:gd name="T15" fmla="*/ 416 h 416"/>
                                        <a:gd name="T16" fmla="*/ 7 w 157"/>
                                        <a:gd name="T17" fmla="*/ 416 h 416"/>
                                        <a:gd name="T18" fmla="*/ 7 w 157"/>
                                        <a:gd name="T19" fmla="*/ 405 h 416"/>
                                        <a:gd name="T20" fmla="*/ 44 w 157"/>
                                        <a:gd name="T21" fmla="*/ 400 h 416"/>
                                        <a:gd name="T22" fmla="*/ 55 w 157"/>
                                        <a:gd name="T23" fmla="*/ 388 h 416"/>
                                        <a:gd name="T24" fmla="*/ 58 w 157"/>
                                        <a:gd name="T25" fmla="*/ 344 h 416"/>
                                        <a:gd name="T26" fmla="*/ 58 w 157"/>
                                        <a:gd name="T27" fmla="*/ 125 h 416"/>
                                        <a:gd name="T28" fmla="*/ 55 w 157"/>
                                        <a:gd name="T29" fmla="*/ 67 h 416"/>
                                        <a:gd name="T30" fmla="*/ 48 w 157"/>
                                        <a:gd name="T31" fmla="*/ 53 h 416"/>
                                        <a:gd name="T32" fmla="*/ 35 w 157"/>
                                        <a:gd name="T33" fmla="*/ 49 h 416"/>
                                        <a:gd name="T34" fmla="*/ 5 w 157"/>
                                        <a:gd name="T35" fmla="*/ 58 h 416"/>
                                        <a:gd name="T36" fmla="*/ 0 w 157"/>
                                        <a:gd name="T37" fmla="*/ 49 h 4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57" h="416">
                                          <a:moveTo>
                                            <a:pt x="0" y="49"/>
                                          </a:moveTo>
                                          <a:cubicBezTo>
                                            <a:pt x="32" y="32"/>
                                            <a:pt x="65" y="17"/>
                                            <a:pt x="97" y="0"/>
                                          </a:cubicBezTo>
                                          <a:cubicBezTo>
                                            <a:pt x="100" y="0"/>
                                            <a:pt x="104" y="0"/>
                                            <a:pt x="107" y="0"/>
                                          </a:cubicBezTo>
                                          <a:cubicBezTo>
                                            <a:pt x="107" y="115"/>
                                            <a:pt x="107" y="230"/>
                                            <a:pt x="107" y="344"/>
                                          </a:cubicBezTo>
                                          <a:cubicBezTo>
                                            <a:pt x="107" y="367"/>
                                            <a:pt x="108" y="381"/>
                                            <a:pt x="110" y="387"/>
                                          </a:cubicBezTo>
                                          <a:cubicBezTo>
                                            <a:pt x="112" y="393"/>
                                            <a:pt x="115" y="397"/>
                                            <a:pt x="121" y="400"/>
                                          </a:cubicBezTo>
                                          <a:cubicBezTo>
                                            <a:pt x="127" y="403"/>
                                            <a:pt x="139" y="405"/>
                                            <a:pt x="157" y="405"/>
                                          </a:cubicBezTo>
                                          <a:cubicBezTo>
                                            <a:pt x="157" y="409"/>
                                            <a:pt x="157" y="413"/>
                                            <a:pt x="157" y="416"/>
                                          </a:cubicBezTo>
                                          <a:cubicBezTo>
                                            <a:pt x="107" y="416"/>
                                            <a:pt x="57" y="416"/>
                                            <a:pt x="7" y="416"/>
                                          </a:cubicBezTo>
                                          <a:cubicBezTo>
                                            <a:pt x="7" y="413"/>
                                            <a:pt x="7" y="409"/>
                                            <a:pt x="7" y="405"/>
                                          </a:cubicBezTo>
                                          <a:cubicBezTo>
                                            <a:pt x="26" y="405"/>
                                            <a:pt x="38" y="403"/>
                                            <a:pt x="44" y="400"/>
                                          </a:cubicBezTo>
                                          <a:cubicBezTo>
                                            <a:pt x="49" y="397"/>
                                            <a:pt x="53" y="393"/>
                                            <a:pt x="55" y="388"/>
                                          </a:cubicBezTo>
                                          <a:cubicBezTo>
                                            <a:pt x="57" y="383"/>
                                            <a:pt x="58" y="369"/>
                                            <a:pt x="58" y="344"/>
                                          </a:cubicBezTo>
                                          <a:cubicBezTo>
                                            <a:pt x="58" y="271"/>
                                            <a:pt x="58" y="198"/>
                                            <a:pt x="58" y="125"/>
                                          </a:cubicBezTo>
                                          <a:cubicBezTo>
                                            <a:pt x="58" y="95"/>
                                            <a:pt x="57" y="76"/>
                                            <a:pt x="55" y="67"/>
                                          </a:cubicBezTo>
                                          <a:cubicBezTo>
                                            <a:pt x="54" y="61"/>
                                            <a:pt x="52" y="56"/>
                                            <a:pt x="48" y="53"/>
                                          </a:cubicBezTo>
                                          <a:cubicBezTo>
                                            <a:pt x="44" y="50"/>
                                            <a:pt x="40" y="49"/>
                                            <a:pt x="35" y="49"/>
                                          </a:cubicBezTo>
                                          <a:cubicBezTo>
                                            <a:pt x="28" y="49"/>
                                            <a:pt x="17" y="52"/>
                                            <a:pt x="5" y="58"/>
                                          </a:cubicBezTo>
                                          <a:cubicBezTo>
                                            <a:pt x="3" y="55"/>
                                            <a:pt x="2" y="52"/>
                                            <a:pt x="0" y="49"/>
                                          </a:cubicBezTo>
                                        </a:path>
                                      </a:pathLst>
                                    </a:custGeom>
                                    <a:solidFill>
                                      <a:srgbClr val="000000"/>
                                    </a:solidFill>
                                    <a:ln>
                                      <a:noFill/>
                                    </a:ln>
                                  </wps:spPr>
                                  <wps:bodyPr rot="0" vert="horz" wrap="square" lIns="91440" tIns="45720" rIns="91440" bIns="45720" anchor="t" anchorCtr="0" upright="1">
                                    <a:noAutofit/>
                                  </wps:bodyPr>
                                </wps:wsp>
                                <wps:wsp>
                                  <wps:cNvPr id="661" name="Freeform 5775"/>
                                  <wps:cNvSpPr>
                                    <a:spLocks noEditPoints="1"/>
                                  </wps:cNvSpPr>
                                  <wps:spPr bwMode="auto">
                                    <a:xfrm>
                                      <a:off x="8933" y="12113"/>
                                      <a:ext cx="111" cy="114"/>
                                    </a:xfrm>
                                    <a:custGeom>
                                      <a:avLst/>
                                      <a:gdLst>
                                        <a:gd name="T0" fmla="*/ 244 w 335"/>
                                        <a:gd name="T1" fmla="*/ 346 h 346"/>
                                        <a:gd name="T2" fmla="*/ 185 w 335"/>
                                        <a:gd name="T3" fmla="*/ 178 h 346"/>
                                        <a:gd name="T4" fmla="*/ 143 w 335"/>
                                        <a:gd name="T5" fmla="*/ 174 h 346"/>
                                        <a:gd name="T6" fmla="*/ 111 w 335"/>
                                        <a:gd name="T7" fmla="*/ 278 h 346"/>
                                        <a:gd name="T8" fmla="*/ 105 w 335"/>
                                        <a:gd name="T9" fmla="*/ 313 h 346"/>
                                        <a:gd name="T10" fmla="*/ 113 w 335"/>
                                        <a:gd name="T11" fmla="*/ 329 h 346"/>
                                        <a:gd name="T12" fmla="*/ 145 w 335"/>
                                        <a:gd name="T13" fmla="*/ 336 h 346"/>
                                        <a:gd name="T14" fmla="*/ 143 w 335"/>
                                        <a:gd name="T15" fmla="*/ 346 h 346"/>
                                        <a:gd name="T16" fmla="*/ 0 w 335"/>
                                        <a:gd name="T17" fmla="*/ 346 h 346"/>
                                        <a:gd name="T18" fmla="*/ 3 w 335"/>
                                        <a:gd name="T19" fmla="*/ 336 h 346"/>
                                        <a:gd name="T20" fmla="*/ 30 w 335"/>
                                        <a:gd name="T21" fmla="*/ 332 h 346"/>
                                        <a:gd name="T22" fmla="*/ 47 w 335"/>
                                        <a:gd name="T23" fmla="*/ 321 h 346"/>
                                        <a:gd name="T24" fmla="*/ 65 w 335"/>
                                        <a:gd name="T25" fmla="*/ 278 h 346"/>
                                        <a:gd name="T26" fmla="*/ 129 w 335"/>
                                        <a:gd name="T27" fmla="*/ 70 h 346"/>
                                        <a:gd name="T28" fmla="*/ 136 w 335"/>
                                        <a:gd name="T29" fmla="*/ 37 h 346"/>
                                        <a:gd name="T30" fmla="*/ 126 w 335"/>
                                        <a:gd name="T31" fmla="*/ 17 h 346"/>
                                        <a:gd name="T32" fmla="*/ 96 w 335"/>
                                        <a:gd name="T33" fmla="*/ 9 h 346"/>
                                        <a:gd name="T34" fmla="*/ 100 w 335"/>
                                        <a:gd name="T35" fmla="*/ 0 h 346"/>
                                        <a:gd name="T36" fmla="*/ 220 w 335"/>
                                        <a:gd name="T37" fmla="*/ 0 h 346"/>
                                        <a:gd name="T38" fmla="*/ 306 w 335"/>
                                        <a:gd name="T39" fmla="*/ 21 h 346"/>
                                        <a:gd name="T40" fmla="*/ 333 w 335"/>
                                        <a:gd name="T41" fmla="*/ 78 h 346"/>
                                        <a:gd name="T42" fmla="*/ 306 w 335"/>
                                        <a:gd name="T43" fmla="*/ 139 h 346"/>
                                        <a:gd name="T44" fmla="*/ 231 w 335"/>
                                        <a:gd name="T45" fmla="*/ 174 h 346"/>
                                        <a:gd name="T46" fmla="*/ 267 w 335"/>
                                        <a:gd name="T47" fmla="*/ 275 h 346"/>
                                        <a:gd name="T48" fmla="*/ 293 w 335"/>
                                        <a:gd name="T49" fmla="*/ 323 h 346"/>
                                        <a:gd name="T50" fmla="*/ 335 w 335"/>
                                        <a:gd name="T51" fmla="*/ 336 h 346"/>
                                        <a:gd name="T52" fmla="*/ 332 w 335"/>
                                        <a:gd name="T53" fmla="*/ 346 h 346"/>
                                        <a:gd name="T54" fmla="*/ 244 w 335"/>
                                        <a:gd name="T55" fmla="*/ 346 h 346"/>
                                        <a:gd name="T56" fmla="*/ 147 w 335"/>
                                        <a:gd name="T57" fmla="*/ 159 h 346"/>
                                        <a:gd name="T58" fmla="*/ 178 w 335"/>
                                        <a:gd name="T59" fmla="*/ 162 h 346"/>
                                        <a:gd name="T60" fmla="*/ 252 w 335"/>
                                        <a:gd name="T61" fmla="*/ 137 h 346"/>
                                        <a:gd name="T62" fmla="*/ 279 w 335"/>
                                        <a:gd name="T63" fmla="*/ 77 h 346"/>
                                        <a:gd name="T64" fmla="*/ 263 w 335"/>
                                        <a:gd name="T65" fmla="*/ 33 h 346"/>
                                        <a:gd name="T66" fmla="*/ 211 w 335"/>
                                        <a:gd name="T67" fmla="*/ 18 h 346"/>
                                        <a:gd name="T68" fmla="*/ 191 w 335"/>
                                        <a:gd name="T69" fmla="*/ 20 h 346"/>
                                        <a:gd name="T70" fmla="*/ 147 w 335"/>
                                        <a:gd name="T71" fmla="*/ 159 h 3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335" h="346">
                                          <a:moveTo>
                                            <a:pt x="244" y="346"/>
                                          </a:moveTo>
                                          <a:cubicBezTo>
                                            <a:pt x="225" y="289"/>
                                            <a:pt x="204" y="234"/>
                                            <a:pt x="185" y="178"/>
                                          </a:cubicBezTo>
                                          <a:cubicBezTo>
                                            <a:pt x="171" y="178"/>
                                            <a:pt x="157" y="177"/>
                                            <a:pt x="143" y="174"/>
                                          </a:cubicBezTo>
                                          <a:cubicBezTo>
                                            <a:pt x="132" y="209"/>
                                            <a:pt x="121" y="243"/>
                                            <a:pt x="111" y="278"/>
                                          </a:cubicBezTo>
                                          <a:cubicBezTo>
                                            <a:pt x="107" y="292"/>
                                            <a:pt x="105" y="303"/>
                                            <a:pt x="105" y="313"/>
                                          </a:cubicBezTo>
                                          <a:cubicBezTo>
                                            <a:pt x="105" y="320"/>
                                            <a:pt x="108" y="325"/>
                                            <a:pt x="113" y="329"/>
                                          </a:cubicBezTo>
                                          <a:cubicBezTo>
                                            <a:pt x="117" y="333"/>
                                            <a:pt x="128" y="335"/>
                                            <a:pt x="145" y="336"/>
                                          </a:cubicBezTo>
                                          <a:cubicBezTo>
                                            <a:pt x="144" y="339"/>
                                            <a:pt x="144" y="342"/>
                                            <a:pt x="143" y="346"/>
                                          </a:cubicBezTo>
                                          <a:cubicBezTo>
                                            <a:pt x="95" y="346"/>
                                            <a:pt x="48" y="346"/>
                                            <a:pt x="0" y="346"/>
                                          </a:cubicBezTo>
                                          <a:cubicBezTo>
                                            <a:pt x="1" y="342"/>
                                            <a:pt x="2" y="339"/>
                                            <a:pt x="3" y="336"/>
                                          </a:cubicBezTo>
                                          <a:cubicBezTo>
                                            <a:pt x="17" y="335"/>
                                            <a:pt x="26" y="334"/>
                                            <a:pt x="30" y="332"/>
                                          </a:cubicBezTo>
                                          <a:cubicBezTo>
                                            <a:pt x="38" y="329"/>
                                            <a:pt x="43" y="325"/>
                                            <a:pt x="47" y="321"/>
                                          </a:cubicBezTo>
                                          <a:cubicBezTo>
                                            <a:pt x="52" y="313"/>
                                            <a:pt x="59" y="298"/>
                                            <a:pt x="65" y="278"/>
                                          </a:cubicBezTo>
                                          <a:cubicBezTo>
                                            <a:pt x="86" y="209"/>
                                            <a:pt x="108" y="139"/>
                                            <a:pt x="129" y="70"/>
                                          </a:cubicBezTo>
                                          <a:cubicBezTo>
                                            <a:pt x="133" y="56"/>
                                            <a:pt x="136" y="45"/>
                                            <a:pt x="136" y="37"/>
                                          </a:cubicBezTo>
                                          <a:cubicBezTo>
                                            <a:pt x="136" y="29"/>
                                            <a:pt x="132" y="23"/>
                                            <a:pt x="126" y="17"/>
                                          </a:cubicBezTo>
                                          <a:cubicBezTo>
                                            <a:pt x="119" y="12"/>
                                            <a:pt x="109" y="9"/>
                                            <a:pt x="96" y="9"/>
                                          </a:cubicBezTo>
                                          <a:cubicBezTo>
                                            <a:pt x="97" y="6"/>
                                            <a:pt x="99" y="3"/>
                                            <a:pt x="100" y="0"/>
                                          </a:cubicBezTo>
                                          <a:cubicBezTo>
                                            <a:pt x="140" y="0"/>
                                            <a:pt x="180" y="0"/>
                                            <a:pt x="220" y="0"/>
                                          </a:cubicBezTo>
                                          <a:cubicBezTo>
                                            <a:pt x="260" y="0"/>
                                            <a:pt x="289" y="7"/>
                                            <a:pt x="306" y="21"/>
                                          </a:cubicBezTo>
                                          <a:cubicBezTo>
                                            <a:pt x="324" y="36"/>
                                            <a:pt x="333" y="55"/>
                                            <a:pt x="333" y="78"/>
                                          </a:cubicBezTo>
                                          <a:cubicBezTo>
                                            <a:pt x="333" y="100"/>
                                            <a:pt x="324" y="120"/>
                                            <a:pt x="306" y="139"/>
                                          </a:cubicBezTo>
                                          <a:cubicBezTo>
                                            <a:pt x="288" y="157"/>
                                            <a:pt x="263" y="169"/>
                                            <a:pt x="231" y="174"/>
                                          </a:cubicBezTo>
                                          <a:cubicBezTo>
                                            <a:pt x="243" y="208"/>
                                            <a:pt x="255" y="241"/>
                                            <a:pt x="267" y="275"/>
                                          </a:cubicBezTo>
                                          <a:cubicBezTo>
                                            <a:pt x="275" y="300"/>
                                            <a:pt x="284" y="316"/>
                                            <a:pt x="293" y="323"/>
                                          </a:cubicBezTo>
                                          <a:cubicBezTo>
                                            <a:pt x="301" y="331"/>
                                            <a:pt x="316" y="335"/>
                                            <a:pt x="335" y="336"/>
                                          </a:cubicBezTo>
                                          <a:cubicBezTo>
                                            <a:pt x="334" y="339"/>
                                            <a:pt x="333" y="342"/>
                                            <a:pt x="332" y="346"/>
                                          </a:cubicBezTo>
                                          <a:cubicBezTo>
                                            <a:pt x="303" y="346"/>
                                            <a:pt x="273" y="346"/>
                                            <a:pt x="244" y="346"/>
                                          </a:cubicBezTo>
                                          <a:close/>
                                          <a:moveTo>
                                            <a:pt x="147" y="159"/>
                                          </a:moveTo>
                                          <a:cubicBezTo>
                                            <a:pt x="159" y="161"/>
                                            <a:pt x="169" y="162"/>
                                            <a:pt x="178" y="162"/>
                                          </a:cubicBezTo>
                                          <a:cubicBezTo>
                                            <a:pt x="209" y="162"/>
                                            <a:pt x="234" y="154"/>
                                            <a:pt x="252" y="137"/>
                                          </a:cubicBezTo>
                                          <a:cubicBezTo>
                                            <a:pt x="270" y="121"/>
                                            <a:pt x="279" y="101"/>
                                            <a:pt x="279" y="77"/>
                                          </a:cubicBezTo>
                                          <a:cubicBezTo>
                                            <a:pt x="279" y="58"/>
                                            <a:pt x="273" y="43"/>
                                            <a:pt x="263" y="33"/>
                                          </a:cubicBezTo>
                                          <a:cubicBezTo>
                                            <a:pt x="251" y="23"/>
                                            <a:pt x="234" y="18"/>
                                            <a:pt x="211" y="18"/>
                                          </a:cubicBezTo>
                                          <a:cubicBezTo>
                                            <a:pt x="206" y="18"/>
                                            <a:pt x="199" y="19"/>
                                            <a:pt x="191" y="20"/>
                                          </a:cubicBezTo>
                                          <a:cubicBezTo>
                                            <a:pt x="177" y="67"/>
                                            <a:pt x="162" y="113"/>
                                            <a:pt x="147" y="159"/>
                                          </a:cubicBezTo>
                                          <a:close/>
                                        </a:path>
                                      </a:pathLst>
                                    </a:custGeom>
                                    <a:solidFill>
                                      <a:srgbClr val="000000"/>
                                    </a:solidFill>
                                    <a:ln>
                                      <a:noFill/>
                                    </a:ln>
                                  </wps:spPr>
                                  <wps:bodyPr rot="0" vert="horz" wrap="square" lIns="91440" tIns="45720" rIns="91440" bIns="45720" anchor="t" anchorCtr="0" upright="1">
                                    <a:noAutofit/>
                                  </wps:bodyPr>
                                </wps:wsp>
                              </wpg:grpSp>
                              <wpg:grpSp>
                                <wpg:cNvPr id="805" name="Group 5782"/>
                                <wpg:cNvGrpSpPr>
                                  <a:grpSpLocks noChangeAspect="1"/>
                                </wpg:cNvGrpSpPr>
                                <wpg:grpSpPr>
                                  <a:xfrm>
                                    <a:off x="2944" y="2894"/>
                                    <a:ext cx="172" cy="144"/>
                                    <a:chOff x="9268" y="12104"/>
                                    <a:chExt cx="163" cy="137"/>
                                  </a:xfrm>
                                </wpg:grpSpPr>
                                <wps:wsp>
                                  <wps:cNvPr id="654" name="Freeform 5783"/>
                                  <wps:cNvSpPr>
                                    <a:spLocks noEditPoints="1"/>
                                  </wps:cNvSpPr>
                                  <wps:spPr bwMode="auto">
                                    <a:xfrm>
                                      <a:off x="9268" y="12104"/>
                                      <a:ext cx="111" cy="114"/>
                                    </a:xfrm>
                                    <a:custGeom>
                                      <a:avLst/>
                                      <a:gdLst>
                                        <a:gd name="T0" fmla="*/ 244 w 335"/>
                                        <a:gd name="T1" fmla="*/ 346 h 346"/>
                                        <a:gd name="T2" fmla="*/ 185 w 335"/>
                                        <a:gd name="T3" fmla="*/ 178 h 346"/>
                                        <a:gd name="T4" fmla="*/ 143 w 335"/>
                                        <a:gd name="T5" fmla="*/ 174 h 346"/>
                                        <a:gd name="T6" fmla="*/ 111 w 335"/>
                                        <a:gd name="T7" fmla="*/ 278 h 346"/>
                                        <a:gd name="T8" fmla="*/ 105 w 335"/>
                                        <a:gd name="T9" fmla="*/ 313 h 346"/>
                                        <a:gd name="T10" fmla="*/ 113 w 335"/>
                                        <a:gd name="T11" fmla="*/ 329 h 346"/>
                                        <a:gd name="T12" fmla="*/ 145 w 335"/>
                                        <a:gd name="T13" fmla="*/ 336 h 346"/>
                                        <a:gd name="T14" fmla="*/ 143 w 335"/>
                                        <a:gd name="T15" fmla="*/ 346 h 346"/>
                                        <a:gd name="T16" fmla="*/ 0 w 335"/>
                                        <a:gd name="T17" fmla="*/ 346 h 346"/>
                                        <a:gd name="T18" fmla="*/ 3 w 335"/>
                                        <a:gd name="T19" fmla="*/ 336 h 346"/>
                                        <a:gd name="T20" fmla="*/ 30 w 335"/>
                                        <a:gd name="T21" fmla="*/ 332 h 346"/>
                                        <a:gd name="T22" fmla="*/ 47 w 335"/>
                                        <a:gd name="T23" fmla="*/ 321 h 346"/>
                                        <a:gd name="T24" fmla="*/ 65 w 335"/>
                                        <a:gd name="T25" fmla="*/ 278 h 346"/>
                                        <a:gd name="T26" fmla="*/ 129 w 335"/>
                                        <a:gd name="T27" fmla="*/ 70 h 346"/>
                                        <a:gd name="T28" fmla="*/ 136 w 335"/>
                                        <a:gd name="T29" fmla="*/ 37 h 346"/>
                                        <a:gd name="T30" fmla="*/ 126 w 335"/>
                                        <a:gd name="T31" fmla="*/ 17 h 346"/>
                                        <a:gd name="T32" fmla="*/ 96 w 335"/>
                                        <a:gd name="T33" fmla="*/ 9 h 346"/>
                                        <a:gd name="T34" fmla="*/ 100 w 335"/>
                                        <a:gd name="T35" fmla="*/ 0 h 346"/>
                                        <a:gd name="T36" fmla="*/ 220 w 335"/>
                                        <a:gd name="T37" fmla="*/ 0 h 346"/>
                                        <a:gd name="T38" fmla="*/ 306 w 335"/>
                                        <a:gd name="T39" fmla="*/ 21 h 346"/>
                                        <a:gd name="T40" fmla="*/ 333 w 335"/>
                                        <a:gd name="T41" fmla="*/ 78 h 346"/>
                                        <a:gd name="T42" fmla="*/ 306 w 335"/>
                                        <a:gd name="T43" fmla="*/ 139 h 346"/>
                                        <a:gd name="T44" fmla="*/ 231 w 335"/>
                                        <a:gd name="T45" fmla="*/ 174 h 346"/>
                                        <a:gd name="T46" fmla="*/ 267 w 335"/>
                                        <a:gd name="T47" fmla="*/ 275 h 346"/>
                                        <a:gd name="T48" fmla="*/ 293 w 335"/>
                                        <a:gd name="T49" fmla="*/ 323 h 346"/>
                                        <a:gd name="T50" fmla="*/ 335 w 335"/>
                                        <a:gd name="T51" fmla="*/ 336 h 346"/>
                                        <a:gd name="T52" fmla="*/ 332 w 335"/>
                                        <a:gd name="T53" fmla="*/ 346 h 346"/>
                                        <a:gd name="T54" fmla="*/ 244 w 335"/>
                                        <a:gd name="T55" fmla="*/ 346 h 346"/>
                                        <a:gd name="T56" fmla="*/ 147 w 335"/>
                                        <a:gd name="T57" fmla="*/ 159 h 346"/>
                                        <a:gd name="T58" fmla="*/ 178 w 335"/>
                                        <a:gd name="T59" fmla="*/ 162 h 346"/>
                                        <a:gd name="T60" fmla="*/ 252 w 335"/>
                                        <a:gd name="T61" fmla="*/ 137 h 346"/>
                                        <a:gd name="T62" fmla="*/ 279 w 335"/>
                                        <a:gd name="T63" fmla="*/ 77 h 346"/>
                                        <a:gd name="T64" fmla="*/ 263 w 335"/>
                                        <a:gd name="T65" fmla="*/ 33 h 346"/>
                                        <a:gd name="T66" fmla="*/ 211 w 335"/>
                                        <a:gd name="T67" fmla="*/ 18 h 346"/>
                                        <a:gd name="T68" fmla="*/ 191 w 335"/>
                                        <a:gd name="T69" fmla="*/ 20 h 346"/>
                                        <a:gd name="T70" fmla="*/ 147 w 335"/>
                                        <a:gd name="T71" fmla="*/ 159 h 3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335" h="346">
                                          <a:moveTo>
                                            <a:pt x="244" y="346"/>
                                          </a:moveTo>
                                          <a:cubicBezTo>
                                            <a:pt x="225" y="289"/>
                                            <a:pt x="204" y="234"/>
                                            <a:pt x="185" y="178"/>
                                          </a:cubicBezTo>
                                          <a:cubicBezTo>
                                            <a:pt x="171" y="178"/>
                                            <a:pt x="157" y="177"/>
                                            <a:pt x="143" y="174"/>
                                          </a:cubicBezTo>
                                          <a:cubicBezTo>
                                            <a:pt x="132" y="209"/>
                                            <a:pt x="121" y="243"/>
                                            <a:pt x="111" y="278"/>
                                          </a:cubicBezTo>
                                          <a:cubicBezTo>
                                            <a:pt x="107" y="292"/>
                                            <a:pt x="105" y="303"/>
                                            <a:pt x="105" y="313"/>
                                          </a:cubicBezTo>
                                          <a:cubicBezTo>
                                            <a:pt x="105" y="320"/>
                                            <a:pt x="108" y="325"/>
                                            <a:pt x="113" y="329"/>
                                          </a:cubicBezTo>
                                          <a:cubicBezTo>
                                            <a:pt x="117" y="333"/>
                                            <a:pt x="128" y="335"/>
                                            <a:pt x="145" y="336"/>
                                          </a:cubicBezTo>
                                          <a:cubicBezTo>
                                            <a:pt x="144" y="339"/>
                                            <a:pt x="144" y="342"/>
                                            <a:pt x="143" y="346"/>
                                          </a:cubicBezTo>
                                          <a:cubicBezTo>
                                            <a:pt x="95" y="346"/>
                                            <a:pt x="48" y="346"/>
                                            <a:pt x="0" y="346"/>
                                          </a:cubicBezTo>
                                          <a:cubicBezTo>
                                            <a:pt x="1" y="342"/>
                                            <a:pt x="2" y="339"/>
                                            <a:pt x="3" y="336"/>
                                          </a:cubicBezTo>
                                          <a:cubicBezTo>
                                            <a:pt x="17" y="335"/>
                                            <a:pt x="26" y="334"/>
                                            <a:pt x="30" y="332"/>
                                          </a:cubicBezTo>
                                          <a:cubicBezTo>
                                            <a:pt x="38" y="329"/>
                                            <a:pt x="43" y="325"/>
                                            <a:pt x="47" y="321"/>
                                          </a:cubicBezTo>
                                          <a:cubicBezTo>
                                            <a:pt x="52" y="313"/>
                                            <a:pt x="59" y="298"/>
                                            <a:pt x="65" y="278"/>
                                          </a:cubicBezTo>
                                          <a:cubicBezTo>
                                            <a:pt x="86" y="209"/>
                                            <a:pt x="108" y="139"/>
                                            <a:pt x="129" y="70"/>
                                          </a:cubicBezTo>
                                          <a:cubicBezTo>
                                            <a:pt x="133" y="56"/>
                                            <a:pt x="136" y="45"/>
                                            <a:pt x="136" y="37"/>
                                          </a:cubicBezTo>
                                          <a:cubicBezTo>
                                            <a:pt x="136" y="29"/>
                                            <a:pt x="132" y="23"/>
                                            <a:pt x="126" y="17"/>
                                          </a:cubicBezTo>
                                          <a:cubicBezTo>
                                            <a:pt x="119" y="12"/>
                                            <a:pt x="109" y="9"/>
                                            <a:pt x="96" y="9"/>
                                          </a:cubicBezTo>
                                          <a:cubicBezTo>
                                            <a:pt x="97" y="6"/>
                                            <a:pt x="99" y="3"/>
                                            <a:pt x="100" y="0"/>
                                          </a:cubicBezTo>
                                          <a:cubicBezTo>
                                            <a:pt x="140" y="0"/>
                                            <a:pt x="180" y="0"/>
                                            <a:pt x="220" y="0"/>
                                          </a:cubicBezTo>
                                          <a:cubicBezTo>
                                            <a:pt x="260" y="0"/>
                                            <a:pt x="289" y="7"/>
                                            <a:pt x="306" y="21"/>
                                          </a:cubicBezTo>
                                          <a:cubicBezTo>
                                            <a:pt x="324" y="36"/>
                                            <a:pt x="333" y="55"/>
                                            <a:pt x="333" y="78"/>
                                          </a:cubicBezTo>
                                          <a:cubicBezTo>
                                            <a:pt x="333" y="100"/>
                                            <a:pt x="324" y="120"/>
                                            <a:pt x="306" y="139"/>
                                          </a:cubicBezTo>
                                          <a:cubicBezTo>
                                            <a:pt x="288" y="157"/>
                                            <a:pt x="263" y="169"/>
                                            <a:pt x="231" y="174"/>
                                          </a:cubicBezTo>
                                          <a:cubicBezTo>
                                            <a:pt x="243" y="208"/>
                                            <a:pt x="255" y="241"/>
                                            <a:pt x="267" y="275"/>
                                          </a:cubicBezTo>
                                          <a:cubicBezTo>
                                            <a:pt x="275" y="300"/>
                                            <a:pt x="284" y="316"/>
                                            <a:pt x="293" y="323"/>
                                          </a:cubicBezTo>
                                          <a:cubicBezTo>
                                            <a:pt x="301" y="331"/>
                                            <a:pt x="316" y="335"/>
                                            <a:pt x="335" y="336"/>
                                          </a:cubicBezTo>
                                          <a:cubicBezTo>
                                            <a:pt x="334" y="339"/>
                                            <a:pt x="333" y="342"/>
                                            <a:pt x="332" y="346"/>
                                          </a:cubicBezTo>
                                          <a:cubicBezTo>
                                            <a:pt x="303" y="346"/>
                                            <a:pt x="273" y="346"/>
                                            <a:pt x="244" y="346"/>
                                          </a:cubicBezTo>
                                          <a:close/>
                                          <a:moveTo>
                                            <a:pt x="147" y="159"/>
                                          </a:moveTo>
                                          <a:cubicBezTo>
                                            <a:pt x="159" y="161"/>
                                            <a:pt x="169" y="162"/>
                                            <a:pt x="178" y="162"/>
                                          </a:cubicBezTo>
                                          <a:cubicBezTo>
                                            <a:pt x="209" y="162"/>
                                            <a:pt x="234" y="154"/>
                                            <a:pt x="252" y="137"/>
                                          </a:cubicBezTo>
                                          <a:cubicBezTo>
                                            <a:pt x="270" y="121"/>
                                            <a:pt x="279" y="101"/>
                                            <a:pt x="279" y="77"/>
                                          </a:cubicBezTo>
                                          <a:cubicBezTo>
                                            <a:pt x="279" y="58"/>
                                            <a:pt x="273" y="43"/>
                                            <a:pt x="263" y="33"/>
                                          </a:cubicBezTo>
                                          <a:cubicBezTo>
                                            <a:pt x="251" y="23"/>
                                            <a:pt x="234" y="18"/>
                                            <a:pt x="211" y="18"/>
                                          </a:cubicBezTo>
                                          <a:cubicBezTo>
                                            <a:pt x="206" y="18"/>
                                            <a:pt x="199" y="19"/>
                                            <a:pt x="191" y="20"/>
                                          </a:cubicBezTo>
                                          <a:cubicBezTo>
                                            <a:pt x="177" y="67"/>
                                            <a:pt x="162" y="113"/>
                                            <a:pt x="147" y="159"/>
                                          </a:cubicBezTo>
                                          <a:close/>
                                        </a:path>
                                      </a:pathLst>
                                    </a:custGeom>
                                    <a:solidFill>
                                      <a:srgbClr val="000000"/>
                                    </a:solidFill>
                                    <a:ln>
                                      <a:noFill/>
                                    </a:ln>
                                  </wps:spPr>
                                  <wps:bodyPr rot="0" vert="horz" wrap="square" lIns="91440" tIns="45720" rIns="91440" bIns="45720" anchor="t" anchorCtr="0" upright="1">
                                    <a:noAutofit/>
                                  </wps:bodyPr>
                                </wps:wsp>
                                <wps:wsp>
                                  <wps:cNvPr id="655" name="Freeform 5784"/>
                                  <wps:cNvSpPr/>
                                  <wps:spPr bwMode="auto">
                                    <a:xfrm>
                                      <a:off x="9380" y="12161"/>
                                      <a:ext cx="51" cy="80"/>
                                    </a:xfrm>
                                    <a:custGeom>
                                      <a:avLst/>
                                      <a:gdLst>
                                        <a:gd name="T0" fmla="*/ 263 w 263"/>
                                        <a:gd name="T1" fmla="*/ 338 h 416"/>
                                        <a:gd name="T2" fmla="*/ 235 w 263"/>
                                        <a:gd name="T3" fmla="*/ 416 h 416"/>
                                        <a:gd name="T4" fmla="*/ 0 w 263"/>
                                        <a:gd name="T5" fmla="*/ 416 h 416"/>
                                        <a:gd name="T6" fmla="*/ 0 w 263"/>
                                        <a:gd name="T7" fmla="*/ 405 h 416"/>
                                        <a:gd name="T8" fmla="*/ 146 w 263"/>
                                        <a:gd name="T9" fmla="*/ 247 h 416"/>
                                        <a:gd name="T10" fmla="*/ 188 w 263"/>
                                        <a:gd name="T11" fmla="*/ 135 h 416"/>
                                        <a:gd name="T12" fmla="*/ 165 w 263"/>
                                        <a:gd name="T13" fmla="*/ 71 h 416"/>
                                        <a:gd name="T14" fmla="*/ 109 w 263"/>
                                        <a:gd name="T15" fmla="*/ 46 h 416"/>
                                        <a:gd name="T16" fmla="*/ 57 w 263"/>
                                        <a:gd name="T17" fmla="*/ 64 h 416"/>
                                        <a:gd name="T18" fmla="*/ 22 w 263"/>
                                        <a:gd name="T19" fmla="*/ 115 h 416"/>
                                        <a:gd name="T20" fmla="*/ 11 w 263"/>
                                        <a:gd name="T21" fmla="*/ 115 h 416"/>
                                        <a:gd name="T22" fmla="*/ 49 w 263"/>
                                        <a:gd name="T23" fmla="*/ 30 h 416"/>
                                        <a:gd name="T24" fmla="*/ 125 w 263"/>
                                        <a:gd name="T25" fmla="*/ 0 h 416"/>
                                        <a:gd name="T26" fmla="*/ 206 w 263"/>
                                        <a:gd name="T27" fmla="*/ 32 h 416"/>
                                        <a:gd name="T28" fmla="*/ 238 w 263"/>
                                        <a:gd name="T29" fmla="*/ 107 h 416"/>
                                        <a:gd name="T30" fmla="*/ 224 w 263"/>
                                        <a:gd name="T31" fmla="*/ 169 h 416"/>
                                        <a:gd name="T32" fmla="*/ 153 w 263"/>
                                        <a:gd name="T33" fmla="*/ 272 h 416"/>
                                        <a:gd name="T34" fmla="*/ 62 w 263"/>
                                        <a:gd name="T35" fmla="*/ 371 h 416"/>
                                        <a:gd name="T36" fmla="*/ 166 w 263"/>
                                        <a:gd name="T37" fmla="*/ 371 h 416"/>
                                        <a:gd name="T38" fmla="*/ 211 w 263"/>
                                        <a:gd name="T39" fmla="*/ 368 h 416"/>
                                        <a:gd name="T40" fmla="*/ 234 w 263"/>
                                        <a:gd name="T41" fmla="*/ 359 h 416"/>
                                        <a:gd name="T42" fmla="*/ 252 w 263"/>
                                        <a:gd name="T43" fmla="*/ 338 h 416"/>
                                        <a:gd name="T44" fmla="*/ 263 w 263"/>
                                        <a:gd name="T45" fmla="*/ 338 h 4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263" h="416">
                                          <a:moveTo>
                                            <a:pt x="263" y="338"/>
                                          </a:moveTo>
                                          <a:cubicBezTo>
                                            <a:pt x="253" y="364"/>
                                            <a:pt x="244" y="390"/>
                                            <a:pt x="235" y="416"/>
                                          </a:cubicBezTo>
                                          <a:cubicBezTo>
                                            <a:pt x="156" y="416"/>
                                            <a:pt x="78" y="416"/>
                                            <a:pt x="0" y="416"/>
                                          </a:cubicBezTo>
                                          <a:cubicBezTo>
                                            <a:pt x="0" y="413"/>
                                            <a:pt x="0" y="409"/>
                                            <a:pt x="0" y="405"/>
                                          </a:cubicBezTo>
                                          <a:cubicBezTo>
                                            <a:pt x="68" y="340"/>
                                            <a:pt x="118" y="288"/>
                                            <a:pt x="146" y="247"/>
                                          </a:cubicBezTo>
                                          <a:cubicBezTo>
                                            <a:pt x="173" y="206"/>
                                            <a:pt x="188" y="169"/>
                                            <a:pt x="188" y="135"/>
                                          </a:cubicBezTo>
                                          <a:cubicBezTo>
                                            <a:pt x="188" y="109"/>
                                            <a:pt x="180" y="88"/>
                                            <a:pt x="165" y="71"/>
                                          </a:cubicBezTo>
                                          <a:cubicBezTo>
                                            <a:pt x="149" y="55"/>
                                            <a:pt x="131" y="46"/>
                                            <a:pt x="109" y="46"/>
                                          </a:cubicBezTo>
                                          <a:cubicBezTo>
                                            <a:pt x="89" y="46"/>
                                            <a:pt x="72" y="52"/>
                                            <a:pt x="57" y="64"/>
                                          </a:cubicBezTo>
                                          <a:cubicBezTo>
                                            <a:pt x="41" y="76"/>
                                            <a:pt x="29" y="93"/>
                                            <a:pt x="22" y="115"/>
                                          </a:cubicBezTo>
                                          <a:cubicBezTo>
                                            <a:pt x="18" y="115"/>
                                            <a:pt x="15" y="115"/>
                                            <a:pt x="11" y="115"/>
                                          </a:cubicBezTo>
                                          <a:cubicBezTo>
                                            <a:pt x="16" y="79"/>
                                            <a:pt x="29" y="50"/>
                                            <a:pt x="49" y="30"/>
                                          </a:cubicBezTo>
                                          <a:cubicBezTo>
                                            <a:pt x="69" y="10"/>
                                            <a:pt x="94" y="0"/>
                                            <a:pt x="125" y="0"/>
                                          </a:cubicBezTo>
                                          <a:cubicBezTo>
                                            <a:pt x="157" y="0"/>
                                            <a:pt x="184" y="11"/>
                                            <a:pt x="206" y="32"/>
                                          </a:cubicBezTo>
                                          <a:cubicBezTo>
                                            <a:pt x="227" y="54"/>
                                            <a:pt x="238" y="79"/>
                                            <a:pt x="238" y="107"/>
                                          </a:cubicBezTo>
                                          <a:cubicBezTo>
                                            <a:pt x="238" y="128"/>
                                            <a:pt x="233" y="148"/>
                                            <a:pt x="224" y="169"/>
                                          </a:cubicBezTo>
                                          <a:cubicBezTo>
                                            <a:pt x="210" y="202"/>
                                            <a:pt x="186" y="236"/>
                                            <a:pt x="153" y="272"/>
                                          </a:cubicBezTo>
                                          <a:cubicBezTo>
                                            <a:pt x="105" y="327"/>
                                            <a:pt x="74" y="360"/>
                                            <a:pt x="62" y="371"/>
                                          </a:cubicBezTo>
                                          <a:cubicBezTo>
                                            <a:pt x="97" y="371"/>
                                            <a:pt x="131" y="371"/>
                                            <a:pt x="166" y="371"/>
                                          </a:cubicBezTo>
                                          <a:cubicBezTo>
                                            <a:pt x="187" y="371"/>
                                            <a:pt x="202" y="370"/>
                                            <a:pt x="211" y="368"/>
                                          </a:cubicBezTo>
                                          <a:cubicBezTo>
                                            <a:pt x="219" y="367"/>
                                            <a:pt x="227" y="364"/>
                                            <a:pt x="234" y="359"/>
                                          </a:cubicBezTo>
                                          <a:cubicBezTo>
                                            <a:pt x="240" y="354"/>
                                            <a:pt x="247" y="347"/>
                                            <a:pt x="252" y="338"/>
                                          </a:cubicBezTo>
                                          <a:cubicBezTo>
                                            <a:pt x="255" y="338"/>
                                            <a:pt x="259" y="338"/>
                                            <a:pt x="263" y="338"/>
                                          </a:cubicBezTo>
                                        </a:path>
                                      </a:pathLst>
                                    </a:custGeom>
                                    <a:solidFill>
                                      <a:srgbClr val="000000"/>
                                    </a:solidFill>
                                    <a:ln>
                                      <a:noFill/>
                                    </a:ln>
                                  </wps:spPr>
                                  <wps:bodyPr rot="0" vert="horz" wrap="square" lIns="91440" tIns="45720" rIns="91440" bIns="45720" anchor="t" anchorCtr="0" upright="1">
                                    <a:noAutofit/>
                                  </wps:bodyPr>
                                </wps:wsp>
                              </wpg:grpSp>
                              <wps:wsp>
                                <wps:cNvPr id="504" name="Freeform 4898"/>
                                <wps:cNvSpPr>
                                  <a:spLocks noChangeAspect="1" noEditPoints="1"/>
                                </wps:cNvSpPr>
                                <wps:spPr bwMode="auto">
                                  <a:xfrm>
                                    <a:off x="3783" y="2660"/>
                                    <a:ext cx="113" cy="121"/>
                                  </a:xfrm>
                                  <a:custGeom>
                                    <a:avLst/>
                                    <a:gdLst>
                                      <a:gd name="T0" fmla="*/ 313 w 331"/>
                                      <a:gd name="T1" fmla="*/ 0 h 354"/>
                                      <a:gd name="T2" fmla="*/ 285 w 331"/>
                                      <a:gd name="T3" fmla="*/ 288 h 354"/>
                                      <a:gd name="T4" fmla="*/ 283 w 331"/>
                                      <a:gd name="T5" fmla="*/ 314 h 354"/>
                                      <a:gd name="T6" fmla="*/ 287 w 331"/>
                                      <a:gd name="T7" fmla="*/ 329 h 354"/>
                                      <a:gd name="T8" fmla="*/ 301 w 331"/>
                                      <a:gd name="T9" fmla="*/ 341 h 354"/>
                                      <a:gd name="T10" fmla="*/ 331 w 331"/>
                                      <a:gd name="T11" fmla="*/ 344 h 354"/>
                                      <a:gd name="T12" fmla="*/ 328 w 331"/>
                                      <a:gd name="T13" fmla="*/ 354 h 354"/>
                                      <a:gd name="T14" fmla="*/ 183 w 331"/>
                                      <a:gd name="T15" fmla="*/ 354 h 354"/>
                                      <a:gd name="T16" fmla="*/ 186 w 331"/>
                                      <a:gd name="T17" fmla="*/ 344 h 354"/>
                                      <a:gd name="T18" fmla="*/ 192 w 331"/>
                                      <a:gd name="T19" fmla="*/ 344 h 354"/>
                                      <a:gd name="T20" fmla="*/ 221 w 331"/>
                                      <a:gd name="T21" fmla="*/ 337 h 354"/>
                                      <a:gd name="T22" fmla="*/ 233 w 331"/>
                                      <a:gd name="T23" fmla="*/ 321 h 354"/>
                                      <a:gd name="T24" fmla="*/ 239 w 331"/>
                                      <a:gd name="T25" fmla="*/ 284 h 354"/>
                                      <a:gd name="T26" fmla="*/ 243 w 331"/>
                                      <a:gd name="T27" fmla="*/ 240 h 354"/>
                                      <a:gd name="T28" fmla="*/ 138 w 331"/>
                                      <a:gd name="T29" fmla="*/ 240 h 354"/>
                                      <a:gd name="T30" fmla="*/ 100 w 331"/>
                                      <a:gd name="T31" fmla="*/ 288 h 354"/>
                                      <a:gd name="T32" fmla="*/ 84 w 331"/>
                                      <a:gd name="T33" fmla="*/ 310 h 354"/>
                                      <a:gd name="T34" fmla="*/ 81 w 331"/>
                                      <a:gd name="T35" fmla="*/ 324 h 354"/>
                                      <a:gd name="T36" fmla="*/ 88 w 331"/>
                                      <a:gd name="T37" fmla="*/ 338 h 354"/>
                                      <a:gd name="T38" fmla="*/ 112 w 331"/>
                                      <a:gd name="T39" fmla="*/ 344 h 354"/>
                                      <a:gd name="T40" fmla="*/ 109 w 331"/>
                                      <a:gd name="T41" fmla="*/ 354 h 354"/>
                                      <a:gd name="T42" fmla="*/ 0 w 331"/>
                                      <a:gd name="T43" fmla="*/ 354 h 354"/>
                                      <a:gd name="T44" fmla="*/ 3 w 331"/>
                                      <a:gd name="T45" fmla="*/ 344 h 354"/>
                                      <a:gd name="T46" fmla="*/ 38 w 331"/>
                                      <a:gd name="T47" fmla="*/ 331 h 354"/>
                                      <a:gd name="T48" fmla="*/ 84 w 331"/>
                                      <a:gd name="T49" fmla="*/ 281 h 354"/>
                                      <a:gd name="T50" fmla="*/ 304 w 331"/>
                                      <a:gd name="T51" fmla="*/ 0 h 354"/>
                                      <a:gd name="T52" fmla="*/ 313 w 331"/>
                                      <a:gd name="T53" fmla="*/ 0 h 354"/>
                                      <a:gd name="T54" fmla="*/ 259 w 331"/>
                                      <a:gd name="T55" fmla="*/ 85 h 354"/>
                                      <a:gd name="T56" fmla="*/ 153 w 331"/>
                                      <a:gd name="T57" fmla="*/ 221 h 354"/>
                                      <a:gd name="T58" fmla="*/ 245 w 331"/>
                                      <a:gd name="T59" fmla="*/ 221 h 354"/>
                                      <a:gd name="T60" fmla="*/ 259 w 331"/>
                                      <a:gd name="T61" fmla="*/ 85 h 3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331" h="354">
                                        <a:moveTo>
                                          <a:pt x="313" y="0"/>
                                        </a:moveTo>
                                        <a:cubicBezTo>
                                          <a:pt x="304" y="96"/>
                                          <a:pt x="294" y="192"/>
                                          <a:pt x="285" y="288"/>
                                        </a:cubicBezTo>
                                        <a:cubicBezTo>
                                          <a:pt x="284" y="301"/>
                                          <a:pt x="283" y="310"/>
                                          <a:pt x="283" y="314"/>
                                        </a:cubicBezTo>
                                        <a:cubicBezTo>
                                          <a:pt x="283" y="321"/>
                                          <a:pt x="285" y="326"/>
                                          <a:pt x="287" y="329"/>
                                        </a:cubicBezTo>
                                        <a:cubicBezTo>
                                          <a:pt x="291" y="334"/>
                                          <a:pt x="295" y="338"/>
                                          <a:pt x="301" y="341"/>
                                        </a:cubicBezTo>
                                        <a:cubicBezTo>
                                          <a:pt x="307" y="343"/>
                                          <a:pt x="317" y="344"/>
                                          <a:pt x="331" y="344"/>
                                        </a:cubicBezTo>
                                        <a:cubicBezTo>
                                          <a:pt x="330" y="347"/>
                                          <a:pt x="329" y="350"/>
                                          <a:pt x="328" y="354"/>
                                        </a:cubicBezTo>
                                        <a:cubicBezTo>
                                          <a:pt x="280" y="354"/>
                                          <a:pt x="231" y="354"/>
                                          <a:pt x="183" y="354"/>
                                        </a:cubicBezTo>
                                        <a:cubicBezTo>
                                          <a:pt x="184" y="350"/>
                                          <a:pt x="185" y="347"/>
                                          <a:pt x="186" y="344"/>
                                        </a:cubicBezTo>
                                        <a:cubicBezTo>
                                          <a:pt x="188" y="344"/>
                                          <a:pt x="190" y="344"/>
                                          <a:pt x="192" y="344"/>
                                        </a:cubicBezTo>
                                        <a:cubicBezTo>
                                          <a:pt x="204" y="344"/>
                                          <a:pt x="214" y="342"/>
                                          <a:pt x="221" y="337"/>
                                        </a:cubicBezTo>
                                        <a:cubicBezTo>
                                          <a:pt x="226" y="334"/>
                                          <a:pt x="230" y="328"/>
                                          <a:pt x="233" y="321"/>
                                        </a:cubicBezTo>
                                        <a:cubicBezTo>
                                          <a:pt x="235" y="315"/>
                                          <a:pt x="237" y="303"/>
                                          <a:pt x="239" y="284"/>
                                        </a:cubicBezTo>
                                        <a:cubicBezTo>
                                          <a:pt x="240" y="269"/>
                                          <a:pt x="242" y="254"/>
                                          <a:pt x="243" y="240"/>
                                        </a:cubicBezTo>
                                        <a:cubicBezTo>
                                          <a:pt x="208" y="240"/>
                                          <a:pt x="173" y="240"/>
                                          <a:pt x="138" y="240"/>
                                        </a:cubicBezTo>
                                        <a:cubicBezTo>
                                          <a:pt x="126" y="256"/>
                                          <a:pt x="113" y="271"/>
                                          <a:pt x="100" y="288"/>
                                        </a:cubicBezTo>
                                        <a:cubicBezTo>
                                          <a:pt x="92" y="298"/>
                                          <a:pt x="87" y="306"/>
                                          <a:pt x="84" y="310"/>
                                        </a:cubicBezTo>
                                        <a:cubicBezTo>
                                          <a:pt x="82" y="315"/>
                                          <a:pt x="81" y="320"/>
                                          <a:pt x="81" y="324"/>
                                        </a:cubicBezTo>
                                        <a:cubicBezTo>
                                          <a:pt x="81" y="329"/>
                                          <a:pt x="84" y="334"/>
                                          <a:pt x="88" y="338"/>
                                        </a:cubicBezTo>
                                        <a:cubicBezTo>
                                          <a:pt x="93" y="342"/>
                                          <a:pt x="101" y="344"/>
                                          <a:pt x="112" y="344"/>
                                        </a:cubicBezTo>
                                        <a:cubicBezTo>
                                          <a:pt x="111" y="347"/>
                                          <a:pt x="110" y="350"/>
                                          <a:pt x="109" y="354"/>
                                        </a:cubicBezTo>
                                        <a:cubicBezTo>
                                          <a:pt x="72" y="354"/>
                                          <a:pt x="36" y="354"/>
                                          <a:pt x="0" y="354"/>
                                        </a:cubicBezTo>
                                        <a:cubicBezTo>
                                          <a:pt x="1" y="350"/>
                                          <a:pt x="2" y="347"/>
                                          <a:pt x="3" y="344"/>
                                        </a:cubicBezTo>
                                        <a:cubicBezTo>
                                          <a:pt x="16" y="343"/>
                                          <a:pt x="28" y="339"/>
                                          <a:pt x="38" y="331"/>
                                        </a:cubicBezTo>
                                        <a:cubicBezTo>
                                          <a:pt x="48" y="323"/>
                                          <a:pt x="64" y="307"/>
                                          <a:pt x="84" y="281"/>
                                        </a:cubicBezTo>
                                        <a:cubicBezTo>
                                          <a:pt x="156" y="186"/>
                                          <a:pt x="231" y="94"/>
                                          <a:pt x="304" y="0"/>
                                        </a:cubicBezTo>
                                        <a:cubicBezTo>
                                          <a:pt x="307" y="0"/>
                                          <a:pt x="310" y="0"/>
                                          <a:pt x="313" y="0"/>
                                        </a:cubicBezTo>
                                        <a:close/>
                                        <a:moveTo>
                                          <a:pt x="259" y="85"/>
                                        </a:moveTo>
                                        <a:cubicBezTo>
                                          <a:pt x="224" y="131"/>
                                          <a:pt x="188" y="175"/>
                                          <a:pt x="153" y="221"/>
                                        </a:cubicBezTo>
                                        <a:cubicBezTo>
                                          <a:pt x="184" y="221"/>
                                          <a:pt x="215" y="221"/>
                                          <a:pt x="245" y="221"/>
                                        </a:cubicBezTo>
                                        <a:cubicBezTo>
                                          <a:pt x="250" y="176"/>
                                          <a:pt x="255" y="130"/>
                                          <a:pt x="259" y="85"/>
                                        </a:cubicBezTo>
                                        <a:close/>
                                      </a:path>
                                    </a:pathLst>
                                  </a:custGeom>
                                  <a:solidFill>
                                    <a:srgbClr val="000000"/>
                                  </a:solidFill>
                                  <a:ln>
                                    <a:noFill/>
                                  </a:ln>
                                </wps:spPr>
                                <wps:bodyPr rot="0" vert="horz" wrap="square" lIns="91440" tIns="45720" rIns="91440" bIns="45720" anchor="t" anchorCtr="0" upright="1">
                                  <a:noAutofit/>
                                </wps:bodyPr>
                              </wps:wsp>
                            </wpg:grpSp>
                            <wpg:grpSp>
                              <wpg:cNvPr id="806" name="组合 242"/>
                              <wpg:cNvGrpSpPr/>
                              <wpg:grpSpPr>
                                <a:xfrm>
                                  <a:off x="2848" y="2097"/>
                                  <a:ext cx="1254" cy="1256"/>
                                  <a:chOff x="2848" y="2097"/>
                                  <a:chExt cx="1254" cy="1256"/>
                                </a:xfrm>
                              </wpg:grpSpPr>
                              <wpg:grpSp>
                                <wpg:cNvPr id="807" name="组合 240"/>
                                <wpg:cNvGrpSpPr/>
                                <wpg:grpSpPr>
                                  <a:xfrm>
                                    <a:off x="2848" y="2097"/>
                                    <a:ext cx="1254" cy="1256"/>
                                    <a:chOff x="2848" y="2097"/>
                                    <a:chExt cx="1254" cy="1256"/>
                                  </a:xfrm>
                                </wpg:grpSpPr>
                                <wpg:grpSp>
                                  <wpg:cNvPr id="808" name="组合 238"/>
                                  <wpg:cNvGrpSpPr/>
                                  <wpg:grpSpPr>
                                    <a:xfrm>
                                      <a:off x="2848" y="2097"/>
                                      <a:ext cx="1254" cy="1256"/>
                                      <a:chOff x="2848" y="2097"/>
                                      <a:chExt cx="1254" cy="1256"/>
                                    </a:xfrm>
                                  </wpg:grpSpPr>
                                  <wpg:grpSp>
                                    <wpg:cNvPr id="809" name="组合 232"/>
                                    <wpg:cNvGrpSpPr/>
                                    <wpg:grpSpPr>
                                      <a:xfrm>
                                        <a:off x="2848" y="2097"/>
                                        <a:ext cx="1254" cy="1256"/>
                                        <a:chOff x="2798" y="2098"/>
                                        <a:chExt cx="1254" cy="1256"/>
                                      </a:xfrm>
                                    </wpg:grpSpPr>
                                    <wpg:grpSp>
                                      <wpg:cNvPr id="810" name="组合 230"/>
                                      <wpg:cNvGrpSpPr/>
                                      <wpg:grpSpPr>
                                        <a:xfrm>
                                          <a:off x="2798" y="2098"/>
                                          <a:ext cx="1254" cy="1256"/>
                                          <a:chOff x="5064" y="3609"/>
                                          <a:chExt cx="1254" cy="1256"/>
                                        </a:xfrm>
                                      </wpg:grpSpPr>
                                      <wpg:grpSp>
                                        <wpg:cNvPr id="811" name="组合 227"/>
                                        <wpg:cNvGrpSpPr/>
                                        <wpg:grpSpPr>
                                          <a:xfrm>
                                            <a:off x="5064" y="3609"/>
                                            <a:ext cx="1254" cy="1256"/>
                                            <a:chOff x="4168" y="3569"/>
                                            <a:chExt cx="1254" cy="1256"/>
                                          </a:xfrm>
                                        </wpg:grpSpPr>
                                        <wpg:grpSp>
                                          <wpg:cNvPr id="812" name="组合 1"/>
                                          <wpg:cNvGrpSpPr/>
                                          <wpg:grpSpPr>
                                            <a:xfrm>
                                              <a:off x="4168" y="3569"/>
                                              <a:ext cx="1254" cy="1256"/>
                                              <a:chOff x="3353" y="1369"/>
                                              <a:chExt cx="2365" cy="2365"/>
                                            </a:xfrm>
                                          </wpg:grpSpPr>
                                          <wps:wsp>
                                            <wps:cNvPr id="7" name="椭圆 52"/>
                                            <wps:cNvSpPr>
                                              <a:spLocks noChangeAspect="1"/>
                                            </wps:cNvSpPr>
                                            <wps:spPr>
                                              <a:xfrm>
                                                <a:off x="3353" y="1369"/>
                                                <a:ext cx="2365" cy="2365"/>
                                              </a:xfrm>
                                              <a:prstGeom prst="ellipse">
                                                <a:avLst/>
                                              </a:prstGeom>
                                              <a:noFill/>
                                              <a:ln w="9525" cap="flat" cmpd="sng">
                                                <a:solidFill>
                                                  <a:srgbClr val="000000"/>
                                                </a:solidFill>
                                                <a:prstDash val="solid"/>
                                                <a:headEnd type="none" w="med" len="med"/>
                                                <a:tailEnd type="none" w="med" len="med"/>
                                              </a:ln>
                                            </wps:spPr>
                                            <wps:bodyPr/>
                                          </wps:wsp>
                                          <wps:wsp>
                                            <wps:cNvPr id="53" name="椭圆 53"/>
                                            <wps:cNvSpPr>
                                              <a:spLocks noChangeAspect="1"/>
                                            </wps:cNvSpPr>
                                            <wps:spPr>
                                              <a:xfrm>
                                                <a:off x="3992" y="2009"/>
                                                <a:ext cx="1086" cy="1086"/>
                                              </a:xfrm>
                                              <a:prstGeom prst="ellipse">
                                                <a:avLst/>
                                              </a:prstGeom>
                                              <a:noFill/>
                                              <a:ln w="9525" cap="flat" cmpd="sng">
                                                <a:solidFill>
                                                  <a:srgbClr val="000000"/>
                                                </a:solidFill>
                                                <a:prstDash val="solid"/>
                                                <a:headEnd type="none" w="med" len="med"/>
                                                <a:tailEnd type="none" w="med" len="med"/>
                                              </a:ln>
                                            </wps:spPr>
                                            <wps:bodyPr/>
                                          </wps:wsp>
                                        </wpg:grpSp>
                                        <wpg:grpSp>
                                          <wpg:cNvPr id="813" name="组合 226"/>
                                          <wpg:cNvGrpSpPr/>
                                          <wpg:grpSpPr>
                                            <a:xfrm>
                                              <a:off x="4278" y="3604"/>
                                              <a:ext cx="1036" cy="1201"/>
                                              <a:chOff x="4278" y="3604"/>
                                              <a:chExt cx="1036" cy="1201"/>
                                            </a:xfrm>
                                          </wpg:grpSpPr>
                                          <wpg:grpSp>
                                            <wpg:cNvPr id="814" name="组合 126"/>
                                            <wpg:cNvGrpSpPr/>
                                            <wpg:grpSpPr>
                                              <a:xfrm>
                                                <a:off x="4278" y="3604"/>
                                                <a:ext cx="1036" cy="447"/>
                                                <a:chOff x="4275" y="3604"/>
                                                <a:chExt cx="1036" cy="447"/>
                                              </a:xfrm>
                                            </wpg:grpSpPr>
                                            <wpg:grpSp>
                                              <wpg:cNvPr id="815" name="组合 76"/>
                                              <wpg:cNvGrpSpPr/>
                                              <wpg:grpSpPr>
                                                <a:xfrm>
                                                  <a:off x="4275" y="3604"/>
                                                  <a:ext cx="452" cy="447"/>
                                                  <a:chOff x="7078" y="1806"/>
                                                  <a:chExt cx="907" cy="907"/>
                                                </a:xfrm>
                                              </wpg:grpSpPr>
                                              <wpg:grpSp>
                                                <wpg:cNvPr id="816" name="组合 26"/>
                                                <wpg:cNvGrpSpPr/>
                                                <wpg:grpSpPr>
                                                  <a:xfrm>
                                                    <a:off x="7078" y="2583"/>
                                                    <a:ext cx="129" cy="130"/>
                                                    <a:chOff x="3989" y="7789"/>
                                                    <a:chExt cx="129" cy="130"/>
                                                  </a:xfrm>
                                                </wpg:grpSpPr>
                                                <wps:wsp>
                                                  <wps:cNvPr id="30" name="直接连接符 24"/>
                                                  <wps:cNvCnPr/>
                                                  <wps:spPr>
                                                    <a:xfrm>
                                                      <a:off x="3989" y="7789"/>
                                                      <a:ext cx="129" cy="130"/>
                                                    </a:xfrm>
                                                    <a:prstGeom prst="line">
                                                      <a:avLst/>
                                                    </a:prstGeom>
                                                    <a:ln w="9525" cap="flat" cmpd="sng">
                                                      <a:solidFill>
                                                        <a:srgbClr val="000000"/>
                                                      </a:solidFill>
                                                      <a:prstDash val="solid"/>
                                                      <a:headEnd type="none" w="med" len="med"/>
                                                      <a:tailEnd type="none" w="med" len="med"/>
                                                    </a:ln>
                                                  </wps:spPr>
                                                  <wps:bodyPr/>
                                                </wps:wsp>
                                                <wps:wsp>
                                                  <wps:cNvPr id="31" name="直接连接符 25"/>
                                                  <wps:cNvCnPr/>
                                                  <wps:spPr>
                                                    <a:xfrm flipH="1">
                                                      <a:off x="3989" y="7789"/>
                                                      <a:ext cx="129" cy="130"/>
                                                    </a:xfrm>
                                                    <a:prstGeom prst="line">
                                                      <a:avLst/>
                                                    </a:prstGeom>
                                                    <a:ln w="9525" cap="flat" cmpd="sng">
                                                      <a:solidFill>
                                                        <a:srgbClr val="000000"/>
                                                      </a:solidFill>
                                                      <a:prstDash val="solid"/>
                                                      <a:headEnd type="none" w="med" len="med"/>
                                                      <a:tailEnd type="none" w="med" len="med"/>
                                                    </a:ln>
                                                  </wps:spPr>
                                                  <wps:bodyPr/>
                                                </wps:wsp>
                                              </wpg:grpSp>
                                              <wpg:grpSp>
                                                <wpg:cNvPr id="817" name="组合 35"/>
                                                <wpg:cNvGrpSpPr/>
                                                <wpg:grpSpPr>
                                                  <a:xfrm>
                                                    <a:off x="7466" y="2195"/>
                                                    <a:ext cx="129" cy="129"/>
                                                    <a:chOff x="4378" y="7401"/>
                                                    <a:chExt cx="129" cy="129"/>
                                                  </a:xfrm>
                                                </wpg:grpSpPr>
                                                <wps:wsp>
                                                  <wps:cNvPr id="33" name="直接连接符 33"/>
                                                  <wps:cNvCnPr/>
                                                  <wps:spPr>
                                                    <a:xfrm>
                                                      <a:off x="4378" y="7401"/>
                                                      <a:ext cx="129" cy="129"/>
                                                    </a:xfrm>
                                                    <a:prstGeom prst="line">
                                                      <a:avLst/>
                                                    </a:prstGeom>
                                                    <a:ln w="9525" cap="flat" cmpd="sng">
                                                      <a:solidFill>
                                                        <a:srgbClr val="000000"/>
                                                      </a:solidFill>
                                                      <a:prstDash val="solid"/>
                                                      <a:headEnd type="none" w="med" len="med"/>
                                                      <a:tailEnd type="none" w="med" len="med"/>
                                                    </a:ln>
                                                  </wps:spPr>
                                                  <wps:bodyPr/>
                                                </wps:wsp>
                                                <wps:wsp>
                                                  <wps:cNvPr id="34" name="直接连接符 34"/>
                                                  <wps:cNvCnPr/>
                                                  <wps:spPr>
                                                    <a:xfrm flipH="1">
                                                      <a:off x="4378" y="7401"/>
                                                      <a:ext cx="129" cy="129"/>
                                                    </a:xfrm>
                                                    <a:prstGeom prst="line">
                                                      <a:avLst/>
                                                    </a:prstGeom>
                                                    <a:ln w="9525" cap="flat" cmpd="sng">
                                                      <a:solidFill>
                                                        <a:srgbClr val="000000"/>
                                                      </a:solidFill>
                                                      <a:prstDash val="solid"/>
                                                      <a:headEnd type="none" w="med" len="med"/>
                                                      <a:tailEnd type="none" w="med" len="med"/>
                                                    </a:ln>
                                                  </wps:spPr>
                                                  <wps:bodyPr/>
                                                </wps:wsp>
                                              </wpg:grpSp>
                                              <wpg:grpSp>
                                                <wpg:cNvPr id="818" name="组合 38"/>
                                                <wpg:cNvGrpSpPr/>
                                                <wpg:grpSpPr>
                                                  <a:xfrm>
                                                    <a:off x="7466" y="2583"/>
                                                    <a:ext cx="129" cy="130"/>
                                                    <a:chOff x="4378" y="7789"/>
                                                    <a:chExt cx="129" cy="130"/>
                                                  </a:xfrm>
                                                </wpg:grpSpPr>
                                                <wps:wsp>
                                                  <wps:cNvPr id="37" name="直接连接符 36"/>
                                                  <wps:cNvCnPr/>
                                                  <wps:spPr>
                                                    <a:xfrm>
                                                      <a:off x="4378" y="7789"/>
                                                      <a:ext cx="129" cy="130"/>
                                                    </a:xfrm>
                                                    <a:prstGeom prst="line">
                                                      <a:avLst/>
                                                    </a:prstGeom>
                                                    <a:ln w="9525" cap="flat" cmpd="sng">
                                                      <a:solidFill>
                                                        <a:srgbClr val="000000"/>
                                                      </a:solidFill>
                                                      <a:prstDash val="solid"/>
                                                      <a:headEnd type="none" w="med" len="med"/>
                                                      <a:tailEnd type="none" w="med" len="med"/>
                                                    </a:ln>
                                                  </wps:spPr>
                                                  <wps:bodyPr/>
                                                </wps:wsp>
                                                <wps:wsp>
                                                  <wps:cNvPr id="39" name="直接连接符 37"/>
                                                  <wps:cNvCnPr/>
                                                  <wps:spPr>
                                                    <a:xfrm flipH="1">
                                                      <a:off x="4378" y="7789"/>
                                                      <a:ext cx="129" cy="130"/>
                                                    </a:xfrm>
                                                    <a:prstGeom prst="line">
                                                      <a:avLst/>
                                                    </a:prstGeom>
                                                    <a:ln w="9525" cap="flat" cmpd="sng">
                                                      <a:solidFill>
                                                        <a:srgbClr val="000000"/>
                                                      </a:solidFill>
                                                      <a:prstDash val="solid"/>
                                                      <a:headEnd type="none" w="med" len="med"/>
                                                      <a:tailEnd type="none" w="med" len="med"/>
                                                    </a:ln>
                                                  </wps:spPr>
                                                  <wps:bodyPr/>
                                                </wps:wsp>
                                              </wpg:grpSp>
                                              <wpg:grpSp>
                                                <wpg:cNvPr id="819" name="组合 44"/>
                                                <wpg:cNvGrpSpPr/>
                                                <wpg:grpSpPr>
                                                  <a:xfrm>
                                                    <a:off x="7855" y="1806"/>
                                                    <a:ext cx="130" cy="129"/>
                                                    <a:chOff x="4766" y="7012"/>
                                                    <a:chExt cx="130" cy="129"/>
                                                  </a:xfrm>
                                                </wpg:grpSpPr>
                                                <wps:wsp>
                                                  <wps:cNvPr id="41" name="直接连接符 42"/>
                                                  <wps:cNvCnPr/>
                                                  <wps:spPr>
                                                    <a:xfrm>
                                                      <a:off x="4766" y="7012"/>
                                                      <a:ext cx="130" cy="129"/>
                                                    </a:xfrm>
                                                    <a:prstGeom prst="line">
                                                      <a:avLst/>
                                                    </a:prstGeom>
                                                    <a:ln w="9525" cap="flat" cmpd="sng">
                                                      <a:solidFill>
                                                        <a:srgbClr val="000000"/>
                                                      </a:solidFill>
                                                      <a:prstDash val="solid"/>
                                                      <a:headEnd type="none" w="med" len="med"/>
                                                      <a:tailEnd type="none" w="med" len="med"/>
                                                    </a:ln>
                                                  </wps:spPr>
                                                  <wps:bodyPr/>
                                                </wps:wsp>
                                                <wps:wsp>
                                                  <wps:cNvPr id="43" name="直接连接符 43"/>
                                                  <wps:cNvCnPr/>
                                                  <wps:spPr>
                                                    <a:xfrm flipH="1">
                                                      <a:off x="4766" y="7012"/>
                                                      <a:ext cx="130" cy="129"/>
                                                    </a:xfrm>
                                                    <a:prstGeom prst="line">
                                                      <a:avLst/>
                                                    </a:prstGeom>
                                                    <a:ln w="9525" cap="flat" cmpd="sng">
                                                      <a:solidFill>
                                                        <a:srgbClr val="000000"/>
                                                      </a:solidFill>
                                                      <a:prstDash val="solid"/>
                                                      <a:headEnd type="none" w="med" len="med"/>
                                                      <a:tailEnd type="none" w="med" len="med"/>
                                                    </a:ln>
                                                  </wps:spPr>
                                                  <wps:bodyPr/>
                                                </wps:wsp>
                                              </wpg:grpSp>
                                              <wpg:grpSp>
                                                <wpg:cNvPr id="820" name="组合 47"/>
                                                <wpg:cNvGrpSpPr/>
                                                <wpg:grpSpPr>
                                                  <a:xfrm>
                                                    <a:off x="7855" y="2195"/>
                                                    <a:ext cx="130" cy="129"/>
                                                    <a:chOff x="4766" y="7401"/>
                                                    <a:chExt cx="130" cy="129"/>
                                                  </a:xfrm>
                                                </wpg:grpSpPr>
                                                <wps:wsp>
                                                  <wps:cNvPr id="46" name="直接连接符 45"/>
                                                  <wps:cNvCnPr/>
                                                  <wps:spPr>
                                                    <a:xfrm>
                                                      <a:off x="4766" y="7401"/>
                                                      <a:ext cx="130" cy="129"/>
                                                    </a:xfrm>
                                                    <a:prstGeom prst="line">
                                                      <a:avLst/>
                                                    </a:prstGeom>
                                                    <a:ln w="9525" cap="flat" cmpd="sng">
                                                      <a:solidFill>
                                                        <a:srgbClr val="000000"/>
                                                      </a:solidFill>
                                                      <a:prstDash val="solid"/>
                                                      <a:headEnd type="none" w="med" len="med"/>
                                                      <a:tailEnd type="none" w="med" len="med"/>
                                                    </a:ln>
                                                  </wps:spPr>
                                                  <wps:bodyPr/>
                                                </wps:wsp>
                                                <wps:wsp>
                                                  <wps:cNvPr id="48" name="直接连接符 46"/>
                                                  <wps:cNvCnPr/>
                                                  <wps:spPr>
                                                    <a:xfrm flipH="1">
                                                      <a:off x="4766" y="7401"/>
                                                      <a:ext cx="130" cy="129"/>
                                                    </a:xfrm>
                                                    <a:prstGeom prst="line">
                                                      <a:avLst/>
                                                    </a:prstGeom>
                                                    <a:ln w="9525" cap="flat" cmpd="sng">
                                                      <a:solidFill>
                                                        <a:srgbClr val="000000"/>
                                                      </a:solidFill>
                                                      <a:prstDash val="solid"/>
                                                      <a:headEnd type="none" w="med" len="med"/>
                                                      <a:tailEnd type="none" w="med" len="med"/>
                                                    </a:ln>
                                                  </wps:spPr>
                                                  <wps:bodyPr/>
                                                </wps:wsp>
                                              </wpg:grpSp>
                                            </wpg:grpSp>
                                            <wpg:grpSp>
                                              <wpg:cNvPr id="821" name="组合 77"/>
                                              <wpg:cNvGrpSpPr/>
                                              <wpg:grpSpPr>
                                                <a:xfrm>
                                                  <a:off x="4859" y="3604"/>
                                                  <a:ext cx="452" cy="447"/>
                                                  <a:chOff x="6689" y="1806"/>
                                                  <a:chExt cx="906" cy="907"/>
                                                </a:xfrm>
                                              </wpg:grpSpPr>
                                              <wpg:grpSp>
                                                <wpg:cNvPr id="822" name="组合 8"/>
                                                <wpg:cNvGrpSpPr/>
                                                <wpg:grpSpPr>
                                                  <a:xfrm>
                                                    <a:off x="6689" y="1806"/>
                                                    <a:ext cx="130" cy="129"/>
                                                    <a:chOff x="3600" y="7012"/>
                                                    <a:chExt cx="130" cy="129"/>
                                                  </a:xfrm>
                                                </wpg:grpSpPr>
                                                <wps:wsp>
                                                  <wps:cNvPr id="9" name="直接连接符 6"/>
                                                  <wps:cNvCnPr/>
                                                  <wps:spPr>
                                                    <a:xfrm>
                                                      <a:off x="3600" y="7012"/>
                                                      <a:ext cx="130" cy="129"/>
                                                    </a:xfrm>
                                                    <a:prstGeom prst="line">
                                                      <a:avLst/>
                                                    </a:prstGeom>
                                                    <a:ln w="9525" cap="flat" cmpd="sng">
                                                      <a:solidFill>
                                                        <a:srgbClr val="000000"/>
                                                      </a:solidFill>
                                                      <a:prstDash val="solid"/>
                                                      <a:headEnd type="none" w="med" len="med"/>
                                                      <a:tailEnd type="none" w="med" len="med"/>
                                                    </a:ln>
                                                  </wps:spPr>
                                                  <wps:bodyPr/>
                                                </wps:wsp>
                                                <wps:wsp>
                                                  <wps:cNvPr id="84" name="直接连接符 7"/>
                                                  <wps:cNvCnPr/>
                                                  <wps:spPr>
                                                    <a:xfrm flipH="1">
                                                      <a:off x="3600" y="7012"/>
                                                      <a:ext cx="130" cy="129"/>
                                                    </a:xfrm>
                                                    <a:prstGeom prst="line">
                                                      <a:avLst/>
                                                    </a:prstGeom>
                                                    <a:ln w="9525" cap="flat" cmpd="sng">
                                                      <a:solidFill>
                                                        <a:srgbClr val="000000"/>
                                                      </a:solidFill>
                                                      <a:prstDash val="solid"/>
                                                      <a:headEnd type="none" w="med" len="med"/>
                                                      <a:tailEnd type="none" w="med" len="med"/>
                                                    </a:ln>
                                                  </wps:spPr>
                                                  <wps:bodyPr/>
                                                </wps:wsp>
                                              </wpg:grpSp>
                                              <wpg:grpSp>
                                                <wpg:cNvPr id="823" name="组合 11"/>
                                                <wpg:cNvGrpSpPr/>
                                                <wpg:grpSpPr>
                                                  <a:xfrm>
                                                    <a:off x="6689" y="2195"/>
                                                    <a:ext cx="130" cy="129"/>
                                                    <a:chOff x="3600" y="7401"/>
                                                    <a:chExt cx="130" cy="129"/>
                                                  </a:xfrm>
                                                </wpg:grpSpPr>
                                                <wps:wsp>
                                                  <wps:cNvPr id="86" name="直接连接符 9"/>
                                                  <wps:cNvCnPr/>
                                                  <wps:spPr>
                                                    <a:xfrm>
                                                      <a:off x="3600" y="7401"/>
                                                      <a:ext cx="130" cy="129"/>
                                                    </a:xfrm>
                                                    <a:prstGeom prst="line">
                                                      <a:avLst/>
                                                    </a:prstGeom>
                                                    <a:ln w="9525" cap="flat" cmpd="sng">
                                                      <a:solidFill>
                                                        <a:srgbClr val="000000"/>
                                                      </a:solidFill>
                                                      <a:prstDash val="solid"/>
                                                      <a:headEnd type="none" w="med" len="med"/>
                                                      <a:tailEnd type="none" w="med" len="med"/>
                                                    </a:ln>
                                                  </wps:spPr>
                                                  <wps:bodyPr/>
                                                </wps:wsp>
                                                <wps:wsp>
                                                  <wps:cNvPr id="87" name="直接连接符 10"/>
                                                  <wps:cNvCnPr/>
                                                  <wps:spPr>
                                                    <a:xfrm flipH="1">
                                                      <a:off x="3600" y="7401"/>
                                                      <a:ext cx="130" cy="129"/>
                                                    </a:xfrm>
                                                    <a:prstGeom prst="line">
                                                      <a:avLst/>
                                                    </a:prstGeom>
                                                    <a:ln w="9525" cap="flat" cmpd="sng">
                                                      <a:solidFill>
                                                        <a:srgbClr val="000000"/>
                                                      </a:solidFill>
                                                      <a:prstDash val="solid"/>
                                                      <a:headEnd type="none" w="med" len="med"/>
                                                      <a:tailEnd type="none" w="med" len="med"/>
                                                    </a:ln>
                                                  </wps:spPr>
                                                  <wps:bodyPr/>
                                                </wps:wsp>
                                              </wpg:grpSp>
                                              <wpg:grpSp>
                                                <wpg:cNvPr id="824" name="组合 23"/>
                                                <wpg:cNvGrpSpPr/>
                                                <wpg:grpSpPr>
                                                  <a:xfrm>
                                                    <a:off x="7078" y="2195"/>
                                                    <a:ext cx="129" cy="129"/>
                                                    <a:chOff x="3989" y="7401"/>
                                                    <a:chExt cx="129" cy="129"/>
                                                  </a:xfrm>
                                                </wpg:grpSpPr>
                                                <wps:wsp>
                                                  <wps:cNvPr id="98" name="直接连接符 21"/>
                                                  <wps:cNvCnPr/>
                                                  <wps:spPr>
                                                    <a:xfrm>
                                                      <a:off x="3989" y="7401"/>
                                                      <a:ext cx="129" cy="129"/>
                                                    </a:xfrm>
                                                    <a:prstGeom prst="line">
                                                      <a:avLst/>
                                                    </a:prstGeom>
                                                    <a:ln w="9525" cap="flat" cmpd="sng">
                                                      <a:solidFill>
                                                        <a:srgbClr val="000000"/>
                                                      </a:solidFill>
                                                      <a:prstDash val="solid"/>
                                                      <a:headEnd type="none" w="med" len="med"/>
                                                      <a:tailEnd type="none" w="med" len="med"/>
                                                    </a:ln>
                                                  </wps:spPr>
                                                  <wps:bodyPr/>
                                                </wps:wsp>
                                                <wps:wsp>
                                                  <wps:cNvPr id="99" name="直接连接符 22"/>
                                                  <wps:cNvCnPr/>
                                                  <wps:spPr>
                                                    <a:xfrm flipH="1">
                                                      <a:off x="3989" y="7401"/>
                                                      <a:ext cx="129" cy="129"/>
                                                    </a:xfrm>
                                                    <a:prstGeom prst="line">
                                                      <a:avLst/>
                                                    </a:prstGeom>
                                                    <a:ln w="9525" cap="flat" cmpd="sng">
                                                      <a:solidFill>
                                                        <a:srgbClr val="000000"/>
                                                      </a:solidFill>
                                                      <a:prstDash val="solid"/>
                                                      <a:headEnd type="none" w="med" len="med"/>
                                                      <a:tailEnd type="none" w="med" len="med"/>
                                                    </a:ln>
                                                  </wps:spPr>
                                                  <wps:bodyPr/>
                                                </wps:wsp>
                                              </wpg:grpSp>
                                              <wpg:grpSp>
                                                <wpg:cNvPr id="825" name="组合 26"/>
                                                <wpg:cNvGrpSpPr/>
                                                <wpg:grpSpPr>
                                                  <a:xfrm>
                                                    <a:off x="7078" y="2583"/>
                                                    <a:ext cx="129" cy="130"/>
                                                    <a:chOff x="3989" y="7789"/>
                                                    <a:chExt cx="129" cy="130"/>
                                                  </a:xfrm>
                                                </wpg:grpSpPr>
                                                <wps:wsp>
                                                  <wps:cNvPr id="101" name="直接连接符 24"/>
                                                  <wps:cNvCnPr/>
                                                  <wps:spPr>
                                                    <a:xfrm>
                                                      <a:off x="3989" y="7789"/>
                                                      <a:ext cx="129" cy="130"/>
                                                    </a:xfrm>
                                                    <a:prstGeom prst="line">
                                                      <a:avLst/>
                                                    </a:prstGeom>
                                                    <a:ln w="9525" cap="flat" cmpd="sng">
                                                      <a:solidFill>
                                                        <a:srgbClr val="000000"/>
                                                      </a:solidFill>
                                                      <a:prstDash val="solid"/>
                                                      <a:headEnd type="none" w="med" len="med"/>
                                                      <a:tailEnd type="none" w="med" len="med"/>
                                                    </a:ln>
                                                  </wps:spPr>
                                                  <wps:bodyPr/>
                                                </wps:wsp>
                                                <wps:wsp>
                                                  <wps:cNvPr id="102" name="直接连接符 25"/>
                                                  <wps:cNvCnPr/>
                                                  <wps:spPr>
                                                    <a:xfrm flipH="1">
                                                      <a:off x="3989" y="7789"/>
                                                      <a:ext cx="129" cy="130"/>
                                                    </a:xfrm>
                                                    <a:prstGeom prst="line">
                                                      <a:avLst/>
                                                    </a:prstGeom>
                                                    <a:ln w="9525" cap="flat" cmpd="sng">
                                                      <a:solidFill>
                                                        <a:srgbClr val="000000"/>
                                                      </a:solidFill>
                                                      <a:prstDash val="solid"/>
                                                      <a:headEnd type="none" w="med" len="med"/>
                                                      <a:tailEnd type="none" w="med" len="med"/>
                                                    </a:ln>
                                                  </wps:spPr>
                                                  <wps:bodyPr/>
                                                </wps:wsp>
                                              </wpg:grpSp>
                                              <wpg:grpSp>
                                                <wpg:cNvPr id="826" name="组合 38"/>
                                                <wpg:cNvGrpSpPr/>
                                                <wpg:grpSpPr>
                                                  <a:xfrm>
                                                    <a:off x="7466" y="2583"/>
                                                    <a:ext cx="129" cy="130"/>
                                                    <a:chOff x="4378" y="7789"/>
                                                    <a:chExt cx="129" cy="130"/>
                                                  </a:xfrm>
                                                </wpg:grpSpPr>
                                                <wps:wsp>
                                                  <wps:cNvPr id="113" name="直接连接符 36"/>
                                                  <wps:cNvCnPr/>
                                                  <wps:spPr>
                                                    <a:xfrm>
                                                      <a:off x="4378" y="7789"/>
                                                      <a:ext cx="129" cy="130"/>
                                                    </a:xfrm>
                                                    <a:prstGeom prst="line">
                                                      <a:avLst/>
                                                    </a:prstGeom>
                                                    <a:ln w="9525" cap="flat" cmpd="sng">
                                                      <a:solidFill>
                                                        <a:srgbClr val="000000"/>
                                                      </a:solidFill>
                                                      <a:prstDash val="solid"/>
                                                      <a:headEnd type="none" w="med" len="med"/>
                                                      <a:tailEnd type="none" w="med" len="med"/>
                                                    </a:ln>
                                                  </wps:spPr>
                                                  <wps:bodyPr/>
                                                </wps:wsp>
                                                <wps:wsp>
                                                  <wps:cNvPr id="114" name="直接连接符 37"/>
                                                  <wps:cNvCnPr/>
                                                  <wps:spPr>
                                                    <a:xfrm flipH="1">
                                                      <a:off x="4378" y="7789"/>
                                                      <a:ext cx="129" cy="130"/>
                                                    </a:xfrm>
                                                    <a:prstGeom prst="line">
                                                      <a:avLst/>
                                                    </a:prstGeom>
                                                    <a:ln w="9525" cap="flat" cmpd="sng">
                                                      <a:solidFill>
                                                        <a:srgbClr val="000000"/>
                                                      </a:solidFill>
                                                      <a:prstDash val="solid"/>
                                                      <a:headEnd type="none" w="med" len="med"/>
                                                      <a:tailEnd type="none" w="med" len="med"/>
                                                    </a:ln>
                                                  </wps:spPr>
                                                  <wps:bodyPr/>
                                                </wps:wsp>
                                              </wpg:grpSp>
                                            </wpg:grpSp>
                                          </wpg:grpSp>
                                          <wpg:grpSp>
                                            <wpg:cNvPr id="827" name="组合 127"/>
                                            <wpg:cNvGrpSpPr/>
                                            <wpg:grpSpPr>
                                              <a:xfrm>
                                                <a:off x="4278" y="4167"/>
                                                <a:ext cx="1036" cy="638"/>
                                                <a:chOff x="4275" y="3413"/>
                                                <a:chExt cx="1036" cy="638"/>
                                              </a:xfrm>
                                            </wpg:grpSpPr>
                                            <wpg:grpSp>
                                              <wpg:cNvPr id="828" name="组合 128"/>
                                              <wpg:cNvGrpSpPr/>
                                              <wpg:grpSpPr>
                                                <a:xfrm>
                                                  <a:off x="4275" y="3413"/>
                                                  <a:ext cx="452" cy="638"/>
                                                  <a:chOff x="7078" y="1417"/>
                                                  <a:chExt cx="907" cy="1296"/>
                                                </a:xfrm>
                                              </wpg:grpSpPr>
                                              <wpg:grpSp>
                                                <wpg:cNvPr id="829" name="组合 17"/>
                                                <wpg:cNvGrpSpPr/>
                                                <wpg:grpSpPr>
                                                  <a:xfrm>
                                                    <a:off x="7078" y="1417"/>
                                                    <a:ext cx="129" cy="130"/>
                                                    <a:chOff x="3989" y="6623"/>
                                                    <a:chExt cx="129" cy="130"/>
                                                  </a:xfrm>
                                                </wpg:grpSpPr>
                                                <wps:wsp>
                                                  <wps:cNvPr id="143" name="直接连接符 15"/>
                                                  <wps:cNvCnPr/>
                                                  <wps:spPr>
                                                    <a:xfrm>
                                                      <a:off x="3989" y="6623"/>
                                                      <a:ext cx="129" cy="130"/>
                                                    </a:xfrm>
                                                    <a:prstGeom prst="line">
                                                      <a:avLst/>
                                                    </a:prstGeom>
                                                    <a:ln w="9525" cap="flat" cmpd="sng">
                                                      <a:solidFill>
                                                        <a:srgbClr val="000000"/>
                                                      </a:solidFill>
                                                      <a:prstDash val="solid"/>
                                                      <a:headEnd type="none" w="med" len="med"/>
                                                      <a:tailEnd type="none" w="med" len="med"/>
                                                    </a:ln>
                                                  </wps:spPr>
                                                  <wps:bodyPr/>
                                                </wps:wsp>
                                                <wps:wsp>
                                                  <wps:cNvPr id="144" name="直接连接符 16"/>
                                                  <wps:cNvCnPr/>
                                                  <wps:spPr>
                                                    <a:xfrm flipH="1">
                                                      <a:off x="3989" y="6623"/>
                                                      <a:ext cx="129" cy="130"/>
                                                    </a:xfrm>
                                                    <a:prstGeom prst="line">
                                                      <a:avLst/>
                                                    </a:prstGeom>
                                                    <a:ln w="9525" cap="flat" cmpd="sng">
                                                      <a:solidFill>
                                                        <a:srgbClr val="000000"/>
                                                      </a:solidFill>
                                                      <a:prstDash val="solid"/>
                                                      <a:headEnd type="none" w="med" len="med"/>
                                                      <a:tailEnd type="none" w="med" len="med"/>
                                                    </a:ln>
                                                  </wps:spPr>
                                                  <wps:bodyPr/>
                                                </wps:wsp>
                                              </wpg:grpSp>
                                              <wpg:grpSp>
                                                <wpg:cNvPr id="830" name="组合 32"/>
                                                <wpg:cNvGrpSpPr/>
                                                <wpg:grpSpPr>
                                                  <a:xfrm>
                                                    <a:off x="7467" y="1806"/>
                                                    <a:ext cx="129" cy="129"/>
                                                    <a:chOff x="4378" y="7012"/>
                                                    <a:chExt cx="129" cy="129"/>
                                                  </a:xfrm>
                                                </wpg:grpSpPr>
                                                <wps:wsp>
                                                  <wps:cNvPr id="158" name="直接连接符 30"/>
                                                  <wps:cNvCnPr/>
                                                  <wps:spPr>
                                                    <a:xfrm>
                                                      <a:off x="4378" y="7012"/>
                                                      <a:ext cx="129" cy="129"/>
                                                    </a:xfrm>
                                                    <a:prstGeom prst="line">
                                                      <a:avLst/>
                                                    </a:prstGeom>
                                                    <a:ln w="9525" cap="flat" cmpd="sng">
                                                      <a:solidFill>
                                                        <a:srgbClr val="000000"/>
                                                      </a:solidFill>
                                                      <a:prstDash val="solid"/>
                                                      <a:headEnd type="none" w="med" len="med"/>
                                                      <a:tailEnd type="none" w="med" len="med"/>
                                                    </a:ln>
                                                  </wps:spPr>
                                                  <wps:bodyPr/>
                                                </wps:wsp>
                                                <wps:wsp>
                                                  <wps:cNvPr id="159" name="直接连接符 31"/>
                                                  <wps:cNvCnPr/>
                                                  <wps:spPr>
                                                    <a:xfrm flipH="1">
                                                      <a:off x="4378" y="7012"/>
                                                      <a:ext cx="129" cy="129"/>
                                                    </a:xfrm>
                                                    <a:prstGeom prst="line">
                                                      <a:avLst/>
                                                    </a:prstGeom>
                                                    <a:ln w="9525" cap="flat" cmpd="sng">
                                                      <a:solidFill>
                                                        <a:srgbClr val="000000"/>
                                                      </a:solidFill>
                                                      <a:prstDash val="solid"/>
                                                      <a:headEnd type="none" w="med" len="med"/>
                                                      <a:tailEnd type="none" w="med" len="med"/>
                                                    </a:ln>
                                                  </wps:spPr>
                                                  <wps:bodyPr/>
                                                </wps:wsp>
                                              </wpg:grpSp>
                                              <wpg:grpSp>
                                                <wpg:cNvPr id="831" name="组合 35"/>
                                                <wpg:cNvGrpSpPr/>
                                                <wpg:grpSpPr>
                                                  <a:xfrm>
                                                    <a:off x="7466" y="2195"/>
                                                    <a:ext cx="129" cy="129"/>
                                                    <a:chOff x="4378" y="7401"/>
                                                    <a:chExt cx="129" cy="129"/>
                                                  </a:xfrm>
                                                </wpg:grpSpPr>
                                                <wps:wsp>
                                                  <wps:cNvPr id="161" name="直接连接符 33"/>
                                                  <wps:cNvCnPr/>
                                                  <wps:spPr>
                                                    <a:xfrm>
                                                      <a:off x="4378" y="7401"/>
                                                      <a:ext cx="129" cy="129"/>
                                                    </a:xfrm>
                                                    <a:prstGeom prst="line">
                                                      <a:avLst/>
                                                    </a:prstGeom>
                                                    <a:ln w="9525" cap="flat" cmpd="sng">
                                                      <a:solidFill>
                                                        <a:srgbClr val="000000"/>
                                                      </a:solidFill>
                                                      <a:prstDash val="solid"/>
                                                      <a:headEnd type="none" w="med" len="med"/>
                                                      <a:tailEnd type="none" w="med" len="med"/>
                                                    </a:ln>
                                                  </wps:spPr>
                                                  <wps:bodyPr/>
                                                </wps:wsp>
                                                <wps:wsp>
                                                  <wps:cNvPr id="162" name="直接连接符 34"/>
                                                  <wps:cNvCnPr/>
                                                  <wps:spPr>
                                                    <a:xfrm flipH="1">
                                                      <a:off x="4378" y="7401"/>
                                                      <a:ext cx="129" cy="129"/>
                                                    </a:xfrm>
                                                    <a:prstGeom prst="line">
                                                      <a:avLst/>
                                                    </a:prstGeom>
                                                    <a:ln w="9525" cap="flat" cmpd="sng">
                                                      <a:solidFill>
                                                        <a:srgbClr val="000000"/>
                                                      </a:solidFill>
                                                      <a:prstDash val="solid"/>
                                                      <a:headEnd type="none" w="med" len="med"/>
                                                      <a:tailEnd type="none" w="med" len="med"/>
                                                    </a:ln>
                                                  </wps:spPr>
                                                  <wps:bodyPr/>
                                                </wps:wsp>
                                              </wpg:grpSp>
                                              <wpg:grpSp>
                                                <wpg:cNvPr id="832" name="组合 47"/>
                                                <wpg:cNvGrpSpPr/>
                                                <wpg:grpSpPr>
                                                  <a:xfrm>
                                                    <a:off x="7855" y="2195"/>
                                                    <a:ext cx="130" cy="129"/>
                                                    <a:chOff x="4766" y="7401"/>
                                                    <a:chExt cx="130" cy="129"/>
                                                  </a:xfrm>
                                                </wpg:grpSpPr>
                                                <wps:wsp>
                                                  <wps:cNvPr id="173" name="直接连接符 45"/>
                                                  <wps:cNvCnPr/>
                                                  <wps:spPr>
                                                    <a:xfrm>
                                                      <a:off x="4766" y="7401"/>
                                                      <a:ext cx="130" cy="129"/>
                                                    </a:xfrm>
                                                    <a:prstGeom prst="line">
                                                      <a:avLst/>
                                                    </a:prstGeom>
                                                    <a:ln w="9525" cap="flat" cmpd="sng">
                                                      <a:solidFill>
                                                        <a:srgbClr val="000000"/>
                                                      </a:solidFill>
                                                      <a:prstDash val="solid"/>
                                                      <a:headEnd type="none" w="med" len="med"/>
                                                      <a:tailEnd type="none" w="med" len="med"/>
                                                    </a:ln>
                                                  </wps:spPr>
                                                  <wps:bodyPr/>
                                                </wps:wsp>
                                                <wps:wsp>
                                                  <wps:cNvPr id="174" name="直接连接符 46"/>
                                                  <wps:cNvCnPr/>
                                                  <wps:spPr>
                                                    <a:xfrm flipH="1">
                                                      <a:off x="4766" y="7401"/>
                                                      <a:ext cx="130" cy="129"/>
                                                    </a:xfrm>
                                                    <a:prstGeom prst="line">
                                                      <a:avLst/>
                                                    </a:prstGeom>
                                                    <a:ln w="9525" cap="flat" cmpd="sng">
                                                      <a:solidFill>
                                                        <a:srgbClr val="000000"/>
                                                      </a:solidFill>
                                                      <a:prstDash val="solid"/>
                                                      <a:headEnd type="none" w="med" len="med"/>
                                                      <a:tailEnd type="none" w="med" len="med"/>
                                                    </a:ln>
                                                  </wps:spPr>
                                                  <wps:bodyPr/>
                                                </wps:wsp>
                                              </wpg:grpSp>
                                              <wpg:grpSp>
                                                <wpg:cNvPr id="833" name="组合 50"/>
                                                <wpg:cNvGrpSpPr/>
                                                <wpg:grpSpPr>
                                                  <a:xfrm>
                                                    <a:off x="7855" y="2583"/>
                                                    <a:ext cx="130" cy="130"/>
                                                    <a:chOff x="4766" y="7789"/>
                                                    <a:chExt cx="130" cy="130"/>
                                                  </a:xfrm>
                                                </wpg:grpSpPr>
                                                <wps:wsp>
                                                  <wps:cNvPr id="176" name="直接连接符 48"/>
                                                  <wps:cNvCnPr/>
                                                  <wps:spPr>
                                                    <a:xfrm>
                                                      <a:off x="4766" y="7789"/>
                                                      <a:ext cx="130" cy="130"/>
                                                    </a:xfrm>
                                                    <a:prstGeom prst="line">
                                                      <a:avLst/>
                                                    </a:prstGeom>
                                                    <a:ln w="9525" cap="flat" cmpd="sng">
                                                      <a:solidFill>
                                                        <a:srgbClr val="000000"/>
                                                      </a:solidFill>
                                                      <a:prstDash val="solid"/>
                                                      <a:headEnd type="none" w="med" len="med"/>
                                                      <a:tailEnd type="none" w="med" len="med"/>
                                                    </a:ln>
                                                  </wps:spPr>
                                                  <wps:bodyPr/>
                                                </wps:wsp>
                                                <wps:wsp>
                                                  <wps:cNvPr id="177" name="直接连接符 49"/>
                                                  <wps:cNvCnPr/>
                                                  <wps:spPr>
                                                    <a:xfrm flipH="1">
                                                      <a:off x="4766" y="7789"/>
                                                      <a:ext cx="130" cy="130"/>
                                                    </a:xfrm>
                                                    <a:prstGeom prst="line">
                                                      <a:avLst/>
                                                    </a:prstGeom>
                                                    <a:ln w="9525" cap="flat" cmpd="sng">
                                                      <a:solidFill>
                                                        <a:srgbClr val="000000"/>
                                                      </a:solidFill>
                                                      <a:prstDash val="solid"/>
                                                      <a:headEnd type="none" w="med" len="med"/>
                                                      <a:tailEnd type="none" w="med" len="med"/>
                                                    </a:ln>
                                                  </wps:spPr>
                                                  <wps:bodyPr/>
                                                </wps:wsp>
                                              </wpg:grpSp>
                                            </wpg:grpSp>
                                            <wpg:grpSp>
                                              <wpg:cNvPr id="834" name="组合 177"/>
                                              <wpg:cNvGrpSpPr/>
                                              <wpg:grpSpPr>
                                                <a:xfrm>
                                                  <a:off x="4859" y="3413"/>
                                                  <a:ext cx="452" cy="638"/>
                                                  <a:chOff x="6689" y="1417"/>
                                                  <a:chExt cx="907" cy="1296"/>
                                                </a:xfrm>
                                              </wpg:grpSpPr>
                                              <wpg:grpSp>
                                                <wpg:cNvPr id="835" name="组合 11"/>
                                                <wpg:cNvGrpSpPr/>
                                                <wpg:grpSpPr>
                                                  <a:xfrm>
                                                    <a:off x="6689" y="2195"/>
                                                    <a:ext cx="130" cy="129"/>
                                                    <a:chOff x="3600" y="7401"/>
                                                    <a:chExt cx="130" cy="129"/>
                                                  </a:xfrm>
                                                </wpg:grpSpPr>
                                                <wps:wsp>
                                                  <wps:cNvPr id="186" name="直接连接符 9"/>
                                                  <wps:cNvCnPr/>
                                                  <wps:spPr>
                                                    <a:xfrm>
                                                      <a:off x="3600" y="7401"/>
                                                      <a:ext cx="130" cy="129"/>
                                                    </a:xfrm>
                                                    <a:prstGeom prst="line">
                                                      <a:avLst/>
                                                    </a:prstGeom>
                                                    <a:ln w="9525" cap="flat" cmpd="sng">
                                                      <a:solidFill>
                                                        <a:srgbClr val="000000"/>
                                                      </a:solidFill>
                                                      <a:prstDash val="solid"/>
                                                      <a:headEnd type="none" w="med" len="med"/>
                                                      <a:tailEnd type="none" w="med" len="med"/>
                                                    </a:ln>
                                                  </wps:spPr>
                                                  <wps:bodyPr/>
                                                </wps:wsp>
                                                <wps:wsp>
                                                  <wps:cNvPr id="187" name="直接连接符 10"/>
                                                  <wps:cNvCnPr/>
                                                  <wps:spPr>
                                                    <a:xfrm flipH="1">
                                                      <a:off x="3600" y="7401"/>
                                                      <a:ext cx="130" cy="129"/>
                                                    </a:xfrm>
                                                    <a:prstGeom prst="line">
                                                      <a:avLst/>
                                                    </a:prstGeom>
                                                    <a:ln w="9525" cap="flat" cmpd="sng">
                                                      <a:solidFill>
                                                        <a:srgbClr val="000000"/>
                                                      </a:solidFill>
                                                      <a:prstDash val="solid"/>
                                                      <a:headEnd type="none" w="med" len="med"/>
                                                      <a:tailEnd type="none" w="med" len="med"/>
                                                    </a:ln>
                                                  </wps:spPr>
                                                  <wps:bodyPr/>
                                                </wps:wsp>
                                              </wpg:grpSp>
                                              <wpg:grpSp>
                                                <wpg:cNvPr id="836" name="组合 14"/>
                                                <wpg:cNvGrpSpPr/>
                                                <wpg:grpSpPr>
                                                  <a:xfrm>
                                                    <a:off x="6689" y="2583"/>
                                                    <a:ext cx="130" cy="130"/>
                                                    <a:chOff x="3600" y="7789"/>
                                                    <a:chExt cx="130" cy="130"/>
                                                  </a:xfrm>
                                                </wpg:grpSpPr>
                                                <wps:wsp>
                                                  <wps:cNvPr id="189" name="直接连接符 12"/>
                                                  <wps:cNvCnPr/>
                                                  <wps:spPr>
                                                    <a:xfrm>
                                                      <a:off x="3600" y="7789"/>
                                                      <a:ext cx="130" cy="130"/>
                                                    </a:xfrm>
                                                    <a:prstGeom prst="line">
                                                      <a:avLst/>
                                                    </a:prstGeom>
                                                    <a:ln w="9525" cap="flat" cmpd="sng">
                                                      <a:solidFill>
                                                        <a:srgbClr val="000000"/>
                                                      </a:solidFill>
                                                      <a:prstDash val="solid"/>
                                                      <a:headEnd type="none" w="med" len="med"/>
                                                      <a:tailEnd type="none" w="med" len="med"/>
                                                    </a:ln>
                                                  </wps:spPr>
                                                  <wps:bodyPr/>
                                                </wps:wsp>
                                                <wps:wsp>
                                                  <wps:cNvPr id="190" name="直接连接符 13"/>
                                                  <wps:cNvCnPr/>
                                                  <wps:spPr>
                                                    <a:xfrm flipH="1">
                                                      <a:off x="3600" y="7789"/>
                                                      <a:ext cx="130" cy="130"/>
                                                    </a:xfrm>
                                                    <a:prstGeom prst="line">
                                                      <a:avLst/>
                                                    </a:prstGeom>
                                                    <a:ln w="9525" cap="flat" cmpd="sng">
                                                      <a:solidFill>
                                                        <a:srgbClr val="000000"/>
                                                      </a:solidFill>
                                                      <a:prstDash val="solid"/>
                                                      <a:headEnd type="none" w="med" len="med"/>
                                                      <a:tailEnd type="none" w="med" len="med"/>
                                                    </a:ln>
                                                  </wps:spPr>
                                                  <wps:bodyPr/>
                                                </wps:wsp>
                                              </wpg:grpSp>
                                              <wpg:grpSp>
                                                <wpg:cNvPr id="837" name="组合 23"/>
                                                <wpg:cNvGrpSpPr/>
                                                <wpg:grpSpPr>
                                                  <a:xfrm>
                                                    <a:off x="7078" y="2195"/>
                                                    <a:ext cx="129" cy="129"/>
                                                    <a:chOff x="3989" y="7401"/>
                                                    <a:chExt cx="129" cy="129"/>
                                                  </a:xfrm>
                                                </wpg:grpSpPr>
                                                <wps:wsp>
                                                  <wps:cNvPr id="198" name="直接连接符 21"/>
                                                  <wps:cNvCnPr/>
                                                  <wps:spPr>
                                                    <a:xfrm>
                                                      <a:off x="3989" y="7401"/>
                                                      <a:ext cx="129" cy="129"/>
                                                    </a:xfrm>
                                                    <a:prstGeom prst="line">
                                                      <a:avLst/>
                                                    </a:prstGeom>
                                                    <a:ln w="9525" cap="flat" cmpd="sng">
                                                      <a:solidFill>
                                                        <a:srgbClr val="000000"/>
                                                      </a:solidFill>
                                                      <a:prstDash val="solid"/>
                                                      <a:headEnd type="none" w="med" len="med"/>
                                                      <a:tailEnd type="none" w="med" len="med"/>
                                                    </a:ln>
                                                  </wps:spPr>
                                                  <wps:bodyPr/>
                                                </wps:wsp>
                                                <wps:wsp>
                                                  <wps:cNvPr id="199" name="直接连接符 22"/>
                                                  <wps:cNvCnPr/>
                                                  <wps:spPr>
                                                    <a:xfrm flipH="1">
                                                      <a:off x="3989" y="7401"/>
                                                      <a:ext cx="129" cy="129"/>
                                                    </a:xfrm>
                                                    <a:prstGeom prst="line">
                                                      <a:avLst/>
                                                    </a:prstGeom>
                                                    <a:ln w="9525" cap="flat" cmpd="sng">
                                                      <a:solidFill>
                                                        <a:srgbClr val="000000"/>
                                                      </a:solidFill>
                                                      <a:prstDash val="solid"/>
                                                      <a:headEnd type="none" w="med" len="med"/>
                                                      <a:tailEnd type="none" w="med" len="med"/>
                                                    </a:ln>
                                                  </wps:spPr>
                                                  <wps:bodyPr/>
                                                </wps:wsp>
                                              </wpg:grpSp>
                                              <wpg:grpSp>
                                                <wpg:cNvPr id="838" name="组合 29"/>
                                                <wpg:cNvGrpSpPr/>
                                                <wpg:grpSpPr>
                                                  <a:xfrm>
                                                    <a:off x="7466" y="1417"/>
                                                    <a:ext cx="129" cy="130"/>
                                                    <a:chOff x="4378" y="6623"/>
                                                    <a:chExt cx="129" cy="130"/>
                                                  </a:xfrm>
                                                </wpg:grpSpPr>
                                                <wps:wsp>
                                                  <wps:cNvPr id="204" name="直接连接符 27"/>
                                                  <wps:cNvCnPr/>
                                                  <wps:spPr>
                                                    <a:xfrm>
                                                      <a:off x="4378" y="6623"/>
                                                      <a:ext cx="129" cy="130"/>
                                                    </a:xfrm>
                                                    <a:prstGeom prst="line">
                                                      <a:avLst/>
                                                    </a:prstGeom>
                                                    <a:ln w="9525" cap="flat" cmpd="sng">
                                                      <a:solidFill>
                                                        <a:srgbClr val="000000"/>
                                                      </a:solidFill>
                                                      <a:prstDash val="solid"/>
                                                      <a:headEnd type="none" w="med" len="med"/>
                                                      <a:tailEnd type="none" w="med" len="med"/>
                                                    </a:ln>
                                                  </wps:spPr>
                                                  <wps:bodyPr/>
                                                </wps:wsp>
                                                <wps:wsp>
                                                  <wps:cNvPr id="205" name="直接连接符 28"/>
                                                  <wps:cNvCnPr/>
                                                  <wps:spPr>
                                                    <a:xfrm flipH="1">
                                                      <a:off x="4378" y="6623"/>
                                                      <a:ext cx="129" cy="130"/>
                                                    </a:xfrm>
                                                    <a:prstGeom prst="line">
                                                      <a:avLst/>
                                                    </a:prstGeom>
                                                    <a:ln w="9525" cap="flat" cmpd="sng">
                                                      <a:solidFill>
                                                        <a:srgbClr val="000000"/>
                                                      </a:solidFill>
                                                      <a:prstDash val="solid"/>
                                                      <a:headEnd type="none" w="med" len="med"/>
                                                      <a:tailEnd type="none" w="med" len="med"/>
                                                    </a:ln>
                                                  </wps:spPr>
                                                  <wps:bodyPr/>
                                                </wps:wsp>
                                              </wpg:grpSp>
                                              <wpg:grpSp>
                                                <wpg:cNvPr id="839" name="组合 32"/>
                                                <wpg:cNvGrpSpPr/>
                                                <wpg:grpSpPr>
                                                  <a:xfrm>
                                                    <a:off x="7467" y="1806"/>
                                                    <a:ext cx="129" cy="129"/>
                                                    <a:chOff x="4378" y="7012"/>
                                                    <a:chExt cx="129" cy="129"/>
                                                  </a:xfrm>
                                                </wpg:grpSpPr>
                                                <wps:wsp>
                                                  <wps:cNvPr id="207" name="直接连接符 30"/>
                                                  <wps:cNvCnPr/>
                                                  <wps:spPr>
                                                    <a:xfrm>
                                                      <a:off x="4378" y="7012"/>
                                                      <a:ext cx="129" cy="129"/>
                                                    </a:xfrm>
                                                    <a:prstGeom prst="line">
                                                      <a:avLst/>
                                                    </a:prstGeom>
                                                    <a:ln w="9525" cap="flat" cmpd="sng">
                                                      <a:solidFill>
                                                        <a:srgbClr val="000000"/>
                                                      </a:solidFill>
                                                      <a:prstDash val="solid"/>
                                                      <a:headEnd type="none" w="med" len="med"/>
                                                      <a:tailEnd type="none" w="med" len="med"/>
                                                    </a:ln>
                                                  </wps:spPr>
                                                  <wps:bodyPr/>
                                                </wps:wsp>
                                                <wps:wsp>
                                                  <wps:cNvPr id="71" name="直接连接符 31"/>
                                                  <wps:cNvCnPr/>
                                                  <wps:spPr>
                                                    <a:xfrm flipH="1">
                                                      <a:off x="4378" y="7012"/>
                                                      <a:ext cx="129" cy="129"/>
                                                    </a:xfrm>
                                                    <a:prstGeom prst="line">
                                                      <a:avLst/>
                                                    </a:prstGeom>
                                                    <a:ln w="9525" cap="flat" cmpd="sng">
                                                      <a:solidFill>
                                                        <a:srgbClr val="000000"/>
                                                      </a:solidFill>
                                                      <a:prstDash val="solid"/>
                                                      <a:headEnd type="none" w="med" len="med"/>
                                                      <a:tailEnd type="none" w="med" len="med"/>
                                                    </a:ln>
                                                  </wps:spPr>
                                                  <wps:bodyPr/>
                                                </wps:wsp>
                                              </wpg:grpSp>
                                            </wpg:grpSp>
                                          </wpg:grpSp>
                                        </wpg:grpSp>
                                      </wpg:grpSp>
                                      <wps:wsp>
                                        <wps:cNvPr id="230" name="Oval 4960"/>
                                        <wps:cNvSpPr>
                                          <a:spLocks noChangeAspect="1" noChangeArrowheads="1"/>
                                        </wps:cNvSpPr>
                                        <wps:spPr bwMode="auto">
                                          <a:xfrm>
                                            <a:off x="5670" y="4217"/>
                                            <a:ext cx="42" cy="40"/>
                                          </a:xfrm>
                                          <a:prstGeom prst="ellipse">
                                            <a:avLst/>
                                          </a:prstGeom>
                                          <a:solidFill>
                                            <a:srgbClr val="000000"/>
                                          </a:solidFill>
                                          <a:ln>
                                            <a:noFill/>
                                          </a:ln>
                                        </wps:spPr>
                                        <wps:bodyPr rot="0" vert="horz" wrap="square" lIns="91440" tIns="45720" rIns="91440" bIns="45720" anchor="t" anchorCtr="0" upright="1">
                                          <a:noAutofit/>
                                        </wps:bodyPr>
                                      </wps:wsp>
                                    </wpg:grpSp>
                                    <wps:wsp>
                                      <wps:cNvPr id="232" name="直接箭头连接符 231"/>
                                      <wps:cNvCnPr>
                                        <a:stCxn id="230" idx="5"/>
                                      </wps:cNvCnPr>
                                      <wps:spPr>
                                        <a:xfrm flipH="1" flipV="1">
                                          <a:off x="3221" y="2522"/>
                                          <a:ext cx="218" cy="218"/>
                                        </a:xfrm>
                                        <a:prstGeom prst="straightConnector1">
                                          <a:avLst/>
                                        </a:prstGeom>
                                        <a:ln w="6350">
                                          <a:solidFill>
                                            <a:schemeClr val="tx1"/>
                                          </a:solidFill>
                                          <a:tailEnd type="triangle" w="sm" len="sm"/>
                                        </a:ln>
                                      </wps:spPr>
                                      <wps:style>
                                        <a:lnRef idx="1">
                                          <a:schemeClr val="accent1"/>
                                        </a:lnRef>
                                        <a:fillRef idx="0">
                                          <a:schemeClr val="accent1"/>
                                        </a:fillRef>
                                        <a:effectRef idx="0">
                                          <a:schemeClr val="accent1"/>
                                        </a:effectRef>
                                        <a:fontRef idx="minor">
                                          <a:schemeClr val="tx1"/>
                                        </a:fontRef>
                                      </wps:style>
                                      <wps:bodyPr/>
                                    </wps:wsp>
                                  </wpg:grpSp>
                                  <wps:wsp>
                                    <wps:cNvPr id="72" name="Oval 4960"/>
                                    <wps:cNvSpPr>
                                      <a:spLocks noChangeAspect="1" noChangeArrowheads="1"/>
                                    </wps:cNvSpPr>
                                    <wps:spPr bwMode="auto">
                                      <a:xfrm>
                                        <a:off x="3741" y="2705"/>
                                        <a:ext cx="42" cy="40"/>
                                      </a:xfrm>
                                      <a:prstGeom prst="ellipse">
                                        <a:avLst/>
                                      </a:prstGeom>
                                      <a:solidFill>
                                        <a:srgbClr val="000000"/>
                                      </a:solidFill>
                                      <a:ln>
                                        <a:noFill/>
                                      </a:ln>
                                    </wps:spPr>
                                    <wps:bodyPr rot="0" vert="horz" wrap="square" lIns="91440" tIns="45720" rIns="91440" bIns="45720" anchor="t" anchorCtr="0" upright="1">
                                      <a:noAutofit/>
                                    </wps:bodyPr>
                                  </wps:wsp>
                                </wpg:grpSp>
                                <wps:wsp>
                                  <wps:cNvPr id="73" name="直接箭头连接符 239"/>
                                  <wps:cNvCnPr>
                                    <a:stCxn id="230" idx="3"/>
                                  </wps:cNvCnPr>
                                  <wps:spPr>
                                    <a:xfrm flipH="1">
                                      <a:off x="3031" y="2739"/>
                                      <a:ext cx="429" cy="430"/>
                                    </a:xfrm>
                                    <a:prstGeom prst="straightConnector1">
                                      <a:avLst/>
                                    </a:prstGeom>
                                    <a:ln w="6350">
                                      <a:solidFill>
                                        <a:schemeClr val="tx1"/>
                                      </a:solidFill>
                                      <a:tailEnd type="triangle" w="sm" len="sm"/>
                                    </a:ln>
                                  </wps:spPr>
                                  <wps:style>
                                    <a:lnRef idx="1">
                                      <a:schemeClr val="accent1"/>
                                    </a:lnRef>
                                    <a:fillRef idx="0">
                                      <a:schemeClr val="accent1"/>
                                    </a:fillRef>
                                    <a:effectRef idx="0">
                                      <a:schemeClr val="accent1"/>
                                    </a:effectRef>
                                    <a:fontRef idx="minor">
                                      <a:schemeClr val="tx1"/>
                                    </a:fontRef>
                                  </wps:style>
                                  <wps:bodyPr/>
                                </wps:wsp>
                              </wpg:grpSp>
                              <wps:wsp>
                                <wps:cNvPr id="518" name="Freeform 4912"/>
                                <wps:cNvSpPr>
                                  <a:spLocks noChangeAspect="1" noEditPoints="1"/>
                                </wps:cNvSpPr>
                                <wps:spPr bwMode="auto">
                                  <a:xfrm>
                                    <a:off x="3480" y="2739"/>
                                    <a:ext cx="126" cy="123"/>
                                  </a:xfrm>
                                  <a:custGeom>
                                    <a:avLst/>
                                    <a:gdLst>
                                      <a:gd name="T0" fmla="*/ 241 w 366"/>
                                      <a:gd name="T1" fmla="*/ 0 h 361"/>
                                      <a:gd name="T2" fmla="*/ 306 w 366"/>
                                      <a:gd name="T3" fmla="*/ 15 h 361"/>
                                      <a:gd name="T4" fmla="*/ 350 w 366"/>
                                      <a:gd name="T5" fmla="*/ 59 h 361"/>
                                      <a:gd name="T6" fmla="*/ 366 w 366"/>
                                      <a:gd name="T7" fmla="*/ 120 h 361"/>
                                      <a:gd name="T8" fmla="*/ 332 w 366"/>
                                      <a:gd name="T9" fmla="*/ 236 h 361"/>
                                      <a:gd name="T10" fmla="*/ 242 w 366"/>
                                      <a:gd name="T11" fmla="*/ 329 h 361"/>
                                      <a:gd name="T12" fmla="*/ 128 w 366"/>
                                      <a:gd name="T13" fmla="*/ 361 h 361"/>
                                      <a:gd name="T14" fmla="*/ 57 w 366"/>
                                      <a:gd name="T15" fmla="*/ 344 h 361"/>
                                      <a:gd name="T16" fmla="*/ 14 w 366"/>
                                      <a:gd name="T17" fmla="*/ 297 h 361"/>
                                      <a:gd name="T18" fmla="*/ 0 w 366"/>
                                      <a:gd name="T19" fmla="*/ 241 h 361"/>
                                      <a:gd name="T20" fmla="*/ 26 w 366"/>
                                      <a:gd name="T21" fmla="*/ 145 h 361"/>
                                      <a:gd name="T22" fmla="*/ 85 w 366"/>
                                      <a:gd name="T23" fmla="*/ 66 h 361"/>
                                      <a:gd name="T24" fmla="*/ 158 w 366"/>
                                      <a:gd name="T25" fmla="*/ 17 h 361"/>
                                      <a:gd name="T26" fmla="*/ 241 w 366"/>
                                      <a:gd name="T27" fmla="*/ 0 h 361"/>
                                      <a:gd name="T28" fmla="*/ 232 w 366"/>
                                      <a:gd name="T29" fmla="*/ 16 h 361"/>
                                      <a:gd name="T30" fmla="*/ 179 w 366"/>
                                      <a:gd name="T31" fmla="*/ 29 h 361"/>
                                      <a:gd name="T32" fmla="*/ 128 w 366"/>
                                      <a:gd name="T33" fmla="*/ 70 h 361"/>
                                      <a:gd name="T34" fmla="*/ 82 w 366"/>
                                      <a:gd name="T35" fmla="*/ 145 h 361"/>
                                      <a:gd name="T36" fmla="*/ 57 w 366"/>
                                      <a:gd name="T37" fmla="*/ 253 h 361"/>
                                      <a:gd name="T38" fmla="*/ 77 w 366"/>
                                      <a:gd name="T39" fmla="*/ 317 h 361"/>
                                      <a:gd name="T40" fmla="*/ 137 w 366"/>
                                      <a:gd name="T41" fmla="*/ 345 h 361"/>
                                      <a:gd name="T42" fmla="*/ 186 w 366"/>
                                      <a:gd name="T43" fmla="*/ 334 h 361"/>
                                      <a:gd name="T44" fmla="*/ 235 w 366"/>
                                      <a:gd name="T45" fmla="*/ 294 h 361"/>
                                      <a:gd name="T46" fmla="*/ 290 w 366"/>
                                      <a:gd name="T47" fmla="*/ 205 h 361"/>
                                      <a:gd name="T48" fmla="*/ 312 w 366"/>
                                      <a:gd name="T49" fmla="*/ 104 h 361"/>
                                      <a:gd name="T50" fmla="*/ 292 w 366"/>
                                      <a:gd name="T51" fmla="*/ 43 h 361"/>
                                      <a:gd name="T52" fmla="*/ 232 w 366"/>
                                      <a:gd name="T53" fmla="*/ 16 h 3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66" h="361">
                                        <a:moveTo>
                                          <a:pt x="241" y="0"/>
                                        </a:moveTo>
                                        <a:cubicBezTo>
                                          <a:pt x="266" y="0"/>
                                          <a:pt x="288" y="5"/>
                                          <a:pt x="306" y="15"/>
                                        </a:cubicBezTo>
                                        <a:cubicBezTo>
                                          <a:pt x="325" y="25"/>
                                          <a:pt x="340" y="39"/>
                                          <a:pt x="350" y="59"/>
                                        </a:cubicBezTo>
                                        <a:cubicBezTo>
                                          <a:pt x="361" y="79"/>
                                          <a:pt x="366" y="99"/>
                                          <a:pt x="366" y="120"/>
                                        </a:cubicBezTo>
                                        <a:cubicBezTo>
                                          <a:pt x="366" y="157"/>
                                          <a:pt x="355" y="195"/>
                                          <a:pt x="332" y="236"/>
                                        </a:cubicBezTo>
                                        <a:cubicBezTo>
                                          <a:pt x="310" y="277"/>
                                          <a:pt x="279" y="308"/>
                                          <a:pt x="242" y="329"/>
                                        </a:cubicBezTo>
                                        <a:cubicBezTo>
                                          <a:pt x="206" y="351"/>
                                          <a:pt x="167" y="361"/>
                                          <a:pt x="128" y="361"/>
                                        </a:cubicBezTo>
                                        <a:cubicBezTo>
                                          <a:pt x="99" y="361"/>
                                          <a:pt x="76" y="356"/>
                                          <a:pt x="57" y="344"/>
                                        </a:cubicBezTo>
                                        <a:cubicBezTo>
                                          <a:pt x="38" y="332"/>
                                          <a:pt x="23" y="316"/>
                                          <a:pt x="14" y="297"/>
                                        </a:cubicBezTo>
                                        <a:cubicBezTo>
                                          <a:pt x="5" y="277"/>
                                          <a:pt x="0" y="259"/>
                                          <a:pt x="0" y="241"/>
                                        </a:cubicBezTo>
                                        <a:cubicBezTo>
                                          <a:pt x="0" y="208"/>
                                          <a:pt x="9" y="177"/>
                                          <a:pt x="26" y="145"/>
                                        </a:cubicBezTo>
                                        <a:cubicBezTo>
                                          <a:pt x="42" y="113"/>
                                          <a:pt x="62" y="87"/>
                                          <a:pt x="85" y="66"/>
                                        </a:cubicBezTo>
                                        <a:cubicBezTo>
                                          <a:pt x="107" y="44"/>
                                          <a:pt x="132" y="29"/>
                                          <a:pt x="158" y="17"/>
                                        </a:cubicBezTo>
                                        <a:cubicBezTo>
                                          <a:pt x="184" y="5"/>
                                          <a:pt x="212" y="0"/>
                                          <a:pt x="241" y="0"/>
                                        </a:cubicBezTo>
                                        <a:close/>
                                        <a:moveTo>
                                          <a:pt x="232" y="16"/>
                                        </a:moveTo>
                                        <a:cubicBezTo>
                                          <a:pt x="214" y="16"/>
                                          <a:pt x="196" y="20"/>
                                          <a:pt x="179" y="29"/>
                                        </a:cubicBezTo>
                                        <a:cubicBezTo>
                                          <a:pt x="162" y="37"/>
                                          <a:pt x="144" y="51"/>
                                          <a:pt x="128" y="70"/>
                                        </a:cubicBezTo>
                                        <a:cubicBezTo>
                                          <a:pt x="111" y="89"/>
                                          <a:pt x="95" y="114"/>
                                          <a:pt x="82" y="145"/>
                                        </a:cubicBezTo>
                                        <a:cubicBezTo>
                                          <a:pt x="65" y="183"/>
                                          <a:pt x="57" y="219"/>
                                          <a:pt x="57" y="253"/>
                                        </a:cubicBezTo>
                                        <a:cubicBezTo>
                                          <a:pt x="57" y="277"/>
                                          <a:pt x="63" y="298"/>
                                          <a:pt x="77" y="317"/>
                                        </a:cubicBezTo>
                                        <a:cubicBezTo>
                                          <a:pt x="90" y="336"/>
                                          <a:pt x="110" y="345"/>
                                          <a:pt x="137" y="345"/>
                                        </a:cubicBezTo>
                                        <a:cubicBezTo>
                                          <a:pt x="154" y="345"/>
                                          <a:pt x="170" y="341"/>
                                          <a:pt x="186" y="334"/>
                                        </a:cubicBezTo>
                                        <a:cubicBezTo>
                                          <a:pt x="202" y="326"/>
                                          <a:pt x="218" y="313"/>
                                          <a:pt x="235" y="294"/>
                                        </a:cubicBezTo>
                                        <a:cubicBezTo>
                                          <a:pt x="256" y="271"/>
                                          <a:pt x="275" y="241"/>
                                          <a:pt x="290" y="205"/>
                                        </a:cubicBezTo>
                                        <a:cubicBezTo>
                                          <a:pt x="304" y="169"/>
                                          <a:pt x="312" y="136"/>
                                          <a:pt x="312" y="104"/>
                                        </a:cubicBezTo>
                                        <a:cubicBezTo>
                                          <a:pt x="312" y="81"/>
                                          <a:pt x="305" y="61"/>
                                          <a:pt x="292" y="43"/>
                                        </a:cubicBezTo>
                                        <a:cubicBezTo>
                                          <a:pt x="279" y="25"/>
                                          <a:pt x="259" y="16"/>
                                          <a:pt x="232" y="16"/>
                                        </a:cubicBezTo>
                                        <a:close/>
                                      </a:path>
                                    </a:pathLst>
                                  </a:custGeom>
                                  <a:solidFill>
                                    <a:srgbClr val="000000"/>
                                  </a:solidFill>
                                  <a:ln>
                                    <a:noFill/>
                                  </a:ln>
                                </wps:spPr>
                                <wps:bodyPr rot="0" vert="horz" wrap="square" lIns="91440" tIns="45720" rIns="91440" bIns="45720" anchor="t" anchorCtr="0" upright="1">
                                  <a:noAutofit/>
                                </wps:bodyPr>
                              </wps:wsp>
                            </wpg:grpSp>
                          </wpg:grpSp>
                          <wps:wsp>
                            <wps:cNvPr id="35" name="直接箭头连接符 244"/>
                            <wps:cNvCnPr/>
                            <wps:spPr>
                              <a:xfrm>
                                <a:off x="3274" y="2909"/>
                                <a:ext cx="0" cy="340"/>
                              </a:xfrm>
                              <a:prstGeom prst="straightConnector1">
                                <a:avLst/>
                              </a:prstGeom>
                              <a:ln w="6350">
                                <a:solidFill>
                                  <a:schemeClr val="tx1"/>
                                </a:solidFill>
                                <a:tailEnd type="triangle" w="sm" len="sm"/>
                              </a:ln>
                            </wps:spPr>
                            <wps:style>
                              <a:lnRef idx="1">
                                <a:schemeClr val="accent1"/>
                              </a:lnRef>
                              <a:fillRef idx="0">
                                <a:schemeClr val="accent1"/>
                              </a:fillRef>
                              <a:effectRef idx="0">
                                <a:schemeClr val="accent1"/>
                              </a:effectRef>
                              <a:fontRef idx="minor">
                                <a:schemeClr val="tx1"/>
                              </a:fontRef>
                            </wps:style>
                            <wps:bodyPr/>
                          </wps:wsp>
                        </wpg:grpSp>
                        <wps:wsp>
                          <wps:cNvPr id="38" name="文本框 2"/>
                          <wps:cNvSpPr txBox="1">
                            <a:spLocks noChangeArrowheads="1"/>
                          </wps:cNvSpPr>
                          <wps:spPr bwMode="auto">
                            <a:xfrm>
                              <a:off x="9776" y="46350"/>
                              <a:ext cx="215" cy="299"/>
                            </a:xfrm>
                            <a:prstGeom prst="rect">
                              <a:avLst/>
                            </a:prstGeom>
                            <a:noFill/>
                            <a:ln w="9525">
                              <a:noFill/>
                              <a:miter lim="800000"/>
                            </a:ln>
                          </wps:spPr>
                          <wps:txbx>
                            <w:txbxContent>
                              <w:p w14:paraId="7B984036" w14:textId="77777777" w:rsidR="00210FB3" w:rsidRDefault="00210FB3" w:rsidP="00210FB3">
                                <w:pPr>
                                  <w:rPr>
                                    <w:i/>
                                    <w:iCs/>
                                    <w:sz w:val="18"/>
                                    <w:szCs w:val="18"/>
                                  </w:rPr>
                                </w:pPr>
                                <w:r>
                                  <w:rPr>
                                    <w:rFonts w:ascii="Book Antiqua" w:hAnsi="Book Antiqua" w:cs="Book Antiqua"/>
                                    <w:i/>
                                    <w:iCs/>
                                    <w:sz w:val="18"/>
                                    <w:szCs w:val="18"/>
                                  </w:rPr>
                                  <w:t>v</w:t>
                                </w:r>
                              </w:p>
                            </w:txbxContent>
                          </wps:txbx>
                          <wps:bodyPr rot="0" vert="horz" wrap="square" lIns="36000" tIns="0" rIns="36000" bIns="0" anchor="t" anchorCtr="0">
                            <a:noAutofit/>
                          </wps:bodyPr>
                        </wps:wsp>
                      </wpg:grpSp>
                      <wps:wsp>
                        <wps:cNvPr id="79" name="文本框 2"/>
                        <wps:cNvSpPr txBox="1">
                          <a:spLocks noChangeArrowheads="1"/>
                        </wps:cNvSpPr>
                        <wps:spPr bwMode="auto">
                          <a:xfrm>
                            <a:off x="9064" y="45550"/>
                            <a:ext cx="215" cy="299"/>
                          </a:xfrm>
                          <a:prstGeom prst="rect">
                            <a:avLst/>
                          </a:prstGeom>
                          <a:noFill/>
                          <a:ln w="9525">
                            <a:noFill/>
                            <a:miter lim="800000"/>
                          </a:ln>
                        </wps:spPr>
                        <wps:txbx>
                          <w:txbxContent>
                            <w:p w14:paraId="4690D373" w14:textId="77777777" w:rsidR="00210FB3" w:rsidRDefault="00210FB3" w:rsidP="00210FB3">
                              <w:pPr>
                                <w:rPr>
                                  <w:i/>
                                  <w:iCs/>
                                  <w:sz w:val="18"/>
                                  <w:szCs w:val="18"/>
                                </w:rPr>
                              </w:pPr>
                              <w:r>
                                <w:rPr>
                                  <w:i/>
                                  <w:iCs/>
                                  <w:sz w:val="18"/>
                                  <w:szCs w:val="18"/>
                                </w:rPr>
                                <w:t>B</w:t>
                              </w:r>
                            </w:p>
                          </w:txbxContent>
                        </wps:txbx>
                        <wps:bodyPr rot="0" vert="horz" wrap="square" lIns="36000" tIns="0" rIns="36000" bIns="0" anchor="t" anchorCtr="0">
                          <a:noAutofit/>
                        </wps:bodyPr>
                      </wps:wsp>
                    </wpg:wgp>
                  </a:graphicData>
                </a:graphic>
              </wp:anchor>
            </w:drawing>
          </mc:Choice>
          <mc:Fallback>
            <w:pict>
              <v:group w14:anchorId="0399208F" id="组合 799" o:spid="_x0000_s2769" style="position:absolute;left:0;text-align:left;margin-left:334.3pt;margin-top:1.6pt;width:76.6pt;height:76.5pt;z-index:251675648;mso-position-horizontal-relative:text;mso-position-vertical-relative:text" coordorigin="8665,45491" coordsize="1532,15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">
                <v:group id="组合 76" o:spid="_x0000_s2770" style="position:absolute;left:8665;top:45491;width:1532;height:1530" coordorigin="8665,45427" coordsize="1532,15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">
                  <v:group id="组合 245" o:spid="_x0000_s2771" style="position:absolute;left:8665;top:45427;width:1532;height:1530" coordorigin="2156,2132" coordsize="1532,15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">
                    <v:group id="组合 243" o:spid="_x0000_s2772" style="position:absolute;left:2156;top:2132;width:1533;height:1531" coordorigin="2848,2097" coordsize="1254,12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">
                      <v:group id="组合 241" o:spid="_x0000_s2773" style="position:absolute;left:2944;top:2491;width:951;height:547" coordorigin="2944,2491" coordsize="951,5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">
                        <v:group id="Group 5785" o:spid="_x0000_s2774" style="position:absolute;left:3398;top:2491;width:157;height:145" coordorigin="8933,12113" coordsize="149,1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">
                          <o:lock v:ext="edit" aspectratio="t"/>
                          <v:shape id="Freeform 5654" o:spid="_x0000_s2775" style="position:absolute;left:9052;top:12171;width:30;height:80;visibility:visible;mso-wrap-style:square;v-text-anchor:top" coordsize="157,4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" path="m,49c32,32,65,17,97,v3,,7,,10,c107,115,107,230,107,344v,23,1,37,3,43c112,393,115,397,121,400v6,3,18,5,36,5c157,409,157,413,157,416v-50,,-100,,-150,c7,413,7,409,7,405v19,,31,-2,37,-5c49,397,53,393,55,388v2,-5,3,-19,3,-44c58,271,58,198,58,125,58,95,57,76,55,67,54,61,52,56,48,53,44,50,40,49,35,49v-7,,-18,3,-30,9c3,55,2,52,,49e" fillcolor="black" stroked="f">
                            <v:path arrowok="t" o:connecttype="custom" o:connectlocs="0,9;19,0;20,0;20,66;21,74;23,77;30,78;30,80;1,80;1,78;8,77;11,75;11,66;11,24;11,13;9,10;7,9;1,11;0,9" o:connectangles="0,0,0,0,0,0,0,0,0,0,0,0,0,0,0,0,0,0,0"/>
                          </v:shape>
                          <v:shape id="Freeform 5775" o:spid="_x0000_s2776" style="position:absolute;left:8933;top:12113;width:111;height:114;visibility:visible;mso-wrap-style:square;v-text-anchor:top" coordsize="335,3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" path="m244,346c225,289,204,234,185,178v-14,,-28,-1,-42,-4c132,209,121,243,111,278v-4,14,-6,25,-6,35c105,320,108,325,113,329v4,4,15,6,32,7c144,339,144,342,143,346v-48,,-95,,-143,c1,342,2,339,3,336v14,-1,23,-2,27,-4c38,329,43,325,47,321v5,-8,12,-23,18,-43c86,209,108,139,129,70v4,-14,7,-25,7,-33c136,29,132,23,126,17,119,12,109,9,96,9,97,6,99,3,100,v40,,80,,120,c260,,289,7,306,21v18,15,27,34,27,57c333,100,324,120,306,139v-18,18,-43,30,-75,35c243,208,255,241,267,275v8,25,17,41,26,48c301,331,316,335,335,336v-1,3,-2,6,-3,10c303,346,273,346,244,346xm147,159v12,2,22,3,31,3c209,162,234,154,252,137v18,-16,27,-36,27,-60c279,58,273,43,263,33,251,23,234,18,211,18v-5,,-12,1,-20,2c177,67,162,113,147,159xe" fillcolor="black" stroked="f">
                            <v:path arrowok="t" o:connecttype="custom" o:connectlocs="81,114;61,59;47,57;37,92;35,103;37,108;48,111;47,114;0,114;1,111;10,109;16,106;22,92;43,23;45,12;42,6;32,3;33,0;73,0;101,7;110,26;101,46;77,57;88,91;97,106;111,111;110,114;81,114;49,52;59,53;83,45;92,25;87,11;70,6;63,7;49,52" o:connectangles="0,0,0,0,0,0,0,0,0,0,0,0,0,0,0,0,0,0,0,0,0,0,0,0,0,0,0,0,0,0,0,0,0,0,0,0"/>
                            <o:lock v:ext="edit" verticies="t"/>
                          </v:shape>
                        </v:group>
                        <v:group id="Group 5782" o:spid="_x0000_s2777" style="position:absolute;left:2944;top:2894;width:172;height:144" coordorigin="9268,12104" coordsize="163,1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">
                          <o:lock v:ext="edit" aspectratio="t"/>
                          <v:shape id="Freeform 5783" o:spid="_x0000_s2778" style="position:absolute;left:9268;top:12104;width:111;height:114;visibility:visible;mso-wrap-style:square;v-text-anchor:top" coordsize="335,3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" path="m244,346c225,289,204,234,185,178v-14,,-28,-1,-42,-4c132,209,121,243,111,278v-4,14,-6,25,-6,35c105,320,108,325,113,329v4,4,15,6,32,7c144,339,144,342,143,346v-48,,-95,,-143,c1,342,2,339,3,336v14,-1,23,-2,27,-4c38,329,43,325,47,321v5,-8,12,-23,18,-43c86,209,108,139,129,70v4,-14,7,-25,7,-33c136,29,132,23,126,17,119,12,109,9,96,9,97,6,99,3,100,v40,,80,,120,c260,,289,7,306,21v18,15,27,34,27,57c333,100,324,120,306,139v-18,18,-43,30,-75,35c243,208,255,241,267,275v8,25,17,41,26,48c301,331,316,335,335,336v-1,3,-2,6,-3,10c303,346,273,346,244,346xm147,159v12,2,22,3,31,3c209,162,234,154,252,137v18,-16,27,-36,27,-60c279,58,273,43,263,33,251,23,234,18,211,18v-5,,-12,1,-20,2c177,67,162,113,147,159xe" fillcolor="black" stroked="f">
                            <v:path arrowok="t" o:connecttype="custom" o:connectlocs="81,114;61,59;47,57;37,92;35,103;37,108;48,111;47,114;0,114;1,111;10,109;16,106;22,92;43,23;45,12;42,6;32,3;33,0;73,0;101,7;110,26;101,46;77,57;88,91;97,106;111,111;110,114;81,114;49,52;59,53;83,45;92,25;87,11;70,6;63,7;49,52" o:connectangles="0,0,0,0,0,0,0,0,0,0,0,0,0,0,0,0,0,0,0,0,0,0,0,0,0,0,0,0,0,0,0,0,0,0,0,0"/>
                            <o:lock v:ext="edit" verticies="t"/>
                          </v:shape>
                          <v:shape id="Freeform 5784" o:spid="_x0000_s2779" style="position:absolute;left:9380;top:12161;width:51;height:80;visibility:visible;mso-wrap-style:square;v-text-anchor:top" coordsize="263,4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" path="m263,338v-10,26,-19,52,-28,78c156,416,78,416,,416v,-3,,-7,,-11c68,340,118,288,146,247v27,-41,42,-78,42,-112c188,109,180,88,165,71,149,55,131,46,109,46,89,46,72,52,57,64,41,76,29,93,22,115v-4,,-7,,-11,c16,79,29,50,49,30,69,10,94,,125,v32,,59,11,81,32c227,54,238,79,238,107v,21,-5,41,-14,62c210,202,186,236,153,272v-48,55,-79,88,-91,99c97,371,131,371,166,371v21,,36,-1,45,-3c219,367,227,364,234,359v6,-5,13,-12,18,-21c255,338,259,338,263,338e" fillcolor="black" stroked="f">
                            <v:path arrowok="t" o:connecttype="custom" o:connectlocs="51,65;46,80;0,80;0,78;28,48;36,26;32,14;21,9;11,12;4,22;2,22;10,6;24,0;40,6;46,21;43,33;30,52;12,71;32,71;41,71;45,69;49,65;51,65" o:connectangles="0,0,0,0,0,0,0,0,0,0,0,0,0,0,0,0,0,0,0,0,0,0,0"/>
                          </v:shape>
                        </v:group>
                        <v:shape id="Freeform 4898" o:spid="_x0000_s2780" style="position:absolute;left:3783;top:2660;width:113;height:121;visibility:visible;mso-wrap-style:square;v-text-anchor:top" coordsize="331,3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" path="m313,v-9,96,-19,192,-28,288c284,301,283,310,283,314v,7,2,12,4,15c291,334,295,338,301,341v6,2,16,3,30,3c330,347,329,350,328,354v-48,,-97,,-145,c184,350,185,347,186,344v2,,4,,6,c204,344,214,342,221,337v5,-3,9,-9,12,-16c235,315,237,303,239,284v1,-15,3,-30,4,-44c208,240,173,240,138,240v-12,16,-25,31,-38,48c92,298,87,306,84,310v-2,5,-3,10,-3,14c81,329,84,334,88,338v5,4,13,6,24,6c111,347,110,350,109,354v-37,,-73,,-109,c1,350,2,347,3,344v13,-1,25,-5,35,-13c48,323,64,307,84,281,156,186,231,94,304,v3,,6,,9,xm259,85v-35,46,-71,90,-106,136c184,221,215,221,245,221v5,-45,10,-91,14,-136xe" fillcolor="black" stroked="f">
                          <v:path arrowok="t" o:connecttype="custom" o:connectlocs="107,0;97,98;97,107;98,112;103,117;113,118;112,121;62,121;63,118;66,118;75,115;80,110;82,97;83,82;47,82;34,98;29,106;28,111;30,116;38,118;37,121;0,121;1,118;13,113;29,96;104,0;107,0;88,29;52,76;84,76;88,29" o:connectangles="0,0,0,0,0,0,0,0,0,0,0,0,0,0,0,0,0,0,0,0,0,0,0,0,0,0,0,0,0,0,0"/>
                          <o:lock v:ext="edit" aspectratio="t" verticies="t"/>
                        </v:shape>
                      </v:group>
                      <v:group id="组合 242" o:spid="_x0000_s2781" style="position:absolute;left:2848;top:2097;width:1254;height:1256" coordorigin="2848,2097" coordsize="1254,12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">
                        <v:group id="_x0000_s2782" style="position:absolute;left:2848;top:2097;width:1254;height:1256" coordorigin="2848,2097" coordsize="1254,12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">
                          <v:group id="组合 238" o:spid="_x0000_s2783" style="position:absolute;left:2848;top:2097;width:1254;height:1256" coordorigin="2848,2097" coordsize="1254,12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">
                            <v:group id="组合 232" o:spid="_x0000_s2784" style="position:absolute;left:2848;top:2097;width:1254;height:1256" coordorigin="2798,2098" coordsize="1254,12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">
                              <v:group id="组合 230" o:spid="_x0000_s2785" style="position:absolute;left:2798;top:2098;width:1254;height:1256" coordorigin="5064,3609" coordsize="1254,12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">
                                <v:group id="组合 227" o:spid="_x0000_s2786" style="position:absolute;left:5064;top:3609;width:1254;height:1256" coordorigin="4168,3569" coordsize="1254,12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">
                                  <v:group id="_x0000_s2787" style="position:absolute;left:4168;top:3569;width:1254;height:1256" coordorigin="3353,1369" coordsize="2365,23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">
                                    <v:oval id="椭圆 52" o:spid="_x0000_s2788" style="position:absolute;left:3353;top:1369;width:2365;height:2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" filled="f">
                                      <v:path arrowok="t"/>
                                      <o:lock v:ext="edit" aspectratio="t"/>
                                    </v:oval>
                                    <v:oval id="椭圆 53" o:spid="_x0000_s2789" style="position:absolute;left:3992;top:2009;width:1086;height:10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" filled="f">
                                      <v:path arrowok="t"/>
                                      <o:lock v:ext="edit" aspectratio="t"/>
                                    </v:oval>
                                  </v:group>
                                  <v:group id="组合 226" o:spid="_x0000_s2790" style="position:absolute;left:4278;top:3604;width:1036;height:1201" coordorigin="4278,3604" coordsize="1036,12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">
                                    <v:group id="组合 126" o:spid="_x0000_s2791" style="position:absolute;left:4278;top:3604;width:1036;height:447" coordorigin="4275,3604" coordsize="1036,4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">
                                      <v:group id="组合 76" o:spid="_x0000_s2792" style="position:absolute;left:4275;top:3604;width:452;height:447" coordorigin="7078,1806" coordsize="907,9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">
                                        <v:group id="组合 26" o:spid="_x0000_s2793" style="position:absolute;left:7078;top:2583;width:129;height:130" coordorigin="3989,7789" coordsize="129,1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">
                                          <v:line id="直接连接符 24" o:spid="_x0000_s2794" style="position:absolute;visibility:visible;mso-wrap-style:square" from="3989,7789" to="4118,79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"/>
                                          <v:line id="直接连接符 25" o:spid="_x0000_s2795" style="position:absolute;flip:x;visibility:visible;mso-wrap-style:square" from="3989,7789" to="4118,79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"/>
                                        </v:group>
                                        <v:group id="组合 35" o:spid="_x0000_s2796" style="position:absolute;left:7466;top:2195;width:129;height:129" coordorigin="4378,7401" coordsize="129,1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">
                                          <v:line id="直接连接符 33" o:spid="_x0000_s2797" style="position:absolute;visibility:visible;mso-wrap-style:square" from="4378,7401" to="4507,75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"/>
                                          <v:line id="直接连接符 34" o:spid="_x0000_s2798" style="position:absolute;flip:x;visibility:visible;mso-wrap-style:square" from="4378,7401" to="4507,75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"/>
                                        </v:group>
                                        <v:group id="组合 38" o:spid="_x0000_s2799" style="position:absolute;left:7466;top:2583;width:129;height:130" coordorigin="4378,7789" coordsize="129,1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">
                                          <v:line id="直接连接符 36" o:spid="_x0000_s2800" style="position:absolute;visibility:visible;mso-wrap-style:square" from="4378,7789" to="4507,79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"/>
                                          <v:line id="直接连接符 37" o:spid="_x0000_s2801" style="position:absolute;flip:x;visibility:visible;mso-wrap-style:square" from="4378,7789" to="4507,79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"/>
                                        </v:group>
                                        <v:group id="组合 44" o:spid="_x0000_s2802" style="position:absolute;left:7855;top:1806;width:130;height:129" coordorigin="4766,7012" coordsize="130,1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">
                                          <v:line id="直接连接符 42" o:spid="_x0000_s2803" style="position:absolute;visibility:visible;mso-wrap-style:square" from="4766,7012" to="4896,71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"/>
                                          <v:line id="直接连接符 43" o:spid="_x0000_s2804" style="position:absolute;flip:x;visibility:visible;mso-wrap-style:square" from="4766,7012" to="4896,71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"/>
                                        </v:group>
                                        <v:group id="组合 47" o:spid="_x0000_s2805" style="position:absolute;left:7855;top:2195;width:130;height:129" coordorigin="4766,7401" coordsize="130,1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">
                                          <v:line id="直接连接符 45" o:spid="_x0000_s2806" style="position:absolute;visibility:visible;mso-wrap-style:square" from="4766,7401" to="4896,75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"/>
                                          <v:line id="直接连接符 46" o:spid="_x0000_s2807" style="position:absolute;flip:x;visibility:visible;mso-wrap-style:square" from="4766,7401" to="4896,75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"/>
                                        </v:group>
                                      </v:group>
                                      <v:group id="组合 77" o:spid="_x0000_s2808" style="position:absolute;left:4859;top:3604;width:452;height:447" coordorigin="6689,1806" coordsize="906,9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">
                                        <v:group id="组合 8" o:spid="_x0000_s2809" style="position:absolute;left:6689;top:1806;width:130;height:129" coordorigin="3600,7012" coordsize="130,1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">
                                          <v:line id="直接连接符 6" o:spid="_x0000_s2810" style="position:absolute;visibility:visible;mso-wrap-style:square" from="3600,7012" to="3730,71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"/>
                                          <v:line id="直接连接符 7" o:spid="_x0000_s2811" style="position:absolute;flip:x;visibility:visible;mso-wrap-style:square" from="3600,7012" to="3730,71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"/>
                                        </v:group>
                                        <v:group id="组合 11" o:spid="_x0000_s2812" style="position:absolute;left:6689;top:2195;width:130;height:129" coordorigin="3600,7401" coordsize="130,1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">
                                          <v:line id="直接连接符 9" o:spid="_x0000_s2813" style="position:absolute;visibility:visible;mso-wrap-style:square" from="3600,7401" to="3730,75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"/>
                                          <v:line id="直接连接符 10" o:spid="_x0000_s2814" style="position:absolute;flip:x;visibility:visible;mso-wrap-style:square" from="3600,7401" to="3730,75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"/>
                                        </v:group>
                                        <v:group id="组合 23" o:spid="_x0000_s2815" style="position:absolute;left:7078;top:2195;width:129;height:129" coordorigin="3989,7401" coordsize="129,1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">
                                          <v:line id="直接连接符 21" o:spid="_x0000_s2816" style="position:absolute;visibility:visible;mso-wrap-style:square" from="3989,7401" to="4118,75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"/>
                                          <v:line id="直接连接符 22" o:spid="_x0000_s2817" style="position:absolute;flip:x;visibility:visible;mso-wrap-style:square" from="3989,7401" to="4118,75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"/>
                                        </v:group>
                                        <v:group id="组合 26" o:spid="_x0000_s2818" style="position:absolute;left:7078;top:2583;width:129;height:130" coordorigin="3989,7789" coordsize="129,1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">
                                          <v:line id="直接连接符 24" o:spid="_x0000_s2819" style="position:absolute;visibility:visible;mso-wrap-style:square" from="3989,7789" to="4118,79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"/>
                                          <v:line id="直接连接符 25" o:spid="_x0000_s2820" style="position:absolute;flip:x;visibility:visible;mso-wrap-style:square" from="3989,7789" to="4118,79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"/>
                                        </v:group>
                                        <v:group id="组合 38" o:spid="_x0000_s2821" style="position:absolute;left:7466;top:2583;width:129;height:130" coordorigin="4378,7789" coordsize="129,1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">
                                          <v:line id="直接连接符 36" o:spid="_x0000_s2822" style="position:absolute;visibility:visible;mso-wrap-style:square" from="4378,7789" to="4507,79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"/>
                                          <v:line id="直接连接符 37" o:spid="_x0000_s2823" style="position:absolute;flip:x;visibility:visible;mso-wrap-style:square" from="4378,7789" to="4507,79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"/>
                                        </v:group>
                                      </v:group>
                                    </v:group>
                                    <v:group id="组合 127" o:spid="_x0000_s2824" style="position:absolute;left:4278;top:4167;width:1036;height:638" coordorigin="4275,3413" coordsize="1036,6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">
                                      <v:group id="组合 128" o:spid="_x0000_s2825" style="position:absolute;left:4275;top:3413;width:452;height:638" coordorigin="7078,1417" coordsize="907,12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">
                                        <v:group id="组合 17" o:spid="_x0000_s2826" style="position:absolute;left:7078;top:1417;width:129;height:130" coordorigin="3989,6623" coordsize="129,1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">
                                          <v:line id="直接连接符 15" o:spid="_x0000_s2827" style="position:absolute;visibility:visible;mso-wrap-style:square" from="3989,6623" to="4118,67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"/>
                                          <v:line id="直接连接符 16" o:spid="_x0000_s2828" style="position:absolute;flip:x;visibility:visible;mso-wrap-style:square" from="3989,6623" to="4118,67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"/>
                                        </v:group>
                                        <v:group id="组合 32" o:spid="_x0000_s2829" style="position:absolute;left:7467;top:1806;width:129;height:129" coordorigin="4378,7012" coordsize="129,1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">
                                          <v:line id="直接连接符 30" o:spid="_x0000_s2830" style="position:absolute;visibility:visible;mso-wrap-style:square" from="4378,7012" to="4507,71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"/>
                                          <v:line id="直接连接符 31" o:spid="_x0000_s2831" style="position:absolute;flip:x;visibility:visible;mso-wrap-style:square" from="4378,7012" to="4507,71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"/>
                                        </v:group>
                                        <v:group id="组合 35" o:spid="_x0000_s2832" style="position:absolute;left:7466;top:2195;width:129;height:129" coordorigin="4378,7401" coordsize="129,1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">
                                          <v:line id="直接连接符 33" o:spid="_x0000_s2833" style="position:absolute;visibility:visible;mso-wrap-style:square" from="4378,7401" to="4507,75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"/>
                                          <v:line id="直接连接符 34" o:spid="_x0000_s2834" style="position:absolute;flip:x;visibility:visible;mso-wrap-style:square" from="4378,7401" to="4507,75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"/>
                                        </v:group>
                                        <v:group id="组合 47" o:spid="_x0000_s2835" style="position:absolute;left:7855;top:2195;width:130;height:129" coordorigin="4766,7401" coordsize="130,1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">
                                          <v:line id="直接连接符 45" o:spid="_x0000_s2836" style="position:absolute;visibility:visible;mso-wrap-style:square" from="4766,7401" to="4896,75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"/>
                                          <v:line id="直接连接符 46" o:spid="_x0000_s2837" style="position:absolute;flip:x;visibility:visible;mso-wrap-style:square" from="4766,7401" to="4896,75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"/>
                                        </v:group>
                                        <v:group id="组合 50" o:spid="_x0000_s2838" style="position:absolute;left:7855;top:2583;width:130;height:130" coordorigin="4766,7789" coordsize="130,1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">
                                          <v:line id="直接连接符 48" o:spid="_x0000_s2839" style="position:absolute;visibility:visible;mso-wrap-style:square" from="4766,7789" to="4896,79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"/>
                                          <v:line id="直接连接符 49" o:spid="_x0000_s2840" style="position:absolute;flip:x;visibility:visible;mso-wrap-style:square" from="4766,7789" to="4896,79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"/>
                                        </v:group>
                                      </v:group>
                                      <v:group id="组合 177" o:spid="_x0000_s2841" style="position:absolute;left:4859;top:3413;width:452;height:638" coordorigin="6689,1417" coordsize="907,12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">
                                        <v:group id="组合 11" o:spid="_x0000_s2842" style="position:absolute;left:6689;top:2195;width:130;height:129" coordorigin="3600,7401" coordsize="130,1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">
                                          <v:line id="直接连接符 9" o:spid="_x0000_s2843" style="position:absolute;visibility:visible;mso-wrap-style:square" from="3600,7401" to="3730,75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"/>
                                          <v:line id="直接连接符 10" o:spid="_x0000_s2844" style="position:absolute;flip:x;visibility:visible;mso-wrap-style:square" from="3600,7401" to="3730,75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"/>
                                        </v:group>
                                        <v:group id="组合 14" o:spid="_x0000_s2845" style="position:absolute;left:6689;top:2583;width:130;height:130" coordorigin="3600,7789" coordsize="130,1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">
                                          <v:line id="直接连接符 12" o:spid="_x0000_s2846" style="position:absolute;visibility:visible;mso-wrap-style:square" from="3600,7789" to="3730,79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"/>
                                          <v:line id="直接连接符 13" o:spid="_x0000_s2847" style="position:absolute;flip:x;visibility:visible;mso-wrap-style:square" from="3600,7789" to="3730,79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"/>
                                        </v:group>
                                        <v:group id="组合 23" o:spid="_x0000_s2848" style="position:absolute;left:7078;top:2195;width:129;height:129" coordorigin="3989,7401" coordsize="129,1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">
                                          <v:line id="直接连接符 21" o:spid="_x0000_s2849" style="position:absolute;visibility:visible;mso-wrap-style:square" from="3989,7401" to="4118,75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"/>
                                          <v:line id="直接连接符 22" o:spid="_x0000_s2850" style="position:absolute;flip:x;visibility:visible;mso-wrap-style:square" from="3989,7401" to="4118,75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"/>
                                        </v:group>
                                        <v:group id="组合 29" o:spid="_x0000_s2851" style="position:absolute;left:7466;top:1417;width:129;height:130" coordorigin="4378,6623" coordsize="129,1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">
                                          <v:line id="直接连接符 27" o:spid="_x0000_s2852" style="position:absolute;visibility:visible;mso-wrap-style:square" from="4378,6623" to="4507,67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"/>
                                          <v:line id="直接连接符 28" o:spid="_x0000_s2853" style="position:absolute;flip:x;visibility:visible;mso-wrap-style:square" from="4378,6623" to="4507,67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"/>
                                        </v:group>
                                        <v:group id="组合 32" o:spid="_x0000_s2854" style="position:absolute;left:7467;top:1806;width:129;height:129" coordorigin="4378,7012" coordsize="129,1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">
                                          <v:line id="直接连接符 30" o:spid="_x0000_s2855" style="position:absolute;visibility:visible;mso-wrap-style:square" from="4378,7012" to="4507,71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"/>
                                          <v:line id="直接连接符 31" o:spid="_x0000_s2856" style="position:absolute;flip:x;visibility:visible;mso-wrap-style:square" from="4378,7012" to="4507,71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"/>
                                        </v:group>
                                      </v:group>
                                    </v:group>
                                  </v:group>
                                </v:group>
                                <v:oval id="Oval 4960" o:spid="_x0000_s2857" style="position:absolute;left:5670;top:4217;width:42;height: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" fillcolor="black" stroked="f">
                                  <o:lock v:ext="edit" aspectratio="t"/>
                                </v:oval>
                              </v:group>
                              <v:shape id="直接箭头连接符 231" o:spid="_x0000_s2858" type="#_x0000_t32" style="position:absolute;left:3221;top:2522;width:218;height:218;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" strokecolor="black [3213]" strokeweight=".5pt">
                                <v:stroke endarrow="block" endarrowwidth="narrow" endarrowlength="short" joinstyle="miter"/>
                              </v:shape>
                            </v:group>
                            <v:oval id="Oval 4960" o:spid="_x0000_s2859" style="position:absolute;left:3741;top:2705;width:42;height: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" fillcolor="black" stroked="f">
                              <o:lock v:ext="edit" aspectratio="t"/>
                            </v:oval>
                          </v:group>
                          <v:shape id="直接箭头连接符 239" o:spid="_x0000_s2860" type="#_x0000_t32" style="position:absolute;left:3031;top:2739;width:429;height:43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" strokecolor="black [3213]" strokeweight=".5pt">
                            <v:stroke endarrow="block" endarrowwidth="narrow" endarrowlength="short" joinstyle="miter"/>
                          </v:shape>
                        </v:group>
                        <v:shape id="Freeform 4912" o:spid="_x0000_s2861" style="position:absolute;left:3480;top:2739;width:126;height:123;visibility:visible;mso-wrap-style:square;v-text-anchor:top" coordsize="366,3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" path="m241,v25,,47,5,65,15c325,25,340,39,350,59v11,20,16,40,16,61c366,157,355,195,332,236v-22,41,-53,72,-90,93c206,351,167,361,128,361v-29,,-52,-5,-71,-17c38,332,23,316,14,297,5,277,,259,,241,,208,9,177,26,145,42,113,62,87,85,66,107,44,132,29,158,17,184,5,212,,241,xm232,16v-18,,-36,4,-53,13c162,37,144,51,128,70,111,89,95,114,82,145,65,183,57,219,57,253v,24,6,45,20,64c90,336,110,345,137,345v17,,33,-4,49,-11c202,326,218,313,235,294v21,-23,40,-53,55,-89c304,169,312,136,312,104v,-23,-7,-43,-20,-61c279,25,259,16,232,16xe" fillcolor="black" stroked="f">
                          <v:path arrowok="t" o:connecttype="custom" o:connectlocs="83,0;105,5;120,20;126,41;114,80;83,112;44,123;20,117;5,101;0,82;9,49;29,22;54,6;83,0;80,5;62,10;44,24;28,49;20,86;27,108;47,118;64,114;81,100;100,70;107,35;101,15;80,5" o:connectangles="0,0,0,0,0,0,0,0,0,0,0,0,0,0,0,0,0,0,0,0,0,0,0,0,0,0,0"/>
                          <o:lock v:ext="edit" aspectratio="t" verticies="t"/>
                        </v:shape>
                      </v:group>
                    </v:group>
                    <v:shape id="直接箭头连接符 244" o:spid="_x0000_s2862" type="#_x0000_t32" style="position:absolute;left:3274;top:2909;width:0;height:34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" strokecolor="black [3213]" strokeweight=".5pt">
                      <v:stroke endarrow="block" endarrowwidth="narrow" endarrowlength="short" joinstyle="miter"/>
                    </v:shape>
                  </v:group>
                  <v:shape id="文本框 2" o:spid="_x0000_s2863" type="#_x0000_t202" style="position:absolute;left:9776;top:46350;width:215;height:2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" filled="f" stroked="f">
                    <v:textbox inset="1mm,0,1mm,0">
                      <w:txbxContent>
                        <w:p w14:paraId="7B984036" w14:textId="77777777" w:rsidR="00210FB3" w:rsidRDefault="00210FB3" w:rsidP="00210FB3">
                          <w:pPr>
                            <w:rPr>
                              <w:i/>
                              <w:iCs/>
                              <w:sz w:val="18"/>
                              <w:szCs w:val="18"/>
                            </w:rPr>
                          </w:pPr>
                          <w:r>
                            <w:rPr>
                              <w:rFonts w:ascii="Book Antiqua" w:hAnsi="Book Antiqua" w:cs="Book Antiqua"/>
                              <w:i/>
                              <w:iCs/>
                              <w:sz w:val="18"/>
                              <w:szCs w:val="18"/>
                            </w:rPr>
                            <w:t>v</w:t>
                          </w:r>
                        </w:p>
                      </w:txbxContent>
                    </v:textbox>
                  </v:shape>
                </v:group>
                <v:shape id="文本框 2" o:spid="_x0000_s2864" type="#_x0000_t202" style="position:absolute;left:9064;top:45550;width:215;height:2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" filled="f" stroked="f">
                  <v:textbox inset="1mm,0,1mm,0">
                    <w:txbxContent>
                      <w:p w14:paraId="4690D373" w14:textId="77777777" w:rsidR="00210FB3" w:rsidRDefault="00210FB3" w:rsidP="00210FB3">
                        <w:pPr>
                          <w:rPr>
                            <w:i/>
                            <w:iCs/>
                            <w:sz w:val="18"/>
                            <w:szCs w:val="18"/>
                          </w:rPr>
                        </w:pPr>
                        <w:r>
                          <w:rPr>
                            <w:i/>
                            <w:iCs/>
                            <w:sz w:val="18"/>
                            <w:szCs w:val="18"/>
                          </w:rPr>
                          <w:t>B</w:t>
                        </w:r>
                      </w:p>
                    </w:txbxContent>
                  </v:textbox>
                </v:shape>
                <w10:wrap type="square"/>
              </v:group>
            </w:pict>
          </mc:Fallback>
        </mc:AlternateContent>
      </w:r>
      <w:r>
        <w:rPr>
          <w:rFonts w:ascii="宋体" w:hAnsi="宋体" w:hint="eastAsia"/>
          <w:kern w:val="0"/>
          <w:szCs w:val="21"/>
        </w:rPr>
        <w:t>如图为</w:t>
      </w:r>
      <w:r>
        <w:t>磁约束装置</w:t>
      </w:r>
      <w:r>
        <w:rPr>
          <w:rFonts w:hint="eastAsia"/>
        </w:rPr>
        <w:t>的示意图</w:t>
      </w:r>
      <w:r>
        <w:t>，环形区域内有垂直纸面向</w:t>
      </w:r>
      <w:r>
        <w:rPr>
          <w:rFonts w:hint="eastAsia"/>
        </w:rPr>
        <w:t>里</w:t>
      </w:r>
      <w:r>
        <w:t>的匀强磁场，磁感应强度大小为</w:t>
      </w:r>
      <w:r>
        <w:rPr>
          <w:rFonts w:hint="eastAsia"/>
          <w:i/>
          <w:iCs/>
        </w:rPr>
        <w:t>B</w:t>
      </w:r>
      <w:r>
        <w:rPr>
          <w:rFonts w:hint="eastAsia"/>
        </w:rPr>
        <w:t>，</w:t>
      </w:r>
      <w:r>
        <w:t>内圆半径</w:t>
      </w:r>
      <w:r>
        <w:rPr>
          <w:rFonts w:hint="eastAsia"/>
        </w:rPr>
        <w:t>为</w:t>
      </w:r>
      <w:r>
        <w:rPr>
          <w:rFonts w:hint="eastAsia"/>
          <w:i/>
          <w:iCs/>
        </w:rPr>
        <w:t>R</w:t>
      </w:r>
      <w:r>
        <w:rPr>
          <w:rFonts w:hint="eastAsia"/>
          <w:vertAlign w:val="subscript"/>
        </w:rPr>
        <w:t>1</w:t>
      </w:r>
      <w:r>
        <w:rPr>
          <w:rFonts w:hint="eastAsia"/>
        </w:rPr>
        <w:t>，</w:t>
      </w:r>
      <w:r>
        <w:t>外圆半径</w:t>
      </w:r>
      <w:r>
        <w:rPr>
          <w:rFonts w:hint="eastAsia"/>
        </w:rPr>
        <w:t>为</w:t>
      </w:r>
      <w:r>
        <w:rPr>
          <w:rFonts w:hint="eastAsia"/>
          <w:i/>
          <w:iCs/>
        </w:rPr>
        <w:t>R</w:t>
      </w:r>
      <w:r>
        <w:rPr>
          <w:rFonts w:hint="eastAsia"/>
          <w:vertAlign w:val="subscript"/>
        </w:rPr>
        <w:t>2</w:t>
      </w:r>
      <w:r>
        <w:t>，圆心均为</w:t>
      </w:r>
      <w:r>
        <w:object w:dxaOrig="211" w:dyaOrig="256" w14:anchorId="115844D2">
          <v:shape id="_x0000_i1174" type="#_x0000_t75" alt="eqId1dde8112e8eb968fd042418dd632759e" style="width:10.3pt;height:12.65pt" o:ole="">
            <v:imagedata r:id="rId305" o:title="eqId1dde8112e8eb968fd042418dd632759e"/>
          </v:shape>
          <o:OLEObject Type="Embed" ProgID="Equation.DSMT4" ShapeID="_x0000_i1174" DrawAspect="Content" ObjectID="_1838893268" r:id="rId306"/>
        </w:object>
      </w:r>
      <w:r>
        <w:t>点。</w:t>
      </w:r>
      <w:r>
        <w:rPr>
          <w:rFonts w:hint="eastAsia"/>
        </w:rPr>
        <w:t>将</w:t>
      </w:r>
      <w:r>
        <w:t>速度</w:t>
      </w:r>
      <w:r>
        <w:rPr>
          <w:rFonts w:hint="eastAsia"/>
        </w:rPr>
        <w:t>大小不同的氘</w:t>
      </w:r>
      <w:r>
        <w:t>核</w:t>
      </w:r>
      <w:r>
        <w:rPr>
          <w:rFonts w:hint="eastAsia"/>
        </w:rPr>
        <w:t>（电荷量为</w:t>
      </w:r>
      <w:r>
        <w:rPr>
          <w:rFonts w:hint="eastAsia"/>
          <w:i/>
          <w:iCs/>
        </w:rPr>
        <w:t>e</w:t>
      </w:r>
      <w:r>
        <w:rPr>
          <w:rFonts w:hint="eastAsia"/>
        </w:rPr>
        <w:t>）从</w:t>
      </w:r>
      <w:r>
        <w:t>内圆右侧</w:t>
      </w:r>
      <w:r>
        <w:rPr>
          <w:rFonts w:eastAsia="Times New Roman"/>
          <w:i/>
        </w:rPr>
        <w:t>A</w:t>
      </w:r>
      <w:r>
        <w:t>点</w:t>
      </w:r>
      <w:r>
        <w:rPr>
          <w:rFonts w:hint="eastAsia"/>
        </w:rPr>
        <w:t>沿图示切线方向</w:t>
      </w:r>
      <w:r>
        <w:t>垂直</w:t>
      </w:r>
      <w:r>
        <w:rPr>
          <w:rFonts w:hint="eastAsia"/>
        </w:rPr>
        <w:t>射入</w:t>
      </w:r>
      <w:r>
        <w:t>磁场，</w:t>
      </w:r>
      <w:r>
        <w:rPr>
          <w:rFonts w:hint="eastAsia"/>
        </w:rPr>
        <w:t>使其不穿越外圆边界，则粒子的最大速度为</w:t>
      </w:r>
      <w:r>
        <w:rPr>
          <w:rFonts w:hint="eastAsia"/>
        </w:rPr>
        <w:t>________</w:t>
      </w:r>
      <w:r>
        <w:rPr>
          <w:rFonts w:hint="eastAsia"/>
        </w:rPr>
        <w:t>。（</w:t>
      </w:r>
      <w:r>
        <w:t>粒子间的相互作用</w:t>
      </w:r>
      <w:r>
        <w:rPr>
          <w:rFonts w:hint="eastAsia"/>
        </w:rPr>
        <w:t>忽略</w:t>
      </w:r>
      <w:r>
        <w:t>不计</w:t>
      </w:r>
      <w:r>
        <w:rPr>
          <w:rFonts w:hint="eastAsia"/>
        </w:rPr>
        <w:t>）</w:t>
      </w:r>
      <w:r>
        <w:rPr>
          <w:rFonts w:eastAsia="黑体" w:cs="黑体" w:hint="eastAsia"/>
          <w:bCs/>
          <w:sz w:val="28"/>
          <w:szCs w:val="21"/>
          <w:shd w:val="clear" w:color="auto" w:fill="FFFFFF"/>
          <w:lang w:bidi="ar"/>
        </w:rPr>
        <w:br w:type="page"/>
      </w:r>
    </w:p>
    <w:p w14:paraId="0A28058A" w14:textId="77777777" w:rsidR="00210FB3" w:rsidRDefault="00210FB3" w:rsidP="00210FB3">
      <w:pPr>
        <w:adjustRightInd w:val="0"/>
        <w:spacing w:line="312" w:lineRule="auto"/>
        <w:jc w:val="center"/>
        <w:rPr>
          <w:rFonts w:eastAsia="黑体" w:cs="黑体"/>
          <w:bCs/>
          <w:sz w:val="28"/>
          <w:szCs w:val="21"/>
          <w:shd w:val="clear" w:color="auto" w:fill="FFFFFF"/>
          <w:lang w:bidi="ar"/>
        </w:rPr>
      </w:pPr>
      <w:r>
        <w:rPr>
          <w:rFonts w:eastAsia="黑体" w:cs="黑体" w:hint="eastAsia"/>
          <w:bCs/>
          <w:sz w:val="28"/>
          <w:szCs w:val="21"/>
          <w:shd w:val="clear" w:color="auto" w:fill="FFFFFF"/>
          <w:lang w:bidi="ar"/>
        </w:rPr>
        <w:lastRenderedPageBreak/>
        <w:t>六</w:t>
      </w:r>
      <w:r>
        <w:rPr>
          <w:rFonts w:eastAsia="黑体" w:cs="黑体" w:hint="eastAsia"/>
          <w:bCs/>
          <w:sz w:val="28"/>
          <w:szCs w:val="21"/>
          <w:shd w:val="clear" w:color="auto" w:fill="FFFFFF"/>
          <w:lang w:bidi="ar"/>
        </w:rPr>
        <w:t xml:space="preserve">  </w:t>
      </w:r>
      <w:r>
        <w:rPr>
          <w:rFonts w:eastAsia="黑体" w:cs="黑体" w:hint="eastAsia"/>
          <w:bCs/>
          <w:sz w:val="28"/>
          <w:szCs w:val="21"/>
          <w:shd w:val="clear" w:color="auto" w:fill="FFFFFF"/>
          <w:lang w:bidi="ar"/>
        </w:rPr>
        <w:t>飞行时间质谱仪</w:t>
      </w:r>
    </w:p>
    <w:p w14:paraId="3C693036" w14:textId="77777777" w:rsidR="00210FB3" w:rsidRDefault="00210FB3" w:rsidP="00210FB3">
      <w:pPr>
        <w:spacing w:line="312" w:lineRule="auto"/>
        <w:ind w:firstLineChars="200" w:firstLine="420"/>
        <w:rPr>
          <w:rFonts w:cs="宋体"/>
        </w:rPr>
      </w:pPr>
      <w:r>
        <w:rPr>
          <w:rFonts w:ascii="楷体" w:eastAsia="楷体" w:hAnsi="楷体" w:cs="楷体" w:hint="eastAsia"/>
        </w:rPr>
        <w:t>飞行时间质谱仪是现代化学、生物学与材料科学的重要分析工具。</w:t>
      </w:r>
    </w:p>
    <w:p w14:paraId="2A6B607C" w14:textId="77777777" w:rsidR="00210FB3" w:rsidRDefault="00210FB3" w:rsidP="00210FB3">
      <w:pPr>
        <w:spacing w:line="312" w:lineRule="auto"/>
        <w:ind w:firstLineChars="200" w:firstLine="420"/>
        <w:textAlignment w:val="center"/>
      </w:pPr>
      <w:r>
        <w:rPr>
          <w:noProof/>
        </w:rPr>
        <mc:AlternateContent>
          <mc:Choice Requires="wpg">
            <w:drawing>
              <wp:anchor distT="0" distB="0" distL="114300" distR="114300" simplePos="0" relativeHeight="251691008" behindDoc="0" locked="0" layoutInCell="1" allowOverlap="1" wp14:anchorId="48209A50" wp14:editId="5AFE3F1A">
                <wp:simplePos x="0" y="0"/>
                <wp:positionH relativeFrom="column">
                  <wp:posOffset>3998595</wp:posOffset>
                </wp:positionH>
                <wp:positionV relativeFrom="paragraph">
                  <wp:posOffset>24130</wp:posOffset>
                </wp:positionV>
                <wp:extent cx="1368425" cy="1197610"/>
                <wp:effectExtent l="0" t="0" r="0" b="0"/>
                <wp:wrapSquare wrapText="bothSides"/>
                <wp:docPr id="578" name="组合 578"/>
                <wp:cNvGraphicFramePr/>
                <a:graphic xmlns:a="http://schemas.openxmlformats.org/drawingml/2006/main">
                  <a:graphicData uri="http://schemas.microsoft.com/office/word/2010/wordprocessingGroup">
                    <wpg:wgp>
                      <wpg:cNvGrpSpPr/>
                      <wpg:grpSpPr>
                        <a:xfrm>
                          <a:off x="0" y="0"/>
                          <a:ext cx="1368425" cy="1197536"/>
                          <a:chOff x="8607" y="89602"/>
                          <a:chExt cx="1913" cy="1574"/>
                        </a:xfrm>
                      </wpg:grpSpPr>
                      <wpg:grpSp>
                        <wpg:cNvPr id="545" name="组合 545"/>
                        <wpg:cNvGrpSpPr/>
                        <wpg:grpSpPr>
                          <a:xfrm>
                            <a:off x="8671" y="89602"/>
                            <a:ext cx="1849" cy="1574"/>
                            <a:chOff x="8654" y="89482"/>
                            <a:chExt cx="1849" cy="1574"/>
                          </a:xfrm>
                        </wpg:grpSpPr>
                        <wps:wsp>
                          <wps:cNvPr id="542" name="矩形 6"/>
                          <wps:cNvSpPr/>
                          <wps:spPr>
                            <a:xfrm>
                              <a:off x="9519" y="90772"/>
                              <a:ext cx="511" cy="284"/>
                            </a:xfrm>
                            <a:prstGeom prst="rect">
                              <a:avLst/>
                            </a:prstGeom>
                          </wps:spPr>
                          <wps:txbx>
                            <w:txbxContent>
                              <w:p w14:paraId="2A26082C" w14:textId="77777777" w:rsidR="00210FB3" w:rsidRDefault="00210FB3" w:rsidP="00210FB3">
                                <w:pPr>
                                  <w:pStyle w:val="af0"/>
                                  <w:rPr>
                                    <w:rFonts w:hint="eastAsia"/>
                                  </w:rPr>
                                </w:pPr>
                                <w:r>
                                  <w:rPr>
                                    <w:rFonts w:ascii="Times New Roman" w:eastAsia="华文中宋" w:hAnsi="Times New Roman" w:hint="eastAsia"/>
                                    <w:i/>
                                    <w:kern w:val="24"/>
                                    <w:sz w:val="18"/>
                                    <w:szCs w:val="18"/>
                                    <w:lang w:val="en-US"/>
                                  </w:rPr>
                                  <w:t>L</w:t>
                                </w:r>
                              </w:p>
                            </w:txbxContent>
                          </wps:txbx>
                          <wps:bodyPr wrap="square">
                            <a:noAutofit/>
                          </wps:bodyPr>
                        </wps:wsp>
                        <wpg:grpSp>
                          <wpg:cNvPr id="544" name="组合 544"/>
                          <wpg:cNvGrpSpPr/>
                          <wpg:grpSpPr>
                            <a:xfrm>
                              <a:off x="8654" y="89482"/>
                              <a:ext cx="1849" cy="1426"/>
                              <a:chOff x="8654" y="89482"/>
                              <a:chExt cx="1849" cy="1426"/>
                            </a:xfrm>
                          </wpg:grpSpPr>
                          <wpg:grpSp>
                            <wpg:cNvPr id="541" name="组合 541"/>
                            <wpg:cNvGrpSpPr/>
                            <wpg:grpSpPr>
                              <a:xfrm>
                                <a:off x="8654" y="89482"/>
                                <a:ext cx="1597" cy="1426"/>
                                <a:chOff x="10048" y="89482"/>
                                <a:chExt cx="1597" cy="1427"/>
                              </a:xfrm>
                            </wpg:grpSpPr>
                            <wpg:grpSp>
                              <wpg:cNvPr id="448" name="组合 448"/>
                              <wpg:cNvGrpSpPr/>
                              <wpg:grpSpPr>
                                <a:xfrm>
                                  <a:off x="10048" y="89482"/>
                                  <a:ext cx="1597" cy="1427"/>
                                  <a:chOff x="10048" y="89482"/>
                                  <a:chExt cx="1597" cy="1427"/>
                                </a:xfrm>
                              </wpg:grpSpPr>
                              <wpg:grpSp>
                                <wpg:cNvPr id="400" name="组合 25"/>
                                <wpg:cNvGrpSpPr/>
                                <wpg:grpSpPr>
                                  <a:xfrm>
                                    <a:off x="10048" y="89482"/>
                                    <a:ext cx="1597" cy="1427"/>
                                    <a:chOff x="5554" y="2640"/>
                                    <a:chExt cx="1597" cy="1427"/>
                                  </a:xfrm>
                                </wpg:grpSpPr>
                                <wpg:grpSp>
                                  <wpg:cNvPr id="401" name="组合 2"/>
                                  <wpg:cNvGrpSpPr/>
                                  <wpg:grpSpPr>
                                    <a:xfrm>
                                      <a:off x="5554" y="2893"/>
                                      <a:ext cx="1597" cy="1174"/>
                                      <a:chOff x="5451" y="2842"/>
                                      <a:chExt cx="1130" cy="915"/>
                                    </a:xfrm>
                                  </wpg:grpSpPr>
                                  <wpg:grpSp>
                                    <wpg:cNvPr id="402" name="组合 81"/>
                                    <wpg:cNvGrpSpPr/>
                                    <wpg:grpSpPr>
                                      <a:xfrm>
                                        <a:off x="5451" y="2842"/>
                                        <a:ext cx="1130" cy="915"/>
                                        <a:chOff x="5451" y="2842"/>
                                        <a:chExt cx="1130" cy="915"/>
                                      </a:xfrm>
                                    </wpg:grpSpPr>
                                    <wps:wsp>
                                      <wps:cNvPr id="404" name="直接连接符 56"/>
                                      <wps:cNvCnPr/>
                                      <wps:spPr>
                                        <a:xfrm>
                                          <a:off x="5641" y="2842"/>
                                          <a:ext cx="0" cy="361"/>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05" name="直接连接符 57"/>
                                      <wps:cNvCnPr/>
                                      <wps:spPr>
                                        <a:xfrm>
                                          <a:off x="5804" y="2849"/>
                                          <a:ext cx="756" cy="0"/>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06" name="直接连接符 60"/>
                                      <wps:cNvCnPr/>
                                      <wps:spPr>
                                        <a:xfrm>
                                          <a:off x="5641" y="3266"/>
                                          <a:ext cx="0" cy="361"/>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07" name="直接连接符 61"/>
                                      <wps:cNvCnPr/>
                                      <wps:spPr>
                                        <a:xfrm>
                                          <a:off x="5803" y="2842"/>
                                          <a:ext cx="0" cy="361"/>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08" name="直接连接符 62"/>
                                      <wps:cNvCnPr/>
                                      <wps:spPr>
                                        <a:xfrm>
                                          <a:off x="5803" y="3266"/>
                                          <a:ext cx="0" cy="361"/>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cNvPr id="409" name="组合 63"/>
                                      <wpg:cNvGrpSpPr/>
                                      <wpg:grpSpPr>
                                        <a:xfrm>
                                          <a:off x="5451" y="3155"/>
                                          <a:ext cx="195" cy="163"/>
                                          <a:chOff x="2405" y="2777"/>
                                          <a:chExt cx="195" cy="163"/>
                                        </a:xfrm>
                                      </wpg:grpSpPr>
                                      <wps:wsp>
                                        <wps:cNvPr id="419" name="矩形 65"/>
                                        <wps:cNvSpPr/>
                                        <wps:spPr>
                                          <a:xfrm>
                                            <a:off x="2405" y="2777"/>
                                            <a:ext cx="156" cy="163"/>
                                          </a:xfrm>
                                          <a:prstGeom prst="rect">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420" name="矩形 66"/>
                                        <wps:cNvSpPr/>
                                        <wps:spPr>
                                          <a:xfrm>
                                            <a:off x="2560" y="2847"/>
                                            <a:ext cx="40" cy="24"/>
                                          </a:xfrm>
                                          <a:prstGeom prst="rect">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s:wsp>
                                      <wps:cNvPr id="426" name="直接连接符 67"/>
                                      <wps:cNvCnPr/>
                                      <wps:spPr>
                                        <a:xfrm flipV="1">
                                          <a:off x="5658" y="3232"/>
                                          <a:ext cx="923" cy="5"/>
                                        </a:xfrm>
                                        <a:prstGeom prst="line">
                                          <a:avLst/>
                                        </a:prstGeom>
                                        <a:ln w="635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427" name="直接连接符 68"/>
                                      <wps:cNvCnPr/>
                                      <wps:spPr>
                                        <a:xfrm>
                                          <a:off x="5810" y="3619"/>
                                          <a:ext cx="749" cy="0"/>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28" name="直接连接符 69"/>
                                      <wps:cNvCnPr/>
                                      <wps:spPr>
                                        <a:xfrm>
                                          <a:off x="5803" y="3626"/>
                                          <a:ext cx="0" cy="131"/>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32" name="直接连接符 76"/>
                                      <wps:cNvCnPr/>
                                      <wps:spPr>
                                        <a:xfrm>
                                          <a:off x="6577" y="3620"/>
                                          <a:ext cx="0" cy="131"/>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33" name="直接箭头连接符 77"/>
                                      <wps:cNvCnPr/>
                                      <wps:spPr>
                                        <a:xfrm>
                                          <a:off x="5819" y="3688"/>
                                          <a:ext cx="740" cy="0"/>
                                        </a:xfrm>
                                        <a:prstGeom prst="straightConnector1">
                                          <a:avLst/>
                                        </a:prstGeom>
                                        <a:ln w="6350">
                                          <a:solidFill>
                                            <a:schemeClr val="tx1"/>
                                          </a:solidFill>
                                          <a:headEnd type="triangle" w="sm" len="sm"/>
                                          <a:tailEnd type="triangle" w="sm" len="sm"/>
                                        </a:ln>
                                      </wps:spPr>
                                      <wps:style>
                                        <a:lnRef idx="1">
                                          <a:schemeClr val="accent1"/>
                                        </a:lnRef>
                                        <a:fillRef idx="0">
                                          <a:schemeClr val="accent1"/>
                                        </a:fillRef>
                                        <a:effectRef idx="0">
                                          <a:schemeClr val="accent1"/>
                                        </a:effectRef>
                                        <a:fontRef idx="minor">
                                          <a:schemeClr val="tx1"/>
                                        </a:fontRef>
                                      </wps:style>
                                      <wps:bodyPr/>
                                    </wps:wsp>
                                    <wps:wsp>
                                      <wps:cNvPr id="435" name="直接连接符 80"/>
                                      <wps:cNvCnPr/>
                                      <wps:spPr>
                                        <a:xfrm>
                                          <a:off x="6580" y="2848"/>
                                          <a:ext cx="0" cy="765"/>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436" name="Rectangle 10588"/>
                                    <wps:cNvSpPr/>
                                    <wps:spPr>
                                      <a:xfrm>
                                        <a:off x="5628" y="2923"/>
                                        <a:ext cx="285" cy="747"/>
                                      </a:xfrm>
                                      <a:prstGeom prst="rect">
                                        <a:avLst/>
                                      </a:prstGeom>
                                      <a:ln>
                                        <a:noFill/>
                                      </a:ln>
                                    </wps:spPr>
                                    <wps:txbx>
                                      <w:txbxContent>
                                        <w:p w14:paraId="72EFDD10" w14:textId="77777777" w:rsidR="00210FB3" w:rsidRDefault="00210FB3" w:rsidP="00210FB3">
                                          <w:pPr>
                                            <w:pStyle w:val="af0"/>
                                            <w:spacing w:before="0" w:beforeAutospacing="0" w:after="0" w:afterAutospacing="0"/>
                                            <w:jc w:val="both"/>
                                            <w:rPr>
                                              <w:rFonts w:ascii="Times New Roman" w:hAnsi="Times New Roman"/>
                                              <w:color w:val="000000" w:themeColor="text1"/>
                                              <w:kern w:val="2"/>
                                              <w:sz w:val="18"/>
                                              <w:szCs w:val="18"/>
                                            </w:rPr>
                                          </w:pPr>
                                          <w:r>
                                            <w:rPr>
                                              <w:rFonts w:ascii="Times New Roman" w:hAnsi="Times New Roman"/>
                                              <w:color w:val="000000" w:themeColor="text1"/>
                                              <w:kern w:val="2"/>
                                              <w:sz w:val="18"/>
                                              <w:szCs w:val="18"/>
                                            </w:rPr>
                                            <w:t>加</w:t>
                                          </w:r>
                                        </w:p>
                                        <w:p w14:paraId="770093AA" w14:textId="77777777" w:rsidR="00210FB3" w:rsidRDefault="00210FB3" w:rsidP="00210FB3">
                                          <w:pPr>
                                            <w:pStyle w:val="af0"/>
                                            <w:spacing w:before="0" w:beforeAutospacing="0" w:after="0" w:afterAutospacing="0"/>
                                            <w:jc w:val="both"/>
                                            <w:rPr>
                                              <w:rFonts w:ascii="Times New Roman" w:hAnsi="Times New Roman"/>
                                              <w:color w:val="000000" w:themeColor="text1"/>
                                              <w:kern w:val="2"/>
                                              <w:sz w:val="18"/>
                                              <w:szCs w:val="18"/>
                                            </w:rPr>
                                          </w:pPr>
                                          <w:r>
                                            <w:rPr>
                                              <w:rFonts w:ascii="Times New Roman" w:hAnsi="Times New Roman"/>
                                              <w:color w:val="000000" w:themeColor="text1"/>
                                              <w:kern w:val="2"/>
                                              <w:sz w:val="18"/>
                                              <w:szCs w:val="18"/>
                                            </w:rPr>
                                            <w:t>速</w:t>
                                          </w:r>
                                        </w:p>
                                        <w:p w14:paraId="6C2DCD7A" w14:textId="77777777" w:rsidR="00210FB3" w:rsidRDefault="00210FB3" w:rsidP="00210FB3">
                                          <w:pPr>
                                            <w:pStyle w:val="af0"/>
                                            <w:spacing w:before="0" w:beforeAutospacing="0" w:after="0" w:afterAutospacing="0"/>
                                            <w:jc w:val="both"/>
                                            <w:rPr>
                                              <w:rFonts w:hint="eastAsia"/>
                                              <w:lang w:val="en-US"/>
                                            </w:rPr>
                                          </w:pPr>
                                          <w:r>
                                            <w:rPr>
                                              <w:rFonts w:hint="eastAsia"/>
                                              <w:sz w:val="18"/>
                                              <w:szCs w:val="18"/>
                                              <w:lang w:val="en-US"/>
                                            </w:rPr>
                                            <w:t>电场</w:t>
                                          </w:r>
                                        </w:p>
                                      </w:txbxContent>
                                    </wps:txbx>
                                    <wps:bodyPr horzOverflow="overflow" vert="horz" wrap="square" lIns="36000" tIns="0" rIns="36000" bIns="0" rtlCol="0">
                                      <a:noAutofit/>
                                    </wps:bodyPr>
                                  </wps:wsp>
                                </wpg:grpSp>
                                <wps:wsp>
                                  <wps:cNvPr id="437" name="直接箭头连接符 3"/>
                                  <wps:cNvCnPr/>
                                  <wps:spPr>
                                    <a:xfrm>
                                      <a:off x="5826" y="2921"/>
                                      <a:ext cx="227" cy="0"/>
                                    </a:xfrm>
                                    <a:prstGeom prst="straightConnector1">
                                      <a:avLst/>
                                    </a:prstGeom>
                                    <a:ln w="6350">
                                      <a:solidFill>
                                        <a:schemeClr val="tx1"/>
                                      </a:solidFill>
                                      <a:headEnd type="triangle" w="sm" len="sm"/>
                                      <a:tailEnd type="triangle" w="sm" len="sm"/>
                                    </a:ln>
                                  </wps:spPr>
                                  <wps:style>
                                    <a:lnRef idx="1">
                                      <a:schemeClr val="accent1"/>
                                    </a:lnRef>
                                    <a:fillRef idx="0">
                                      <a:schemeClr val="accent1"/>
                                    </a:fillRef>
                                    <a:effectRef idx="0">
                                      <a:schemeClr val="accent1"/>
                                    </a:effectRef>
                                    <a:fontRef idx="minor">
                                      <a:schemeClr val="tx1"/>
                                    </a:fontRef>
                                  </wps:style>
                                  <wps:bodyPr/>
                                </wps:wsp>
                                <wps:wsp>
                                  <wps:cNvPr id="439" name="矩形 6"/>
                                  <wps:cNvSpPr/>
                                  <wps:spPr>
                                    <a:xfrm>
                                      <a:off x="5723" y="2640"/>
                                      <a:ext cx="510" cy="336"/>
                                    </a:xfrm>
                                    <a:prstGeom prst="rect">
                                      <a:avLst/>
                                    </a:prstGeom>
                                  </wps:spPr>
                                  <wps:txbx>
                                    <w:txbxContent>
                                      <w:p w14:paraId="4AF92065" w14:textId="77777777" w:rsidR="00210FB3" w:rsidRDefault="00210FB3" w:rsidP="00210FB3">
                                        <w:pPr>
                                          <w:pStyle w:val="af0"/>
                                          <w:rPr>
                                            <w:rFonts w:hint="eastAsia"/>
                                          </w:rPr>
                                        </w:pPr>
                                        <w:r>
                                          <w:rPr>
                                            <w:rFonts w:ascii="Times New Roman" w:eastAsia="华文中宋" w:hAnsi="Times New Roman"/>
                                            <w:i/>
                                            <w:color w:val="000000" w:themeColor="text1"/>
                                            <w:kern w:val="24"/>
                                            <w:sz w:val="18"/>
                                            <w:szCs w:val="18"/>
                                          </w:rPr>
                                          <w:t>U</w:t>
                                        </w:r>
                                        <w:r>
                                          <w:rPr>
                                            <w:rFonts w:ascii="Times New Roman" w:eastAsia="华文中宋" w:hAnsi="Times New Roman"/>
                                            <w:color w:val="000000" w:themeColor="text1"/>
                                            <w:kern w:val="24"/>
                                            <w:sz w:val="18"/>
                                            <w:szCs w:val="18"/>
                                            <w:vertAlign w:val="subscript"/>
                                          </w:rPr>
                                          <w:t>0</w:t>
                                        </w:r>
                                      </w:p>
                                    </w:txbxContent>
                                  </wps:txbx>
                                  <wps:bodyPr wrap="square">
                                    <a:noAutofit/>
                                  </wps:bodyPr>
                                </wps:wsp>
                                <wps:wsp>
                                  <wps:cNvPr id="443" name="Rectangle 10588"/>
                                  <wps:cNvSpPr/>
                                  <wps:spPr>
                                    <a:xfrm>
                                      <a:off x="6309" y="3175"/>
                                      <a:ext cx="820" cy="306"/>
                                    </a:xfrm>
                                    <a:prstGeom prst="rect">
                                      <a:avLst/>
                                    </a:prstGeom>
                                    <a:ln>
                                      <a:noFill/>
                                    </a:ln>
                                  </wps:spPr>
                                  <wps:txbx>
                                    <w:txbxContent>
                                      <w:p w14:paraId="4743EFB0" w14:textId="77777777" w:rsidR="00210FB3" w:rsidRDefault="00210FB3" w:rsidP="00210FB3">
                                        <w:pPr>
                                          <w:pStyle w:val="af0"/>
                                          <w:jc w:val="both"/>
                                          <w:rPr>
                                            <w:rFonts w:hint="eastAsia"/>
                                          </w:rPr>
                                        </w:pPr>
                                        <w:r>
                                          <w:rPr>
                                            <w:rFonts w:ascii="Times New Roman" w:hAnsi="Times New Roman"/>
                                            <w:color w:val="000000" w:themeColor="text1"/>
                                            <w:kern w:val="2"/>
                                            <w:sz w:val="18"/>
                                            <w:szCs w:val="18"/>
                                          </w:rPr>
                                          <w:t>漂移区</w:t>
                                        </w:r>
                                      </w:p>
                                    </w:txbxContent>
                                  </wps:txbx>
                                  <wps:bodyPr horzOverflow="overflow" vert="horz" wrap="square" lIns="36000" tIns="0" rIns="36000" bIns="0" rtlCol="0">
                                    <a:noAutofit/>
                                  </wps:bodyPr>
                                </wps:wsp>
                              </wpg:grpSp>
                              <wps:wsp>
                                <wps:cNvPr id="444" name="矩形 6"/>
                                <wps:cNvSpPr/>
                                <wps:spPr>
                                  <a:xfrm>
                                    <a:off x="10904" y="89496"/>
                                    <a:ext cx="511" cy="336"/>
                                  </a:xfrm>
                                  <a:prstGeom prst="rect">
                                    <a:avLst/>
                                  </a:prstGeom>
                                </wps:spPr>
                                <wps:txbx>
                                  <w:txbxContent>
                                    <w:p w14:paraId="38D7D263" w14:textId="77777777" w:rsidR="00210FB3" w:rsidRDefault="00210FB3" w:rsidP="00210FB3">
                                      <w:pPr>
                                        <w:pStyle w:val="af0"/>
                                        <w:rPr>
                                          <w:rFonts w:hint="eastAsia"/>
                                        </w:rPr>
                                      </w:pPr>
                                      <w:r>
                                        <w:rPr>
                                          <w:rFonts w:ascii="Times New Roman" w:eastAsia="华文中宋" w:hAnsi="Times New Roman" w:hint="eastAsia"/>
                                          <w:i/>
                                          <w:kern w:val="24"/>
                                          <w:sz w:val="18"/>
                                          <w:szCs w:val="18"/>
                                          <w:lang w:val="en-US"/>
                                        </w:rPr>
                                        <w:t>M</w:t>
                                      </w:r>
                                    </w:p>
                                  </w:txbxContent>
                                </wps:txbx>
                                <wps:bodyPr wrap="square">
                                  <a:noAutofit/>
                                </wps:bodyPr>
                              </wps:wsp>
                            </wpg:grpSp>
                            <wps:wsp>
                              <wps:cNvPr id="540" name="矩形 6"/>
                              <wps:cNvSpPr/>
                              <wps:spPr>
                                <a:xfrm>
                                  <a:off x="10906" y="90478"/>
                                  <a:ext cx="510" cy="332"/>
                                </a:xfrm>
                                <a:prstGeom prst="rect">
                                  <a:avLst/>
                                </a:prstGeom>
                              </wps:spPr>
                              <wps:txbx>
                                <w:txbxContent>
                                  <w:p w14:paraId="3405D8C7" w14:textId="77777777" w:rsidR="00210FB3" w:rsidRDefault="00210FB3" w:rsidP="00210FB3">
                                    <w:pPr>
                                      <w:pStyle w:val="af0"/>
                                      <w:rPr>
                                        <w:rFonts w:hint="eastAsia"/>
                                      </w:rPr>
                                    </w:pPr>
                                    <w:r>
                                      <w:rPr>
                                        <w:rFonts w:ascii="Times New Roman" w:eastAsia="华文中宋" w:hAnsi="Times New Roman" w:hint="eastAsia"/>
                                        <w:i/>
                                        <w:kern w:val="24"/>
                                        <w:sz w:val="18"/>
                                        <w:szCs w:val="18"/>
                                        <w:lang w:val="en-US"/>
                                      </w:rPr>
                                      <w:t>N</w:t>
                                    </w:r>
                                  </w:p>
                                </w:txbxContent>
                              </wps:txbx>
                              <wps:bodyPr wrap="square">
                                <a:noAutofit/>
                              </wps:bodyPr>
                            </wps:wsp>
                          </wpg:grpSp>
                          <wps:wsp>
                            <wps:cNvPr id="543" name="矩形 6"/>
                            <wps:cNvSpPr/>
                            <wps:spPr>
                              <a:xfrm>
                                <a:off x="10170" y="90070"/>
                                <a:ext cx="333" cy="379"/>
                              </a:xfrm>
                              <a:prstGeom prst="rect">
                                <a:avLst/>
                              </a:prstGeom>
                            </wps:spPr>
                            <wps:txbx>
                              <w:txbxContent>
                                <w:p w14:paraId="20205E6A" w14:textId="77777777" w:rsidR="00210FB3" w:rsidRDefault="00210FB3" w:rsidP="00210FB3">
                                  <w:pPr>
                                    <w:pStyle w:val="af0"/>
                                    <w:rPr>
                                      <w:rFonts w:hint="eastAsia"/>
                                    </w:rPr>
                                  </w:pPr>
                                  <w:r>
                                    <w:rPr>
                                      <w:rFonts w:ascii="Times New Roman" w:eastAsia="华文中宋" w:hAnsi="Times New Roman" w:hint="eastAsia"/>
                                      <w:i/>
                                      <w:kern w:val="24"/>
                                      <w:sz w:val="18"/>
                                      <w:szCs w:val="18"/>
                                      <w:lang w:val="en-US"/>
                                    </w:rPr>
                                    <w:t>Q</w:t>
                                  </w:r>
                                </w:p>
                              </w:txbxContent>
                            </wps:txbx>
                            <wps:bodyPr wrap="square">
                              <a:noAutofit/>
                            </wps:bodyPr>
                          </wps:wsp>
                        </wpg:grpSp>
                      </wpg:grpSp>
                      <wps:wsp>
                        <wps:cNvPr id="577" name="矩形 6"/>
                        <wps:cNvSpPr/>
                        <wps:spPr>
                          <a:xfrm>
                            <a:off x="8607" y="90424"/>
                            <a:ext cx="340" cy="327"/>
                          </a:xfrm>
                          <a:prstGeom prst="rect">
                            <a:avLst/>
                          </a:prstGeom>
                        </wps:spPr>
                        <wps:txbx>
                          <w:txbxContent>
                            <w:p w14:paraId="754B8FA7" w14:textId="77777777" w:rsidR="00210FB3" w:rsidRDefault="00210FB3" w:rsidP="00210FB3">
                              <w:pPr>
                                <w:pStyle w:val="af0"/>
                                <w:rPr>
                                  <w:rFonts w:hint="eastAsia"/>
                                </w:rPr>
                              </w:pPr>
                              <w:r>
                                <w:rPr>
                                  <w:rFonts w:ascii="Times New Roman" w:eastAsia="华文中宋" w:hAnsi="Times New Roman" w:hint="eastAsia"/>
                                  <w:i/>
                                  <w:kern w:val="24"/>
                                  <w:sz w:val="18"/>
                                  <w:szCs w:val="18"/>
                                  <w:lang w:val="en-US"/>
                                </w:rPr>
                                <w:t>P</w:t>
                              </w:r>
                            </w:p>
                          </w:txbxContent>
                        </wps:txbx>
                        <wps:bodyPr wrap="square">
                          <a:noAutofit/>
                        </wps:bodyPr>
                      </wps:wsp>
                    </wpg:wgp>
                  </a:graphicData>
                </a:graphic>
              </wp:anchor>
            </w:drawing>
          </mc:Choice>
          <mc:Fallback>
            <w:pict>
              <v:group w14:anchorId="48209A50" id="组合 578" o:spid="_x0000_s2865" style="position:absolute;left:0;text-align:left;margin-left:314.85pt;margin-top:1.9pt;width:107.75pt;height:94.3pt;z-index:251691008;mso-position-horizontal-relative:text;mso-position-vertical-relative:text" coordorigin="8607,89602" coordsize="1913,15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">
                <v:group id="组合 545" o:spid="_x0000_s2866" style="position:absolute;left:8671;top:89602;width:1849;height:1574" coordorigin="8654,89482" coordsize="1849,15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">
                  <v:rect id="矩形 6" o:spid="_x0000_s2867" style="position:absolute;left:9519;top:90772;width:511;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" filled="f" stroked="f">
                    <v:textbox>
                      <w:txbxContent>
                        <w:p w14:paraId="2A26082C" w14:textId="77777777" w:rsidR="00210FB3" w:rsidRDefault="00210FB3" w:rsidP="00210FB3">
                          <w:pPr>
                            <w:pStyle w:val="af0"/>
                            <w:rPr>
                              <w:rFonts w:hint="eastAsia"/>
                            </w:rPr>
                          </w:pPr>
                          <w:r>
                            <w:rPr>
                              <w:rFonts w:ascii="Times New Roman" w:eastAsia="华文中宋" w:hAnsi="Times New Roman" w:hint="eastAsia"/>
                              <w:i/>
                              <w:kern w:val="24"/>
                              <w:sz w:val="18"/>
                              <w:szCs w:val="18"/>
                              <w:lang w:val="en-US"/>
                            </w:rPr>
                            <w:t>L</w:t>
                          </w:r>
                        </w:p>
                      </w:txbxContent>
                    </v:textbox>
                  </v:rect>
                  <v:group id="组合 544" o:spid="_x0000_s2868" style="position:absolute;left:8654;top:89482;width:1849;height:1426" coordorigin="8654,89482" coordsize="1849,14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">
                    <v:group id="组合 541" o:spid="_x0000_s2869" style="position:absolute;left:8654;top:89482;width:1597;height:1426" coordorigin="10048,89482" coordsize="1597,14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">
                      <v:group id="组合 448" o:spid="_x0000_s2870" style="position:absolute;left:10048;top:89482;width:1597;height:1427" coordorigin="10048,89482" coordsize="1597,14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">
                        <v:group id="组合 25" o:spid="_x0000_s2871" style="position:absolute;left:10048;top:89482;width:1597;height:1427" coordorigin="5554,2640" coordsize="1597,14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">
                          <v:group id="组合 2" o:spid="_x0000_s2872" style="position:absolute;left:5554;top:2893;width:1597;height:1174" coordorigin="5451,2842" coordsize="1130,9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">
                            <v:group id="组合 81" o:spid="_x0000_s2873" style="position:absolute;left:5451;top:2842;width:1130;height:915" coordorigin="5451,2842" coordsize="1130,9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">
                              <v:line id="直接连接符 56" o:spid="_x0000_s2874" style="position:absolute;visibility:visible;mso-wrap-style:square" from="5641,2842" to="5641,32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" strokecolor="black [3213]">
                                <v:stroke joinstyle="miter"/>
                              </v:line>
                              <v:line id="直接连接符 57" o:spid="_x0000_s2875" style="position:absolute;visibility:visible;mso-wrap-style:square" from="5804,2849" to="6560,28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" strokecolor="black [3213]">
                                <v:stroke joinstyle="miter"/>
                              </v:line>
                              <v:line id="直接连接符 60" o:spid="_x0000_s2876" style="position:absolute;visibility:visible;mso-wrap-style:square" from="5641,3266" to="5641,36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" strokecolor="black [3213]">
                                <v:stroke joinstyle="miter"/>
                              </v:line>
                              <v:line id="直接连接符 61" o:spid="_x0000_s2877" style="position:absolute;visibility:visible;mso-wrap-style:square" from="5803,2842" to="5803,32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" strokecolor="black [3213]">
                                <v:stroke joinstyle="miter"/>
                              </v:line>
                              <v:line id="直接连接符 62" o:spid="_x0000_s2878" style="position:absolute;visibility:visible;mso-wrap-style:square" from="5803,3266" to="5803,36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" strokecolor="black [3213]">
                                <v:stroke joinstyle="miter"/>
                              </v:line>
                              <v:group id="组合 63" o:spid="_x0000_s2879" style="position:absolute;left:5451;top:3155;width:195;height:163" coordorigin="2405,2777" coordsize="195,1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">
                                <v:rect id="矩形 65" o:spid="_x0000_s2880" style="position:absolute;left:2405;top:2777;width:156;height:16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" filled="f" strokecolor="black [3213]"/>
                                <v:rect id="矩形 66" o:spid="_x0000_s2881" style="position:absolute;left:2560;top:2847;width:40;height:2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" filled="f" strokecolor="black [3213]"/>
                              </v:group>
                              <v:line id="直接连接符 67" o:spid="_x0000_s2882" style="position:absolute;flip:y;visibility:visible;mso-wrap-style:square" from="5658,3232" to="6581,32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" strokecolor="black [3213]" strokeweight=".5pt">
                                <v:stroke dashstyle="dash" joinstyle="miter"/>
                              </v:line>
                              <v:line id="直接连接符 68" o:spid="_x0000_s2883" style="position:absolute;visibility:visible;mso-wrap-style:square" from="5810,3619" to="6559,36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" strokecolor="black [3213]">
                                <v:stroke joinstyle="miter"/>
                              </v:line>
                              <v:line id="直接连接符 69" o:spid="_x0000_s2884" style="position:absolute;visibility:visible;mso-wrap-style:square" from="5803,3626" to="5803,37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" strokecolor="black [3213]" strokeweight=".5pt">
                                <v:stroke joinstyle="miter"/>
                              </v:line>
                              <v:line id="直接连接符 76" o:spid="_x0000_s2885" style="position:absolute;visibility:visible;mso-wrap-style:square" from="6577,3620" to="6577,37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" strokecolor="black [3213]" strokeweight=".5pt">
                                <v:stroke joinstyle="miter"/>
                              </v:line>
                              <v:shape id="直接箭头连接符 77" o:spid="_x0000_s2886" type="#_x0000_t32" style="position:absolute;left:5819;top:3688;width:74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" strokecolor="black [3213]" strokeweight=".5pt">
                                <v:stroke startarrow="block" startarrowwidth="narrow" startarrowlength="short" endarrow="block" endarrowwidth="narrow" endarrowlength="short" joinstyle="miter"/>
                              </v:shape>
                              <v:line id="直接连接符 80" o:spid="_x0000_s2887" style="position:absolute;visibility:visible;mso-wrap-style:square" from="6580,2848" to="6580,36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" strokecolor="black [3213]" strokeweight="1.5pt">
                                <v:stroke joinstyle="miter"/>
                              </v:line>
                            </v:group>
                            <v:rect id="Rectangle 10588" o:spid="_x0000_s2888" style="position:absolute;left:5628;top:2923;width:285;height:7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" filled="f" stroked="f">
                              <v:textbox inset="1mm,0,1mm,0">
                                <w:txbxContent>
                                  <w:p w14:paraId="72EFDD10" w14:textId="77777777" w:rsidR="00210FB3" w:rsidRDefault="00210FB3" w:rsidP="00210FB3">
                                    <w:pPr>
                                      <w:pStyle w:val="af0"/>
                                      <w:spacing w:before="0" w:beforeAutospacing="0" w:after="0" w:afterAutospacing="0"/>
                                      <w:jc w:val="both"/>
                                      <w:rPr>
                                        <w:rFonts w:ascii="Times New Roman" w:hAnsi="Times New Roman"/>
                                        <w:color w:val="000000" w:themeColor="text1"/>
                                        <w:kern w:val="2"/>
                                        <w:sz w:val="18"/>
                                        <w:szCs w:val="18"/>
                                      </w:rPr>
                                    </w:pPr>
                                    <w:r>
                                      <w:rPr>
                                        <w:rFonts w:ascii="Times New Roman" w:hAnsi="Times New Roman"/>
                                        <w:color w:val="000000" w:themeColor="text1"/>
                                        <w:kern w:val="2"/>
                                        <w:sz w:val="18"/>
                                        <w:szCs w:val="18"/>
                                      </w:rPr>
                                      <w:t>加</w:t>
                                    </w:r>
                                  </w:p>
                                  <w:p w14:paraId="770093AA" w14:textId="77777777" w:rsidR="00210FB3" w:rsidRDefault="00210FB3" w:rsidP="00210FB3">
                                    <w:pPr>
                                      <w:pStyle w:val="af0"/>
                                      <w:spacing w:before="0" w:beforeAutospacing="0" w:after="0" w:afterAutospacing="0"/>
                                      <w:jc w:val="both"/>
                                      <w:rPr>
                                        <w:rFonts w:ascii="Times New Roman" w:hAnsi="Times New Roman"/>
                                        <w:color w:val="000000" w:themeColor="text1"/>
                                        <w:kern w:val="2"/>
                                        <w:sz w:val="18"/>
                                        <w:szCs w:val="18"/>
                                      </w:rPr>
                                    </w:pPr>
                                    <w:r>
                                      <w:rPr>
                                        <w:rFonts w:ascii="Times New Roman" w:hAnsi="Times New Roman"/>
                                        <w:color w:val="000000" w:themeColor="text1"/>
                                        <w:kern w:val="2"/>
                                        <w:sz w:val="18"/>
                                        <w:szCs w:val="18"/>
                                      </w:rPr>
                                      <w:t>速</w:t>
                                    </w:r>
                                  </w:p>
                                  <w:p w14:paraId="6C2DCD7A" w14:textId="77777777" w:rsidR="00210FB3" w:rsidRDefault="00210FB3" w:rsidP="00210FB3">
                                    <w:pPr>
                                      <w:pStyle w:val="af0"/>
                                      <w:spacing w:before="0" w:beforeAutospacing="0" w:after="0" w:afterAutospacing="0"/>
                                      <w:jc w:val="both"/>
                                      <w:rPr>
                                        <w:rFonts w:hint="eastAsia"/>
                                        <w:lang w:val="en-US"/>
                                      </w:rPr>
                                    </w:pPr>
                                    <w:r>
                                      <w:rPr>
                                        <w:rFonts w:hint="eastAsia"/>
                                        <w:sz w:val="18"/>
                                        <w:szCs w:val="18"/>
                                        <w:lang w:val="en-US"/>
                                      </w:rPr>
                                      <w:t>电场</w:t>
                                    </w:r>
                                  </w:p>
                                </w:txbxContent>
                              </v:textbox>
                            </v:rect>
                          </v:group>
                          <v:shape id="直接箭头连接符 3" o:spid="_x0000_s2889" type="#_x0000_t32" style="position:absolute;left:5826;top:2921;width:227;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" strokecolor="black [3213]" strokeweight=".5pt">
                            <v:stroke startarrow="block" startarrowwidth="narrow" startarrowlength="short" endarrow="block" endarrowwidth="narrow" endarrowlength="short" joinstyle="miter"/>
                          </v:shape>
                          <v:rect id="矩形 6" o:spid="_x0000_s2890" style="position:absolute;left:5723;top:2640;width:510;height:3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" filled="f" stroked="f">
                            <v:textbox>
                              <w:txbxContent>
                                <w:p w14:paraId="4AF92065" w14:textId="77777777" w:rsidR="00210FB3" w:rsidRDefault="00210FB3" w:rsidP="00210FB3">
                                  <w:pPr>
                                    <w:pStyle w:val="af0"/>
                                    <w:rPr>
                                      <w:rFonts w:hint="eastAsia"/>
                                    </w:rPr>
                                  </w:pPr>
                                  <w:r>
                                    <w:rPr>
                                      <w:rFonts w:ascii="Times New Roman" w:eastAsia="华文中宋" w:hAnsi="Times New Roman"/>
                                      <w:i/>
                                      <w:color w:val="000000" w:themeColor="text1"/>
                                      <w:kern w:val="24"/>
                                      <w:sz w:val="18"/>
                                      <w:szCs w:val="18"/>
                                    </w:rPr>
                                    <w:t>U</w:t>
                                  </w:r>
                                  <w:r>
                                    <w:rPr>
                                      <w:rFonts w:ascii="Times New Roman" w:eastAsia="华文中宋" w:hAnsi="Times New Roman"/>
                                      <w:color w:val="000000" w:themeColor="text1"/>
                                      <w:kern w:val="24"/>
                                      <w:sz w:val="18"/>
                                      <w:szCs w:val="18"/>
                                      <w:vertAlign w:val="subscript"/>
                                    </w:rPr>
                                    <w:t>0</w:t>
                                  </w:r>
                                </w:p>
                              </w:txbxContent>
                            </v:textbox>
                          </v:rect>
                          <v:rect id="Rectangle 10588" o:spid="_x0000_s2891" style="position:absolute;left:6309;top:3175;width:820;height:3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" filled="f" stroked="f">
                            <v:textbox inset="1mm,0,1mm,0">
                              <w:txbxContent>
                                <w:p w14:paraId="4743EFB0" w14:textId="77777777" w:rsidR="00210FB3" w:rsidRDefault="00210FB3" w:rsidP="00210FB3">
                                  <w:pPr>
                                    <w:pStyle w:val="af0"/>
                                    <w:jc w:val="both"/>
                                    <w:rPr>
                                      <w:rFonts w:hint="eastAsia"/>
                                    </w:rPr>
                                  </w:pPr>
                                  <w:r>
                                    <w:rPr>
                                      <w:rFonts w:ascii="Times New Roman" w:hAnsi="Times New Roman"/>
                                      <w:color w:val="000000" w:themeColor="text1"/>
                                      <w:kern w:val="2"/>
                                      <w:sz w:val="18"/>
                                      <w:szCs w:val="18"/>
                                    </w:rPr>
                                    <w:t>漂移区</w:t>
                                  </w:r>
                                </w:p>
                              </w:txbxContent>
                            </v:textbox>
                          </v:rect>
                        </v:group>
                        <v:rect id="矩形 6" o:spid="_x0000_s2892" style="position:absolute;left:10904;top:89496;width:511;height:3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" filled="f" stroked="f">
                          <v:textbox>
                            <w:txbxContent>
                              <w:p w14:paraId="38D7D263" w14:textId="77777777" w:rsidR="00210FB3" w:rsidRDefault="00210FB3" w:rsidP="00210FB3">
                                <w:pPr>
                                  <w:pStyle w:val="af0"/>
                                  <w:rPr>
                                    <w:rFonts w:hint="eastAsia"/>
                                  </w:rPr>
                                </w:pPr>
                                <w:r>
                                  <w:rPr>
                                    <w:rFonts w:ascii="Times New Roman" w:eastAsia="华文中宋" w:hAnsi="Times New Roman" w:hint="eastAsia"/>
                                    <w:i/>
                                    <w:kern w:val="24"/>
                                    <w:sz w:val="18"/>
                                    <w:szCs w:val="18"/>
                                    <w:lang w:val="en-US"/>
                                  </w:rPr>
                                  <w:t>M</w:t>
                                </w:r>
                              </w:p>
                            </w:txbxContent>
                          </v:textbox>
                        </v:rect>
                      </v:group>
                      <v:rect id="矩形 6" o:spid="_x0000_s2893" style="position:absolute;left:10906;top:90478;width:510;height:3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" filled="f" stroked="f">
                        <v:textbox>
                          <w:txbxContent>
                            <w:p w14:paraId="3405D8C7" w14:textId="77777777" w:rsidR="00210FB3" w:rsidRDefault="00210FB3" w:rsidP="00210FB3">
                              <w:pPr>
                                <w:pStyle w:val="af0"/>
                                <w:rPr>
                                  <w:rFonts w:hint="eastAsia"/>
                                </w:rPr>
                              </w:pPr>
                              <w:r>
                                <w:rPr>
                                  <w:rFonts w:ascii="Times New Roman" w:eastAsia="华文中宋" w:hAnsi="Times New Roman" w:hint="eastAsia"/>
                                  <w:i/>
                                  <w:kern w:val="24"/>
                                  <w:sz w:val="18"/>
                                  <w:szCs w:val="18"/>
                                  <w:lang w:val="en-US"/>
                                </w:rPr>
                                <w:t>N</w:t>
                              </w:r>
                            </w:p>
                          </w:txbxContent>
                        </v:textbox>
                      </v:rect>
                    </v:group>
                    <v:rect id="矩形 6" o:spid="_x0000_s2894" style="position:absolute;left:10170;top:90070;width:333;height:3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" filled="f" stroked="f">
                      <v:textbox>
                        <w:txbxContent>
                          <w:p w14:paraId="20205E6A" w14:textId="77777777" w:rsidR="00210FB3" w:rsidRDefault="00210FB3" w:rsidP="00210FB3">
                            <w:pPr>
                              <w:pStyle w:val="af0"/>
                              <w:rPr>
                                <w:rFonts w:hint="eastAsia"/>
                              </w:rPr>
                            </w:pPr>
                            <w:r>
                              <w:rPr>
                                <w:rFonts w:ascii="Times New Roman" w:eastAsia="华文中宋" w:hAnsi="Times New Roman" w:hint="eastAsia"/>
                                <w:i/>
                                <w:kern w:val="24"/>
                                <w:sz w:val="18"/>
                                <w:szCs w:val="18"/>
                                <w:lang w:val="en-US"/>
                              </w:rPr>
                              <w:t>Q</w:t>
                            </w:r>
                          </w:p>
                        </w:txbxContent>
                      </v:textbox>
                    </v:rect>
                  </v:group>
                </v:group>
                <v:rect id="矩形 6" o:spid="_x0000_s2895" style="position:absolute;left:8607;top:90424;width:340;height:3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" filled="f" stroked="f">
                  <v:textbox>
                    <w:txbxContent>
                      <w:p w14:paraId="754B8FA7" w14:textId="77777777" w:rsidR="00210FB3" w:rsidRDefault="00210FB3" w:rsidP="00210FB3">
                        <w:pPr>
                          <w:pStyle w:val="af0"/>
                          <w:rPr>
                            <w:rFonts w:hint="eastAsia"/>
                          </w:rPr>
                        </w:pPr>
                        <w:r>
                          <w:rPr>
                            <w:rFonts w:ascii="Times New Roman" w:eastAsia="华文中宋" w:hAnsi="Times New Roman" w:hint="eastAsia"/>
                            <w:i/>
                            <w:kern w:val="24"/>
                            <w:sz w:val="18"/>
                            <w:szCs w:val="18"/>
                            <w:lang w:val="en-US"/>
                          </w:rPr>
                          <w:t>P</w:t>
                        </w:r>
                      </w:p>
                    </w:txbxContent>
                  </v:textbox>
                </v:rect>
                <w10:wrap type="square"/>
              </v:group>
            </w:pict>
          </mc:Fallback>
        </mc:AlternateContent>
      </w:r>
      <w:r>
        <w:rPr>
          <w:rFonts w:cs="宋体" w:hint="eastAsia"/>
        </w:rPr>
        <w:t>如图为飞行时间质谱仪的简化原理图：真空环境中，粒子源</w:t>
      </w:r>
      <w:r>
        <w:rPr>
          <w:rFonts w:cs="宋体" w:hint="eastAsia"/>
          <w:i/>
          <w:iCs/>
        </w:rPr>
        <w:t>P</w:t>
      </w:r>
      <w:r>
        <w:rPr>
          <w:rFonts w:cs="宋体" w:hint="eastAsia"/>
        </w:rPr>
        <w:t>同时释放含</w:t>
      </w:r>
      <w:r>
        <w:rPr>
          <w:rFonts w:hint="eastAsia"/>
        </w:rPr>
        <w:t>甲、乙离子的混合粒子束</w:t>
      </w:r>
      <w:r>
        <w:rPr>
          <w:rFonts w:cs="宋体" w:hint="eastAsia"/>
          <w:b/>
          <w:bCs/>
        </w:rPr>
        <w:t>（初速度可忽略）</w:t>
      </w:r>
      <w:r>
        <w:rPr>
          <w:rFonts w:cs="宋体" w:hint="eastAsia"/>
        </w:rPr>
        <w:t>，经过</w:t>
      </w:r>
      <w:r>
        <w:rPr>
          <w:rFonts w:hint="eastAsia"/>
        </w:rPr>
        <w:t>电压为</w:t>
      </w:r>
      <w:r>
        <w:rPr>
          <w:rFonts w:eastAsia="楷体"/>
          <w:i/>
        </w:rPr>
        <w:t>U</w:t>
      </w:r>
      <w:r>
        <w:rPr>
          <w:rFonts w:eastAsia="楷体"/>
          <w:iCs/>
          <w:vertAlign w:val="subscript"/>
        </w:rPr>
        <w:t>0</w:t>
      </w:r>
      <w:r>
        <w:rPr>
          <w:rFonts w:cs="宋体" w:hint="eastAsia"/>
        </w:rPr>
        <w:t>的</w:t>
      </w:r>
      <w:r>
        <w:rPr>
          <w:rFonts w:cs="宋体" w:hint="eastAsia"/>
          <w:b/>
          <w:bCs/>
        </w:rPr>
        <w:t>强</w:t>
      </w:r>
      <w:r>
        <w:rPr>
          <w:rFonts w:cs="宋体" w:hint="eastAsia"/>
        </w:rPr>
        <w:t>加速电场后</w:t>
      </w:r>
      <w:r>
        <w:rPr>
          <w:rFonts w:cs="宋体" w:hint="eastAsia"/>
          <w:b/>
          <w:bCs/>
        </w:rPr>
        <w:t>（</w:t>
      </w:r>
      <w:r>
        <w:rPr>
          <w:rFonts w:hint="eastAsia"/>
          <w:b/>
          <w:bCs/>
        </w:rPr>
        <w:t>加速时间可忽略</w:t>
      </w:r>
      <w:r>
        <w:rPr>
          <w:rFonts w:cs="宋体" w:hint="eastAsia"/>
          <w:b/>
          <w:bCs/>
        </w:rPr>
        <w:t>）</w:t>
      </w:r>
      <w:r>
        <w:rPr>
          <w:rFonts w:cs="宋体" w:hint="eastAsia"/>
        </w:rPr>
        <w:t>，进入边长为</w:t>
      </w:r>
      <w:r>
        <w:rPr>
          <w:rFonts w:hint="eastAsia"/>
          <w:i/>
          <w:iCs/>
        </w:rPr>
        <w:t>L</w:t>
      </w:r>
      <w:r>
        <w:rPr>
          <w:rFonts w:hint="eastAsia"/>
        </w:rPr>
        <w:t>的</w:t>
      </w:r>
      <w:r>
        <w:rPr>
          <w:rFonts w:cs="宋体" w:hint="eastAsia"/>
        </w:rPr>
        <w:t>正方形漂移区，最终到达紧靠在漂移区右侧的探测器</w:t>
      </w:r>
      <w:r>
        <w:rPr>
          <w:rFonts w:cs="宋体" w:hint="eastAsia"/>
          <w:i/>
          <w:iCs/>
        </w:rPr>
        <w:t>Q</w:t>
      </w:r>
      <w:r>
        <w:rPr>
          <w:rFonts w:cs="宋体" w:hint="eastAsia"/>
        </w:rPr>
        <w:t>。</w:t>
      </w:r>
      <w:r>
        <w:rPr>
          <w:rFonts w:hint="eastAsia"/>
        </w:rPr>
        <w:t>已知甲离子的质荷比为</w:t>
      </w:r>
      <w:r>
        <w:rPr>
          <w:rFonts w:hint="eastAsia"/>
          <w:i/>
          <w:iCs/>
        </w:rPr>
        <w:t>k</w:t>
      </w:r>
      <w:r>
        <w:rPr>
          <w:rFonts w:hint="eastAsia"/>
          <w:vertAlign w:val="subscript"/>
        </w:rPr>
        <w:t>1</w:t>
      </w:r>
      <w:r>
        <w:rPr>
          <w:rFonts w:hint="eastAsia"/>
        </w:rPr>
        <w:t>，乙离子的质荷比为</w:t>
      </w:r>
      <w:r>
        <w:rPr>
          <w:rFonts w:hint="eastAsia"/>
          <w:i/>
          <w:iCs/>
        </w:rPr>
        <w:t>k</w:t>
      </w:r>
      <w:r>
        <w:rPr>
          <w:rFonts w:hint="eastAsia"/>
          <w:vertAlign w:val="subscript"/>
        </w:rPr>
        <w:t>2</w:t>
      </w:r>
      <w:r>
        <w:rPr>
          <w:rFonts w:hint="eastAsia"/>
        </w:rPr>
        <w:t>，且</w:t>
      </w:r>
      <w:r>
        <w:rPr>
          <w:rFonts w:hint="eastAsia"/>
          <w:i/>
          <w:iCs/>
        </w:rPr>
        <w:t>k</w:t>
      </w:r>
      <w:r>
        <w:rPr>
          <w:rFonts w:hint="eastAsia"/>
          <w:vertAlign w:val="subscript"/>
        </w:rPr>
        <w:t xml:space="preserve">2 </w:t>
      </w:r>
      <w:r>
        <w:rPr>
          <w:rFonts w:hint="eastAsia"/>
        </w:rPr>
        <w:t xml:space="preserve">&gt; </w:t>
      </w:r>
      <w:r>
        <w:rPr>
          <w:rFonts w:hint="eastAsia"/>
          <w:i/>
          <w:iCs/>
        </w:rPr>
        <w:t>k</w:t>
      </w:r>
      <w:r>
        <w:rPr>
          <w:rFonts w:hint="eastAsia"/>
          <w:vertAlign w:val="subscript"/>
        </w:rPr>
        <w:t>1</w:t>
      </w:r>
      <w:r>
        <w:rPr>
          <w:rFonts w:hint="eastAsia"/>
        </w:rPr>
        <w:t>。（质荷比为离子质量与电荷量之比，</w:t>
      </w:r>
      <w:r>
        <w:rPr>
          <w:rFonts w:ascii="宋体" w:hAnsi="宋体" w:cs="宋体" w:hint="eastAsia"/>
        </w:rPr>
        <w:t>粒子间的相互作用忽略不计</w:t>
      </w:r>
      <w:r>
        <w:rPr>
          <w:rFonts w:hint="eastAsia"/>
        </w:rPr>
        <w:t>）</w:t>
      </w:r>
    </w:p>
    <w:p w14:paraId="746138DB" w14:textId="77777777" w:rsidR="00210FB3" w:rsidRDefault="00210FB3" w:rsidP="00210FB3">
      <w:pPr>
        <w:spacing w:beforeLines="50" w:before="156" w:line="312" w:lineRule="auto"/>
        <w:ind w:left="420" w:hangingChars="200" w:hanging="420"/>
      </w:pPr>
      <w:r>
        <w:rPr>
          <w:rFonts w:hint="eastAsia"/>
        </w:rPr>
        <w:t>1</w:t>
      </w:r>
      <w:r>
        <w:rPr>
          <w:rFonts w:hint="eastAsia"/>
        </w:rPr>
        <w:t>．</w:t>
      </w:r>
      <w:r>
        <w:rPr>
          <w:rFonts w:hint="eastAsia"/>
        </w:rPr>
        <w:t xml:space="preserve"> </w:t>
      </w:r>
      <w:r>
        <w:rPr>
          <w:rFonts w:hint="eastAsia"/>
        </w:rPr>
        <w:t>求甲、乙</w:t>
      </w:r>
      <w:r>
        <w:rPr>
          <w:rFonts w:ascii="宋体" w:hAnsi="宋体" w:cs="宋体" w:hint="eastAsia"/>
        </w:rPr>
        <w:t>离子</w:t>
      </w:r>
      <w:r>
        <w:rPr>
          <w:rFonts w:hint="eastAsia"/>
        </w:rPr>
        <w:t>到达探测器</w:t>
      </w:r>
      <w:r>
        <w:rPr>
          <w:rFonts w:hint="eastAsia"/>
          <w:i/>
          <w:iCs/>
        </w:rPr>
        <w:t>Q</w:t>
      </w:r>
      <w:r>
        <w:rPr>
          <w:rFonts w:hint="eastAsia"/>
        </w:rPr>
        <w:t>的飞行时间差。（计算）</w:t>
      </w:r>
    </w:p>
    <w:p w14:paraId="50CF1228" w14:textId="77777777" w:rsidR="00210FB3" w:rsidRDefault="00210FB3" w:rsidP="00210FB3">
      <w:pPr>
        <w:wordWrap w:val="0"/>
        <w:spacing w:beforeLines="50" w:before="156" w:line="312" w:lineRule="auto"/>
        <w:ind w:left="420" w:hangingChars="200" w:hanging="420"/>
      </w:pPr>
      <w:r>
        <w:rPr>
          <w:rFonts w:hint="eastAsia"/>
        </w:rPr>
        <w:t>2</w:t>
      </w:r>
      <w:r>
        <w:rPr>
          <w:rFonts w:hint="eastAsia"/>
        </w:rPr>
        <w:t>．</w:t>
      </w:r>
      <w:r>
        <w:rPr>
          <w:rFonts w:hint="eastAsia"/>
        </w:rPr>
        <w:t xml:space="preserve"> </w:t>
      </w:r>
      <w:r>
        <w:rPr>
          <w:rFonts w:hint="eastAsia"/>
        </w:rPr>
        <w:t>若要增大甲、乙离子的飞行时间差以</w:t>
      </w:r>
      <w:r>
        <w:rPr>
          <w:rFonts w:hint="eastAsia"/>
          <w:kern w:val="0"/>
          <w:szCs w:val="21"/>
        </w:rPr>
        <w:t>提高质谱仪的分辨率</w:t>
      </w:r>
      <w:r>
        <w:rPr>
          <w:rFonts w:hint="eastAsia"/>
        </w:rPr>
        <w:t>，可行的措施是</w:t>
      </w:r>
      <w:r>
        <w:rPr>
          <w:rFonts w:hint="eastAsia"/>
        </w:rPr>
        <w:t>_____</w:t>
      </w:r>
      <w:r>
        <w:rPr>
          <w:rFonts w:hint="eastAsia"/>
        </w:rPr>
        <w:t>。（多选）</w:t>
      </w:r>
    </w:p>
    <w:p w14:paraId="32F87840" w14:textId="77777777" w:rsidR="00210FB3" w:rsidRDefault="00210FB3" w:rsidP="00210FB3">
      <w:pPr>
        <w:tabs>
          <w:tab w:val="left" w:pos="420"/>
          <w:tab w:val="left" w:pos="4200"/>
        </w:tabs>
        <w:wordWrap w:val="0"/>
        <w:spacing w:line="312" w:lineRule="auto"/>
        <w:ind w:left="420" w:hangingChars="200" w:hanging="420"/>
        <w:rPr>
          <w:color w:val="000000" w:themeColor="text1"/>
          <w:vertAlign w:val="subscript"/>
        </w:rPr>
      </w:pPr>
      <w:r>
        <w:rPr>
          <w:rFonts w:hint="eastAsia"/>
        </w:rPr>
        <w:tab/>
      </w:r>
      <w:r>
        <w:t>A</w:t>
      </w:r>
      <w:r>
        <w:t>．</w:t>
      </w:r>
      <w:r>
        <w:rPr>
          <w:rFonts w:ascii="宋体" w:hAnsi="宋体" w:cs="宋体" w:hint="eastAsia"/>
          <w:kern w:val="0"/>
          <w:szCs w:val="21"/>
        </w:rPr>
        <w:t>增大</w:t>
      </w:r>
      <w:r>
        <w:rPr>
          <w:rFonts w:hint="eastAsia"/>
        </w:rPr>
        <w:t>加速电场的电压</w:t>
      </w:r>
      <w:r>
        <w:rPr>
          <w:rFonts w:eastAsia="楷体"/>
          <w:i/>
        </w:rPr>
        <w:t>U</w:t>
      </w:r>
      <w:r>
        <w:rPr>
          <w:rFonts w:eastAsia="楷体"/>
          <w:iCs/>
          <w:vertAlign w:val="subscript"/>
        </w:rPr>
        <w:t>0</w:t>
      </w:r>
      <w:r>
        <w:rPr>
          <w:rFonts w:ascii="宋体" w:hAnsi="宋体" w:cs="宋体" w:hint="eastAsia"/>
          <w:i/>
          <w:iCs/>
          <w:kern w:val="0"/>
          <w:szCs w:val="21"/>
        </w:rPr>
        <w:t xml:space="preserve">    </w:t>
      </w:r>
      <w:r>
        <w:rPr>
          <w:rFonts w:ascii="宋体" w:hAnsi="宋体" w:cs="宋体" w:hint="eastAsia"/>
          <w:i/>
          <w:iCs/>
          <w:kern w:val="0"/>
          <w:szCs w:val="21"/>
        </w:rPr>
        <w:tab/>
      </w:r>
      <w:r>
        <w:rPr>
          <w:rFonts w:hint="eastAsia"/>
        </w:rPr>
        <w:t>B</w:t>
      </w:r>
      <w:r>
        <w:t>．</w:t>
      </w:r>
      <w:r>
        <w:rPr>
          <w:rFonts w:ascii="宋体" w:hAnsi="宋体" w:cs="宋体" w:hint="eastAsia"/>
          <w:color w:val="000000" w:themeColor="text1"/>
        </w:rPr>
        <w:t>减小</w:t>
      </w:r>
      <w:r>
        <w:rPr>
          <w:rFonts w:hint="eastAsia"/>
        </w:rPr>
        <w:t>加速电场的电压</w:t>
      </w:r>
      <w:r>
        <w:rPr>
          <w:rFonts w:eastAsia="楷体"/>
          <w:i/>
        </w:rPr>
        <w:t>U</w:t>
      </w:r>
      <w:r>
        <w:rPr>
          <w:rFonts w:eastAsia="楷体"/>
          <w:iCs/>
          <w:vertAlign w:val="subscript"/>
        </w:rPr>
        <w:t>0</w:t>
      </w:r>
    </w:p>
    <w:p w14:paraId="012A026D" w14:textId="77777777" w:rsidR="00210FB3" w:rsidRDefault="00210FB3" w:rsidP="00210FB3">
      <w:pPr>
        <w:tabs>
          <w:tab w:val="left" w:pos="420"/>
          <w:tab w:val="left" w:pos="4200"/>
        </w:tabs>
        <w:wordWrap w:val="0"/>
        <w:spacing w:line="312" w:lineRule="auto"/>
        <w:ind w:left="420" w:hangingChars="200" w:hanging="420"/>
        <w:rPr>
          <w:color w:val="000000" w:themeColor="text1"/>
          <w:vertAlign w:val="subscript"/>
        </w:rPr>
      </w:pPr>
      <w:r>
        <w:rPr>
          <w:rFonts w:hint="eastAsia"/>
        </w:rPr>
        <w:tab/>
        <w:t>C</w:t>
      </w:r>
      <w:r>
        <w:t>．</w:t>
      </w:r>
      <w:r>
        <w:rPr>
          <w:rFonts w:ascii="宋体" w:hAnsi="宋体" w:cs="宋体" w:hint="eastAsia"/>
          <w:kern w:val="0"/>
          <w:szCs w:val="21"/>
        </w:rPr>
        <w:t>增大漂移区长度</w:t>
      </w:r>
      <w:r>
        <w:rPr>
          <w:i/>
          <w:iCs/>
          <w:kern w:val="0"/>
          <w:szCs w:val="21"/>
        </w:rPr>
        <w:t>L</w:t>
      </w:r>
      <w:r>
        <w:rPr>
          <w:rFonts w:ascii="宋体" w:hAnsi="宋体" w:cs="宋体" w:hint="eastAsia"/>
          <w:i/>
          <w:iCs/>
          <w:kern w:val="0"/>
          <w:szCs w:val="21"/>
        </w:rPr>
        <w:tab/>
      </w:r>
      <w:r>
        <w:rPr>
          <w:rFonts w:hint="eastAsia"/>
        </w:rPr>
        <w:t>D</w:t>
      </w:r>
      <w:r>
        <w:t>．</w:t>
      </w:r>
      <w:r>
        <w:rPr>
          <w:rFonts w:ascii="宋体" w:hAnsi="宋体" w:cs="宋体" w:hint="eastAsia"/>
          <w:color w:val="000000" w:themeColor="text1"/>
        </w:rPr>
        <w:t>减小</w:t>
      </w:r>
      <w:r>
        <w:rPr>
          <w:rFonts w:ascii="宋体" w:hAnsi="宋体" w:cs="宋体" w:hint="eastAsia"/>
          <w:kern w:val="0"/>
          <w:szCs w:val="21"/>
        </w:rPr>
        <w:t>漂移区长度</w:t>
      </w:r>
      <w:r>
        <w:rPr>
          <w:i/>
          <w:iCs/>
          <w:kern w:val="0"/>
          <w:szCs w:val="21"/>
        </w:rPr>
        <w:t>L</w:t>
      </w:r>
    </w:p>
    <w:p w14:paraId="43ABB48A" w14:textId="77777777" w:rsidR="00210FB3" w:rsidRDefault="00210FB3" w:rsidP="00210FB3">
      <w:pPr>
        <w:spacing w:beforeLines="50" w:before="156" w:line="312" w:lineRule="auto"/>
        <w:ind w:left="420" w:hangingChars="200" w:hanging="420"/>
        <w:rPr>
          <w:rFonts w:eastAsia="黑体"/>
          <w:sz w:val="24"/>
        </w:rPr>
      </w:pPr>
      <w:r>
        <w:rPr>
          <w:rFonts w:hint="eastAsia"/>
        </w:rPr>
        <w:t>3</w:t>
      </w:r>
      <w:r>
        <w:rPr>
          <w:rFonts w:hint="eastAsia"/>
        </w:rPr>
        <w:t>．</w:t>
      </w:r>
      <w:r>
        <w:rPr>
          <w:rFonts w:hint="eastAsia"/>
        </w:rPr>
        <w:t xml:space="preserve"> </w:t>
      </w:r>
      <w:r>
        <w:t>若在</w:t>
      </w:r>
      <w:r>
        <w:rPr>
          <w:rFonts w:hint="eastAsia"/>
        </w:rPr>
        <w:t>漂移区的</w:t>
      </w:r>
      <w:r>
        <w:rPr>
          <w:rFonts w:eastAsia="Times New Roman"/>
          <w:i/>
        </w:rPr>
        <w:t>M</w:t>
      </w:r>
      <w:r>
        <w:t>、</w:t>
      </w:r>
      <w:r>
        <w:rPr>
          <w:rFonts w:eastAsia="Times New Roman"/>
          <w:i/>
        </w:rPr>
        <w:t>N</w:t>
      </w:r>
      <w:r>
        <w:rPr>
          <w:rFonts w:hint="eastAsia"/>
          <w:iCs/>
        </w:rPr>
        <w:t>板</w:t>
      </w:r>
      <w:r>
        <w:t>间加上偏转电压</w:t>
      </w:r>
      <w:r>
        <w:rPr>
          <w:rFonts w:eastAsia="Times New Roman"/>
          <w:i/>
        </w:rPr>
        <w:t>U</w:t>
      </w:r>
      <w:r>
        <w:rPr>
          <w:rFonts w:eastAsia="Times New Roman"/>
          <w:iCs/>
          <w:vertAlign w:val="subscript"/>
        </w:rPr>
        <w:t>1</w:t>
      </w:r>
      <w:r>
        <w:t>，请</w:t>
      </w:r>
      <w:r>
        <w:rPr>
          <w:rFonts w:hint="eastAsia"/>
        </w:rPr>
        <w:t>分析</w:t>
      </w:r>
      <w:r>
        <w:t>说明</w:t>
      </w:r>
      <w:r>
        <w:rPr>
          <w:rFonts w:hint="eastAsia"/>
        </w:rPr>
        <w:t>甲、乙</w:t>
      </w:r>
      <w:r>
        <w:t>离子的</w:t>
      </w:r>
      <w:r>
        <w:rPr>
          <w:rFonts w:hint="eastAsia"/>
        </w:rPr>
        <w:t>运动</w:t>
      </w:r>
      <w:r>
        <w:t>轨迹是否重合</w:t>
      </w:r>
      <w:r>
        <w:rPr>
          <w:rFonts w:hint="eastAsia"/>
        </w:rPr>
        <w:t>。（论证）</w:t>
      </w:r>
    </w:p>
    <w:p w14:paraId="2D39DAAB" w14:textId="77777777" w:rsidR="00210FB3" w:rsidRDefault="00210FB3" w:rsidP="00210FB3">
      <w:pPr>
        <w:adjustRightInd w:val="0"/>
        <w:spacing w:line="264" w:lineRule="auto"/>
        <w:rPr>
          <w:rFonts w:eastAsia="黑体"/>
          <w:sz w:val="24"/>
        </w:rPr>
      </w:pPr>
    </w:p>
    <w:p w14:paraId="1F868A78" w14:textId="77777777" w:rsidR="00210FB3" w:rsidRDefault="00210FB3" w:rsidP="00210FB3">
      <w:pPr>
        <w:jc w:val="left"/>
        <w:rPr>
          <w:rFonts w:eastAsia="黑体"/>
          <w:sz w:val="24"/>
        </w:rPr>
      </w:pPr>
      <w:r>
        <w:rPr>
          <w:rFonts w:eastAsia="黑体"/>
          <w:sz w:val="24"/>
        </w:rPr>
        <w:br w:type="page"/>
      </w:r>
    </w:p>
    <w:p w14:paraId="077AE7DA" w14:textId="77777777" w:rsidR="00210FB3" w:rsidRDefault="00210FB3" w:rsidP="00210FB3">
      <w:pPr>
        <w:spacing w:line="312" w:lineRule="auto"/>
        <w:jc w:val="center"/>
        <w:textAlignment w:val="center"/>
        <w:rPr>
          <w:rFonts w:ascii="黑体" w:eastAsia="黑体"/>
          <w:sz w:val="32"/>
          <w:szCs w:val="32"/>
        </w:rPr>
      </w:pPr>
      <w:r>
        <w:rPr>
          <w:rFonts w:ascii="黑体" w:eastAsia="黑体" w:hint="eastAsia"/>
          <w:sz w:val="32"/>
          <w:szCs w:val="32"/>
        </w:rPr>
        <w:lastRenderedPageBreak/>
        <w:t>松江区2025学年高三物理总复习阶段模拟练习</w:t>
      </w:r>
    </w:p>
    <w:p w14:paraId="111D49E6" w14:textId="77777777" w:rsidR="00210FB3" w:rsidRDefault="00210FB3" w:rsidP="00210FB3">
      <w:pPr>
        <w:pStyle w:val="Default"/>
        <w:spacing w:line="312" w:lineRule="auto"/>
        <w:jc w:val="center"/>
        <w:textAlignment w:val="center"/>
        <w:rPr>
          <w:rFonts w:eastAsiaTheme="minorEastAsia" w:hint="eastAsia"/>
        </w:rPr>
      </w:pPr>
      <w:r>
        <w:rPr>
          <w:rFonts w:hint="eastAsia"/>
          <w:bCs/>
          <w:sz w:val="32"/>
          <w:szCs w:val="32"/>
        </w:rPr>
        <w:t>参考答案及评分标准</w:t>
      </w:r>
    </w:p>
    <w:p w14:paraId="2BA8BCC5" w14:textId="77777777" w:rsidR="00210FB3" w:rsidRDefault="00210FB3" w:rsidP="00210FB3">
      <w:pPr>
        <w:spacing w:line="312" w:lineRule="auto"/>
        <w:jc w:val="center"/>
        <w:textAlignment w:val="center"/>
        <w:rPr>
          <w:rFonts w:ascii="黑体" w:eastAsia="黑体" w:hAnsi="黑体" w:cs="黑体" w:hint="eastAsia"/>
          <w:sz w:val="24"/>
          <w:szCs w:val="32"/>
        </w:rPr>
      </w:pPr>
    </w:p>
    <w:p w14:paraId="035E9E99" w14:textId="77777777" w:rsidR="00210FB3" w:rsidRDefault="00210FB3" w:rsidP="00210FB3">
      <w:pPr>
        <w:spacing w:line="312" w:lineRule="auto"/>
        <w:jc w:val="center"/>
        <w:textAlignment w:val="center"/>
        <w:rPr>
          <w:rFonts w:ascii="黑体" w:eastAsia="黑体" w:hAnsi="黑体" w:cs="黑体" w:hint="eastAsia"/>
          <w:sz w:val="24"/>
          <w:szCs w:val="32"/>
        </w:rPr>
      </w:pPr>
      <w:r>
        <w:rPr>
          <w:rFonts w:ascii="黑体" w:eastAsia="黑体" w:hAnsi="黑体" w:cs="黑体" w:hint="eastAsia"/>
          <w:sz w:val="24"/>
          <w:szCs w:val="32"/>
        </w:rPr>
        <w:t>一  航天工程（18</w:t>
      </w:r>
      <w:r>
        <w:rPr>
          <w:rFonts w:ascii="楷体" w:eastAsia="楷体" w:hAnsi="楷体" w:cs="楷体" w:hint="eastAsia"/>
          <w:sz w:val="24"/>
          <w:szCs w:val="32"/>
        </w:rPr>
        <w:t>分</w:t>
      </w:r>
      <w:r>
        <w:rPr>
          <w:rFonts w:ascii="黑体" w:eastAsia="黑体" w:hAnsi="黑体" w:cs="黑体" w:hint="eastAsia"/>
          <w:sz w:val="24"/>
          <w:szCs w:val="32"/>
        </w:rPr>
        <w:t>）</w:t>
      </w:r>
    </w:p>
    <w:p w14:paraId="5FF6FC91" w14:textId="77777777" w:rsidR="00210FB3" w:rsidRDefault="00210FB3" w:rsidP="00210FB3">
      <w:pPr>
        <w:pStyle w:val="FirstParagraph"/>
        <w:spacing w:line="312" w:lineRule="auto"/>
        <w:ind w:firstLineChars="0" w:firstLine="0"/>
        <w:textAlignment w:val="center"/>
        <w:rPr>
          <w:rFonts w:ascii="Times New Roman" w:eastAsia="华文中宋" w:hAnsi="Times New Roman" w:cs="Times New Roman"/>
        </w:rPr>
      </w:pPr>
      <w:r>
        <w:rPr>
          <w:rFonts w:ascii="Times New Roman" w:eastAsia="华文中宋" w:hAnsi="Times New Roman" w:cs="Times New Roman"/>
        </w:rPr>
        <w:t>1</w:t>
      </w:r>
      <w:r>
        <w:rPr>
          <w:rFonts w:ascii="Times New Roman" w:eastAsia="华文中宋" w:hAnsi="Times New Roman" w:cs="Times New Roman"/>
        </w:rPr>
        <w:t>．</w:t>
      </w:r>
      <w:r>
        <w:rPr>
          <w:rFonts w:ascii="Times New Roman" w:eastAsia="华文中宋" w:hAnsi="Times New Roman" w:cs="Times New Roman"/>
          <w:kern w:val="0"/>
          <w:szCs w:val="21"/>
        </w:rPr>
        <w:t>（</w:t>
      </w:r>
      <w:r>
        <w:rPr>
          <w:rFonts w:ascii="Times New Roman" w:eastAsia="华文中宋" w:hAnsi="Times New Roman" w:cs="Times New Roman" w:hint="eastAsia"/>
          <w:kern w:val="0"/>
          <w:szCs w:val="21"/>
        </w:rPr>
        <w:t>3</w:t>
      </w:r>
      <w:r>
        <w:rPr>
          <w:rFonts w:ascii="Times New Roman" w:eastAsia="华文中宋" w:hAnsi="Times New Roman" w:cs="Times New Roman"/>
          <w:kern w:val="0"/>
          <w:szCs w:val="21"/>
        </w:rPr>
        <w:t>分）</w:t>
      </w:r>
      <w:r>
        <w:rPr>
          <w:rFonts w:ascii="Times New Roman" w:eastAsia="华文中宋" w:hAnsi="Times New Roman" w:cs="Times New Roman"/>
        </w:rPr>
        <w:t>B</w:t>
      </w:r>
    </w:p>
    <w:p w14:paraId="21442E3B" w14:textId="77777777" w:rsidR="00210FB3" w:rsidRDefault="00210FB3" w:rsidP="00210FB3">
      <w:pPr>
        <w:pStyle w:val="FirstParagraph"/>
        <w:spacing w:line="312" w:lineRule="auto"/>
        <w:ind w:firstLineChars="0" w:firstLine="0"/>
        <w:textAlignment w:val="center"/>
        <w:rPr>
          <w:rFonts w:ascii="Times New Roman" w:eastAsia="华文中宋" w:hAnsi="Times New Roman" w:cs="Times New Roman"/>
        </w:rPr>
      </w:pPr>
      <w:r>
        <w:rPr>
          <w:rFonts w:ascii="Times New Roman" w:eastAsia="华文中宋" w:hAnsi="Times New Roman" w:cs="Times New Roman"/>
        </w:rPr>
        <w:t>2</w:t>
      </w:r>
      <w:r>
        <w:rPr>
          <w:rFonts w:ascii="Times New Roman" w:eastAsia="华文中宋" w:hAnsi="Times New Roman" w:cs="Times New Roman"/>
        </w:rPr>
        <w:t>．</w:t>
      </w:r>
      <w:r>
        <w:rPr>
          <w:rFonts w:ascii="Times New Roman" w:eastAsia="华文中宋" w:hAnsi="Times New Roman" w:cs="Times New Roman"/>
          <w:kern w:val="0"/>
          <w:szCs w:val="21"/>
        </w:rPr>
        <w:t>（</w:t>
      </w:r>
      <w:r>
        <w:rPr>
          <w:rFonts w:ascii="Times New Roman" w:eastAsia="华文中宋" w:hAnsi="Times New Roman" w:cs="Times New Roman" w:hint="eastAsia"/>
          <w:kern w:val="0"/>
          <w:szCs w:val="21"/>
        </w:rPr>
        <w:t>4</w:t>
      </w:r>
      <w:r>
        <w:rPr>
          <w:rFonts w:ascii="Times New Roman" w:eastAsia="华文中宋" w:hAnsi="Times New Roman" w:cs="Times New Roman"/>
          <w:kern w:val="0"/>
          <w:szCs w:val="21"/>
        </w:rPr>
        <w:t>分）</w:t>
      </w:r>
      <w:r>
        <w:rPr>
          <w:rFonts w:ascii="Times New Roman" w:eastAsia="华文中宋" w:hAnsi="Times New Roman" w:cs="Times New Roman"/>
        </w:rPr>
        <w:t>B</w:t>
      </w:r>
      <w:r>
        <w:rPr>
          <w:rFonts w:ascii="Times New Roman" w:eastAsia="华文中宋" w:hAnsi="Times New Roman" w:cs="Times New Roman" w:hint="eastAsia"/>
        </w:rPr>
        <w:t>C</w:t>
      </w:r>
    </w:p>
    <w:p w14:paraId="4FAE41F5" w14:textId="77777777" w:rsidR="00210FB3" w:rsidRDefault="00210FB3" w:rsidP="00210FB3">
      <w:pPr>
        <w:pStyle w:val="FirstParagraph"/>
        <w:spacing w:line="312" w:lineRule="auto"/>
        <w:ind w:firstLineChars="0" w:firstLine="0"/>
        <w:textAlignment w:val="center"/>
        <w:rPr>
          <w:rFonts w:ascii="Times New Roman" w:eastAsia="华文中宋" w:hAnsi="Times New Roman" w:cs="Times New Roman"/>
          <w:szCs w:val="22"/>
        </w:rPr>
      </w:pPr>
      <w:r>
        <w:rPr>
          <w:rFonts w:ascii="Times New Roman" w:eastAsia="华文中宋" w:hAnsi="Times New Roman" w:cs="Times New Roman" w:hint="eastAsia"/>
        </w:rPr>
        <w:t>3</w:t>
      </w:r>
      <w:r>
        <w:rPr>
          <w:rFonts w:ascii="Times New Roman" w:eastAsia="华文中宋" w:hAnsi="Times New Roman" w:cs="Times New Roman"/>
        </w:rPr>
        <w:t>．</w:t>
      </w:r>
      <w:r>
        <w:rPr>
          <w:rFonts w:ascii="Times New Roman" w:eastAsia="华文中宋" w:hAnsi="Times New Roman" w:cs="Times New Roman" w:hint="eastAsia"/>
        </w:rPr>
        <w:t xml:space="preserve"> </w:t>
      </w:r>
      <w:r>
        <w:rPr>
          <w:rFonts w:ascii="Times New Roman" w:eastAsia="华文中宋" w:hAnsi="Times New Roman" w:cs="Times New Roman"/>
          <w:kern w:val="0"/>
          <w:szCs w:val="21"/>
        </w:rPr>
        <w:t>(1)</w:t>
      </w:r>
      <w:r>
        <w:rPr>
          <w:rFonts w:ascii="Times New Roman" w:eastAsia="华文中宋" w:hAnsi="Times New Roman" w:cs="Times New Roman"/>
          <w:kern w:val="0"/>
          <w:szCs w:val="21"/>
        </w:rPr>
        <w:t>（</w:t>
      </w:r>
      <w:r>
        <w:rPr>
          <w:rFonts w:ascii="Times New Roman" w:eastAsia="华文中宋" w:hAnsi="Times New Roman" w:cs="Times New Roman"/>
          <w:kern w:val="0"/>
          <w:szCs w:val="21"/>
        </w:rPr>
        <w:t>3</w:t>
      </w:r>
      <w:r>
        <w:rPr>
          <w:rFonts w:ascii="Times New Roman" w:eastAsia="华文中宋" w:hAnsi="Times New Roman" w:cs="Times New Roman"/>
          <w:kern w:val="0"/>
          <w:szCs w:val="21"/>
        </w:rPr>
        <w:t>分）</w:t>
      </w:r>
      <w:r>
        <w:rPr>
          <w:rFonts w:ascii="Times New Roman" w:eastAsia="华文中宋" w:hAnsi="Times New Roman" w:cs="Times New Roman" w:hint="eastAsia"/>
          <w:szCs w:val="22"/>
        </w:rPr>
        <w:t>A</w:t>
      </w:r>
    </w:p>
    <w:p w14:paraId="6B253A81" w14:textId="77777777" w:rsidR="00210FB3" w:rsidRDefault="00210FB3" w:rsidP="00210FB3">
      <w:pPr>
        <w:pStyle w:val="a0"/>
        <w:ind w:firstLine="420"/>
        <w:rPr>
          <w:rFonts w:eastAsia="华文中宋"/>
          <w:szCs w:val="22"/>
        </w:rPr>
      </w:pPr>
      <w:r>
        <w:rPr>
          <w:rFonts w:eastAsia="华文中宋"/>
          <w:kern w:val="0"/>
          <w:szCs w:val="21"/>
        </w:rPr>
        <w:t>(</w:t>
      </w:r>
      <w:r>
        <w:rPr>
          <w:rFonts w:eastAsia="华文中宋" w:hint="eastAsia"/>
          <w:kern w:val="0"/>
          <w:szCs w:val="21"/>
        </w:rPr>
        <w:t>2</w:t>
      </w:r>
      <w:r>
        <w:rPr>
          <w:rFonts w:eastAsia="华文中宋"/>
          <w:kern w:val="0"/>
          <w:szCs w:val="21"/>
        </w:rPr>
        <w:t>)</w:t>
      </w:r>
      <w:r>
        <w:rPr>
          <w:rFonts w:eastAsia="华文中宋"/>
          <w:kern w:val="0"/>
          <w:szCs w:val="21"/>
        </w:rPr>
        <w:t>（</w:t>
      </w:r>
      <w:r>
        <w:rPr>
          <w:rFonts w:eastAsia="华文中宋"/>
          <w:kern w:val="0"/>
          <w:szCs w:val="21"/>
        </w:rPr>
        <w:t>3</w:t>
      </w:r>
      <w:r>
        <w:rPr>
          <w:rFonts w:eastAsia="华文中宋"/>
          <w:kern w:val="0"/>
          <w:szCs w:val="21"/>
        </w:rPr>
        <w:t>分）</w:t>
      </w:r>
      <w:r>
        <w:rPr>
          <w:rFonts w:eastAsia="华文中宋" w:hint="eastAsia"/>
          <w:szCs w:val="22"/>
        </w:rPr>
        <w:t>D</w:t>
      </w:r>
    </w:p>
    <w:p w14:paraId="0E42534A" w14:textId="77777777" w:rsidR="00210FB3" w:rsidRDefault="00210FB3" w:rsidP="00210FB3">
      <w:pPr>
        <w:pStyle w:val="a0"/>
        <w:rPr>
          <w:rFonts w:eastAsia="华文中宋"/>
          <w:szCs w:val="22"/>
        </w:rPr>
      </w:pPr>
      <w:r>
        <w:rPr>
          <w:rFonts w:eastAsia="华文中宋" w:hint="eastAsia"/>
        </w:rPr>
        <w:t>4</w:t>
      </w:r>
      <w:r>
        <w:rPr>
          <w:rFonts w:eastAsia="华文中宋"/>
        </w:rPr>
        <w:t>．</w:t>
      </w:r>
      <w:r>
        <w:rPr>
          <w:rFonts w:eastAsia="华文中宋" w:hint="eastAsia"/>
        </w:rPr>
        <w:t xml:space="preserve"> </w:t>
      </w:r>
      <w:r>
        <w:rPr>
          <w:rFonts w:eastAsia="华文中宋"/>
          <w:kern w:val="0"/>
          <w:szCs w:val="21"/>
        </w:rPr>
        <w:t>（</w:t>
      </w:r>
      <w:r>
        <w:rPr>
          <w:rFonts w:eastAsia="华文中宋" w:hint="eastAsia"/>
          <w:kern w:val="0"/>
          <w:szCs w:val="21"/>
        </w:rPr>
        <w:t>5</w:t>
      </w:r>
      <w:r>
        <w:rPr>
          <w:rFonts w:eastAsia="华文中宋"/>
          <w:kern w:val="0"/>
          <w:szCs w:val="21"/>
        </w:rPr>
        <w:t>分）</w:t>
      </w:r>
      <w:r>
        <w:rPr>
          <w:rFonts w:eastAsia="华文中宋"/>
          <w:szCs w:val="22"/>
        </w:rPr>
        <w:t>第一宇宙速度即卫星的最小发射速度</w:t>
      </w:r>
    </w:p>
    <w:p w14:paraId="2181EB11" w14:textId="77777777" w:rsidR="00210FB3" w:rsidRDefault="00210FB3" w:rsidP="00210FB3">
      <w:pPr>
        <w:pStyle w:val="a0"/>
        <w:ind w:firstLine="420"/>
        <w:textAlignment w:val="center"/>
        <w:rPr>
          <w:rFonts w:eastAsia="华文中宋"/>
        </w:rPr>
      </w:pPr>
      <w:r>
        <w:rPr>
          <w:rFonts w:eastAsia="华文中宋" w:hint="eastAsia"/>
        </w:rPr>
        <w:t>由</w:t>
      </w:r>
      <w:r>
        <w:rPr>
          <w:rFonts w:eastAsia="华文中宋"/>
        </w:rPr>
        <w:object w:dxaOrig="1250" w:dyaOrig="582" w14:anchorId="0254E5EA">
          <v:shape id="_x0000_i1175" type="#_x0000_t75" alt="eqIde7177057c36b28a8c3edbaaf6653cb24" style="width:62.5pt;height:29.25pt" o:ole="">
            <v:imagedata r:id="rId307" o:title=""/>
          </v:shape>
          <o:OLEObject Type="Embed" ProgID="Equation.DSMT4" ShapeID="_x0000_i1175" DrawAspect="Content" ObjectID="_1838893269" r:id="rId308"/>
        </w:object>
      </w:r>
      <w:r>
        <w:rPr>
          <w:rFonts w:eastAsia="华文中宋" w:hint="eastAsia"/>
        </w:rPr>
        <w:t xml:space="preserve">                                           </w:t>
      </w:r>
    </w:p>
    <w:p w14:paraId="1023B2F6" w14:textId="77777777" w:rsidR="00210FB3" w:rsidRDefault="00210FB3" w:rsidP="00210FB3">
      <w:pPr>
        <w:pStyle w:val="a0"/>
        <w:ind w:firstLine="420"/>
        <w:textAlignment w:val="center"/>
        <w:rPr>
          <w:rFonts w:eastAsia="华文中宋"/>
        </w:rPr>
      </w:pPr>
      <w:r>
        <w:rPr>
          <w:rFonts w:eastAsia="华文中宋" w:hint="eastAsia"/>
        </w:rPr>
        <w:t>得</w:t>
      </w:r>
      <w:r>
        <w:rPr>
          <w:rFonts w:eastAsia="华文中宋"/>
        </w:rPr>
        <w:object w:dxaOrig="932" w:dyaOrig="623" w14:anchorId="0E04E946">
          <v:shape id="_x0000_i1176" type="#_x0000_t75" alt="eqIddc23a620d3dbc5e388cac6b0d17b532f" style="width:46.7pt;height:30.85pt" o:ole="">
            <v:imagedata r:id="rId309" o:title=""/>
          </v:shape>
          <o:OLEObject Type="Embed" ProgID="Equation.DSMT4" ShapeID="_x0000_i1176" DrawAspect="Content" ObjectID="_1838893270" r:id="rId310"/>
        </w:object>
      </w:r>
      <w:r>
        <w:rPr>
          <w:rFonts w:eastAsia="华文中宋" w:hint="eastAsia"/>
        </w:rPr>
        <w:t xml:space="preserve">                                              </w:t>
      </w:r>
    </w:p>
    <w:p w14:paraId="44953B4B" w14:textId="77777777" w:rsidR="00210FB3" w:rsidRDefault="00210FB3" w:rsidP="00210FB3">
      <w:pPr>
        <w:pStyle w:val="a0"/>
        <w:ind w:firstLine="420"/>
        <w:textAlignment w:val="center"/>
        <w:rPr>
          <w:rFonts w:eastAsia="华文中宋"/>
        </w:rPr>
      </w:pPr>
      <w:r>
        <w:rPr>
          <w:rFonts w:eastAsia="华文中宋" w:hint="eastAsia"/>
        </w:rPr>
        <w:t>月球与地球的第一宇宙速度之比为</w:t>
      </w:r>
    </w:p>
    <w:p w14:paraId="2C10815E" w14:textId="77777777" w:rsidR="00210FB3" w:rsidRDefault="00210FB3" w:rsidP="00210FB3">
      <w:pPr>
        <w:pStyle w:val="a0"/>
        <w:ind w:firstLine="420"/>
        <w:textAlignment w:val="center"/>
      </w:pPr>
      <w:r>
        <w:object w:dxaOrig="2746" w:dyaOrig="709" w14:anchorId="6D75DCCC">
          <v:shape id="_x0000_i1177" type="#_x0000_t75" alt="eqId78b4fc95155c5ac17cd7ebb7f955373b" style="width:137.65pt;height:35.6pt" o:ole="">
            <v:imagedata r:id="rId311" o:title=""/>
          </v:shape>
          <o:OLEObject Type="Embed" ProgID="Equation.DSMT4" ShapeID="_x0000_i1177" DrawAspect="Content" ObjectID="_1838893271" r:id="rId312"/>
        </w:object>
      </w:r>
      <w:r>
        <w:rPr>
          <w:rFonts w:hint="eastAsia"/>
        </w:rPr>
        <w:t xml:space="preserve">                               </w:t>
      </w:r>
    </w:p>
    <w:p w14:paraId="103FB3D1" w14:textId="77777777" w:rsidR="00210FB3" w:rsidRDefault="00210FB3" w:rsidP="00210FB3">
      <w:pPr>
        <w:pStyle w:val="a0"/>
        <w:ind w:firstLine="420"/>
        <w:textAlignment w:val="center"/>
        <w:rPr>
          <w:rFonts w:eastAsia="华文中宋"/>
          <w:color w:val="333333"/>
          <w:szCs w:val="21"/>
          <w:shd w:val="clear" w:color="auto" w:fill="FFFFFF"/>
        </w:rPr>
      </w:pPr>
      <w:r>
        <w:object w:dxaOrig="1866" w:dyaOrig="550" w14:anchorId="5DA4820E">
          <v:shape id="_x0000_i1178" type="#_x0000_t75" alt="eqId4d9617cef40f0648353cb3d400c77b0b" style="width:93.35pt;height:26.9pt" o:ole="">
            <v:imagedata r:id="rId313" o:title=""/>
          </v:shape>
          <o:OLEObject Type="Embed" ProgID="Equation.DSMT4" ShapeID="_x0000_i1178" DrawAspect="Content" ObjectID="_1838893272" r:id="rId314"/>
        </w:object>
      </w:r>
      <w:r>
        <w:rPr>
          <w:rFonts w:hint="eastAsia"/>
        </w:rPr>
        <w:t xml:space="preserve">                                       </w:t>
      </w:r>
    </w:p>
    <w:p w14:paraId="76E20308" w14:textId="77777777" w:rsidR="00210FB3" w:rsidRDefault="00210FB3" w:rsidP="00210FB3">
      <w:pPr>
        <w:spacing w:line="312" w:lineRule="auto"/>
        <w:jc w:val="center"/>
        <w:textAlignment w:val="center"/>
        <w:rPr>
          <w:rFonts w:ascii="黑体" w:eastAsia="黑体" w:hAnsi="黑体" w:cs="黑体" w:hint="eastAsia"/>
          <w:sz w:val="24"/>
          <w:szCs w:val="32"/>
        </w:rPr>
      </w:pPr>
    </w:p>
    <w:p w14:paraId="579B4D41" w14:textId="77777777" w:rsidR="00210FB3" w:rsidRDefault="00210FB3" w:rsidP="00210FB3">
      <w:pPr>
        <w:spacing w:line="312" w:lineRule="auto"/>
        <w:jc w:val="center"/>
        <w:textAlignment w:val="center"/>
        <w:rPr>
          <w:b/>
          <w:bCs/>
        </w:rPr>
      </w:pPr>
      <w:r>
        <w:rPr>
          <w:rFonts w:ascii="黑体" w:eastAsia="黑体" w:hAnsi="黑体" w:cs="黑体" w:hint="eastAsia"/>
          <w:sz w:val="24"/>
          <w:szCs w:val="32"/>
        </w:rPr>
        <w:t>二  电动汽车（16分）</w:t>
      </w:r>
    </w:p>
    <w:p w14:paraId="7BEFA07C" w14:textId="77777777" w:rsidR="00210FB3" w:rsidRDefault="00210FB3" w:rsidP="00210FB3">
      <w:pPr>
        <w:pStyle w:val="a4"/>
        <w:spacing w:line="312" w:lineRule="auto"/>
        <w:textAlignment w:val="center"/>
        <w:rPr>
          <w:rFonts w:eastAsia="华文中宋"/>
          <w:color w:val="000000"/>
          <w:sz w:val="19"/>
          <w:szCs w:val="19"/>
        </w:rPr>
      </w:pPr>
      <w:r>
        <w:rPr>
          <w:rFonts w:eastAsia="华文中宋"/>
        </w:rPr>
        <w:t>1</w:t>
      </w:r>
      <w:r>
        <w:rPr>
          <w:rFonts w:eastAsia="华文中宋"/>
        </w:rPr>
        <w:t>．</w:t>
      </w:r>
      <w:r>
        <w:rPr>
          <w:rFonts w:eastAsia="华文中宋" w:hint="eastAsia"/>
          <w:lang w:val="en-US"/>
        </w:rPr>
        <w:t xml:space="preserve">   </w:t>
      </w:r>
      <w:r>
        <w:rPr>
          <w:rFonts w:eastAsia="华文中宋"/>
          <w:kern w:val="0"/>
          <w:szCs w:val="21"/>
        </w:rPr>
        <w:t>（</w:t>
      </w:r>
      <w:r>
        <w:rPr>
          <w:rFonts w:eastAsia="华文中宋" w:hint="eastAsia"/>
          <w:kern w:val="0"/>
          <w:szCs w:val="21"/>
          <w:lang w:val="en-US"/>
        </w:rPr>
        <w:t>3</w:t>
      </w:r>
      <w:r>
        <w:rPr>
          <w:rFonts w:eastAsia="华文中宋"/>
          <w:kern w:val="0"/>
          <w:szCs w:val="21"/>
          <w:lang w:val="en-US"/>
        </w:rPr>
        <w:t>分</w:t>
      </w:r>
      <w:r>
        <w:rPr>
          <w:rFonts w:eastAsia="华文中宋"/>
          <w:kern w:val="0"/>
          <w:szCs w:val="21"/>
        </w:rPr>
        <w:t>）</w:t>
      </w:r>
      <w:r>
        <w:rPr>
          <w:rFonts w:eastAsia="华文中宋" w:hint="eastAsia"/>
          <w:color w:val="000000"/>
          <w:sz w:val="23"/>
          <w:szCs w:val="23"/>
          <w:lang w:val="en-US"/>
        </w:rPr>
        <w:t>B</w:t>
      </w:r>
    </w:p>
    <w:p w14:paraId="32ECA823" w14:textId="77777777" w:rsidR="00210FB3" w:rsidRDefault="00210FB3" w:rsidP="00210FB3">
      <w:pPr>
        <w:pStyle w:val="a4"/>
        <w:spacing w:line="312" w:lineRule="auto"/>
        <w:textAlignment w:val="center"/>
        <w:rPr>
          <w:rFonts w:eastAsia="华文中宋"/>
          <w:color w:val="000000"/>
          <w:sz w:val="23"/>
          <w:szCs w:val="23"/>
        </w:rPr>
      </w:pPr>
      <w:r>
        <w:rPr>
          <w:rFonts w:eastAsia="华文中宋" w:hint="eastAsia"/>
          <w:lang w:val="en-US"/>
        </w:rPr>
        <w:t>2</w:t>
      </w:r>
      <w:r>
        <w:rPr>
          <w:rFonts w:eastAsia="华文中宋"/>
        </w:rPr>
        <w:t>．</w:t>
      </w:r>
      <w:r>
        <w:rPr>
          <w:rFonts w:eastAsia="华文中宋" w:hint="eastAsia"/>
          <w:lang w:val="en-US"/>
        </w:rPr>
        <w:t xml:space="preserve"> </w:t>
      </w:r>
      <w:r>
        <w:rPr>
          <w:rFonts w:eastAsia="华文中宋"/>
          <w:kern w:val="0"/>
          <w:szCs w:val="21"/>
        </w:rPr>
        <w:t>(</w:t>
      </w:r>
      <w:r>
        <w:rPr>
          <w:rFonts w:eastAsia="华文中宋" w:hint="eastAsia"/>
          <w:kern w:val="0"/>
          <w:szCs w:val="21"/>
          <w:lang w:val="en-US"/>
        </w:rPr>
        <w:t>1</w:t>
      </w:r>
      <w:r>
        <w:rPr>
          <w:rFonts w:eastAsia="华文中宋"/>
          <w:kern w:val="0"/>
          <w:szCs w:val="21"/>
        </w:rPr>
        <w:t>)</w:t>
      </w:r>
      <w:r>
        <w:rPr>
          <w:rFonts w:eastAsia="华文中宋"/>
          <w:kern w:val="0"/>
          <w:szCs w:val="21"/>
        </w:rPr>
        <w:t>（</w:t>
      </w:r>
      <w:r>
        <w:rPr>
          <w:rFonts w:eastAsia="华文中宋" w:hint="eastAsia"/>
          <w:kern w:val="0"/>
          <w:szCs w:val="21"/>
          <w:lang w:val="en-US"/>
        </w:rPr>
        <w:t>2</w:t>
      </w:r>
      <w:r>
        <w:rPr>
          <w:rFonts w:eastAsia="华文中宋"/>
          <w:kern w:val="0"/>
          <w:szCs w:val="21"/>
          <w:lang w:val="en-US"/>
        </w:rPr>
        <w:t>分</w:t>
      </w:r>
      <w:r>
        <w:rPr>
          <w:rFonts w:eastAsia="华文中宋"/>
          <w:kern w:val="0"/>
          <w:szCs w:val="21"/>
        </w:rPr>
        <w:t>）</w:t>
      </w:r>
      <w:r>
        <w:rPr>
          <w:rFonts w:eastAsia="华文中宋" w:hint="eastAsia"/>
          <w:lang w:val="en-US"/>
        </w:rPr>
        <w:t>16000</w:t>
      </w:r>
    </w:p>
    <w:p w14:paraId="3BFB208E" w14:textId="77777777" w:rsidR="00210FB3" w:rsidRDefault="00210FB3" w:rsidP="00210FB3">
      <w:pPr>
        <w:spacing w:line="312" w:lineRule="auto"/>
        <w:ind w:firstLineChars="200" w:firstLine="420"/>
        <w:jc w:val="left"/>
        <w:textAlignment w:val="center"/>
        <w:rPr>
          <w:rFonts w:eastAsia="华文中宋"/>
          <w:kern w:val="0"/>
          <w:szCs w:val="21"/>
        </w:rPr>
      </w:pPr>
      <w:r>
        <w:rPr>
          <w:rFonts w:eastAsia="华文中宋"/>
          <w:kern w:val="0"/>
          <w:szCs w:val="21"/>
        </w:rPr>
        <w:t>(</w:t>
      </w:r>
      <w:r>
        <w:rPr>
          <w:rFonts w:eastAsia="华文中宋" w:hint="eastAsia"/>
          <w:kern w:val="0"/>
          <w:szCs w:val="21"/>
        </w:rPr>
        <w:t>2</w:t>
      </w:r>
      <w:r>
        <w:rPr>
          <w:rFonts w:eastAsia="华文中宋"/>
          <w:kern w:val="0"/>
          <w:szCs w:val="21"/>
        </w:rPr>
        <w:t>)</w:t>
      </w:r>
      <w:r>
        <w:rPr>
          <w:rFonts w:eastAsia="华文中宋"/>
          <w:kern w:val="0"/>
          <w:szCs w:val="21"/>
        </w:rPr>
        <w:t>（</w:t>
      </w:r>
      <w:r>
        <w:rPr>
          <w:rFonts w:eastAsia="华文中宋" w:hint="eastAsia"/>
          <w:kern w:val="0"/>
          <w:szCs w:val="21"/>
        </w:rPr>
        <w:t>2</w:t>
      </w:r>
      <w:r>
        <w:rPr>
          <w:rFonts w:eastAsia="华文中宋"/>
          <w:kern w:val="0"/>
          <w:szCs w:val="21"/>
        </w:rPr>
        <w:t>分）</w:t>
      </w:r>
      <w:r>
        <w:rPr>
          <w:rFonts w:eastAsia="华文中宋" w:hint="eastAsia"/>
          <w:kern w:val="0"/>
          <w:szCs w:val="21"/>
        </w:rPr>
        <w:t>450</w:t>
      </w:r>
    </w:p>
    <w:p w14:paraId="2C1CB942" w14:textId="77777777" w:rsidR="00210FB3" w:rsidRDefault="00210FB3" w:rsidP="00210FB3">
      <w:pPr>
        <w:pStyle w:val="a4"/>
        <w:spacing w:line="312" w:lineRule="auto"/>
        <w:textAlignment w:val="center"/>
        <w:rPr>
          <w:rFonts w:eastAsia="华文中宋"/>
          <w:kern w:val="0"/>
          <w:szCs w:val="21"/>
        </w:rPr>
      </w:pPr>
      <w:r>
        <w:rPr>
          <w:rFonts w:eastAsia="华文中宋" w:hint="eastAsia"/>
          <w:lang w:val="en-US"/>
        </w:rPr>
        <w:t>3</w:t>
      </w:r>
      <w:r>
        <w:rPr>
          <w:rFonts w:eastAsia="华文中宋"/>
        </w:rPr>
        <w:t>．</w:t>
      </w:r>
      <w:r>
        <w:rPr>
          <w:rFonts w:eastAsia="华文中宋"/>
          <w:kern w:val="0"/>
          <w:szCs w:val="21"/>
        </w:rPr>
        <w:t>（</w:t>
      </w:r>
      <w:r>
        <w:rPr>
          <w:rFonts w:eastAsia="华文中宋" w:hint="eastAsia"/>
          <w:kern w:val="0"/>
          <w:szCs w:val="21"/>
          <w:lang w:val="en-US"/>
        </w:rPr>
        <w:t>3</w:t>
      </w:r>
      <w:r>
        <w:rPr>
          <w:rFonts w:eastAsia="华文中宋"/>
          <w:kern w:val="0"/>
          <w:szCs w:val="21"/>
          <w:lang w:val="en-US"/>
        </w:rPr>
        <w:t>分</w:t>
      </w:r>
      <w:r>
        <w:rPr>
          <w:rFonts w:eastAsia="华文中宋"/>
          <w:kern w:val="0"/>
          <w:szCs w:val="21"/>
        </w:rPr>
        <w:t>）</w:t>
      </w:r>
      <w:r>
        <w:rPr>
          <w:rFonts w:eastAsia="华文中宋" w:hint="eastAsia"/>
          <w:kern w:val="0"/>
          <w:szCs w:val="21"/>
          <w:lang w:val="en-US"/>
        </w:rPr>
        <w:t>60000kg</w:t>
      </w:r>
      <w:r>
        <w:rPr>
          <w:rFonts w:eastAsia="微软雅黑"/>
          <w:iCs/>
          <w:kern w:val="0"/>
          <w:szCs w:val="21"/>
          <w:lang w:val="en-US"/>
        </w:rPr>
        <w:t>·</w:t>
      </w:r>
      <w:r>
        <w:rPr>
          <w:rFonts w:eastAsia="华文中宋" w:hint="eastAsia"/>
          <w:kern w:val="0"/>
          <w:szCs w:val="21"/>
          <w:lang w:val="en-US"/>
        </w:rPr>
        <w:t>m/s</w:t>
      </w:r>
      <w:r>
        <w:rPr>
          <w:rFonts w:eastAsia="华文中宋" w:hint="eastAsia"/>
          <w:kern w:val="0"/>
          <w:szCs w:val="21"/>
          <w:lang w:val="en-US"/>
        </w:rPr>
        <w:t>或</w:t>
      </w:r>
      <w:r>
        <w:rPr>
          <w:rFonts w:eastAsia="华文中宋" w:hint="eastAsia"/>
          <w:kern w:val="0"/>
          <w:szCs w:val="21"/>
          <w:lang w:val="en-US"/>
        </w:rPr>
        <w:t>N</w:t>
      </w:r>
      <w:r>
        <w:rPr>
          <w:rFonts w:eastAsia="微软雅黑"/>
          <w:iCs/>
          <w:kern w:val="0"/>
          <w:szCs w:val="21"/>
          <w:lang w:val="en-US"/>
        </w:rPr>
        <w:t>·</w:t>
      </w:r>
      <w:r>
        <w:rPr>
          <w:rFonts w:eastAsia="华文中宋" w:hint="eastAsia"/>
          <w:kern w:val="0"/>
          <w:szCs w:val="21"/>
          <w:lang w:val="en-US"/>
        </w:rPr>
        <w:t>s</w:t>
      </w:r>
      <w:r>
        <w:rPr>
          <w:rFonts w:eastAsia="华文中宋"/>
        </w:rPr>
        <w:t xml:space="preserve"> </w:t>
      </w:r>
      <w:r>
        <w:rPr>
          <w:rFonts w:ascii="宋体" w:eastAsia="华文中宋" w:hAnsi="宋体" w:hint="eastAsia"/>
          <w:kern w:val="0"/>
          <w:szCs w:val="21"/>
        </w:rPr>
        <w:t xml:space="preserve"> </w:t>
      </w:r>
      <w:r>
        <w:rPr>
          <w:rFonts w:eastAsia="华文中宋"/>
          <w:kern w:val="0"/>
          <w:szCs w:val="21"/>
        </w:rPr>
        <w:t>（</w:t>
      </w:r>
      <w:r>
        <w:rPr>
          <w:rFonts w:eastAsia="华文中宋" w:hint="eastAsia"/>
          <w:kern w:val="0"/>
          <w:szCs w:val="21"/>
          <w:lang w:val="en-US"/>
        </w:rPr>
        <w:t>1</w:t>
      </w:r>
      <w:r>
        <w:rPr>
          <w:rFonts w:eastAsia="华文中宋"/>
          <w:kern w:val="0"/>
          <w:szCs w:val="21"/>
          <w:lang w:val="en-US"/>
        </w:rPr>
        <w:t>分</w:t>
      </w:r>
      <w:r>
        <w:rPr>
          <w:rFonts w:eastAsia="华文中宋"/>
          <w:kern w:val="0"/>
          <w:szCs w:val="21"/>
        </w:rPr>
        <w:t>）</w:t>
      </w:r>
      <w:r>
        <w:rPr>
          <w:rFonts w:eastAsia="华文中宋" w:hint="eastAsia"/>
          <w:kern w:val="0"/>
          <w:szCs w:val="21"/>
          <w:lang w:val="en-US"/>
        </w:rPr>
        <w:t>方向向东</w:t>
      </w:r>
    </w:p>
    <w:p w14:paraId="64FBF25D" w14:textId="77777777" w:rsidR="00210FB3" w:rsidRDefault="00210FB3" w:rsidP="00210FB3">
      <w:pPr>
        <w:spacing w:line="312" w:lineRule="auto"/>
        <w:jc w:val="left"/>
        <w:textAlignment w:val="center"/>
        <w:rPr>
          <w:rFonts w:eastAsia="华文中宋" w:cs="微软雅黑"/>
          <w:color w:val="000000"/>
          <w:kern w:val="0"/>
          <w:szCs w:val="19"/>
          <w:shd w:val="clear" w:color="auto" w:fill="F5F7FA"/>
          <w:lang w:bidi="ar"/>
        </w:rPr>
      </w:pPr>
      <w:r>
        <w:rPr>
          <w:rFonts w:eastAsia="华文中宋" w:hint="eastAsia"/>
        </w:rPr>
        <w:t>4</w:t>
      </w:r>
      <w:r>
        <w:rPr>
          <w:rFonts w:eastAsia="华文中宋"/>
        </w:rPr>
        <w:t>．</w:t>
      </w:r>
      <w:r>
        <w:rPr>
          <w:rFonts w:eastAsia="华文中宋" w:hint="eastAsia"/>
        </w:rPr>
        <w:t xml:space="preserve"> </w:t>
      </w:r>
      <w:r>
        <w:rPr>
          <w:rFonts w:eastAsia="华文中宋"/>
          <w:kern w:val="0"/>
          <w:szCs w:val="21"/>
        </w:rPr>
        <w:t>(1)</w:t>
      </w:r>
      <w:r>
        <w:rPr>
          <w:rFonts w:eastAsia="华文中宋"/>
          <w:kern w:val="0"/>
          <w:szCs w:val="21"/>
        </w:rPr>
        <w:t>（</w:t>
      </w:r>
      <w:r>
        <w:rPr>
          <w:rFonts w:eastAsia="华文中宋"/>
          <w:kern w:val="0"/>
          <w:szCs w:val="21"/>
        </w:rPr>
        <w:t>2</w:t>
      </w:r>
      <w:r>
        <w:rPr>
          <w:rFonts w:eastAsia="华文中宋"/>
          <w:kern w:val="0"/>
          <w:szCs w:val="21"/>
        </w:rPr>
        <w:t>分）</w:t>
      </w:r>
      <w:r>
        <w:rPr>
          <w:rFonts w:eastAsia="华文中宋" w:hint="eastAsia"/>
          <w:kern w:val="0"/>
          <w:szCs w:val="21"/>
        </w:rPr>
        <w:t>0.5</w:t>
      </w:r>
    </w:p>
    <w:p w14:paraId="308DCE60" w14:textId="77777777" w:rsidR="00210FB3" w:rsidRDefault="00210FB3" w:rsidP="00210FB3">
      <w:pPr>
        <w:spacing w:line="312" w:lineRule="auto"/>
        <w:jc w:val="left"/>
        <w:textAlignment w:val="center"/>
        <w:rPr>
          <w:rFonts w:eastAsia="华文中宋"/>
          <w:szCs w:val="21"/>
          <w:vertAlign w:val="superscript"/>
        </w:rPr>
      </w:pPr>
      <w:r>
        <w:rPr>
          <w:rFonts w:ascii="宋体" w:eastAsia="华文中宋" w:hAnsi="宋体" w:hint="eastAsia"/>
          <w:kern w:val="0"/>
          <w:szCs w:val="21"/>
        </w:rPr>
        <w:t xml:space="preserve">   </w:t>
      </w:r>
      <w:r>
        <w:rPr>
          <w:rFonts w:eastAsia="华文中宋" w:hint="eastAsia"/>
        </w:rPr>
        <w:t xml:space="preserve"> </w:t>
      </w:r>
      <w:r>
        <w:rPr>
          <w:rFonts w:eastAsia="华文中宋"/>
          <w:kern w:val="0"/>
          <w:szCs w:val="21"/>
        </w:rPr>
        <w:t>(</w:t>
      </w:r>
      <w:r>
        <w:rPr>
          <w:rFonts w:eastAsia="华文中宋" w:hint="eastAsia"/>
          <w:kern w:val="0"/>
          <w:szCs w:val="21"/>
        </w:rPr>
        <w:t>2</w:t>
      </w:r>
      <w:r>
        <w:rPr>
          <w:rFonts w:eastAsia="华文中宋"/>
          <w:kern w:val="0"/>
          <w:szCs w:val="21"/>
        </w:rPr>
        <w:t>)</w:t>
      </w:r>
      <w:r>
        <w:rPr>
          <w:rFonts w:eastAsia="华文中宋"/>
          <w:kern w:val="0"/>
          <w:szCs w:val="21"/>
        </w:rPr>
        <w:t>（</w:t>
      </w:r>
      <w:r>
        <w:rPr>
          <w:rFonts w:eastAsia="华文中宋"/>
          <w:kern w:val="0"/>
          <w:szCs w:val="21"/>
        </w:rPr>
        <w:t>3</w:t>
      </w:r>
      <w:r>
        <w:rPr>
          <w:rFonts w:eastAsia="华文中宋"/>
          <w:kern w:val="0"/>
          <w:szCs w:val="21"/>
        </w:rPr>
        <w:t>分）</w:t>
      </w:r>
      <w:r>
        <w:rPr>
          <w:rFonts w:eastAsia="华文中宋"/>
          <w:kern w:val="0"/>
          <w:szCs w:val="21"/>
        </w:rPr>
        <w:t>D</w:t>
      </w:r>
    </w:p>
    <w:p w14:paraId="4B3304A1" w14:textId="77777777" w:rsidR="00210FB3" w:rsidRDefault="00210FB3" w:rsidP="00210FB3">
      <w:pPr>
        <w:pStyle w:val="a0"/>
        <w:spacing w:line="312" w:lineRule="auto"/>
        <w:ind w:firstLineChars="800" w:firstLine="1680"/>
        <w:textAlignment w:val="center"/>
        <w:rPr>
          <w:rFonts w:eastAsia="华文中宋"/>
        </w:rPr>
      </w:pPr>
    </w:p>
    <w:p w14:paraId="7F456076" w14:textId="77777777" w:rsidR="00210FB3" w:rsidRDefault="00210FB3" w:rsidP="00210FB3">
      <w:pPr>
        <w:spacing w:line="312" w:lineRule="auto"/>
        <w:jc w:val="center"/>
        <w:textAlignment w:val="center"/>
        <w:rPr>
          <w:rFonts w:ascii="黑体" w:eastAsia="黑体" w:hAnsi="黑体" w:cs="黑体" w:hint="eastAsia"/>
          <w:sz w:val="24"/>
          <w:szCs w:val="32"/>
        </w:rPr>
      </w:pPr>
      <w:r>
        <w:rPr>
          <w:rFonts w:ascii="黑体" w:eastAsia="黑体" w:hAnsi="黑体" w:cs="黑体" w:hint="eastAsia"/>
          <w:sz w:val="24"/>
          <w:szCs w:val="32"/>
        </w:rPr>
        <w:lastRenderedPageBreak/>
        <w:t>三  石墨烯（19分）</w:t>
      </w:r>
    </w:p>
    <w:p w14:paraId="2392961D" w14:textId="77777777" w:rsidR="00210FB3" w:rsidRPr="00625550" w:rsidRDefault="00210FB3" w:rsidP="00210FB3">
      <w:pPr>
        <w:pStyle w:val="a4"/>
        <w:spacing w:line="312" w:lineRule="auto"/>
        <w:textAlignment w:val="center"/>
        <w:rPr>
          <w:rFonts w:eastAsia="华文中宋"/>
          <w:szCs w:val="21"/>
          <w:lang w:val="en-US"/>
        </w:rPr>
      </w:pPr>
      <w:r>
        <w:rPr>
          <w:rFonts w:eastAsia="华文中宋" w:hint="eastAsia"/>
          <w:lang w:val="en-US"/>
        </w:rPr>
        <w:t>1</w:t>
      </w:r>
      <w:r w:rsidRPr="00625550">
        <w:rPr>
          <w:rFonts w:eastAsia="华文中宋" w:hint="eastAsia"/>
          <w:lang w:val="en-US"/>
        </w:rPr>
        <w:t>．</w:t>
      </w:r>
      <w:r w:rsidRPr="00625550">
        <w:rPr>
          <w:rFonts w:eastAsia="华文中宋" w:hint="eastAsia"/>
          <w:lang w:val="en-US"/>
        </w:rPr>
        <w:t xml:space="preserve"> </w:t>
      </w:r>
      <w:r w:rsidRPr="00625550">
        <w:rPr>
          <w:rFonts w:eastAsia="华文中宋"/>
          <w:szCs w:val="21"/>
          <w:lang w:val="en-US"/>
        </w:rPr>
        <w:t>(</w:t>
      </w:r>
      <w:r>
        <w:rPr>
          <w:rFonts w:eastAsia="华文中宋"/>
          <w:szCs w:val="21"/>
          <w:lang w:val="en-US"/>
        </w:rPr>
        <w:t>1</w:t>
      </w:r>
      <w:r w:rsidRPr="00625550">
        <w:rPr>
          <w:rFonts w:eastAsia="华文中宋"/>
          <w:szCs w:val="21"/>
          <w:lang w:val="en-US"/>
        </w:rPr>
        <w:t xml:space="preserve">) </w:t>
      </w:r>
      <w:r w:rsidRPr="00625550">
        <w:rPr>
          <w:rFonts w:eastAsia="华文中宋"/>
          <w:kern w:val="0"/>
          <w:szCs w:val="21"/>
          <w:lang w:val="en-US"/>
        </w:rPr>
        <w:t>（</w:t>
      </w:r>
      <w:r>
        <w:rPr>
          <w:rFonts w:eastAsia="华文中宋" w:hint="eastAsia"/>
          <w:kern w:val="0"/>
          <w:szCs w:val="21"/>
          <w:lang w:val="en-US"/>
        </w:rPr>
        <w:t>3</w:t>
      </w:r>
      <w:r>
        <w:rPr>
          <w:rFonts w:eastAsia="华文中宋"/>
          <w:kern w:val="0"/>
          <w:szCs w:val="21"/>
          <w:lang w:val="en-US"/>
        </w:rPr>
        <w:t>分</w:t>
      </w:r>
      <w:r w:rsidRPr="00625550">
        <w:rPr>
          <w:rFonts w:eastAsia="华文中宋"/>
          <w:kern w:val="0"/>
          <w:szCs w:val="21"/>
          <w:lang w:val="en-US"/>
        </w:rPr>
        <w:t>）</w:t>
      </w:r>
      <w:r>
        <w:rPr>
          <w:rFonts w:eastAsia="华文中宋" w:hint="eastAsia"/>
          <w:szCs w:val="21"/>
          <w:lang w:val="en-US"/>
        </w:rPr>
        <w:t xml:space="preserve">D   </w:t>
      </w:r>
    </w:p>
    <w:p w14:paraId="4995AB21" w14:textId="77777777" w:rsidR="00210FB3" w:rsidRPr="00625550" w:rsidRDefault="00210FB3" w:rsidP="00210FB3">
      <w:pPr>
        <w:pStyle w:val="a4"/>
        <w:spacing w:line="312" w:lineRule="auto"/>
        <w:ind w:firstLine="420"/>
        <w:textAlignment w:val="center"/>
        <w:rPr>
          <w:rFonts w:eastAsia="华文中宋"/>
          <w:szCs w:val="21"/>
          <w:lang w:val="en-US"/>
        </w:rPr>
      </w:pPr>
      <w:r w:rsidRPr="00625550">
        <w:rPr>
          <w:rFonts w:eastAsia="华文中宋"/>
          <w:szCs w:val="21"/>
          <w:lang w:val="en-US"/>
        </w:rPr>
        <w:t>(</w:t>
      </w:r>
      <w:r>
        <w:rPr>
          <w:rFonts w:eastAsia="华文中宋"/>
          <w:szCs w:val="21"/>
          <w:lang w:val="en-US"/>
        </w:rPr>
        <w:t>2</w:t>
      </w:r>
      <w:r w:rsidRPr="00625550">
        <w:rPr>
          <w:rFonts w:eastAsia="华文中宋"/>
          <w:szCs w:val="21"/>
          <w:lang w:val="en-US"/>
        </w:rPr>
        <w:t xml:space="preserve">) </w:t>
      </w:r>
      <w:r w:rsidRPr="00625550">
        <w:rPr>
          <w:rFonts w:eastAsia="华文中宋"/>
          <w:kern w:val="0"/>
          <w:szCs w:val="21"/>
          <w:lang w:val="en-US"/>
        </w:rPr>
        <w:t>（</w:t>
      </w:r>
      <w:r>
        <w:rPr>
          <w:rFonts w:eastAsia="华文中宋" w:hint="eastAsia"/>
          <w:kern w:val="0"/>
          <w:szCs w:val="21"/>
          <w:lang w:val="en-US"/>
        </w:rPr>
        <w:t>2</w:t>
      </w:r>
      <w:r>
        <w:rPr>
          <w:rFonts w:eastAsia="华文中宋"/>
          <w:kern w:val="0"/>
          <w:szCs w:val="21"/>
          <w:lang w:val="en-US"/>
        </w:rPr>
        <w:t>分</w:t>
      </w:r>
      <w:r w:rsidRPr="00625550">
        <w:rPr>
          <w:rFonts w:eastAsia="华文中宋"/>
          <w:kern w:val="0"/>
          <w:szCs w:val="21"/>
          <w:lang w:val="en-US"/>
        </w:rPr>
        <w:t>）</w:t>
      </w:r>
      <w:r>
        <w:rPr>
          <w:rFonts w:eastAsia="华文中宋" w:hint="eastAsia"/>
          <w:szCs w:val="21"/>
          <w:lang w:val="en-US"/>
        </w:rPr>
        <w:t>1</w:t>
      </w:r>
      <w:r>
        <w:rPr>
          <w:kern w:val="0"/>
          <w:szCs w:val="21"/>
          <w:lang w:val="en-US"/>
        </w:rPr>
        <w:t>×10</w:t>
      </w:r>
      <w:r>
        <w:rPr>
          <w:rFonts w:hint="eastAsia"/>
          <w:kern w:val="0"/>
          <w:szCs w:val="21"/>
          <w:vertAlign w:val="superscript"/>
          <w:lang w:val="en-US"/>
        </w:rPr>
        <w:t>-4</w:t>
      </w:r>
    </w:p>
    <w:p w14:paraId="0DD2ED9A" w14:textId="77777777" w:rsidR="00210FB3" w:rsidRPr="00625550" w:rsidRDefault="00210FB3" w:rsidP="00210FB3">
      <w:pPr>
        <w:pStyle w:val="a4"/>
        <w:spacing w:line="312" w:lineRule="auto"/>
        <w:textAlignment w:val="center"/>
        <w:rPr>
          <w:rFonts w:eastAsia="华文中宋"/>
          <w:szCs w:val="21"/>
          <w:lang w:val="en-US"/>
        </w:rPr>
      </w:pPr>
      <w:r>
        <w:rPr>
          <w:rFonts w:eastAsia="华文中宋" w:hint="eastAsia"/>
          <w:lang w:val="en-US"/>
        </w:rPr>
        <w:t>2</w:t>
      </w:r>
      <w:r w:rsidRPr="00625550">
        <w:rPr>
          <w:rFonts w:eastAsia="华文中宋" w:hint="eastAsia"/>
          <w:lang w:val="en-US"/>
        </w:rPr>
        <w:t>．</w:t>
      </w:r>
      <w:r w:rsidRPr="00625550">
        <w:rPr>
          <w:rFonts w:eastAsia="华文中宋" w:hint="eastAsia"/>
          <w:lang w:val="en-US"/>
        </w:rPr>
        <w:t xml:space="preserve"> </w:t>
      </w:r>
      <w:r w:rsidRPr="00625550">
        <w:rPr>
          <w:rFonts w:eastAsia="华文中宋"/>
          <w:szCs w:val="21"/>
          <w:lang w:val="en-US"/>
        </w:rPr>
        <w:t>(</w:t>
      </w:r>
      <w:r>
        <w:rPr>
          <w:rFonts w:eastAsia="华文中宋"/>
          <w:szCs w:val="21"/>
          <w:lang w:val="en-US"/>
        </w:rPr>
        <w:t>1</w:t>
      </w:r>
      <w:r w:rsidRPr="00625550">
        <w:rPr>
          <w:rFonts w:eastAsia="华文中宋"/>
          <w:szCs w:val="21"/>
          <w:lang w:val="en-US"/>
        </w:rPr>
        <w:t>)</w:t>
      </w:r>
      <w:r>
        <w:rPr>
          <w:rFonts w:eastAsia="华文中宋" w:hint="eastAsia"/>
          <w:szCs w:val="21"/>
          <w:lang w:val="en-US"/>
        </w:rPr>
        <w:t xml:space="preserve"> </w:t>
      </w:r>
      <w:r w:rsidRPr="00625550">
        <w:rPr>
          <w:rFonts w:eastAsia="华文中宋"/>
          <w:kern w:val="0"/>
          <w:szCs w:val="21"/>
          <w:lang w:val="en-US"/>
        </w:rPr>
        <w:t>（</w:t>
      </w:r>
      <w:r>
        <w:rPr>
          <w:rFonts w:eastAsia="华文中宋" w:hint="eastAsia"/>
          <w:kern w:val="0"/>
          <w:szCs w:val="21"/>
          <w:lang w:val="en-US"/>
        </w:rPr>
        <w:t>3</w:t>
      </w:r>
      <w:r>
        <w:rPr>
          <w:rFonts w:eastAsia="华文中宋"/>
          <w:kern w:val="0"/>
          <w:szCs w:val="21"/>
          <w:lang w:val="en-US"/>
        </w:rPr>
        <w:t>分</w:t>
      </w:r>
      <w:r w:rsidRPr="00625550">
        <w:rPr>
          <w:rFonts w:eastAsia="华文中宋"/>
          <w:kern w:val="0"/>
          <w:szCs w:val="21"/>
          <w:lang w:val="en-US"/>
        </w:rPr>
        <w:t>）</w:t>
      </w:r>
      <w:r>
        <w:rPr>
          <w:rFonts w:eastAsia="华文中宋" w:hint="eastAsia"/>
          <w:szCs w:val="21"/>
          <w:lang w:val="en-US"/>
        </w:rPr>
        <w:t>A</w:t>
      </w:r>
    </w:p>
    <w:p w14:paraId="6FF1F3E6" w14:textId="77777777" w:rsidR="00210FB3" w:rsidRPr="00625550" w:rsidRDefault="00210FB3" w:rsidP="00210FB3">
      <w:pPr>
        <w:pStyle w:val="a4"/>
        <w:spacing w:line="312" w:lineRule="auto"/>
        <w:textAlignment w:val="center"/>
        <w:rPr>
          <w:rFonts w:eastAsia="华文中宋"/>
          <w:szCs w:val="21"/>
          <w:lang w:val="en-US"/>
        </w:rPr>
      </w:pPr>
      <w:r>
        <w:rPr>
          <w:rFonts w:eastAsia="华文中宋" w:hint="eastAsia"/>
          <w:szCs w:val="21"/>
          <w:lang w:val="en-US"/>
        </w:rPr>
        <w:t xml:space="preserve">    </w:t>
      </w:r>
      <w:r w:rsidRPr="00625550">
        <w:rPr>
          <w:rFonts w:eastAsia="华文中宋"/>
          <w:szCs w:val="21"/>
          <w:lang w:val="en-US"/>
        </w:rPr>
        <w:t>(</w:t>
      </w:r>
      <w:r>
        <w:rPr>
          <w:rFonts w:eastAsia="华文中宋"/>
          <w:szCs w:val="21"/>
          <w:lang w:val="en-US"/>
        </w:rPr>
        <w:t>2</w:t>
      </w:r>
      <w:r w:rsidRPr="00625550">
        <w:rPr>
          <w:rFonts w:eastAsia="华文中宋"/>
          <w:szCs w:val="21"/>
          <w:lang w:val="en-US"/>
        </w:rPr>
        <w:t>)</w:t>
      </w:r>
      <w:r>
        <w:rPr>
          <w:rFonts w:eastAsia="华文中宋" w:hint="eastAsia"/>
          <w:szCs w:val="21"/>
          <w:lang w:val="en-US"/>
        </w:rPr>
        <w:t xml:space="preserve"> </w:t>
      </w:r>
      <w:r w:rsidRPr="00625550">
        <w:rPr>
          <w:rFonts w:eastAsia="华文中宋"/>
          <w:kern w:val="0"/>
          <w:szCs w:val="21"/>
          <w:lang w:val="en-US"/>
        </w:rPr>
        <w:t>（</w:t>
      </w:r>
      <w:r>
        <w:rPr>
          <w:rFonts w:eastAsia="华文中宋" w:hint="eastAsia"/>
          <w:kern w:val="0"/>
          <w:szCs w:val="21"/>
          <w:lang w:val="en-US"/>
        </w:rPr>
        <w:t>2</w:t>
      </w:r>
      <w:r>
        <w:rPr>
          <w:rFonts w:eastAsia="华文中宋"/>
          <w:kern w:val="0"/>
          <w:szCs w:val="21"/>
          <w:lang w:val="en-US"/>
        </w:rPr>
        <w:t>分</w:t>
      </w:r>
      <w:r w:rsidRPr="00625550">
        <w:rPr>
          <w:rFonts w:eastAsia="华文中宋"/>
          <w:kern w:val="0"/>
          <w:szCs w:val="21"/>
          <w:lang w:val="en-US"/>
        </w:rPr>
        <w:t>）</w:t>
      </w:r>
      <w:r>
        <w:rPr>
          <w:rFonts w:eastAsia="华文中宋" w:hint="eastAsia"/>
          <w:szCs w:val="21"/>
          <w:lang w:val="en-US"/>
        </w:rPr>
        <w:t>25</w:t>
      </w:r>
    </w:p>
    <w:p w14:paraId="3026BF48" w14:textId="77777777" w:rsidR="00210FB3" w:rsidRDefault="00210FB3" w:rsidP="00210FB3">
      <w:pPr>
        <w:spacing w:line="312" w:lineRule="auto"/>
        <w:textAlignment w:val="center"/>
        <w:rPr>
          <w:rFonts w:eastAsia="华文中宋"/>
          <w:color w:val="333333"/>
          <w:szCs w:val="21"/>
          <w:shd w:val="clear" w:color="auto" w:fill="FFFFFF"/>
        </w:rPr>
      </w:pPr>
      <w:r>
        <w:rPr>
          <w:rFonts w:eastAsia="华文中宋" w:hint="eastAsia"/>
          <w:kern w:val="0"/>
          <w:szCs w:val="21"/>
        </w:rPr>
        <w:t>3</w:t>
      </w:r>
      <w:r>
        <w:rPr>
          <w:rFonts w:eastAsia="华文中宋" w:hint="eastAsia"/>
          <w:kern w:val="0"/>
          <w:szCs w:val="21"/>
        </w:rPr>
        <w:t>．</w:t>
      </w:r>
      <w:r>
        <w:rPr>
          <w:rFonts w:eastAsia="华文中宋" w:hint="eastAsia"/>
          <w:color w:val="333333"/>
          <w:szCs w:val="21"/>
          <w:shd w:val="clear" w:color="auto" w:fill="FFFFFF"/>
        </w:rPr>
        <w:t xml:space="preserve"> </w:t>
      </w:r>
      <w:r>
        <w:rPr>
          <w:rFonts w:eastAsia="华文中宋"/>
          <w:kern w:val="0"/>
          <w:szCs w:val="21"/>
        </w:rPr>
        <w:t xml:space="preserve">(1) </w:t>
      </w:r>
      <w:r>
        <w:rPr>
          <w:rFonts w:eastAsia="华文中宋"/>
          <w:kern w:val="0"/>
          <w:szCs w:val="21"/>
        </w:rPr>
        <w:t>（</w:t>
      </w:r>
      <w:r>
        <w:rPr>
          <w:rFonts w:eastAsia="华文中宋" w:hint="eastAsia"/>
          <w:kern w:val="0"/>
          <w:szCs w:val="21"/>
        </w:rPr>
        <w:t>2</w:t>
      </w:r>
      <w:r>
        <w:rPr>
          <w:rFonts w:eastAsia="华文中宋"/>
          <w:kern w:val="0"/>
          <w:szCs w:val="21"/>
        </w:rPr>
        <w:t>分）</w:t>
      </w:r>
      <w:r>
        <w:rPr>
          <w:rFonts w:eastAsia="华文中宋"/>
        </w:rPr>
        <w:object w:dxaOrig="1552" w:dyaOrig="282" w14:anchorId="0B1E4E59">
          <v:shape id="_x0000_i1179" type="#_x0000_t75" alt="eqId65d1f316f4a113e3693352976b2dd325" style="width:78.35pt;height:14.25pt" o:ole="">
            <v:imagedata r:id="rId315" o:title=""/>
          </v:shape>
          <o:OLEObject Type="Embed" ProgID="Equation.DSMT4" ShapeID="_x0000_i1179" DrawAspect="Content" ObjectID="_1838893273" r:id="rId316"/>
        </w:object>
      </w:r>
      <w:r>
        <w:rPr>
          <w:rFonts w:eastAsia="华文中宋" w:hint="eastAsia"/>
        </w:rPr>
        <w:t>或</w:t>
      </w:r>
      <w:r>
        <w:rPr>
          <w:rFonts w:eastAsia="华文中宋"/>
        </w:rPr>
        <w:object w:dxaOrig="1516" w:dyaOrig="282" w14:anchorId="24B05818">
          <v:shape id="_x0000_i1180" type="#_x0000_t75" alt="eqId65d1f316f4a113e3693352976b2dd325" style="width:75.95pt;height:14.25pt" o:ole="">
            <v:imagedata r:id="rId317" o:title=""/>
          </v:shape>
          <o:OLEObject Type="Embed" ProgID="Equation.DSMT4" ShapeID="_x0000_i1180" DrawAspect="Content" ObjectID="_1838893274" r:id="rId318"/>
        </w:object>
      </w:r>
    </w:p>
    <w:p w14:paraId="59850964" w14:textId="77777777" w:rsidR="00210FB3" w:rsidRDefault="00210FB3" w:rsidP="00210FB3">
      <w:pPr>
        <w:spacing w:line="312" w:lineRule="auto"/>
        <w:ind w:firstLine="420"/>
        <w:textAlignment w:val="center"/>
        <w:rPr>
          <w:rFonts w:eastAsia="华文中宋"/>
          <w:kern w:val="0"/>
          <w:szCs w:val="21"/>
          <w:vertAlign w:val="superscript"/>
        </w:rPr>
      </w:pPr>
      <w:r>
        <w:rPr>
          <w:rFonts w:eastAsia="华文中宋"/>
          <w:kern w:val="0"/>
          <w:szCs w:val="21"/>
        </w:rPr>
        <w:t xml:space="preserve">(2) </w:t>
      </w:r>
      <w:r>
        <w:rPr>
          <w:rFonts w:eastAsia="华文中宋"/>
          <w:kern w:val="0"/>
          <w:szCs w:val="21"/>
        </w:rPr>
        <w:t>（</w:t>
      </w:r>
      <w:r>
        <w:rPr>
          <w:rFonts w:eastAsia="华文中宋" w:hint="eastAsia"/>
          <w:kern w:val="0"/>
          <w:szCs w:val="21"/>
        </w:rPr>
        <w:t>2</w:t>
      </w:r>
      <w:r>
        <w:rPr>
          <w:rFonts w:eastAsia="华文中宋"/>
          <w:kern w:val="0"/>
          <w:szCs w:val="21"/>
        </w:rPr>
        <w:t>分）</w:t>
      </w:r>
      <w:r>
        <w:rPr>
          <w:rFonts w:eastAsia="华文中宋"/>
          <w:kern w:val="0"/>
          <w:szCs w:val="21"/>
        </w:rPr>
        <w:t>4</w:t>
      </w:r>
      <w:r>
        <w:rPr>
          <w:rFonts w:eastAsia="华文中宋" w:hint="eastAsia"/>
          <w:kern w:val="0"/>
          <w:szCs w:val="21"/>
        </w:rPr>
        <w:t>4.4</w:t>
      </w:r>
      <w:r>
        <w:rPr>
          <w:rFonts w:eastAsia="华文中宋" w:hint="eastAsia"/>
          <w:kern w:val="0"/>
          <w:szCs w:val="21"/>
        </w:rPr>
        <w:t>或</w:t>
      </w:r>
      <w:r>
        <w:rPr>
          <w:rFonts w:eastAsia="华文中宋" w:hint="eastAsia"/>
          <w:kern w:val="0"/>
          <w:szCs w:val="21"/>
        </w:rPr>
        <w:t>4.5</w:t>
      </w:r>
      <w:r>
        <w:rPr>
          <w:rFonts w:eastAsia="华文中宋" w:hint="eastAsia"/>
          <w:kern w:val="0"/>
          <w:szCs w:val="21"/>
        </w:rPr>
        <w:t>π</w:t>
      </w:r>
      <w:r>
        <w:rPr>
          <w:rFonts w:eastAsia="华文中宋" w:hint="eastAsia"/>
          <w:kern w:val="0"/>
          <w:szCs w:val="21"/>
          <w:vertAlign w:val="superscript"/>
        </w:rPr>
        <w:t>2</w:t>
      </w:r>
    </w:p>
    <w:p w14:paraId="5FC6322B" w14:textId="77777777" w:rsidR="00210FB3" w:rsidRDefault="00210FB3" w:rsidP="00210FB3">
      <w:pPr>
        <w:spacing w:line="312" w:lineRule="auto"/>
        <w:ind w:firstLineChars="200" w:firstLine="420"/>
        <w:textAlignment w:val="center"/>
        <w:rPr>
          <w:rFonts w:eastAsia="华文中宋"/>
        </w:rPr>
      </w:pPr>
      <w:r>
        <w:rPr>
          <w:rFonts w:eastAsia="华文中宋"/>
          <w:kern w:val="0"/>
          <w:szCs w:val="21"/>
        </w:rPr>
        <w:t>(</w:t>
      </w:r>
      <w:r>
        <w:rPr>
          <w:rFonts w:eastAsia="华文中宋" w:hint="eastAsia"/>
          <w:kern w:val="0"/>
          <w:szCs w:val="21"/>
        </w:rPr>
        <w:t>3</w:t>
      </w:r>
      <w:r>
        <w:rPr>
          <w:rFonts w:eastAsia="华文中宋"/>
          <w:kern w:val="0"/>
          <w:szCs w:val="21"/>
        </w:rPr>
        <w:t xml:space="preserve">) </w:t>
      </w:r>
      <w:r>
        <w:rPr>
          <w:rFonts w:eastAsia="华文中宋"/>
          <w:kern w:val="0"/>
          <w:szCs w:val="21"/>
        </w:rPr>
        <w:t>（</w:t>
      </w:r>
      <w:r>
        <w:rPr>
          <w:rFonts w:eastAsia="华文中宋" w:hint="eastAsia"/>
          <w:kern w:val="0"/>
          <w:szCs w:val="21"/>
        </w:rPr>
        <w:t>5</w:t>
      </w:r>
      <w:r>
        <w:rPr>
          <w:rFonts w:eastAsia="华文中宋"/>
          <w:kern w:val="0"/>
          <w:szCs w:val="21"/>
        </w:rPr>
        <w:t>分）线圈磁通量</w:t>
      </w:r>
      <w:r>
        <w:rPr>
          <w:rFonts w:eastAsia="华文中宋" w:hint="eastAsia"/>
          <w:kern w:val="0"/>
          <w:szCs w:val="21"/>
        </w:rPr>
        <w:t>的变化量</w:t>
      </w:r>
      <w:r>
        <w:rPr>
          <w:rFonts w:eastAsia="华文中宋" w:hint="eastAsia"/>
        </w:rPr>
        <w:object w:dxaOrig="1300" w:dyaOrig="279" w14:anchorId="1C304732">
          <v:shape id="_x0000_i1181" type="#_x0000_t75" style="width:64.9pt;height:14.25pt" o:ole="">
            <v:imagedata r:id="rId319" o:title=""/>
            <o:lock v:ext="edit" aspectratio="f"/>
          </v:shape>
          <o:OLEObject Type="Embed" ProgID="Equation.DSMT4" ShapeID="_x0000_i1181" DrawAspect="Content" ObjectID="_1838893275" r:id="rId320"/>
        </w:object>
      </w:r>
      <w:r>
        <w:rPr>
          <w:rFonts w:eastAsia="华文中宋" w:hint="eastAsia"/>
        </w:rPr>
        <w:t xml:space="preserve">                            </w:t>
      </w:r>
    </w:p>
    <w:p w14:paraId="517F8A97" w14:textId="77777777" w:rsidR="00210FB3" w:rsidRDefault="00210FB3" w:rsidP="00210FB3">
      <w:pPr>
        <w:spacing w:line="312" w:lineRule="auto"/>
        <w:ind w:firstLineChars="400" w:firstLine="840"/>
        <w:textAlignment w:val="center"/>
        <w:rPr>
          <w:rFonts w:ascii="华文中宋" w:eastAsia="华文中宋" w:hAnsi="华文中宋" w:cs="华文中宋" w:hint="eastAsia"/>
        </w:rPr>
      </w:pPr>
      <w:r>
        <w:rPr>
          <w:rFonts w:ascii="华文中宋" w:eastAsia="华文中宋" w:hAnsi="华文中宋" w:cs="华文中宋" w:hint="eastAsia"/>
        </w:rPr>
        <w:t>平均感应电动势</w:t>
      </w:r>
      <w:r>
        <w:rPr>
          <w:rFonts w:ascii="华文中宋" w:eastAsia="华文中宋" w:hAnsi="华文中宋" w:cs="华文中宋" w:hint="eastAsia"/>
        </w:rPr>
        <w:object w:dxaOrig="859" w:dyaOrig="620" w14:anchorId="0327FEAB">
          <v:shape id="_x0000_i1182" type="#_x0000_t75" style="width:42.75pt;height:30.85pt" o:ole="">
            <v:imagedata r:id="rId321" o:title=""/>
            <o:lock v:ext="edit" aspectratio="f"/>
          </v:shape>
          <o:OLEObject Type="Embed" ProgID="Equation.DSMT4" ShapeID="_x0000_i1182" DrawAspect="Content" ObjectID="_1838893276" r:id="rId322"/>
        </w:object>
      </w:r>
      <w:r>
        <w:rPr>
          <w:rFonts w:ascii="华文中宋" w:eastAsia="华文中宋" w:hAnsi="华文中宋" w:cs="华文中宋" w:hint="eastAsia"/>
        </w:rPr>
        <w:t xml:space="preserve">                                   </w:t>
      </w:r>
    </w:p>
    <w:p w14:paraId="24F49D12" w14:textId="77777777" w:rsidR="00210FB3" w:rsidRDefault="00210FB3" w:rsidP="00210FB3">
      <w:pPr>
        <w:spacing w:line="312" w:lineRule="auto"/>
        <w:ind w:firstLineChars="400" w:firstLine="840"/>
        <w:textAlignment w:val="center"/>
        <w:rPr>
          <w:rFonts w:ascii="华文中宋" w:eastAsia="华文中宋" w:hAnsi="华文中宋" w:cs="华文中宋" w:hint="eastAsia"/>
        </w:rPr>
      </w:pPr>
      <w:r>
        <w:rPr>
          <w:rFonts w:ascii="华文中宋" w:eastAsia="华文中宋" w:hAnsi="华文中宋" w:cs="华文中宋" w:hint="eastAsia"/>
        </w:rPr>
        <w:t>平均电流</w:t>
      </w:r>
      <w:r>
        <w:rPr>
          <w:rFonts w:ascii="华文中宋" w:eastAsia="华文中宋" w:hAnsi="华文中宋" w:cs="华文中宋" w:hint="eastAsia"/>
        </w:rPr>
        <w:object w:dxaOrig="980" w:dyaOrig="639" w14:anchorId="30618DC2">
          <v:shape id="_x0000_i1183" type="#_x0000_t75" style="width:49.05pt;height:31.65pt" o:ole="">
            <v:imagedata r:id="rId323" o:title=""/>
            <o:lock v:ext="edit" aspectratio="f"/>
          </v:shape>
          <o:OLEObject Type="Embed" ProgID="Equation.DSMT4" ShapeID="_x0000_i1183" DrawAspect="Content" ObjectID="_1838893277" r:id="rId324"/>
        </w:object>
      </w:r>
      <w:r>
        <w:rPr>
          <w:rFonts w:ascii="华文中宋" w:eastAsia="华文中宋" w:hAnsi="华文中宋" w:cs="华文中宋" w:hint="eastAsia"/>
        </w:rPr>
        <w:t xml:space="preserve">                                        </w:t>
      </w:r>
    </w:p>
    <w:p w14:paraId="573A89B0" w14:textId="77777777" w:rsidR="00210FB3" w:rsidRDefault="00210FB3" w:rsidP="00210FB3">
      <w:pPr>
        <w:spacing w:line="312" w:lineRule="auto"/>
        <w:ind w:firstLineChars="400" w:firstLine="840"/>
        <w:textAlignment w:val="center"/>
      </w:pPr>
      <w:r>
        <w:rPr>
          <w:rFonts w:ascii="华文中宋" w:eastAsia="华文中宋" w:hAnsi="华文中宋" w:cs="华文中宋" w:hint="eastAsia"/>
        </w:rPr>
        <w:t>电荷量</w:t>
      </w:r>
      <w:r>
        <w:rPr>
          <w:rFonts w:ascii="华文中宋" w:eastAsia="华文中宋" w:hAnsi="华文中宋" w:cs="华文中宋" w:hint="eastAsia"/>
        </w:rPr>
        <w:object w:dxaOrig="2620" w:dyaOrig="620" w14:anchorId="298828B1">
          <v:shape id="_x0000_i1184" type="#_x0000_t75" style="width:131.35pt;height:30.85pt" o:ole="">
            <v:imagedata r:id="rId325" o:title=""/>
            <o:lock v:ext="edit" aspectratio="f"/>
          </v:shape>
          <o:OLEObject Type="Embed" ProgID="Equation.DSMT4" ShapeID="_x0000_i1184" DrawAspect="Content" ObjectID="_1838893278" r:id="rId326"/>
        </w:object>
      </w:r>
      <w:r>
        <w:rPr>
          <w:rFonts w:asciiTheme="minorHAnsi" w:eastAsiaTheme="minorEastAsia" w:hAnsiTheme="minorHAnsi"/>
        </w:rPr>
        <w:object w:dxaOrig="180" w:dyaOrig="279" w14:anchorId="678DD747">
          <v:shape id="_x0000_i1185" type="#_x0000_t75" style="width:9.5pt;height:14.25pt" o:ole="">
            <v:imagedata r:id="rId327" o:title=""/>
            <o:lock v:ext="edit" aspectratio="f"/>
          </v:shape>
          <o:OLEObject Type="Embed" ProgID="Equation.DSMT4" ShapeID="_x0000_i1185" DrawAspect="Content" ObjectID="_1838893279" r:id="rId328"/>
        </w:object>
      </w:r>
      <w:r>
        <w:rPr>
          <w:rFonts w:asciiTheme="minorHAnsi" w:hAnsiTheme="minorHAnsi" w:hint="eastAsia"/>
        </w:rPr>
        <w:t xml:space="preserve">                         </w:t>
      </w:r>
    </w:p>
    <w:p w14:paraId="7BC11015" w14:textId="77777777" w:rsidR="00210FB3" w:rsidRDefault="00210FB3" w:rsidP="00210FB3">
      <w:pPr>
        <w:spacing w:line="312" w:lineRule="auto"/>
        <w:textAlignment w:val="center"/>
      </w:pPr>
    </w:p>
    <w:p w14:paraId="3892EC17" w14:textId="77777777" w:rsidR="00210FB3" w:rsidRDefault="00210FB3" w:rsidP="00210FB3">
      <w:pPr>
        <w:spacing w:line="312" w:lineRule="auto"/>
        <w:jc w:val="center"/>
        <w:textAlignment w:val="center"/>
        <w:rPr>
          <w:rFonts w:ascii="黑体" w:eastAsia="黑体" w:hAnsi="黑体" w:cs="黑体" w:hint="eastAsia"/>
          <w:sz w:val="24"/>
          <w:szCs w:val="32"/>
        </w:rPr>
      </w:pPr>
      <w:r>
        <w:rPr>
          <w:rFonts w:ascii="黑体" w:eastAsia="黑体" w:hAnsi="黑体" w:cs="黑体" w:hint="eastAsia"/>
          <w:sz w:val="24"/>
          <w:szCs w:val="32"/>
        </w:rPr>
        <w:t>四  烟花（16分）</w:t>
      </w:r>
    </w:p>
    <w:p w14:paraId="77780EEF" w14:textId="77777777" w:rsidR="00210FB3" w:rsidRPr="00625550" w:rsidRDefault="00210FB3" w:rsidP="00210FB3">
      <w:pPr>
        <w:pStyle w:val="a4"/>
        <w:spacing w:line="312" w:lineRule="auto"/>
        <w:textAlignment w:val="center"/>
        <w:rPr>
          <w:rFonts w:eastAsia="华文中宋"/>
          <w:lang w:val="en-US"/>
        </w:rPr>
      </w:pPr>
      <w:r>
        <w:rPr>
          <w:rFonts w:eastAsia="华文中宋" w:hint="eastAsia"/>
          <w:lang w:val="en-US"/>
        </w:rPr>
        <w:t>1</w:t>
      </w:r>
      <w:r>
        <w:rPr>
          <w:rFonts w:eastAsia="华文中宋" w:hint="eastAsia"/>
        </w:rPr>
        <w:t>．</w:t>
      </w:r>
      <w:r>
        <w:rPr>
          <w:rFonts w:eastAsia="华文中宋" w:hint="eastAsia"/>
        </w:rPr>
        <w:t xml:space="preserve"> </w:t>
      </w:r>
      <w:r>
        <w:rPr>
          <w:rFonts w:eastAsia="华文中宋" w:hint="eastAsia"/>
          <w:lang w:val="en-US"/>
        </w:rPr>
        <w:t xml:space="preserve">   </w:t>
      </w:r>
      <w:r w:rsidRPr="00625550">
        <w:rPr>
          <w:rFonts w:eastAsia="华文中宋"/>
          <w:kern w:val="0"/>
          <w:szCs w:val="21"/>
          <w:lang w:val="en-US"/>
        </w:rPr>
        <w:t>（</w:t>
      </w:r>
      <w:r>
        <w:rPr>
          <w:rFonts w:eastAsia="华文中宋" w:hint="eastAsia"/>
          <w:kern w:val="0"/>
          <w:szCs w:val="21"/>
          <w:lang w:val="en-US"/>
        </w:rPr>
        <w:t>4</w:t>
      </w:r>
      <w:r>
        <w:rPr>
          <w:rFonts w:eastAsia="华文中宋"/>
          <w:kern w:val="0"/>
          <w:szCs w:val="21"/>
          <w:lang w:val="en-US"/>
        </w:rPr>
        <w:t>分</w:t>
      </w:r>
      <w:r w:rsidRPr="00625550">
        <w:rPr>
          <w:rFonts w:eastAsia="华文中宋"/>
          <w:kern w:val="0"/>
          <w:szCs w:val="21"/>
          <w:lang w:val="en-US"/>
        </w:rPr>
        <w:t>）</w:t>
      </w:r>
      <w:r>
        <w:rPr>
          <w:rFonts w:eastAsia="华文中宋"/>
          <w:lang w:val="en-US"/>
        </w:rPr>
        <w:t>ABD</w:t>
      </w:r>
    </w:p>
    <w:p w14:paraId="53E1EC32" w14:textId="77777777" w:rsidR="00210FB3" w:rsidRPr="00625550" w:rsidRDefault="00210FB3" w:rsidP="00210FB3">
      <w:pPr>
        <w:pStyle w:val="a4"/>
        <w:spacing w:line="312" w:lineRule="auto"/>
        <w:textAlignment w:val="center"/>
        <w:rPr>
          <w:rFonts w:eastAsia="华文中宋"/>
          <w:lang w:val="en-US"/>
        </w:rPr>
      </w:pPr>
      <w:r>
        <w:rPr>
          <w:rFonts w:eastAsia="华文中宋"/>
          <w:lang w:val="en-US"/>
        </w:rPr>
        <w:t>2</w:t>
      </w:r>
      <w:r w:rsidRPr="00625550">
        <w:rPr>
          <w:rFonts w:eastAsia="华文中宋"/>
          <w:lang w:val="en-US"/>
        </w:rPr>
        <w:t>．</w:t>
      </w:r>
      <w:r w:rsidRPr="00625550">
        <w:rPr>
          <w:rFonts w:eastAsia="华文中宋"/>
          <w:lang w:val="en-US"/>
        </w:rPr>
        <w:t xml:space="preserve"> </w:t>
      </w:r>
      <w:r w:rsidRPr="00625550">
        <w:rPr>
          <w:rFonts w:eastAsia="华文中宋" w:hint="eastAsia"/>
          <w:kern w:val="0"/>
          <w:szCs w:val="21"/>
          <w:lang w:val="en-US"/>
        </w:rPr>
        <w:t>(</w:t>
      </w:r>
      <w:r>
        <w:rPr>
          <w:rFonts w:eastAsia="华文中宋" w:hint="eastAsia"/>
          <w:kern w:val="0"/>
          <w:szCs w:val="21"/>
          <w:lang w:val="en-US"/>
        </w:rPr>
        <w:t>1</w:t>
      </w:r>
      <w:r w:rsidRPr="00625550">
        <w:rPr>
          <w:rFonts w:eastAsia="华文中宋" w:hint="eastAsia"/>
          <w:kern w:val="0"/>
          <w:szCs w:val="21"/>
          <w:lang w:val="en-US"/>
        </w:rPr>
        <w:t>)</w:t>
      </w:r>
      <w:r>
        <w:rPr>
          <w:rFonts w:eastAsia="华文中宋" w:hint="eastAsia"/>
          <w:kern w:val="0"/>
          <w:szCs w:val="21"/>
          <w:lang w:val="en-US"/>
        </w:rPr>
        <w:t xml:space="preserve"> </w:t>
      </w:r>
      <w:r w:rsidRPr="00625550">
        <w:rPr>
          <w:rFonts w:eastAsia="华文中宋"/>
          <w:kern w:val="0"/>
          <w:szCs w:val="21"/>
          <w:lang w:val="en-US"/>
        </w:rPr>
        <w:t>（</w:t>
      </w:r>
      <w:r>
        <w:rPr>
          <w:rFonts w:eastAsia="华文中宋" w:hint="eastAsia"/>
          <w:kern w:val="0"/>
          <w:szCs w:val="21"/>
          <w:lang w:val="en-US"/>
        </w:rPr>
        <w:t>3</w:t>
      </w:r>
      <w:r>
        <w:rPr>
          <w:rFonts w:eastAsia="华文中宋"/>
          <w:kern w:val="0"/>
          <w:szCs w:val="21"/>
          <w:lang w:val="en-US"/>
        </w:rPr>
        <w:t>分</w:t>
      </w:r>
      <w:r w:rsidRPr="00625550">
        <w:rPr>
          <w:rFonts w:eastAsia="华文中宋"/>
          <w:kern w:val="0"/>
          <w:szCs w:val="21"/>
          <w:lang w:val="en-US"/>
        </w:rPr>
        <w:t>）</w:t>
      </w:r>
      <w:r>
        <w:rPr>
          <w:rFonts w:eastAsia="华文中宋" w:hint="eastAsia"/>
          <w:lang w:val="en-US"/>
        </w:rPr>
        <w:t>B</w:t>
      </w:r>
    </w:p>
    <w:p w14:paraId="1D2F204B" w14:textId="77777777" w:rsidR="00210FB3" w:rsidRPr="00625550" w:rsidRDefault="00210FB3" w:rsidP="00210FB3">
      <w:pPr>
        <w:pStyle w:val="a4"/>
        <w:spacing w:line="312" w:lineRule="auto"/>
        <w:ind w:firstLineChars="100" w:firstLine="210"/>
        <w:textAlignment w:val="center"/>
        <w:rPr>
          <w:rFonts w:eastAsia="华文中宋"/>
          <w:vertAlign w:val="superscript"/>
          <w:lang w:val="en-US"/>
        </w:rPr>
      </w:pPr>
      <w:r>
        <w:rPr>
          <w:rFonts w:eastAsia="华文中宋" w:hint="eastAsia"/>
          <w:kern w:val="0"/>
          <w:szCs w:val="21"/>
          <w:lang w:val="en-US"/>
        </w:rPr>
        <w:t xml:space="preserve">  </w:t>
      </w:r>
      <w:r w:rsidRPr="00625550">
        <w:rPr>
          <w:rFonts w:eastAsia="华文中宋" w:hint="eastAsia"/>
          <w:kern w:val="0"/>
          <w:szCs w:val="21"/>
          <w:lang w:val="en-US"/>
        </w:rPr>
        <w:t>(</w:t>
      </w:r>
      <w:r>
        <w:rPr>
          <w:rFonts w:eastAsia="华文中宋" w:hint="eastAsia"/>
          <w:kern w:val="0"/>
          <w:szCs w:val="21"/>
          <w:lang w:val="en-US"/>
        </w:rPr>
        <w:t>2</w:t>
      </w:r>
      <w:r w:rsidRPr="00625550">
        <w:rPr>
          <w:rFonts w:eastAsia="华文中宋" w:hint="eastAsia"/>
          <w:kern w:val="0"/>
          <w:szCs w:val="21"/>
          <w:lang w:val="en-US"/>
        </w:rPr>
        <w:t>)</w:t>
      </w:r>
      <w:r>
        <w:rPr>
          <w:rFonts w:eastAsia="华文中宋" w:hint="eastAsia"/>
          <w:kern w:val="0"/>
          <w:szCs w:val="21"/>
          <w:lang w:val="en-US"/>
        </w:rPr>
        <w:t xml:space="preserve"> </w:t>
      </w:r>
      <w:r w:rsidRPr="00625550">
        <w:rPr>
          <w:rFonts w:eastAsia="华文中宋"/>
          <w:kern w:val="0"/>
          <w:szCs w:val="21"/>
          <w:lang w:val="en-US"/>
        </w:rPr>
        <w:t>（</w:t>
      </w:r>
      <w:r>
        <w:rPr>
          <w:rFonts w:eastAsia="华文中宋" w:hint="eastAsia"/>
          <w:kern w:val="0"/>
          <w:szCs w:val="21"/>
          <w:lang w:val="en-US"/>
        </w:rPr>
        <w:t>2</w:t>
      </w:r>
      <w:r>
        <w:rPr>
          <w:rFonts w:eastAsia="华文中宋"/>
          <w:kern w:val="0"/>
          <w:szCs w:val="21"/>
          <w:lang w:val="en-US"/>
        </w:rPr>
        <w:t>分</w:t>
      </w:r>
      <w:r w:rsidRPr="00625550">
        <w:rPr>
          <w:rFonts w:eastAsia="华文中宋"/>
          <w:kern w:val="0"/>
          <w:szCs w:val="21"/>
          <w:lang w:val="en-US"/>
        </w:rPr>
        <w:t>）</w:t>
      </w:r>
      <w:r>
        <w:rPr>
          <w:rFonts w:eastAsia="华文中宋"/>
          <w:kern w:val="0"/>
          <w:szCs w:val="21"/>
          <w:lang w:val="en-US"/>
        </w:rPr>
        <w:t>1.7</w:t>
      </w:r>
      <w:r w:rsidRPr="00625550">
        <w:rPr>
          <w:rFonts w:eastAsia="华文中宋" w:hint="eastAsia"/>
          <w:lang w:val="en-US"/>
        </w:rPr>
        <w:t>×</w:t>
      </w:r>
      <w:r w:rsidRPr="00625550">
        <w:rPr>
          <w:rFonts w:eastAsia="华文中宋" w:hint="eastAsia"/>
          <w:lang w:val="en-US"/>
        </w:rPr>
        <w:t>10</w:t>
      </w:r>
      <w:r>
        <w:rPr>
          <w:rFonts w:eastAsia="华文中宋" w:hint="eastAsia"/>
          <w:vertAlign w:val="superscript"/>
          <w:lang w:val="en-US"/>
        </w:rPr>
        <w:t>8</w:t>
      </w:r>
    </w:p>
    <w:p w14:paraId="33F6A6D4" w14:textId="77777777" w:rsidR="00210FB3" w:rsidRPr="00625550" w:rsidRDefault="00210FB3" w:rsidP="00210FB3">
      <w:pPr>
        <w:pStyle w:val="a4"/>
        <w:spacing w:line="312" w:lineRule="auto"/>
        <w:textAlignment w:val="center"/>
        <w:rPr>
          <w:rFonts w:eastAsia="华文中宋"/>
          <w:lang w:val="en-US"/>
        </w:rPr>
      </w:pPr>
      <w:r>
        <w:rPr>
          <w:rFonts w:eastAsia="华文中宋" w:hint="eastAsia"/>
          <w:lang w:val="en-US"/>
        </w:rPr>
        <w:t>3</w:t>
      </w:r>
      <w:r w:rsidRPr="00625550">
        <w:rPr>
          <w:rFonts w:eastAsia="华文中宋"/>
          <w:lang w:val="en-US"/>
        </w:rPr>
        <w:t>．</w:t>
      </w:r>
      <w:r w:rsidRPr="00625550">
        <w:rPr>
          <w:rFonts w:eastAsia="华文中宋"/>
          <w:lang w:val="en-US"/>
        </w:rPr>
        <w:t xml:space="preserve"> </w:t>
      </w:r>
      <w:r w:rsidRPr="00625550">
        <w:rPr>
          <w:rFonts w:eastAsia="华文中宋" w:hint="eastAsia"/>
          <w:kern w:val="0"/>
          <w:szCs w:val="21"/>
          <w:lang w:val="en-US"/>
        </w:rPr>
        <w:t>(</w:t>
      </w:r>
      <w:r>
        <w:rPr>
          <w:rFonts w:eastAsia="华文中宋" w:hint="eastAsia"/>
          <w:kern w:val="0"/>
          <w:szCs w:val="21"/>
          <w:lang w:val="en-US"/>
        </w:rPr>
        <w:t>1</w:t>
      </w:r>
      <w:r w:rsidRPr="00625550">
        <w:rPr>
          <w:rFonts w:eastAsia="华文中宋" w:hint="eastAsia"/>
          <w:kern w:val="0"/>
          <w:szCs w:val="21"/>
          <w:lang w:val="en-US"/>
        </w:rPr>
        <w:t>)</w:t>
      </w:r>
      <w:r>
        <w:rPr>
          <w:rFonts w:eastAsia="华文中宋" w:hint="eastAsia"/>
          <w:kern w:val="0"/>
          <w:szCs w:val="21"/>
          <w:lang w:val="en-US"/>
        </w:rPr>
        <w:t xml:space="preserve"> </w:t>
      </w:r>
      <w:r w:rsidRPr="00625550">
        <w:rPr>
          <w:rFonts w:eastAsia="华文中宋"/>
          <w:kern w:val="0"/>
          <w:szCs w:val="21"/>
          <w:lang w:val="en-US"/>
        </w:rPr>
        <w:t>（</w:t>
      </w:r>
      <w:r>
        <w:rPr>
          <w:rFonts w:eastAsia="华文中宋" w:hint="eastAsia"/>
          <w:kern w:val="0"/>
          <w:szCs w:val="21"/>
          <w:lang w:val="en-US"/>
        </w:rPr>
        <w:t>3</w:t>
      </w:r>
      <w:r>
        <w:rPr>
          <w:rFonts w:eastAsia="华文中宋"/>
          <w:kern w:val="0"/>
          <w:szCs w:val="21"/>
          <w:lang w:val="en-US"/>
        </w:rPr>
        <w:t>分</w:t>
      </w:r>
      <w:r w:rsidRPr="00625550">
        <w:rPr>
          <w:rFonts w:eastAsia="华文中宋"/>
          <w:kern w:val="0"/>
          <w:szCs w:val="21"/>
          <w:lang w:val="en-US"/>
        </w:rPr>
        <w:t>）</w:t>
      </w:r>
      <w:r>
        <w:rPr>
          <w:rFonts w:eastAsia="华文中宋" w:hint="eastAsia"/>
          <w:kern w:val="0"/>
          <w:szCs w:val="21"/>
          <w:lang w:val="en-US"/>
        </w:rPr>
        <w:t>A</w:t>
      </w:r>
    </w:p>
    <w:p w14:paraId="186AD4BB" w14:textId="77777777" w:rsidR="00210FB3" w:rsidRPr="00625550" w:rsidRDefault="00210FB3" w:rsidP="00210FB3">
      <w:pPr>
        <w:pStyle w:val="a4"/>
        <w:spacing w:line="312" w:lineRule="auto"/>
        <w:ind w:firstLineChars="200" w:firstLine="420"/>
        <w:textAlignment w:val="center"/>
        <w:rPr>
          <w:rFonts w:eastAsia="华文中宋"/>
          <w:kern w:val="0"/>
          <w:szCs w:val="21"/>
          <w:lang w:val="en-US"/>
        </w:rPr>
      </w:pPr>
      <w:r w:rsidRPr="00625550">
        <w:rPr>
          <w:rFonts w:eastAsia="华文中宋" w:hint="eastAsia"/>
          <w:kern w:val="0"/>
          <w:szCs w:val="21"/>
          <w:lang w:val="en-US"/>
        </w:rPr>
        <w:t>(</w:t>
      </w:r>
      <w:r>
        <w:rPr>
          <w:rFonts w:eastAsia="华文中宋" w:hint="eastAsia"/>
          <w:kern w:val="0"/>
          <w:szCs w:val="21"/>
          <w:lang w:val="en-US"/>
        </w:rPr>
        <w:t>2</w:t>
      </w:r>
      <w:r w:rsidRPr="00625550">
        <w:rPr>
          <w:rFonts w:eastAsia="华文中宋" w:hint="eastAsia"/>
          <w:kern w:val="0"/>
          <w:szCs w:val="21"/>
          <w:lang w:val="en-US"/>
        </w:rPr>
        <w:t>)</w:t>
      </w:r>
      <w:r>
        <w:rPr>
          <w:rFonts w:eastAsia="华文中宋" w:hint="eastAsia"/>
          <w:kern w:val="0"/>
          <w:szCs w:val="21"/>
          <w:lang w:val="en-US"/>
        </w:rPr>
        <w:t xml:space="preserve"> </w:t>
      </w:r>
      <w:r w:rsidRPr="00625550">
        <w:rPr>
          <w:rFonts w:eastAsia="华文中宋"/>
          <w:kern w:val="0"/>
          <w:szCs w:val="21"/>
          <w:lang w:val="en-US"/>
        </w:rPr>
        <w:t>（</w:t>
      </w:r>
      <w:r>
        <w:rPr>
          <w:rFonts w:eastAsia="华文中宋" w:hint="eastAsia"/>
          <w:kern w:val="0"/>
          <w:szCs w:val="21"/>
          <w:lang w:val="en-US"/>
        </w:rPr>
        <w:t>2</w:t>
      </w:r>
      <w:r>
        <w:rPr>
          <w:rFonts w:eastAsia="华文中宋"/>
          <w:kern w:val="0"/>
          <w:szCs w:val="21"/>
          <w:lang w:val="en-US"/>
        </w:rPr>
        <w:t>分</w:t>
      </w:r>
      <w:r w:rsidRPr="00625550">
        <w:rPr>
          <w:rFonts w:eastAsia="华文中宋"/>
          <w:kern w:val="0"/>
          <w:szCs w:val="21"/>
          <w:lang w:val="en-US"/>
        </w:rPr>
        <w:t>）</w:t>
      </w:r>
      <w:r>
        <w:rPr>
          <w:rFonts w:eastAsia="华文中宋"/>
        </w:rPr>
        <w:object w:dxaOrig="1024" w:dyaOrig="616" w14:anchorId="4788BBD9">
          <v:shape id="_x0000_i1186" type="#_x0000_t75" alt="eqId99239a5d97d607435bce53110f8bf731" style="width:51.45pt;height:30.85pt" o:ole="">
            <v:imagedata r:id="rId329" o:title=""/>
          </v:shape>
          <o:OLEObject Type="Embed" ProgID="Equation.DSMT4" ShapeID="_x0000_i1186" DrawAspect="Content" ObjectID="_1838893280" r:id="rId330"/>
        </w:object>
      </w:r>
    </w:p>
    <w:p w14:paraId="556FC8DF" w14:textId="77777777" w:rsidR="00210FB3" w:rsidRPr="00625550" w:rsidRDefault="00210FB3" w:rsidP="00210FB3">
      <w:pPr>
        <w:pStyle w:val="a4"/>
        <w:spacing w:line="312" w:lineRule="auto"/>
        <w:ind w:firstLineChars="200" w:firstLine="420"/>
        <w:textAlignment w:val="center"/>
        <w:rPr>
          <w:rFonts w:eastAsia="华文中宋"/>
          <w:kern w:val="0"/>
          <w:szCs w:val="21"/>
          <w:lang w:val="en-US"/>
        </w:rPr>
      </w:pPr>
      <w:r w:rsidRPr="00625550">
        <w:rPr>
          <w:rFonts w:eastAsia="华文中宋" w:hint="eastAsia"/>
          <w:kern w:val="0"/>
          <w:szCs w:val="21"/>
          <w:lang w:val="en-US"/>
        </w:rPr>
        <w:t>(</w:t>
      </w:r>
      <w:r>
        <w:rPr>
          <w:rFonts w:eastAsia="华文中宋" w:hint="eastAsia"/>
          <w:kern w:val="0"/>
          <w:szCs w:val="21"/>
          <w:lang w:val="en-US"/>
        </w:rPr>
        <w:t>3</w:t>
      </w:r>
      <w:r w:rsidRPr="00625550">
        <w:rPr>
          <w:rFonts w:eastAsia="华文中宋" w:hint="eastAsia"/>
          <w:kern w:val="0"/>
          <w:szCs w:val="21"/>
          <w:lang w:val="en-US"/>
        </w:rPr>
        <w:t>)</w:t>
      </w:r>
      <w:r>
        <w:rPr>
          <w:rFonts w:eastAsia="华文中宋" w:hint="eastAsia"/>
          <w:kern w:val="0"/>
          <w:szCs w:val="21"/>
          <w:lang w:val="en-US"/>
        </w:rPr>
        <w:t xml:space="preserve"> </w:t>
      </w:r>
      <w:r w:rsidRPr="00625550">
        <w:rPr>
          <w:rFonts w:eastAsia="华文中宋"/>
          <w:kern w:val="0"/>
          <w:szCs w:val="21"/>
          <w:lang w:val="en-US"/>
        </w:rPr>
        <w:t>（</w:t>
      </w:r>
      <w:r>
        <w:rPr>
          <w:rFonts w:eastAsia="华文中宋" w:hint="eastAsia"/>
          <w:kern w:val="0"/>
          <w:szCs w:val="21"/>
          <w:lang w:val="en-US"/>
        </w:rPr>
        <w:t>2</w:t>
      </w:r>
      <w:r>
        <w:rPr>
          <w:rFonts w:eastAsia="华文中宋"/>
          <w:kern w:val="0"/>
          <w:szCs w:val="21"/>
          <w:lang w:val="en-US"/>
        </w:rPr>
        <w:t>分</w:t>
      </w:r>
      <w:r w:rsidRPr="00625550">
        <w:rPr>
          <w:rFonts w:eastAsia="华文中宋"/>
          <w:kern w:val="0"/>
          <w:szCs w:val="21"/>
          <w:lang w:val="en-US"/>
        </w:rPr>
        <w:t>）</w:t>
      </w:r>
      <w:r>
        <w:rPr>
          <w:rFonts w:eastAsia="华文中宋"/>
        </w:rPr>
        <w:object w:dxaOrig="1180" w:dyaOrig="360" w14:anchorId="639B53BD">
          <v:shape id="_x0000_i1187" type="#_x0000_t75" style="width:59.35pt;height:18.2pt" o:ole="">
            <v:imagedata r:id="rId331" o:title=""/>
            <o:lock v:ext="edit" aspectratio="f"/>
          </v:shape>
          <o:OLEObject Type="Embed" ProgID="Equation.DSMT4" ShapeID="_x0000_i1187" DrawAspect="Content" ObjectID="_1838893281" r:id="rId332"/>
        </w:object>
      </w:r>
      <w:r>
        <w:rPr>
          <w:rFonts w:eastAsia="华文中宋" w:hint="eastAsia"/>
          <w:kern w:val="0"/>
          <w:szCs w:val="21"/>
          <w:lang w:val="en-US"/>
        </w:rPr>
        <w:t xml:space="preserve"> </w:t>
      </w:r>
    </w:p>
    <w:p w14:paraId="3C7A0308" w14:textId="77777777" w:rsidR="00210FB3" w:rsidRPr="00625550" w:rsidRDefault="00210FB3" w:rsidP="00210FB3">
      <w:pPr>
        <w:pStyle w:val="a4"/>
        <w:spacing w:line="312" w:lineRule="auto"/>
        <w:ind w:firstLine="363"/>
        <w:textAlignment w:val="center"/>
        <w:rPr>
          <w:lang w:val="en-US"/>
        </w:rPr>
      </w:pPr>
    </w:p>
    <w:p w14:paraId="2FD31297" w14:textId="77777777" w:rsidR="00210FB3" w:rsidRPr="00625550" w:rsidRDefault="00210FB3" w:rsidP="00210FB3">
      <w:pPr>
        <w:pStyle w:val="a4"/>
        <w:spacing w:line="312" w:lineRule="auto"/>
        <w:ind w:firstLine="363"/>
        <w:jc w:val="center"/>
        <w:textAlignment w:val="center"/>
        <w:rPr>
          <w:rFonts w:ascii="黑体" w:eastAsia="黑体" w:hAnsi="黑体" w:cs="黑体" w:hint="eastAsia"/>
          <w:sz w:val="24"/>
          <w:szCs w:val="32"/>
          <w:lang w:val="en-US"/>
        </w:rPr>
      </w:pPr>
      <w:r>
        <w:rPr>
          <w:rFonts w:ascii="黑体" w:eastAsia="黑体" w:hAnsi="黑体" w:cs="黑体" w:hint="eastAsia"/>
          <w:sz w:val="24"/>
          <w:szCs w:val="32"/>
        </w:rPr>
        <w:t>五</w:t>
      </w:r>
      <w:r w:rsidRPr="00625550">
        <w:rPr>
          <w:rFonts w:ascii="黑体" w:eastAsia="黑体" w:hAnsi="黑体" w:cs="黑体" w:hint="eastAsia"/>
          <w:sz w:val="24"/>
          <w:szCs w:val="32"/>
          <w:lang w:val="en-US"/>
        </w:rPr>
        <w:t xml:space="preserve">  </w:t>
      </w:r>
      <w:r>
        <w:rPr>
          <w:rFonts w:ascii="黑体" w:eastAsia="黑体" w:hAnsi="黑体" w:cs="黑体" w:hint="eastAsia"/>
          <w:sz w:val="24"/>
          <w:szCs w:val="32"/>
        </w:rPr>
        <w:t>核能</w:t>
      </w:r>
      <w:r w:rsidRPr="00625550">
        <w:rPr>
          <w:rFonts w:ascii="黑体" w:eastAsia="黑体" w:hAnsi="黑体" w:cs="黑体" w:hint="eastAsia"/>
          <w:sz w:val="24"/>
          <w:szCs w:val="32"/>
          <w:lang w:val="en-US"/>
        </w:rPr>
        <w:t>（1</w:t>
      </w:r>
      <w:r>
        <w:rPr>
          <w:rFonts w:ascii="黑体" w:eastAsia="黑体" w:hAnsi="黑体" w:cs="黑体" w:hint="eastAsia"/>
          <w:sz w:val="24"/>
          <w:szCs w:val="32"/>
          <w:lang w:val="en-US"/>
        </w:rPr>
        <w:t>6</w:t>
      </w:r>
      <w:r>
        <w:rPr>
          <w:rFonts w:ascii="黑体" w:eastAsia="黑体" w:hAnsi="黑体" w:cs="黑体" w:hint="eastAsia"/>
          <w:sz w:val="24"/>
          <w:szCs w:val="32"/>
        </w:rPr>
        <w:t>分</w:t>
      </w:r>
      <w:r w:rsidRPr="00625550">
        <w:rPr>
          <w:rFonts w:ascii="黑体" w:eastAsia="黑体" w:hAnsi="黑体" w:cs="黑体" w:hint="eastAsia"/>
          <w:sz w:val="24"/>
          <w:szCs w:val="32"/>
          <w:lang w:val="en-US"/>
        </w:rPr>
        <w:t>）</w:t>
      </w:r>
    </w:p>
    <w:p w14:paraId="4F7CE5AC" w14:textId="77777777" w:rsidR="00210FB3" w:rsidRPr="00625550" w:rsidRDefault="00210FB3" w:rsidP="00210FB3">
      <w:pPr>
        <w:pStyle w:val="a4"/>
        <w:spacing w:line="312" w:lineRule="auto"/>
        <w:textAlignment w:val="center"/>
        <w:rPr>
          <w:rFonts w:eastAsia="华文中宋"/>
          <w:kern w:val="0"/>
          <w:szCs w:val="21"/>
          <w:lang w:val="en-US"/>
        </w:rPr>
      </w:pPr>
      <w:r>
        <w:rPr>
          <w:rFonts w:eastAsia="华文中宋" w:hint="eastAsia"/>
          <w:lang w:val="en-US"/>
        </w:rPr>
        <w:t>1</w:t>
      </w:r>
      <w:r w:rsidRPr="00625550">
        <w:rPr>
          <w:rFonts w:eastAsia="华文中宋"/>
          <w:lang w:val="en-US"/>
        </w:rPr>
        <w:t>．</w:t>
      </w:r>
      <w:r w:rsidRPr="00625550">
        <w:rPr>
          <w:rFonts w:eastAsia="华文中宋"/>
          <w:lang w:val="en-US"/>
        </w:rPr>
        <w:t xml:space="preserve"> </w:t>
      </w:r>
      <w:r w:rsidRPr="00625550">
        <w:rPr>
          <w:rFonts w:eastAsia="华文中宋" w:hint="eastAsia"/>
          <w:kern w:val="0"/>
          <w:szCs w:val="21"/>
          <w:lang w:val="en-US"/>
        </w:rPr>
        <w:t>(</w:t>
      </w:r>
      <w:r>
        <w:rPr>
          <w:rFonts w:eastAsia="华文中宋" w:hint="eastAsia"/>
          <w:kern w:val="0"/>
          <w:szCs w:val="21"/>
          <w:lang w:val="en-US"/>
        </w:rPr>
        <w:t>1</w:t>
      </w:r>
      <w:r w:rsidRPr="00625550">
        <w:rPr>
          <w:rFonts w:eastAsia="华文中宋" w:hint="eastAsia"/>
          <w:kern w:val="0"/>
          <w:szCs w:val="21"/>
          <w:lang w:val="en-US"/>
        </w:rPr>
        <w:t>)</w:t>
      </w:r>
    </w:p>
    <w:p w14:paraId="0583E7E1" w14:textId="77777777" w:rsidR="00210FB3" w:rsidRPr="00625550" w:rsidRDefault="00210FB3" w:rsidP="00210FB3">
      <w:pPr>
        <w:pStyle w:val="a4"/>
        <w:spacing w:line="312" w:lineRule="auto"/>
        <w:ind w:firstLineChars="200" w:firstLine="420"/>
        <w:textAlignment w:val="center"/>
        <w:rPr>
          <w:rFonts w:eastAsia="华文中宋"/>
          <w:lang w:val="en-US"/>
        </w:rPr>
      </w:pPr>
      <w:r w:rsidRPr="00625550">
        <w:rPr>
          <w:rFonts w:eastAsia="华文中宋"/>
          <w:lang w:val="en-US"/>
        </w:rPr>
        <w:t>①</w:t>
      </w:r>
      <w:r w:rsidRPr="00625550">
        <w:rPr>
          <w:rFonts w:eastAsia="华文中宋"/>
          <w:kern w:val="0"/>
          <w:szCs w:val="21"/>
          <w:lang w:val="en-US"/>
        </w:rPr>
        <w:t>（</w:t>
      </w:r>
      <w:r>
        <w:rPr>
          <w:rFonts w:eastAsia="华文中宋" w:hint="eastAsia"/>
          <w:kern w:val="0"/>
          <w:szCs w:val="21"/>
          <w:lang w:val="en-US"/>
        </w:rPr>
        <w:t>3</w:t>
      </w:r>
      <w:r>
        <w:rPr>
          <w:rFonts w:eastAsia="华文中宋"/>
          <w:kern w:val="0"/>
          <w:szCs w:val="21"/>
          <w:lang w:val="en-US"/>
        </w:rPr>
        <w:t>分</w:t>
      </w:r>
      <w:r w:rsidRPr="00625550">
        <w:rPr>
          <w:rFonts w:eastAsia="华文中宋"/>
          <w:kern w:val="0"/>
          <w:szCs w:val="21"/>
          <w:lang w:val="en-US"/>
        </w:rPr>
        <w:t>）</w:t>
      </w:r>
      <w:r>
        <w:rPr>
          <w:rFonts w:eastAsia="华文中宋"/>
          <w:lang w:val="en-US"/>
        </w:rPr>
        <w:t xml:space="preserve">B  </w:t>
      </w:r>
    </w:p>
    <w:p w14:paraId="306367E6" w14:textId="77777777" w:rsidR="00210FB3" w:rsidRPr="00625550" w:rsidRDefault="00210FB3" w:rsidP="00210FB3">
      <w:pPr>
        <w:pStyle w:val="a4"/>
        <w:spacing w:line="312" w:lineRule="auto"/>
        <w:ind w:firstLine="420"/>
        <w:textAlignment w:val="center"/>
        <w:rPr>
          <w:rFonts w:eastAsia="华文中宋"/>
          <w:lang w:val="en-US"/>
        </w:rPr>
      </w:pPr>
      <w:r w:rsidRPr="00625550">
        <w:rPr>
          <w:rFonts w:eastAsia="华文中宋"/>
          <w:kern w:val="0"/>
          <w:szCs w:val="21"/>
          <w:lang w:val="en-US"/>
        </w:rPr>
        <w:t>②</w:t>
      </w:r>
      <w:r w:rsidRPr="00625550">
        <w:rPr>
          <w:rFonts w:eastAsia="华文中宋"/>
          <w:kern w:val="0"/>
          <w:szCs w:val="21"/>
          <w:lang w:val="en-US"/>
        </w:rPr>
        <w:t>（</w:t>
      </w:r>
      <w:r>
        <w:rPr>
          <w:rFonts w:eastAsia="华文中宋" w:hint="eastAsia"/>
          <w:kern w:val="0"/>
          <w:szCs w:val="21"/>
          <w:lang w:val="en-US"/>
        </w:rPr>
        <w:t>3</w:t>
      </w:r>
      <w:r>
        <w:rPr>
          <w:rFonts w:eastAsia="华文中宋"/>
          <w:kern w:val="0"/>
          <w:szCs w:val="21"/>
          <w:lang w:val="en-US"/>
        </w:rPr>
        <w:t>分</w:t>
      </w:r>
      <w:r w:rsidRPr="00625550">
        <w:rPr>
          <w:rFonts w:eastAsia="华文中宋"/>
          <w:kern w:val="0"/>
          <w:szCs w:val="21"/>
          <w:lang w:val="en-US"/>
        </w:rPr>
        <w:t>）</w:t>
      </w:r>
      <w:r>
        <w:rPr>
          <w:rFonts w:eastAsia="华文中宋"/>
          <w:kern w:val="0"/>
          <w:szCs w:val="21"/>
          <w:lang w:val="en-US"/>
        </w:rPr>
        <w:t>C</w:t>
      </w:r>
    </w:p>
    <w:p w14:paraId="7095AF21" w14:textId="77777777" w:rsidR="00210FB3" w:rsidRPr="00625550" w:rsidRDefault="00210FB3" w:rsidP="00210FB3">
      <w:pPr>
        <w:pStyle w:val="a4"/>
        <w:spacing w:line="312" w:lineRule="auto"/>
        <w:ind w:firstLine="420"/>
        <w:textAlignment w:val="center"/>
        <w:rPr>
          <w:rFonts w:eastAsia="华文中宋"/>
          <w:kern w:val="0"/>
          <w:szCs w:val="21"/>
          <w:lang w:val="en-US"/>
        </w:rPr>
      </w:pPr>
      <w:r w:rsidRPr="00625550">
        <w:rPr>
          <w:rFonts w:eastAsia="华文中宋"/>
          <w:kern w:val="0"/>
          <w:szCs w:val="21"/>
          <w:lang w:val="en-US"/>
        </w:rPr>
        <w:t>(</w:t>
      </w:r>
      <w:r>
        <w:rPr>
          <w:rFonts w:eastAsia="华文中宋"/>
          <w:kern w:val="0"/>
          <w:szCs w:val="21"/>
          <w:lang w:val="en-US"/>
        </w:rPr>
        <w:t>2</w:t>
      </w:r>
      <w:r w:rsidRPr="00625550">
        <w:rPr>
          <w:rFonts w:eastAsia="华文中宋"/>
          <w:kern w:val="0"/>
          <w:szCs w:val="21"/>
          <w:lang w:val="en-US"/>
        </w:rPr>
        <w:t>)</w:t>
      </w:r>
      <w:r w:rsidRPr="00625550">
        <w:rPr>
          <w:rFonts w:eastAsia="华文中宋"/>
          <w:kern w:val="0"/>
          <w:szCs w:val="21"/>
          <w:lang w:val="en-US"/>
        </w:rPr>
        <w:t>（</w:t>
      </w:r>
      <w:r>
        <w:rPr>
          <w:rFonts w:eastAsia="华文中宋" w:hint="eastAsia"/>
          <w:kern w:val="0"/>
          <w:szCs w:val="21"/>
          <w:lang w:val="en-US"/>
        </w:rPr>
        <w:t>2</w:t>
      </w:r>
      <w:r>
        <w:rPr>
          <w:rFonts w:eastAsia="华文中宋"/>
          <w:kern w:val="0"/>
          <w:szCs w:val="21"/>
          <w:lang w:val="en-US"/>
        </w:rPr>
        <w:t>分</w:t>
      </w:r>
      <w:r w:rsidRPr="00625550">
        <w:rPr>
          <w:rFonts w:eastAsia="华文中宋"/>
          <w:kern w:val="0"/>
          <w:szCs w:val="21"/>
          <w:lang w:val="en-US"/>
        </w:rPr>
        <w:t>）</w:t>
      </w:r>
      <w:r w:rsidRPr="00625550">
        <w:rPr>
          <w:rFonts w:eastAsia="华文中宋"/>
          <w:kern w:val="0"/>
          <w:szCs w:val="21"/>
          <w:lang w:val="en-US"/>
        </w:rPr>
        <w:t xml:space="preserve"> </w:t>
      </w:r>
      <w:r>
        <w:rPr>
          <w:rFonts w:eastAsia="华文中宋"/>
        </w:rPr>
        <w:object w:dxaOrig="194" w:dyaOrig="545" w14:anchorId="58E866AE">
          <v:shape id="_x0000_i1188" type="#_x0000_t75" alt="eqId99239a5d97d607435bce53110f8bf731" style="width:9.5pt;height:26.9pt" o:ole="">
            <v:imagedata r:id="rId333" o:title=""/>
          </v:shape>
          <o:OLEObject Type="Embed" ProgID="Equation.DSMT4" ShapeID="_x0000_i1188" DrawAspect="Content" ObjectID="_1838893282" r:id="rId334"/>
        </w:object>
      </w:r>
      <w:r w:rsidRPr="00625550">
        <w:rPr>
          <w:rFonts w:eastAsia="华文中宋" w:hint="eastAsia"/>
          <w:kern w:val="0"/>
          <w:szCs w:val="21"/>
          <w:lang w:val="en-US"/>
        </w:rPr>
        <w:t xml:space="preserve"> </w:t>
      </w:r>
    </w:p>
    <w:p w14:paraId="396C7741" w14:textId="77777777" w:rsidR="00210FB3" w:rsidRPr="00625550" w:rsidRDefault="00210FB3" w:rsidP="00210FB3">
      <w:pPr>
        <w:pStyle w:val="a4"/>
        <w:spacing w:line="312" w:lineRule="auto"/>
        <w:ind w:firstLine="420"/>
        <w:textAlignment w:val="center"/>
        <w:rPr>
          <w:rFonts w:eastAsia="华文中宋"/>
          <w:kern w:val="0"/>
          <w:szCs w:val="21"/>
          <w:lang w:val="en-US"/>
        </w:rPr>
      </w:pPr>
      <w:r w:rsidRPr="00625550">
        <w:rPr>
          <w:rFonts w:eastAsia="华文中宋"/>
          <w:kern w:val="0"/>
          <w:szCs w:val="21"/>
          <w:lang w:val="en-US"/>
        </w:rPr>
        <w:t>(</w:t>
      </w:r>
      <w:r>
        <w:rPr>
          <w:rFonts w:eastAsia="华文中宋" w:hint="eastAsia"/>
          <w:kern w:val="0"/>
          <w:szCs w:val="21"/>
          <w:lang w:val="en-US"/>
        </w:rPr>
        <w:t>3</w:t>
      </w:r>
      <w:r w:rsidRPr="00625550">
        <w:rPr>
          <w:rFonts w:eastAsia="华文中宋"/>
          <w:kern w:val="0"/>
          <w:szCs w:val="21"/>
          <w:lang w:val="en-US"/>
        </w:rPr>
        <w:t>)</w:t>
      </w:r>
      <w:r w:rsidRPr="00625550">
        <w:rPr>
          <w:rFonts w:eastAsia="华文中宋"/>
          <w:kern w:val="0"/>
          <w:szCs w:val="21"/>
          <w:lang w:val="en-US"/>
        </w:rPr>
        <w:t>（</w:t>
      </w:r>
      <w:r>
        <w:rPr>
          <w:rFonts w:eastAsia="华文中宋" w:hint="eastAsia"/>
          <w:kern w:val="0"/>
          <w:szCs w:val="21"/>
          <w:lang w:val="en-US"/>
        </w:rPr>
        <w:t>4</w:t>
      </w:r>
      <w:r>
        <w:rPr>
          <w:rFonts w:eastAsia="华文中宋"/>
          <w:kern w:val="0"/>
          <w:szCs w:val="21"/>
          <w:lang w:val="en-US"/>
        </w:rPr>
        <w:t>分</w:t>
      </w:r>
      <w:r w:rsidRPr="00625550">
        <w:rPr>
          <w:rFonts w:eastAsia="华文中宋"/>
          <w:kern w:val="0"/>
          <w:szCs w:val="21"/>
          <w:lang w:val="en-US"/>
        </w:rPr>
        <w:t>）</w:t>
      </w:r>
      <w:r>
        <w:rPr>
          <w:rFonts w:eastAsia="华文中宋" w:hint="eastAsia"/>
          <w:lang w:val="en-US"/>
        </w:rPr>
        <w:t>AC</w:t>
      </w:r>
      <w:r>
        <w:rPr>
          <w:rFonts w:eastAsia="华文中宋"/>
          <w:lang w:val="en-US"/>
        </w:rPr>
        <w:t>D</w:t>
      </w:r>
    </w:p>
    <w:p w14:paraId="1127D29B" w14:textId="77777777" w:rsidR="00210FB3" w:rsidRPr="00625550" w:rsidRDefault="00210FB3" w:rsidP="00210FB3">
      <w:pPr>
        <w:pStyle w:val="a4"/>
        <w:spacing w:line="312" w:lineRule="auto"/>
        <w:textAlignment w:val="center"/>
        <w:rPr>
          <w:rFonts w:eastAsia="华文中宋"/>
          <w:lang w:val="en-US"/>
        </w:rPr>
      </w:pPr>
      <w:r>
        <w:rPr>
          <w:rFonts w:eastAsia="华文中宋"/>
          <w:lang w:val="en-US"/>
        </w:rPr>
        <w:t>2</w:t>
      </w:r>
      <w:r w:rsidRPr="00625550">
        <w:rPr>
          <w:rFonts w:eastAsia="华文中宋"/>
          <w:lang w:val="en-US"/>
        </w:rPr>
        <w:t>．</w:t>
      </w:r>
      <w:r>
        <w:rPr>
          <w:rFonts w:eastAsia="华文中宋" w:hint="eastAsia"/>
          <w:lang w:val="en-US"/>
        </w:rPr>
        <w:t xml:space="preserve"> </w:t>
      </w:r>
      <w:r w:rsidRPr="00625550">
        <w:rPr>
          <w:rFonts w:eastAsia="华文中宋"/>
          <w:kern w:val="0"/>
          <w:szCs w:val="21"/>
          <w:lang w:val="en-US"/>
        </w:rPr>
        <w:t>(</w:t>
      </w:r>
      <w:r>
        <w:rPr>
          <w:rFonts w:eastAsia="华文中宋"/>
          <w:kern w:val="0"/>
          <w:szCs w:val="21"/>
          <w:lang w:val="en-US"/>
        </w:rPr>
        <w:t>1</w:t>
      </w:r>
      <w:r w:rsidRPr="00625550">
        <w:rPr>
          <w:rFonts w:eastAsia="华文中宋"/>
          <w:kern w:val="0"/>
          <w:szCs w:val="21"/>
          <w:lang w:val="en-US"/>
        </w:rPr>
        <w:t>)</w:t>
      </w:r>
      <w:r w:rsidRPr="00625550">
        <w:rPr>
          <w:rFonts w:eastAsia="华文中宋"/>
          <w:kern w:val="0"/>
          <w:szCs w:val="21"/>
          <w:lang w:val="en-US"/>
        </w:rPr>
        <w:t>（</w:t>
      </w:r>
      <w:r>
        <w:rPr>
          <w:rFonts w:eastAsia="华文中宋" w:hint="eastAsia"/>
          <w:kern w:val="0"/>
          <w:szCs w:val="21"/>
          <w:lang w:val="en-US"/>
        </w:rPr>
        <w:t>2</w:t>
      </w:r>
      <w:r>
        <w:rPr>
          <w:rFonts w:eastAsia="华文中宋"/>
          <w:kern w:val="0"/>
          <w:szCs w:val="21"/>
          <w:lang w:val="en-US"/>
        </w:rPr>
        <w:t>分</w:t>
      </w:r>
      <w:r w:rsidRPr="00625550">
        <w:rPr>
          <w:rFonts w:eastAsia="华文中宋"/>
          <w:kern w:val="0"/>
          <w:szCs w:val="21"/>
          <w:lang w:val="en-US"/>
        </w:rPr>
        <w:t>）</w:t>
      </w:r>
      <w:r>
        <w:rPr>
          <w:rFonts w:eastAsia="华文中宋"/>
        </w:rPr>
        <w:object w:dxaOrig="1883" w:dyaOrig="355" w14:anchorId="66B80610">
          <v:shape id="_x0000_i1189" type="#_x0000_t75" alt="eqId2de6ffb5ae9512f8fc668a60d37b3ffb" style="width:94.15pt;height:17.4pt" o:ole="">
            <v:imagedata r:id="rId335" o:title=""/>
          </v:shape>
          <o:OLEObject Type="Embed" ProgID="Equation.DSMT4" ShapeID="_x0000_i1189" DrawAspect="Content" ObjectID="_1838893283" r:id="rId336"/>
        </w:object>
      </w:r>
    </w:p>
    <w:p w14:paraId="3FC73D8E" w14:textId="77777777" w:rsidR="00210FB3" w:rsidRDefault="00210FB3" w:rsidP="00210FB3">
      <w:pPr>
        <w:spacing w:line="312" w:lineRule="auto"/>
        <w:textAlignment w:val="center"/>
        <w:rPr>
          <w:rFonts w:eastAsia="华文中宋" w:cs="黑体"/>
          <w:sz w:val="24"/>
          <w:szCs w:val="32"/>
        </w:rPr>
      </w:pPr>
      <w:r>
        <w:rPr>
          <w:rFonts w:eastAsia="华文中宋"/>
          <w:kern w:val="0"/>
          <w:szCs w:val="21"/>
        </w:rPr>
        <w:lastRenderedPageBreak/>
        <w:t xml:space="preserve">  </w:t>
      </w:r>
      <w:r>
        <w:rPr>
          <w:rFonts w:eastAsia="华文中宋" w:hint="eastAsia"/>
          <w:kern w:val="0"/>
          <w:szCs w:val="21"/>
        </w:rPr>
        <w:t xml:space="preserve"> </w:t>
      </w:r>
      <w:r>
        <w:rPr>
          <w:rFonts w:eastAsia="华文中宋"/>
          <w:kern w:val="0"/>
          <w:szCs w:val="21"/>
        </w:rPr>
        <w:t xml:space="preserve"> (2)</w:t>
      </w:r>
      <w:r>
        <w:rPr>
          <w:rFonts w:eastAsia="华文中宋"/>
          <w:kern w:val="0"/>
          <w:szCs w:val="21"/>
        </w:rPr>
        <w:t>（</w:t>
      </w:r>
      <w:r>
        <w:rPr>
          <w:rFonts w:eastAsia="华文中宋" w:hint="eastAsia"/>
          <w:kern w:val="0"/>
          <w:szCs w:val="21"/>
        </w:rPr>
        <w:t>2</w:t>
      </w:r>
      <w:r>
        <w:rPr>
          <w:rFonts w:eastAsia="华文中宋"/>
          <w:kern w:val="0"/>
          <w:szCs w:val="21"/>
        </w:rPr>
        <w:t>分）</w:t>
      </w:r>
      <w:r>
        <w:rPr>
          <w:rFonts w:eastAsia="华文中宋"/>
        </w:rPr>
        <w:object w:dxaOrig="1427" w:dyaOrig="636" w14:anchorId="3CCD8062">
          <v:shape id="_x0000_i1190" type="#_x0000_t75" alt="eqId436f1ae81d69dc5af7bf476d96279508" style="width:71.2pt;height:31.65pt" o:ole="">
            <v:imagedata r:id="rId337" o:title=""/>
          </v:shape>
          <o:OLEObject Type="Embed" ProgID="Equation.DSMT4" ShapeID="_x0000_i1190" DrawAspect="Content" ObjectID="_1838893284" r:id="rId338"/>
        </w:object>
      </w:r>
    </w:p>
    <w:p w14:paraId="599141BB" w14:textId="77777777" w:rsidR="00210FB3" w:rsidRDefault="00210FB3" w:rsidP="00210FB3">
      <w:pPr>
        <w:spacing w:line="312" w:lineRule="auto"/>
        <w:jc w:val="center"/>
        <w:textAlignment w:val="center"/>
        <w:rPr>
          <w:rFonts w:ascii="黑体" w:eastAsia="黑体" w:hAnsi="黑体" w:cs="黑体" w:hint="eastAsia"/>
          <w:sz w:val="24"/>
          <w:szCs w:val="32"/>
        </w:rPr>
      </w:pPr>
    </w:p>
    <w:p w14:paraId="34939846" w14:textId="77777777" w:rsidR="00210FB3" w:rsidRDefault="00210FB3" w:rsidP="00210FB3">
      <w:pPr>
        <w:spacing w:line="312" w:lineRule="auto"/>
        <w:jc w:val="center"/>
        <w:textAlignment w:val="center"/>
        <w:rPr>
          <w:rFonts w:ascii="黑体" w:eastAsia="黑体" w:hAnsi="黑体" w:cs="黑体" w:hint="eastAsia"/>
          <w:sz w:val="24"/>
          <w:szCs w:val="32"/>
        </w:rPr>
      </w:pPr>
    </w:p>
    <w:p w14:paraId="1D457A24" w14:textId="77777777" w:rsidR="00210FB3" w:rsidRDefault="00210FB3" w:rsidP="00210FB3">
      <w:pPr>
        <w:spacing w:line="312" w:lineRule="auto"/>
        <w:jc w:val="center"/>
        <w:textAlignment w:val="center"/>
        <w:rPr>
          <w:rFonts w:ascii="黑体" w:eastAsia="黑体" w:hAnsi="黑体" w:cs="黑体" w:hint="eastAsia"/>
          <w:sz w:val="24"/>
          <w:szCs w:val="32"/>
        </w:rPr>
      </w:pPr>
    </w:p>
    <w:p w14:paraId="0D6B8036" w14:textId="77777777" w:rsidR="00210FB3" w:rsidRDefault="00210FB3" w:rsidP="00210FB3">
      <w:pPr>
        <w:spacing w:line="312" w:lineRule="auto"/>
        <w:jc w:val="center"/>
        <w:textAlignment w:val="center"/>
        <w:rPr>
          <w:rFonts w:ascii="黑体" w:eastAsia="黑体" w:hAnsi="黑体" w:cs="黑体" w:hint="eastAsia"/>
          <w:sz w:val="24"/>
          <w:szCs w:val="32"/>
        </w:rPr>
      </w:pPr>
    </w:p>
    <w:p w14:paraId="702255E1" w14:textId="77777777" w:rsidR="00210FB3" w:rsidRDefault="00210FB3" w:rsidP="00210FB3">
      <w:pPr>
        <w:spacing w:line="312" w:lineRule="auto"/>
        <w:jc w:val="center"/>
        <w:textAlignment w:val="center"/>
        <w:rPr>
          <w:rFonts w:ascii="黑体" w:eastAsia="黑体" w:hAnsi="黑体" w:cs="黑体" w:hint="eastAsia"/>
          <w:sz w:val="24"/>
          <w:szCs w:val="32"/>
        </w:rPr>
      </w:pPr>
      <w:r>
        <w:rPr>
          <w:rFonts w:ascii="黑体" w:eastAsia="黑体" w:hAnsi="黑体" w:cs="黑体" w:hint="eastAsia"/>
          <w:sz w:val="24"/>
          <w:szCs w:val="32"/>
        </w:rPr>
        <w:t>六  飞行时间质谱仪（15分）</w:t>
      </w:r>
    </w:p>
    <w:p w14:paraId="704596C4" w14:textId="77777777" w:rsidR="00210FB3" w:rsidRDefault="00210FB3" w:rsidP="00210FB3">
      <w:pPr>
        <w:pStyle w:val="FirstParagraph"/>
        <w:snapToGrid w:val="0"/>
        <w:spacing w:line="312" w:lineRule="auto"/>
        <w:ind w:firstLineChars="0" w:firstLine="0"/>
        <w:textAlignment w:val="center"/>
        <w:rPr>
          <w:rFonts w:ascii="Times New Roman" w:eastAsia="华文中宋" w:hAnsi="Times New Roman" w:cs="Times New Roman"/>
          <w:kern w:val="0"/>
          <w:szCs w:val="21"/>
        </w:rPr>
      </w:pPr>
      <w:r>
        <w:rPr>
          <w:rFonts w:ascii="Times New Roman" w:eastAsia="华文中宋" w:hAnsi="Times New Roman" w:cs="Times New Roman" w:hint="eastAsia"/>
        </w:rPr>
        <w:t>1</w:t>
      </w:r>
      <w:r>
        <w:rPr>
          <w:rFonts w:ascii="Times New Roman" w:eastAsia="华文中宋" w:hAnsi="Times New Roman" w:cs="Times New Roman"/>
        </w:rPr>
        <w:t>．</w:t>
      </w:r>
      <w:r>
        <w:rPr>
          <w:rFonts w:ascii="Times New Roman" w:eastAsia="华文中宋" w:hAnsi="Times New Roman" w:cs="Times New Roman" w:hint="eastAsia"/>
        </w:rPr>
        <w:t xml:space="preserve"> </w:t>
      </w:r>
      <w:r>
        <w:rPr>
          <w:rFonts w:ascii="Times New Roman" w:eastAsia="华文中宋" w:hAnsi="Times New Roman" w:cs="Times New Roman"/>
          <w:kern w:val="0"/>
          <w:szCs w:val="21"/>
        </w:rPr>
        <w:t>（</w:t>
      </w:r>
      <w:r>
        <w:rPr>
          <w:rFonts w:ascii="Times New Roman" w:eastAsia="华文中宋" w:hAnsi="Times New Roman" w:cs="Times New Roman" w:hint="eastAsia"/>
          <w:kern w:val="0"/>
          <w:szCs w:val="21"/>
        </w:rPr>
        <w:t>5</w:t>
      </w:r>
      <w:r>
        <w:rPr>
          <w:rFonts w:ascii="Times New Roman" w:eastAsia="华文中宋" w:hAnsi="Times New Roman" w:cs="Times New Roman"/>
          <w:kern w:val="0"/>
          <w:szCs w:val="21"/>
        </w:rPr>
        <w:t>分）</w:t>
      </w:r>
    </w:p>
    <w:p w14:paraId="38B5CB20" w14:textId="77777777" w:rsidR="00210FB3" w:rsidRDefault="00210FB3" w:rsidP="00210FB3">
      <w:pPr>
        <w:pStyle w:val="FirstParagraph"/>
        <w:snapToGrid w:val="0"/>
        <w:spacing w:line="312" w:lineRule="auto"/>
        <w:ind w:firstLineChars="300" w:firstLine="630"/>
        <w:textAlignment w:val="center"/>
        <w:rPr>
          <w:rFonts w:ascii="Times New Roman" w:eastAsia="华文中宋" w:hAnsi="Times New Roman"/>
          <w:color w:val="000000" w:themeColor="text1"/>
        </w:rPr>
      </w:pPr>
      <w:r>
        <w:rPr>
          <w:rFonts w:ascii="Times New Roman" w:eastAsia="华文中宋" w:hAnsi="Times New Roman" w:cs="Times New Roman" w:hint="eastAsia"/>
          <w:kern w:val="0"/>
          <w:szCs w:val="21"/>
        </w:rPr>
        <w:t>设离子质量为</w:t>
      </w:r>
      <w:r>
        <w:rPr>
          <w:rFonts w:ascii="Times New Roman" w:eastAsia="华文中宋" w:hAnsi="Times New Roman" w:cs="Times New Roman" w:hint="eastAsia"/>
          <w:i/>
          <w:iCs/>
          <w:kern w:val="0"/>
          <w:szCs w:val="21"/>
        </w:rPr>
        <w:t>m</w:t>
      </w:r>
      <w:r>
        <w:rPr>
          <w:rFonts w:ascii="Times New Roman" w:eastAsia="华文中宋" w:hAnsi="Times New Roman" w:cs="Times New Roman" w:hint="eastAsia"/>
          <w:kern w:val="0"/>
          <w:szCs w:val="21"/>
        </w:rPr>
        <w:t>，电荷量为</w:t>
      </w:r>
      <w:r>
        <w:rPr>
          <w:rFonts w:ascii="Times New Roman" w:eastAsia="华文中宋" w:hAnsi="Times New Roman" w:cs="Times New Roman" w:hint="eastAsia"/>
          <w:i/>
          <w:iCs/>
          <w:kern w:val="0"/>
          <w:szCs w:val="21"/>
        </w:rPr>
        <w:t>q</w:t>
      </w:r>
    </w:p>
    <w:p w14:paraId="313E5016" w14:textId="77777777" w:rsidR="00210FB3" w:rsidRDefault="00210FB3" w:rsidP="00210FB3">
      <w:pPr>
        <w:pStyle w:val="FirstParagraph"/>
        <w:snapToGrid w:val="0"/>
        <w:spacing w:line="312" w:lineRule="auto"/>
        <w:ind w:firstLineChars="0" w:firstLine="0"/>
        <w:textAlignment w:val="center"/>
        <w:rPr>
          <w:rFonts w:ascii="Times New Roman" w:eastAsia="华文中宋" w:hAnsi="Times New Roman"/>
          <w:color w:val="000000" w:themeColor="text1"/>
        </w:rPr>
      </w:pPr>
      <w:r>
        <w:rPr>
          <w:rFonts w:ascii="Times New Roman" w:eastAsia="华文中宋" w:hAnsi="Times New Roman" w:hint="eastAsia"/>
          <w:color w:val="000000" w:themeColor="text1"/>
        </w:rPr>
        <w:t xml:space="preserve">       </w:t>
      </w:r>
      <w:r>
        <w:rPr>
          <w:rFonts w:ascii="Times New Roman" w:eastAsia="华文中宋" w:hAnsi="Times New Roman" w:hint="eastAsia"/>
          <w:color w:val="000000" w:themeColor="text1"/>
        </w:rPr>
        <w:t>由动能定理：</w:t>
      </w:r>
      <w:r>
        <w:rPr>
          <w:rFonts w:ascii="Times New Roman" w:eastAsia="华文中宋" w:hAnsi="Times New Roman"/>
          <w:color w:val="000000" w:themeColor="text1"/>
        </w:rPr>
        <w:object w:dxaOrig="1146" w:dyaOrig="556" w14:anchorId="32C31102">
          <v:shape id="_x0000_i1191" type="#_x0000_t75" alt="eqIde70ef24d228d96f270ede9bd6feaaed5" style="width:56.95pt;height:27.7pt" o:ole="">
            <v:imagedata r:id="rId339" o:title=""/>
          </v:shape>
          <o:OLEObject Type="Embed" ProgID="Equation.DSMT4" ShapeID="_x0000_i1191" DrawAspect="Content" ObjectID="_1838893285" r:id="rId340"/>
        </w:object>
      </w:r>
      <w:r>
        <w:rPr>
          <w:rFonts w:ascii="Times New Roman" w:eastAsia="华文中宋" w:hAnsi="Times New Roman" w:hint="eastAsia"/>
          <w:color w:val="000000" w:themeColor="text1"/>
        </w:rPr>
        <w:t xml:space="preserve">                                           </w:t>
      </w:r>
      <w:r>
        <w:rPr>
          <w:rFonts w:ascii="Times New Roman" w:eastAsia="华文中宋" w:hAnsi="Times New Roman"/>
          <w:color w:val="000000" w:themeColor="text1"/>
        </w:rPr>
        <w:br/>
      </w:r>
      <w:r>
        <w:rPr>
          <w:rFonts w:ascii="Times New Roman" w:eastAsia="华文中宋" w:hAnsi="Times New Roman" w:hint="eastAsia"/>
          <w:color w:val="000000" w:themeColor="text1"/>
        </w:rPr>
        <w:t xml:space="preserve">       </w:t>
      </w:r>
      <w:r>
        <w:rPr>
          <w:rFonts w:ascii="Times New Roman" w:eastAsia="华文中宋" w:hAnsi="Times New Roman" w:hint="eastAsia"/>
          <w:color w:val="000000" w:themeColor="text1"/>
        </w:rPr>
        <w:t>解得速度：</w:t>
      </w:r>
      <w:r>
        <w:rPr>
          <w:rFonts w:ascii="Times New Roman" w:eastAsia="华文中宋" w:hAnsi="Times New Roman" w:hint="eastAsia"/>
          <w:color w:val="000000" w:themeColor="text1"/>
        </w:rPr>
        <w:t xml:space="preserve"> </w:t>
      </w:r>
      <w:r>
        <w:rPr>
          <w:rFonts w:ascii="Times New Roman" w:eastAsia="华文中宋" w:hAnsi="Times New Roman"/>
          <w:color w:val="000000" w:themeColor="text1"/>
        </w:rPr>
        <w:object w:dxaOrig="1058" w:dyaOrig="628" w14:anchorId="007058AA">
          <v:shape id="_x0000_i1192" type="#_x0000_t75" alt="eqIde70ef24d228d96f270ede9bd6feaaed5" style="width:53pt;height:30.85pt" o:ole="">
            <v:imagedata r:id="rId341" o:title=""/>
          </v:shape>
          <o:OLEObject Type="Embed" ProgID="Equation.DSMT4" ShapeID="_x0000_i1192" DrawAspect="Content" ObjectID="_1838893286" r:id="rId342"/>
        </w:object>
      </w:r>
      <w:r>
        <w:rPr>
          <w:rFonts w:ascii="Times New Roman" w:eastAsia="华文中宋" w:hAnsi="Times New Roman" w:hint="eastAsia"/>
          <w:color w:val="000000" w:themeColor="text1"/>
        </w:rPr>
        <w:t xml:space="preserve">                                         </w:t>
      </w:r>
    </w:p>
    <w:p w14:paraId="3E931E14" w14:textId="77777777" w:rsidR="00210FB3" w:rsidRDefault="00210FB3" w:rsidP="00210FB3">
      <w:pPr>
        <w:pStyle w:val="FirstParagraph"/>
        <w:snapToGrid w:val="0"/>
        <w:spacing w:line="312" w:lineRule="auto"/>
        <w:ind w:firstLineChars="0" w:firstLine="0"/>
        <w:textAlignment w:val="center"/>
        <w:rPr>
          <w:rFonts w:ascii="Times New Roman" w:eastAsia="华文中宋" w:hAnsi="Times New Roman"/>
          <w:color w:val="000000" w:themeColor="text1"/>
        </w:rPr>
      </w:pPr>
      <w:r>
        <w:rPr>
          <w:rFonts w:ascii="Times New Roman" w:eastAsia="华文中宋" w:hAnsi="Times New Roman" w:hint="eastAsia"/>
          <w:color w:val="000000" w:themeColor="text1"/>
        </w:rPr>
        <w:t xml:space="preserve">       </w:t>
      </w:r>
      <w:r>
        <w:rPr>
          <w:rFonts w:ascii="Times New Roman" w:eastAsia="华文中宋" w:hAnsi="Times New Roman" w:hint="eastAsia"/>
          <w:color w:val="000000" w:themeColor="text1"/>
        </w:rPr>
        <w:t>漂移时间：</w:t>
      </w:r>
      <w:bookmarkStart w:id="8" w:name="氢离子飞行时间"/>
      <w:r>
        <w:rPr>
          <w:rFonts w:ascii="Times New Roman" w:eastAsia="华文中宋" w:hAnsi="Times New Roman"/>
          <w:color w:val="000000" w:themeColor="text1"/>
        </w:rPr>
        <w:object w:dxaOrig="1516" w:dyaOrig="664" w14:anchorId="71062A8D">
          <v:shape id="_x0000_i1193" type="#_x0000_t75" alt="eqIde70ef24d228d96f270ede9bd6feaaed5" style="width:75.95pt;height:33.25pt" o:ole="">
            <v:imagedata r:id="rId343" o:title=""/>
          </v:shape>
          <o:OLEObject Type="Embed" ProgID="Equation.DSMT4" ShapeID="_x0000_i1193" DrawAspect="Content" ObjectID="_1838893287" r:id="rId344"/>
        </w:object>
      </w:r>
      <w:r>
        <w:rPr>
          <w:rFonts w:ascii="Times New Roman" w:eastAsia="华文中宋" w:hAnsi="Times New Roman" w:hint="eastAsia"/>
          <w:color w:val="000000" w:themeColor="text1"/>
        </w:rPr>
        <w:t xml:space="preserve">                                        </w:t>
      </w:r>
    </w:p>
    <w:p w14:paraId="2CF5C70C" w14:textId="77777777" w:rsidR="00210FB3" w:rsidRPr="00A1149A" w:rsidRDefault="00210FB3" w:rsidP="00210FB3">
      <w:pPr>
        <w:rPr>
          <w:rFonts w:eastAsia="华文中宋" w:cstheme="minorBidi"/>
          <w:color w:val="000000" w:themeColor="text1"/>
        </w:rPr>
      </w:pPr>
      <w:r w:rsidRPr="00A1149A">
        <w:rPr>
          <w:rFonts w:eastAsia="华文中宋" w:cstheme="minorBidi" w:hint="eastAsia"/>
          <w:color w:val="000000" w:themeColor="text1"/>
        </w:rPr>
        <w:t xml:space="preserve">       </w:t>
      </w:r>
      <w:r w:rsidRPr="00A1149A">
        <w:rPr>
          <w:rFonts w:eastAsia="华文中宋" w:cstheme="minorBidi" w:hint="eastAsia"/>
          <w:color w:val="000000" w:themeColor="text1"/>
        </w:rPr>
        <w:t>甲离子飞行时间</w:t>
      </w:r>
      <w:r w:rsidRPr="00A1149A">
        <w:rPr>
          <w:rFonts w:eastAsia="华文中宋" w:cstheme="minorBidi"/>
          <w:color w:val="000000" w:themeColor="text1"/>
        </w:rPr>
        <w:object w:dxaOrig="1113" w:dyaOrig="664" w14:anchorId="149B574A">
          <v:shape id="_x0000_i1194" type="#_x0000_t75" alt="eqIde70ef24d228d96f270ede9bd6feaaed5" style="width:55.4pt;height:33.25pt" o:ole="">
            <v:imagedata r:id="rId345" o:title=""/>
          </v:shape>
          <o:OLEObject Type="Embed" ProgID="Equation.DSMT4" ShapeID="_x0000_i1194" DrawAspect="Content" ObjectID="_1838893288" r:id="rId346"/>
        </w:object>
      </w:r>
      <w:r w:rsidRPr="00A1149A">
        <w:rPr>
          <w:rFonts w:eastAsia="华文中宋" w:cstheme="minorBidi" w:hint="eastAsia"/>
          <w:color w:val="000000" w:themeColor="text1"/>
        </w:rPr>
        <w:t xml:space="preserve">        </w:t>
      </w:r>
    </w:p>
    <w:p w14:paraId="6BE1F2C5" w14:textId="77777777" w:rsidR="00210FB3" w:rsidRPr="00A1149A" w:rsidRDefault="00210FB3" w:rsidP="00210FB3">
      <w:pPr>
        <w:rPr>
          <w:rFonts w:eastAsia="华文中宋" w:cstheme="minorBidi"/>
          <w:color w:val="000000" w:themeColor="text1"/>
        </w:rPr>
      </w:pPr>
      <w:bookmarkStart w:id="9" w:name="氘离子飞行时间"/>
      <w:bookmarkEnd w:id="8"/>
      <w:r w:rsidRPr="00A1149A">
        <w:rPr>
          <w:rFonts w:eastAsia="华文中宋" w:cstheme="minorBidi" w:hint="eastAsia"/>
          <w:color w:val="000000" w:themeColor="text1"/>
        </w:rPr>
        <w:t xml:space="preserve">       </w:t>
      </w:r>
      <w:r w:rsidRPr="00A1149A">
        <w:rPr>
          <w:rFonts w:eastAsia="华文中宋" w:cstheme="minorBidi" w:hint="eastAsia"/>
          <w:color w:val="000000" w:themeColor="text1"/>
        </w:rPr>
        <w:t>乙离子飞行时间</w:t>
      </w:r>
      <w:r w:rsidRPr="00A1149A">
        <w:rPr>
          <w:rFonts w:eastAsia="华文中宋" w:cstheme="minorBidi"/>
          <w:color w:val="000000" w:themeColor="text1"/>
        </w:rPr>
        <w:object w:dxaOrig="1131" w:dyaOrig="664" w14:anchorId="26707ED6">
          <v:shape id="_x0000_i1195" type="#_x0000_t75" alt="eqIde70ef24d228d96f270ede9bd6feaaed5" style="width:56.95pt;height:33.25pt" o:ole="">
            <v:imagedata r:id="rId347" o:title=""/>
          </v:shape>
          <o:OLEObject Type="Embed" ProgID="Equation.DSMT4" ShapeID="_x0000_i1195" DrawAspect="Content" ObjectID="_1838893289" r:id="rId348"/>
        </w:object>
      </w:r>
      <w:r w:rsidRPr="00A1149A">
        <w:rPr>
          <w:rFonts w:eastAsia="华文中宋" w:cstheme="minorBidi" w:hint="eastAsia"/>
          <w:color w:val="000000" w:themeColor="text1"/>
        </w:rPr>
        <w:t xml:space="preserve">                         </w:t>
      </w:r>
    </w:p>
    <w:bookmarkEnd w:id="9"/>
    <w:p w14:paraId="562B607B" w14:textId="77777777" w:rsidR="00210FB3" w:rsidRPr="00A1149A" w:rsidRDefault="00210FB3" w:rsidP="00210FB3">
      <w:pPr>
        <w:rPr>
          <w:rFonts w:eastAsia="华文中宋" w:cstheme="minorBidi"/>
          <w:color w:val="000000" w:themeColor="text1"/>
        </w:rPr>
      </w:pPr>
      <w:r w:rsidRPr="00A1149A">
        <w:rPr>
          <w:rFonts w:eastAsia="华文中宋" w:cstheme="minorBidi" w:hint="eastAsia"/>
          <w:color w:val="000000" w:themeColor="text1"/>
        </w:rPr>
        <w:t xml:space="preserve">       </w:t>
      </w:r>
      <w:r w:rsidRPr="00A1149A">
        <w:rPr>
          <w:rFonts w:eastAsia="华文中宋" w:cstheme="minorBidi" w:hint="eastAsia"/>
          <w:color w:val="000000" w:themeColor="text1"/>
        </w:rPr>
        <w:t>时间差</w:t>
      </w:r>
      <w:r w:rsidRPr="00A1149A">
        <w:rPr>
          <w:rFonts w:eastAsia="华文中宋" w:cstheme="minorBidi"/>
          <w:color w:val="000000" w:themeColor="text1"/>
        </w:rPr>
        <w:object w:dxaOrig="4537" w:dyaOrig="684" w14:anchorId="44BEA01F">
          <v:shape id="_x0000_i1196" type="#_x0000_t75" alt="eqIde70ef24d228d96f270ede9bd6feaaed5" style="width:227.1pt;height:34pt" o:ole="">
            <v:imagedata r:id="rId349" o:title=""/>
          </v:shape>
          <o:OLEObject Type="Embed" ProgID="Equation.DSMT4" ShapeID="_x0000_i1196" DrawAspect="Content" ObjectID="_1838893290" r:id="rId350"/>
        </w:object>
      </w:r>
      <w:r w:rsidRPr="00A1149A">
        <w:rPr>
          <w:rFonts w:eastAsia="华文中宋" w:cstheme="minorBidi" w:hint="eastAsia"/>
          <w:color w:val="000000" w:themeColor="text1"/>
        </w:rPr>
        <w:t xml:space="preserve">         </w:t>
      </w:r>
    </w:p>
    <w:p w14:paraId="592144B2" w14:textId="77777777" w:rsidR="00210FB3" w:rsidRDefault="00210FB3" w:rsidP="00210FB3">
      <w:pPr>
        <w:pStyle w:val="FirstParagraph"/>
        <w:snapToGrid w:val="0"/>
        <w:spacing w:line="312" w:lineRule="auto"/>
        <w:ind w:firstLineChars="0" w:firstLine="0"/>
        <w:textAlignment w:val="center"/>
        <w:rPr>
          <w:rFonts w:ascii="Times New Roman" w:eastAsia="华文中宋" w:hAnsi="Times New Roman"/>
          <w:color w:val="000000" w:themeColor="text1"/>
        </w:rPr>
      </w:pPr>
      <w:r>
        <w:rPr>
          <w:rFonts w:ascii="Times New Roman" w:eastAsia="华文中宋" w:hAnsi="Times New Roman" w:cs="Times New Roman" w:hint="eastAsia"/>
        </w:rPr>
        <w:t>2</w:t>
      </w:r>
      <w:r>
        <w:rPr>
          <w:rFonts w:ascii="Times New Roman" w:eastAsia="华文中宋" w:hAnsi="Times New Roman" w:cs="Times New Roman"/>
        </w:rPr>
        <w:t>．</w:t>
      </w:r>
      <w:r>
        <w:rPr>
          <w:rFonts w:ascii="Times New Roman" w:eastAsia="华文中宋" w:hAnsi="Times New Roman" w:cs="Times New Roman" w:hint="eastAsia"/>
        </w:rPr>
        <w:t xml:space="preserve"> </w:t>
      </w:r>
      <w:r>
        <w:rPr>
          <w:rFonts w:ascii="Times New Roman" w:eastAsia="华文中宋" w:hAnsi="Times New Roman" w:cs="Times New Roman"/>
          <w:kern w:val="0"/>
          <w:szCs w:val="21"/>
        </w:rPr>
        <w:t>（</w:t>
      </w:r>
      <w:r>
        <w:rPr>
          <w:rFonts w:ascii="Times New Roman" w:eastAsia="华文中宋" w:hAnsi="Times New Roman" w:cs="Times New Roman" w:hint="eastAsia"/>
          <w:kern w:val="0"/>
          <w:szCs w:val="21"/>
        </w:rPr>
        <w:t>4</w:t>
      </w:r>
      <w:r>
        <w:rPr>
          <w:rFonts w:ascii="Times New Roman" w:eastAsia="华文中宋" w:hAnsi="Times New Roman" w:cs="Times New Roman"/>
          <w:kern w:val="0"/>
          <w:szCs w:val="21"/>
        </w:rPr>
        <w:t>分）</w:t>
      </w:r>
      <w:r>
        <w:rPr>
          <w:rFonts w:ascii="Times New Roman" w:eastAsia="华文中宋" w:hAnsi="Times New Roman" w:cs="Times New Roman" w:hint="eastAsia"/>
          <w:kern w:val="0"/>
          <w:szCs w:val="21"/>
        </w:rPr>
        <w:t>BC</w:t>
      </w:r>
    </w:p>
    <w:p w14:paraId="6C553DB9" w14:textId="77777777" w:rsidR="00210FB3" w:rsidRDefault="00210FB3" w:rsidP="00210FB3">
      <w:pPr>
        <w:spacing w:line="312" w:lineRule="auto"/>
        <w:jc w:val="left"/>
        <w:textAlignment w:val="center"/>
        <w:rPr>
          <w:rFonts w:eastAsia="华文中宋"/>
          <w:kern w:val="0"/>
          <w:szCs w:val="21"/>
        </w:rPr>
      </w:pPr>
      <w:r>
        <w:rPr>
          <w:rFonts w:eastAsia="华文中宋" w:hint="eastAsia"/>
        </w:rPr>
        <w:t>3</w:t>
      </w:r>
      <w:r>
        <w:rPr>
          <w:rFonts w:eastAsia="华文中宋" w:hint="eastAsia"/>
        </w:rPr>
        <w:t>．</w:t>
      </w:r>
      <w:r>
        <w:rPr>
          <w:rFonts w:eastAsia="华文中宋" w:hint="eastAsia"/>
        </w:rPr>
        <w:t xml:space="preserve"> </w:t>
      </w:r>
      <w:r>
        <w:rPr>
          <w:rFonts w:eastAsia="华文中宋"/>
          <w:kern w:val="0"/>
          <w:szCs w:val="21"/>
        </w:rPr>
        <w:t>（</w:t>
      </w:r>
      <w:r>
        <w:rPr>
          <w:rFonts w:eastAsia="华文中宋" w:hint="eastAsia"/>
          <w:kern w:val="0"/>
          <w:szCs w:val="21"/>
        </w:rPr>
        <w:t>6</w:t>
      </w:r>
      <w:r>
        <w:rPr>
          <w:rFonts w:eastAsia="华文中宋"/>
          <w:kern w:val="0"/>
          <w:szCs w:val="21"/>
        </w:rPr>
        <w:t>分）</w:t>
      </w:r>
    </w:p>
    <w:p w14:paraId="1D2DD2FA" w14:textId="77777777" w:rsidR="00210FB3" w:rsidRDefault="00210FB3" w:rsidP="00210FB3">
      <w:pPr>
        <w:spacing w:line="312" w:lineRule="auto"/>
        <w:ind w:firstLineChars="300" w:firstLine="630"/>
        <w:jc w:val="left"/>
        <w:textAlignment w:val="center"/>
        <w:rPr>
          <w:rFonts w:eastAsia="华文中宋"/>
          <w:color w:val="000000" w:themeColor="text1"/>
        </w:rPr>
      </w:pPr>
      <w:r>
        <w:rPr>
          <w:rFonts w:eastAsia="华文中宋"/>
          <w:color w:val="000000" w:themeColor="text1"/>
        </w:rPr>
        <w:t>带电离子在平行板</w:t>
      </w:r>
      <w:r>
        <w:rPr>
          <w:rFonts w:eastAsia="华文中宋"/>
          <w:i/>
          <w:color w:val="000000" w:themeColor="text1"/>
        </w:rPr>
        <w:t>M</w:t>
      </w:r>
      <w:r>
        <w:rPr>
          <w:rFonts w:eastAsia="华文中宋"/>
          <w:i/>
          <w:color w:val="000000" w:themeColor="text1"/>
        </w:rPr>
        <w:t>、</w:t>
      </w:r>
      <w:r>
        <w:rPr>
          <w:rFonts w:eastAsia="华文中宋"/>
          <w:i/>
          <w:color w:val="000000" w:themeColor="text1"/>
        </w:rPr>
        <w:t>N</w:t>
      </w:r>
      <w:r>
        <w:rPr>
          <w:rFonts w:eastAsia="华文中宋"/>
          <w:color w:val="000000" w:themeColor="text1"/>
        </w:rPr>
        <w:t>之间水平位移为</w:t>
      </w:r>
      <w:r>
        <w:rPr>
          <w:rFonts w:eastAsia="华文中宋"/>
          <w:i/>
          <w:color w:val="000000" w:themeColor="text1"/>
        </w:rPr>
        <w:t>x</w:t>
      </w:r>
      <w:r>
        <w:rPr>
          <w:rFonts w:eastAsia="华文中宋"/>
          <w:color w:val="000000" w:themeColor="text1"/>
        </w:rPr>
        <w:t>时，在竖直方向位移为</w:t>
      </w:r>
      <w:r>
        <w:rPr>
          <w:rFonts w:eastAsia="华文中宋"/>
          <w:i/>
          <w:iCs/>
          <w:color w:val="000000" w:themeColor="text1"/>
        </w:rPr>
        <w:t>y</w:t>
      </w:r>
    </w:p>
    <w:p w14:paraId="02038289" w14:textId="77777777" w:rsidR="00210FB3" w:rsidRDefault="00210FB3" w:rsidP="00210FB3">
      <w:pPr>
        <w:spacing w:line="312" w:lineRule="auto"/>
        <w:ind w:firstLineChars="300" w:firstLine="630"/>
        <w:jc w:val="left"/>
        <w:textAlignment w:val="center"/>
        <w:rPr>
          <w:rFonts w:eastAsia="华文中宋"/>
          <w:color w:val="000000" w:themeColor="text1"/>
        </w:rPr>
      </w:pPr>
      <w:r>
        <w:rPr>
          <w:rFonts w:eastAsia="华文中宋"/>
          <w:color w:val="000000" w:themeColor="text1"/>
        </w:rPr>
        <w:t>水平方向满足</w:t>
      </w:r>
      <w:r>
        <w:rPr>
          <w:rFonts w:eastAsia="华文中宋"/>
          <w:color w:val="000000" w:themeColor="text1"/>
        </w:rPr>
        <w:object w:dxaOrig="1604" w:dyaOrig="628" w14:anchorId="6011B0EF">
          <v:shape id="_x0000_i1197" type="#_x0000_t75" alt="eqIde70ef24d228d96f270ede9bd6feaaed5" style="width:80.7pt;height:30.85pt" o:ole="">
            <v:imagedata r:id="rId351" o:title=""/>
          </v:shape>
          <o:OLEObject Type="Embed" ProgID="Equation.DSMT4" ShapeID="_x0000_i1197" DrawAspect="Content" ObjectID="_1838893291" r:id="rId352"/>
        </w:object>
      </w:r>
      <w:r>
        <w:rPr>
          <w:rFonts w:eastAsia="华文中宋" w:hint="eastAsia"/>
          <w:color w:val="000000" w:themeColor="text1"/>
        </w:rPr>
        <w:t xml:space="preserve">                                         </w:t>
      </w:r>
    </w:p>
    <w:p w14:paraId="5BB380B5" w14:textId="77777777" w:rsidR="00210FB3" w:rsidRDefault="00210FB3" w:rsidP="00210FB3">
      <w:pPr>
        <w:spacing w:line="312" w:lineRule="auto"/>
        <w:ind w:firstLineChars="300" w:firstLine="630"/>
        <w:jc w:val="left"/>
        <w:textAlignment w:val="center"/>
        <w:rPr>
          <w:rFonts w:eastAsia="华文中宋"/>
          <w:color w:val="000000" w:themeColor="text1"/>
        </w:rPr>
      </w:pPr>
      <w:r>
        <w:rPr>
          <w:rFonts w:eastAsia="华文中宋"/>
          <w:color w:val="000000" w:themeColor="text1"/>
        </w:rPr>
        <w:t>竖直方向满足</w:t>
      </w:r>
      <w:r>
        <w:rPr>
          <w:rFonts w:eastAsia="华文中宋"/>
          <w:color w:val="000000" w:themeColor="text1"/>
        </w:rPr>
        <w:object w:dxaOrig="810" w:dyaOrig="545" w14:anchorId="21BD9B57">
          <v:shape id="_x0000_i1198" type="#_x0000_t75" alt="eqId48130b8c363b728bad2c3525df941f7d" style="width:40.35pt;height:26.9pt" o:ole="">
            <v:imagedata r:id="rId353" o:title=""/>
          </v:shape>
          <o:OLEObject Type="Embed" ProgID="Equation.DSMT4" ShapeID="_x0000_i1198" DrawAspect="Content" ObjectID="_1838893292" r:id="rId354"/>
        </w:object>
      </w:r>
      <w:r>
        <w:rPr>
          <w:rFonts w:eastAsia="华文中宋" w:hint="eastAsia"/>
          <w:color w:val="000000" w:themeColor="text1"/>
        </w:rPr>
        <w:t xml:space="preserve">                                            </w:t>
      </w:r>
    </w:p>
    <w:p w14:paraId="105D8FC7" w14:textId="77777777" w:rsidR="00210FB3" w:rsidRDefault="00210FB3" w:rsidP="00210FB3">
      <w:pPr>
        <w:spacing w:line="312" w:lineRule="auto"/>
        <w:ind w:firstLineChars="900" w:firstLine="1890"/>
        <w:jc w:val="left"/>
        <w:textAlignment w:val="center"/>
        <w:rPr>
          <w:rFonts w:eastAsia="华文中宋"/>
          <w:color w:val="000000" w:themeColor="text1"/>
        </w:rPr>
      </w:pPr>
      <w:r>
        <w:rPr>
          <w:rFonts w:eastAsia="华文中宋"/>
          <w:color w:val="000000" w:themeColor="text1"/>
        </w:rPr>
        <w:object w:dxaOrig="756" w:dyaOrig="538" w14:anchorId="01FD1C45">
          <v:shape id="_x0000_i1199" type="#_x0000_t75" alt="eqId3bad898de1e9bfe090b36200a84bf20a" style="width:38pt;height:26.9pt" o:ole="">
            <v:imagedata r:id="rId355" o:title=""/>
          </v:shape>
          <o:OLEObject Type="Embed" ProgID="Equation.DSMT4" ShapeID="_x0000_i1199" DrawAspect="Content" ObjectID="_1838893293" r:id="rId356"/>
        </w:object>
      </w:r>
      <w:r>
        <w:rPr>
          <w:rFonts w:eastAsia="华文中宋" w:hint="eastAsia"/>
          <w:color w:val="000000" w:themeColor="text1"/>
        </w:rPr>
        <w:t xml:space="preserve">                                             </w:t>
      </w:r>
    </w:p>
    <w:p w14:paraId="70617E9C" w14:textId="77777777" w:rsidR="00210FB3" w:rsidRDefault="00210FB3" w:rsidP="00210FB3">
      <w:pPr>
        <w:spacing w:line="312" w:lineRule="auto"/>
        <w:ind w:leftChars="300" w:left="630"/>
        <w:jc w:val="left"/>
        <w:textAlignment w:val="center"/>
        <w:rPr>
          <w:rFonts w:eastAsia="华文中宋"/>
          <w:color w:val="000000" w:themeColor="text1"/>
        </w:rPr>
      </w:pPr>
      <w:r>
        <w:rPr>
          <w:rFonts w:eastAsia="华文中宋"/>
          <w:color w:val="000000" w:themeColor="text1"/>
        </w:rPr>
        <w:t>联立解得</w:t>
      </w:r>
      <w:r>
        <w:rPr>
          <w:rFonts w:eastAsia="华文中宋" w:hint="eastAsia"/>
          <w:color w:val="000000" w:themeColor="text1"/>
        </w:rPr>
        <w:t xml:space="preserve">    </w:t>
      </w:r>
      <w:r>
        <w:rPr>
          <w:rFonts w:eastAsia="华文中宋"/>
          <w:color w:val="000000" w:themeColor="text1"/>
        </w:rPr>
        <w:object w:dxaOrig="915" w:dyaOrig="636" w14:anchorId="6632375D">
          <v:shape id="_x0000_i1200" type="#_x0000_t75" alt="eqId6a2844c8b7a8e59251922320c7d04911" style="width:45.9pt;height:31.65pt" o:ole="">
            <v:imagedata r:id="rId357" o:title="eqId6a2844c8b7a8e59251922320c7d04911"/>
          </v:shape>
          <o:OLEObject Type="Embed" ProgID="Equation.DSMT4" ShapeID="_x0000_i1200" DrawAspect="Content" ObjectID="_1838893294" r:id="rId358"/>
        </w:object>
      </w:r>
      <w:r>
        <w:rPr>
          <w:rFonts w:eastAsia="华文中宋" w:hint="eastAsia"/>
          <w:color w:val="000000" w:themeColor="text1"/>
        </w:rPr>
        <w:t xml:space="preserve">                                           </w:t>
      </w:r>
    </w:p>
    <w:p w14:paraId="67432526" w14:textId="77777777" w:rsidR="00210FB3" w:rsidRDefault="00210FB3" w:rsidP="00210FB3">
      <w:pPr>
        <w:spacing w:line="312" w:lineRule="auto"/>
        <w:ind w:leftChars="300" w:left="630"/>
        <w:jc w:val="left"/>
        <w:textAlignment w:val="center"/>
        <w:rPr>
          <w:rFonts w:eastAsia="华文中宋"/>
        </w:rPr>
      </w:pPr>
      <w:r>
        <w:rPr>
          <w:rFonts w:eastAsia="华文中宋"/>
          <w:color w:val="000000" w:themeColor="text1"/>
        </w:rPr>
        <w:t>此式是离子轨迹方程，与</w:t>
      </w:r>
      <w:r>
        <w:rPr>
          <w:rFonts w:eastAsia="华文中宋" w:hint="eastAsia"/>
          <w:color w:val="000000" w:themeColor="text1"/>
        </w:rPr>
        <w:t>质荷比</w:t>
      </w:r>
      <w:r>
        <w:rPr>
          <w:rFonts w:eastAsia="华文中宋"/>
          <w:color w:val="000000" w:themeColor="text1"/>
        </w:rPr>
        <w:t>无关</w:t>
      </w:r>
      <w:r>
        <w:rPr>
          <w:rFonts w:eastAsia="华文中宋" w:hint="eastAsia"/>
          <w:color w:val="000000" w:themeColor="text1"/>
        </w:rPr>
        <w:t>（或与质量、电荷量均无关）</w:t>
      </w:r>
      <w:r>
        <w:rPr>
          <w:rFonts w:eastAsia="华文中宋"/>
          <w:color w:val="000000" w:themeColor="text1"/>
        </w:rPr>
        <w:t>，</w:t>
      </w:r>
      <w:r>
        <w:rPr>
          <w:rFonts w:eastAsia="华文中宋" w:hint="eastAsia"/>
          <w:color w:val="000000" w:themeColor="text1"/>
        </w:rPr>
        <w:t>故两种</w:t>
      </w:r>
      <w:r>
        <w:rPr>
          <w:rFonts w:eastAsia="华文中宋"/>
          <w:color w:val="000000" w:themeColor="text1"/>
        </w:rPr>
        <w:t>离子轨迹重合</w:t>
      </w:r>
      <w:r>
        <w:rPr>
          <w:rFonts w:eastAsia="华文中宋" w:hint="eastAsia"/>
          <w:color w:val="000000" w:themeColor="text1"/>
        </w:rPr>
        <w:t>。</w:t>
      </w:r>
      <w:r>
        <w:rPr>
          <w:rFonts w:eastAsia="华文中宋" w:hint="eastAsia"/>
          <w:color w:val="000000" w:themeColor="text1"/>
        </w:rPr>
        <w:t xml:space="preserve">                                                                                 </w:t>
      </w:r>
    </w:p>
    <w:sectPr w:rsidR="00210FB3" w:rsidSect="00210FB3">
      <w:footerReference w:type="default" r:id="rId359"/>
      <w:pgSz w:w="11907" w:h="16840"/>
      <w:pgMar w:top="2041" w:right="1758" w:bottom="2041" w:left="1758" w:header="851" w:footer="1588" w:gutter="0"/>
      <w:cols w:space="425"/>
      <w:docGrid w:type="lines" w:linePitch="312"/>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comment w:id="0" w:author="physics" w:date="2026-04-13T18:08:00Z" w:initials="phy">
    <w:p w14:paraId="72EBDF7A" w14:textId="30498A11" w:rsidR="008C78A3" w:rsidRDefault="008C78A3">
      <w:pPr>
        <w:pStyle w:val="a4"/>
      </w:pPr>
      <w:r>
        <w:rPr>
          <w:rStyle w:val="afb"/>
        </w:rPr>
        <w:annotationRef/>
      </w:r>
      <w:r>
        <w:rPr>
          <w:rFonts w:hint="eastAsia"/>
        </w:rPr>
        <w:t>1994</w:t>
      </w:r>
      <w:r>
        <w:rPr>
          <w:rFonts w:hint="eastAsia"/>
        </w:rPr>
        <w:t>人，均分</w:t>
      </w:r>
      <w:r>
        <w:rPr>
          <w:rFonts w:hint="eastAsia"/>
        </w:rPr>
        <w:t>58.31</w:t>
      </w:r>
    </w:p>
  </w:comment>
  <w:comment w:id="1" w:author="physics" w:date="2026-04-13T19:09:00Z" w:initials="phy">
    <w:p w14:paraId="0367F399" w14:textId="27027445" w:rsidR="005D67A2" w:rsidRDefault="005D67A2" w:rsidP="005D67A2">
      <w:r>
        <w:rPr>
          <w:rStyle w:val="afb"/>
        </w:rPr>
        <w:annotationRef/>
      </w:r>
      <w:r>
        <w:t>1</w:t>
      </w:r>
      <w:r>
        <w:t>．</w:t>
      </w:r>
      <w:r>
        <w:t>B</w:t>
      </w:r>
    </w:p>
    <w:p w14:paraId="45F8F818" w14:textId="44A4B94C" w:rsidR="005D67A2" w:rsidRDefault="005D67A2" w:rsidP="005D67A2">
      <w:r>
        <w:t>2</w:t>
      </w:r>
      <w:r>
        <w:t>．</w:t>
      </w:r>
      <w:r>
        <w:t>B</w:t>
      </w:r>
      <w:r>
        <w:rPr>
          <w:rFonts w:hint="eastAsia"/>
        </w:rPr>
        <w:t>C</w:t>
      </w:r>
    </w:p>
    <w:p w14:paraId="7B527D71" w14:textId="5E18E3B6" w:rsidR="005D67A2" w:rsidRDefault="005D67A2" w:rsidP="005D67A2">
      <w:pPr>
        <w:rPr>
          <w:szCs w:val="22"/>
        </w:rPr>
      </w:pPr>
      <w:r>
        <w:rPr>
          <w:rFonts w:hint="eastAsia"/>
        </w:rPr>
        <w:t>3</w:t>
      </w:r>
      <w:r>
        <w:t>．</w:t>
      </w:r>
      <w:r>
        <w:rPr>
          <w:kern w:val="0"/>
          <w:szCs w:val="21"/>
        </w:rPr>
        <w:t>（</w:t>
      </w:r>
      <w:r>
        <w:rPr>
          <w:kern w:val="0"/>
          <w:szCs w:val="21"/>
        </w:rPr>
        <w:t>1</w:t>
      </w:r>
      <w:r>
        <w:rPr>
          <w:kern w:val="0"/>
          <w:szCs w:val="21"/>
        </w:rPr>
        <w:t>）</w:t>
      </w:r>
      <w:r>
        <w:rPr>
          <w:rFonts w:hint="eastAsia"/>
          <w:szCs w:val="22"/>
        </w:rPr>
        <w:t>A</w:t>
      </w:r>
      <w:r>
        <w:rPr>
          <w:szCs w:val="22"/>
        </w:rPr>
        <w:tab/>
      </w:r>
      <w:r>
        <w:rPr>
          <w:kern w:val="0"/>
          <w:szCs w:val="21"/>
        </w:rPr>
        <w:t>（</w:t>
      </w:r>
      <w:r>
        <w:rPr>
          <w:rFonts w:hint="eastAsia"/>
          <w:kern w:val="0"/>
          <w:szCs w:val="21"/>
        </w:rPr>
        <w:t>2</w:t>
      </w:r>
      <w:r>
        <w:rPr>
          <w:kern w:val="0"/>
          <w:szCs w:val="21"/>
        </w:rPr>
        <w:t>）</w:t>
      </w:r>
      <w:r>
        <w:rPr>
          <w:rFonts w:hint="eastAsia"/>
          <w:szCs w:val="22"/>
        </w:rPr>
        <w:t>D</w:t>
      </w:r>
    </w:p>
    <w:p w14:paraId="1B333C8D" w14:textId="38CF3578" w:rsidR="005D67A2" w:rsidRDefault="005D67A2" w:rsidP="005D67A2">
      <w:pPr>
        <w:rPr>
          <w:color w:val="333333"/>
          <w:szCs w:val="21"/>
          <w:shd w:val="clear" w:color="auto" w:fill="FFFFFF"/>
        </w:rPr>
      </w:pPr>
      <w:r>
        <w:rPr>
          <w:rFonts w:hint="eastAsia"/>
        </w:rPr>
        <w:t>4</w:t>
      </w:r>
      <w:r>
        <w:t>．</w:t>
      </w:r>
      <w:r w:rsidRPr="005D67A2">
        <w:rPr>
          <w:rFonts w:ascii="Book Antiqua" w:hAnsi="Book Antiqua"/>
          <w:i/>
          <w:iCs/>
        </w:rPr>
        <w:t>v</w:t>
      </w:r>
      <w:r>
        <w:rPr>
          <w:rFonts w:hint="eastAsia"/>
          <w:vertAlign w:val="subscript"/>
        </w:rPr>
        <w:t>月</w:t>
      </w:r>
      <w:r>
        <w:rPr>
          <w:rFonts w:hint="eastAsia"/>
        </w:rPr>
        <w:t xml:space="preserve"> </w:t>
      </w:r>
      <w:r w:rsidRPr="005D67A2">
        <w:t>≈</w:t>
      </w:r>
      <w:r>
        <w:rPr>
          <w:rFonts w:hint="eastAsia"/>
        </w:rPr>
        <w:t xml:space="preserve"> 1.8 km/s</w:t>
      </w:r>
    </w:p>
    <w:p w14:paraId="18DB9D6D" w14:textId="65A15514" w:rsidR="005D67A2" w:rsidRPr="005D67A2" w:rsidRDefault="005D67A2">
      <w:pPr>
        <w:pStyle w:val="a4"/>
        <w:rPr>
          <w:lang w:val="en-US"/>
        </w:rPr>
      </w:pPr>
      <w:r w:rsidRPr="005D67A2">
        <w:rPr>
          <w:rFonts w:hint="eastAsia"/>
          <w:lang w:val="en-US"/>
        </w:rPr>
        <w:t>202</w:t>
      </w:r>
      <w:r>
        <w:rPr>
          <w:rFonts w:hint="eastAsia"/>
          <w:lang w:val="en-US"/>
        </w:rPr>
        <w:t>5</w:t>
      </w:r>
      <w:r>
        <w:rPr>
          <w:rFonts w:hint="eastAsia"/>
          <w:lang w:val="en-US"/>
        </w:rPr>
        <w:t>学年松江二模一</w:t>
      </w:r>
    </w:p>
  </w:comment>
  <w:comment w:id="2" w:author="physics" w:date="2026-04-13T19:10:00Z" w:initials="phy">
    <w:p w14:paraId="6E1CF254" w14:textId="5439699A" w:rsidR="005D67A2" w:rsidRDefault="005D67A2" w:rsidP="005D67A2">
      <w:pPr>
        <w:rPr>
          <w:color w:val="000000"/>
          <w:sz w:val="19"/>
          <w:szCs w:val="19"/>
        </w:rPr>
      </w:pPr>
      <w:r>
        <w:rPr>
          <w:rStyle w:val="afb"/>
        </w:rPr>
        <w:annotationRef/>
      </w:r>
      <w:r>
        <w:t>1</w:t>
      </w:r>
      <w:r>
        <w:t>．</w:t>
      </w:r>
      <w:r>
        <w:rPr>
          <w:rFonts w:hint="eastAsia"/>
          <w:color w:val="000000"/>
          <w:sz w:val="23"/>
          <w:szCs w:val="23"/>
        </w:rPr>
        <w:t>B</w:t>
      </w:r>
    </w:p>
    <w:p w14:paraId="2138A34D" w14:textId="07C64A79" w:rsidR="005D67A2" w:rsidRDefault="005D67A2" w:rsidP="005D67A2">
      <w:pPr>
        <w:rPr>
          <w:kern w:val="0"/>
        </w:rPr>
      </w:pPr>
      <w:r>
        <w:rPr>
          <w:rFonts w:hint="eastAsia"/>
        </w:rPr>
        <w:t>2</w:t>
      </w:r>
      <w:r>
        <w:t>．</w:t>
      </w:r>
      <w:r>
        <w:rPr>
          <w:kern w:val="0"/>
        </w:rPr>
        <w:t>（</w:t>
      </w:r>
      <w:r>
        <w:rPr>
          <w:rFonts w:hint="eastAsia"/>
          <w:kern w:val="0"/>
        </w:rPr>
        <w:t>1</w:t>
      </w:r>
      <w:r>
        <w:rPr>
          <w:kern w:val="0"/>
        </w:rPr>
        <w:t>）</w:t>
      </w:r>
      <w:r>
        <w:rPr>
          <w:rFonts w:hint="eastAsia"/>
        </w:rPr>
        <w:t>16000</w:t>
      </w:r>
      <w:r>
        <w:tab/>
      </w:r>
      <w:r>
        <w:rPr>
          <w:kern w:val="0"/>
        </w:rPr>
        <w:t>（</w:t>
      </w:r>
      <w:r>
        <w:rPr>
          <w:rFonts w:hint="eastAsia"/>
          <w:kern w:val="0"/>
        </w:rPr>
        <w:t>2</w:t>
      </w:r>
      <w:r>
        <w:rPr>
          <w:kern w:val="0"/>
        </w:rPr>
        <w:t>）</w:t>
      </w:r>
      <w:r>
        <w:rPr>
          <w:rFonts w:hint="eastAsia"/>
          <w:kern w:val="0"/>
        </w:rPr>
        <w:t>450</w:t>
      </w:r>
    </w:p>
    <w:p w14:paraId="14DD781F" w14:textId="2A349A19" w:rsidR="005D67A2" w:rsidRDefault="005D67A2" w:rsidP="005D67A2">
      <w:r>
        <w:rPr>
          <w:rFonts w:hint="eastAsia"/>
        </w:rPr>
        <w:t>3</w:t>
      </w:r>
      <w:r>
        <w:t>．</w:t>
      </w:r>
      <w:r>
        <w:rPr>
          <w:rFonts w:hint="eastAsia"/>
        </w:rPr>
        <w:t>60 000 kg</w:t>
      </w:r>
      <w:r>
        <w:rPr>
          <w:rFonts w:eastAsia="微软雅黑"/>
          <w:iCs/>
        </w:rPr>
        <w:t>·</w:t>
      </w:r>
      <w:r>
        <w:rPr>
          <w:rFonts w:hint="eastAsia"/>
        </w:rPr>
        <w:t>m/s</w:t>
      </w:r>
      <w:r>
        <w:rPr>
          <w:rFonts w:hint="eastAsia"/>
        </w:rPr>
        <w:t>或</w:t>
      </w:r>
      <w:r>
        <w:rPr>
          <w:rFonts w:hint="eastAsia"/>
        </w:rPr>
        <w:t>N</w:t>
      </w:r>
      <w:r>
        <w:rPr>
          <w:rFonts w:eastAsia="微软雅黑"/>
          <w:iCs/>
        </w:rPr>
        <w:t>·</w:t>
      </w:r>
      <w:r>
        <w:rPr>
          <w:rFonts w:hint="eastAsia"/>
        </w:rPr>
        <w:t>s</w:t>
      </w:r>
      <w:r>
        <w:rPr>
          <w:rFonts w:hint="eastAsia"/>
        </w:rPr>
        <w:t>，方向向东</w:t>
      </w:r>
    </w:p>
    <w:p w14:paraId="0F560B1E" w14:textId="2273A800" w:rsidR="005D67A2" w:rsidRPr="005D67A2" w:rsidRDefault="005D67A2" w:rsidP="005D67A2">
      <w:r>
        <w:rPr>
          <w:rFonts w:hint="eastAsia"/>
        </w:rPr>
        <w:t>4</w:t>
      </w:r>
      <w:r>
        <w:t>．（</w:t>
      </w:r>
      <w:r>
        <w:t>1</w:t>
      </w:r>
      <w:r>
        <w:t>）</w:t>
      </w:r>
      <w:r>
        <w:rPr>
          <w:rFonts w:hint="eastAsia"/>
        </w:rPr>
        <w:t>0.5</w:t>
      </w:r>
      <w:r>
        <w:tab/>
      </w:r>
      <w:r>
        <w:t>（</w:t>
      </w:r>
      <w:r>
        <w:rPr>
          <w:rFonts w:hint="eastAsia"/>
        </w:rPr>
        <w:t>2</w:t>
      </w:r>
      <w:r>
        <w:t>）</w:t>
      </w:r>
      <w:r>
        <w:t>D</w:t>
      </w:r>
    </w:p>
    <w:p w14:paraId="229246C4" w14:textId="1F840693" w:rsidR="005D67A2" w:rsidRDefault="005D67A2">
      <w:pPr>
        <w:pStyle w:val="a4"/>
      </w:pPr>
      <w:r w:rsidRPr="005D67A2">
        <w:rPr>
          <w:rFonts w:hint="eastAsia"/>
          <w:lang w:val="en-US"/>
        </w:rPr>
        <w:t>202</w:t>
      </w:r>
      <w:r>
        <w:rPr>
          <w:rFonts w:hint="eastAsia"/>
          <w:lang w:val="en-US"/>
        </w:rPr>
        <w:t>5</w:t>
      </w:r>
      <w:r>
        <w:rPr>
          <w:rFonts w:hint="eastAsia"/>
          <w:lang w:val="en-US"/>
        </w:rPr>
        <w:t>学年松江二模二</w:t>
      </w:r>
    </w:p>
  </w:comment>
  <w:comment w:id="3" w:author="physics" w:date="2026-04-13T19:10:00Z" w:initials="phy">
    <w:p w14:paraId="498C556D" w14:textId="5035D142" w:rsidR="005D67A2" w:rsidRPr="00625550" w:rsidRDefault="005D67A2" w:rsidP="005D67A2">
      <w:r>
        <w:rPr>
          <w:rStyle w:val="afb"/>
        </w:rPr>
        <w:annotationRef/>
      </w:r>
      <w:r>
        <w:rPr>
          <w:rFonts w:hint="eastAsia"/>
        </w:rPr>
        <w:t>1</w:t>
      </w:r>
      <w:r w:rsidRPr="00625550">
        <w:rPr>
          <w:rFonts w:hint="eastAsia"/>
        </w:rPr>
        <w:t>．</w:t>
      </w:r>
      <w:r>
        <w:t>（</w:t>
      </w:r>
      <w:r>
        <w:t>1</w:t>
      </w:r>
      <w:r>
        <w:t>）</w:t>
      </w:r>
      <w:r>
        <w:rPr>
          <w:rFonts w:hint="eastAsia"/>
        </w:rPr>
        <w:t>D</w:t>
      </w:r>
      <w:r>
        <w:tab/>
      </w:r>
      <w:r w:rsidRPr="00625550">
        <w:rPr>
          <w:kern w:val="0"/>
        </w:rPr>
        <w:t>（</w:t>
      </w:r>
      <w:r>
        <w:rPr>
          <w:rFonts w:hint="eastAsia"/>
          <w:kern w:val="0"/>
        </w:rPr>
        <w:t>2</w:t>
      </w:r>
      <w:r w:rsidRPr="00625550">
        <w:rPr>
          <w:kern w:val="0"/>
        </w:rPr>
        <w:t>）</w:t>
      </w:r>
      <w:r>
        <w:rPr>
          <w:rFonts w:hint="eastAsia"/>
        </w:rPr>
        <w:t>1</w:t>
      </w:r>
      <w:r>
        <w:rPr>
          <w:kern w:val="0"/>
        </w:rPr>
        <w:t>×10</w:t>
      </w:r>
      <w:r>
        <w:rPr>
          <w:kern w:val="0"/>
          <w:vertAlign w:val="superscript"/>
        </w:rPr>
        <w:t>−</w:t>
      </w:r>
      <w:r>
        <w:rPr>
          <w:rFonts w:hint="eastAsia"/>
          <w:kern w:val="0"/>
          <w:vertAlign w:val="superscript"/>
        </w:rPr>
        <w:t>4</w:t>
      </w:r>
    </w:p>
    <w:p w14:paraId="27B609C5" w14:textId="79892C89" w:rsidR="005D67A2" w:rsidRPr="00625550" w:rsidRDefault="005D67A2" w:rsidP="005D67A2">
      <w:r>
        <w:rPr>
          <w:rFonts w:hint="eastAsia"/>
        </w:rPr>
        <w:t>2</w:t>
      </w:r>
      <w:r w:rsidRPr="00625550">
        <w:rPr>
          <w:rFonts w:hint="eastAsia"/>
        </w:rPr>
        <w:t>．</w:t>
      </w:r>
      <w:r>
        <w:t>（</w:t>
      </w:r>
      <w:r>
        <w:t>1</w:t>
      </w:r>
      <w:r>
        <w:t>）</w:t>
      </w:r>
      <w:r>
        <w:rPr>
          <w:rFonts w:hint="eastAsia"/>
        </w:rPr>
        <w:t>A</w:t>
      </w:r>
      <w:r>
        <w:tab/>
      </w:r>
      <w:r>
        <w:t>（</w:t>
      </w:r>
      <w:r>
        <w:t>2</w:t>
      </w:r>
      <w:r>
        <w:t>）</w:t>
      </w:r>
      <w:r>
        <w:rPr>
          <w:rFonts w:hint="eastAsia"/>
        </w:rPr>
        <w:t>25</w:t>
      </w:r>
    </w:p>
    <w:p w14:paraId="0DA195DF" w14:textId="0B4C5C9A" w:rsidR="005D67A2" w:rsidRDefault="005D67A2" w:rsidP="005D67A2">
      <w:pPr>
        <w:rPr>
          <w:color w:val="333333"/>
          <w:shd w:val="clear" w:color="auto" w:fill="FFFFFF"/>
        </w:rPr>
      </w:pPr>
      <w:r>
        <w:rPr>
          <w:rFonts w:hint="eastAsia"/>
          <w:kern w:val="0"/>
        </w:rPr>
        <w:t>3</w:t>
      </w:r>
      <w:r>
        <w:rPr>
          <w:rFonts w:hint="eastAsia"/>
          <w:kern w:val="0"/>
        </w:rPr>
        <w:t>．</w:t>
      </w:r>
      <w:r>
        <w:rPr>
          <w:kern w:val="0"/>
        </w:rPr>
        <w:t>（</w:t>
      </w:r>
      <w:r>
        <w:rPr>
          <w:kern w:val="0"/>
        </w:rPr>
        <w:t>1</w:t>
      </w:r>
      <w:r>
        <w:rPr>
          <w:kern w:val="0"/>
        </w:rPr>
        <w:t>）</w:t>
      </w:r>
      <w:r w:rsidRPr="005D67A2">
        <w:rPr>
          <w:rFonts w:hint="eastAsia"/>
          <w:i/>
          <w:iCs/>
        </w:rPr>
        <w:t>e</w:t>
      </w:r>
      <w:r>
        <w:rPr>
          <w:rFonts w:hint="eastAsia"/>
        </w:rPr>
        <w:t xml:space="preserve"> = 31.4sin(50</w:t>
      </w:r>
      <w:r>
        <w:t>π</w:t>
      </w:r>
      <w:r w:rsidRPr="005D67A2">
        <w:rPr>
          <w:rFonts w:hint="eastAsia"/>
          <w:i/>
          <w:iCs/>
        </w:rPr>
        <w:t>t</w:t>
      </w:r>
      <w:r>
        <w:rPr>
          <w:rFonts w:hint="eastAsia"/>
        </w:rPr>
        <w:t>)</w:t>
      </w:r>
      <w:r>
        <w:rPr>
          <w:rFonts w:hint="eastAsia"/>
        </w:rPr>
        <w:t>或</w:t>
      </w:r>
      <w:r w:rsidRPr="005D67A2">
        <w:rPr>
          <w:rFonts w:hint="eastAsia"/>
          <w:i/>
          <w:iCs/>
        </w:rPr>
        <w:t>e</w:t>
      </w:r>
      <w:r>
        <w:rPr>
          <w:rFonts w:hint="eastAsia"/>
        </w:rPr>
        <w:t xml:space="preserve"> = 10</w:t>
      </w:r>
      <w:r>
        <w:t>π</w:t>
      </w:r>
      <w:r>
        <w:rPr>
          <w:rFonts w:hint="eastAsia"/>
        </w:rPr>
        <w:t>sin(50</w:t>
      </w:r>
      <w:r>
        <w:t>π</w:t>
      </w:r>
      <w:r w:rsidRPr="005D67A2">
        <w:rPr>
          <w:rFonts w:hint="eastAsia"/>
          <w:i/>
          <w:iCs/>
        </w:rPr>
        <w:t>t</w:t>
      </w:r>
      <w:r>
        <w:rPr>
          <w:rFonts w:hint="eastAsia"/>
        </w:rPr>
        <w:t>)</w:t>
      </w:r>
      <w:r>
        <w:rPr>
          <w:color w:val="333333"/>
          <w:shd w:val="clear" w:color="auto" w:fill="FFFFFF"/>
        </w:rPr>
        <w:t xml:space="preserve"> </w:t>
      </w:r>
    </w:p>
    <w:p w14:paraId="0AFF548C" w14:textId="768C8148" w:rsidR="005D67A2" w:rsidRDefault="005D67A2" w:rsidP="005D67A2">
      <w:pPr>
        <w:rPr>
          <w:kern w:val="0"/>
          <w:vertAlign w:val="superscript"/>
        </w:rPr>
      </w:pPr>
      <w:r>
        <w:rPr>
          <w:kern w:val="0"/>
        </w:rPr>
        <w:t>（</w:t>
      </w:r>
      <w:r>
        <w:rPr>
          <w:kern w:val="0"/>
        </w:rPr>
        <w:t>2</w:t>
      </w:r>
      <w:r>
        <w:rPr>
          <w:kern w:val="0"/>
        </w:rPr>
        <w:t>）</w:t>
      </w:r>
      <w:r>
        <w:rPr>
          <w:kern w:val="0"/>
        </w:rPr>
        <w:t>4</w:t>
      </w:r>
      <w:r>
        <w:rPr>
          <w:rFonts w:hint="eastAsia"/>
          <w:kern w:val="0"/>
        </w:rPr>
        <w:t>4.4</w:t>
      </w:r>
      <w:r>
        <w:rPr>
          <w:rFonts w:hint="eastAsia"/>
          <w:kern w:val="0"/>
        </w:rPr>
        <w:t>或</w:t>
      </w:r>
      <w:r>
        <w:rPr>
          <w:rFonts w:hint="eastAsia"/>
          <w:kern w:val="0"/>
        </w:rPr>
        <w:t>4.5</w:t>
      </w:r>
      <w:r w:rsidRPr="006F1854">
        <w:rPr>
          <w:kern w:val="0"/>
        </w:rPr>
        <w:t>π</w:t>
      </w:r>
      <w:r w:rsidRPr="006F1854">
        <w:rPr>
          <w:kern w:val="0"/>
          <w:vertAlign w:val="superscript"/>
        </w:rPr>
        <w:t>2</w:t>
      </w:r>
    </w:p>
    <w:p w14:paraId="79EEE3D2" w14:textId="45642866" w:rsidR="005D67A2" w:rsidRDefault="005D67A2" w:rsidP="005D67A2">
      <w:r>
        <w:rPr>
          <w:kern w:val="0"/>
        </w:rPr>
        <w:t>（</w:t>
      </w:r>
      <w:r>
        <w:rPr>
          <w:rFonts w:hint="eastAsia"/>
          <w:kern w:val="0"/>
        </w:rPr>
        <w:t>3</w:t>
      </w:r>
      <w:r>
        <w:rPr>
          <w:kern w:val="0"/>
        </w:rPr>
        <w:t>）</w:t>
      </w:r>
      <w:r w:rsidRPr="005D67A2">
        <w:rPr>
          <w:i/>
          <w:iCs/>
        </w:rPr>
        <w:t>q</w:t>
      </w:r>
      <w:r>
        <w:rPr>
          <w:rFonts w:ascii="华文中宋" w:hAnsi="华文中宋" w:cs="华文中宋" w:hint="eastAsia"/>
        </w:rPr>
        <w:t xml:space="preserve"> = </w:t>
      </w:r>
      <w:r>
        <w:rPr>
          <w:rFonts w:hint="eastAsia"/>
        </w:rPr>
        <w:t>4</w:t>
      </w:r>
      <w:r w:rsidRPr="005D67A2">
        <w:rPr>
          <w:rFonts w:asciiTheme="majorBidi" w:hAnsiTheme="majorBidi" w:cstheme="majorBidi"/>
        </w:rPr>
        <w:t>×</w:t>
      </w:r>
      <w:r>
        <w:rPr>
          <w:rFonts w:hint="eastAsia"/>
        </w:rPr>
        <w:t>10</w:t>
      </w:r>
      <w:r>
        <w:rPr>
          <w:vertAlign w:val="superscript"/>
        </w:rPr>
        <w:t>−</w:t>
      </w:r>
      <w:r>
        <w:rPr>
          <w:rFonts w:hint="eastAsia"/>
          <w:vertAlign w:val="superscript"/>
        </w:rPr>
        <w:t>2</w:t>
      </w:r>
      <w:r>
        <w:rPr>
          <w:rFonts w:hint="eastAsia"/>
        </w:rPr>
        <w:t xml:space="preserve"> C</w:t>
      </w:r>
    </w:p>
    <w:p w14:paraId="4BE83713" w14:textId="1E216CED" w:rsidR="005D67A2" w:rsidRDefault="005D67A2">
      <w:pPr>
        <w:pStyle w:val="a4"/>
      </w:pPr>
      <w:r w:rsidRPr="005D67A2">
        <w:rPr>
          <w:rFonts w:hint="eastAsia"/>
          <w:lang w:val="en-US"/>
        </w:rPr>
        <w:t>202</w:t>
      </w:r>
      <w:r>
        <w:rPr>
          <w:rFonts w:hint="eastAsia"/>
          <w:lang w:val="en-US"/>
        </w:rPr>
        <w:t>5</w:t>
      </w:r>
      <w:r>
        <w:rPr>
          <w:rFonts w:hint="eastAsia"/>
          <w:lang w:val="en-US"/>
        </w:rPr>
        <w:t>学年松江二模三</w:t>
      </w:r>
    </w:p>
  </w:comment>
  <w:comment w:id="4" w:author="physics" w:date="2026-04-13T19:10:00Z" w:initials="phy">
    <w:p w14:paraId="3AC9BF08" w14:textId="317E6165" w:rsidR="00276FB2" w:rsidRPr="00625550" w:rsidRDefault="005D67A2" w:rsidP="00276FB2">
      <w:r>
        <w:rPr>
          <w:rStyle w:val="afb"/>
        </w:rPr>
        <w:annotationRef/>
      </w:r>
      <w:r w:rsidR="00276FB2">
        <w:rPr>
          <w:rFonts w:hint="eastAsia"/>
        </w:rPr>
        <w:t>1</w:t>
      </w:r>
      <w:r w:rsidR="00276FB2">
        <w:rPr>
          <w:rFonts w:hint="eastAsia"/>
        </w:rPr>
        <w:t>．</w:t>
      </w:r>
      <w:r w:rsidR="00276FB2">
        <w:t>ABD</w:t>
      </w:r>
    </w:p>
    <w:p w14:paraId="68B26FD1" w14:textId="6DFEA883" w:rsidR="00276FB2" w:rsidRPr="00625550" w:rsidRDefault="00276FB2" w:rsidP="00276FB2">
      <w:pPr>
        <w:rPr>
          <w:vertAlign w:val="superscript"/>
        </w:rPr>
      </w:pPr>
      <w:r>
        <w:t>2</w:t>
      </w:r>
      <w:r w:rsidRPr="00625550">
        <w:t>．</w:t>
      </w:r>
      <w:r>
        <w:rPr>
          <w:rFonts w:hint="eastAsia"/>
          <w:kern w:val="0"/>
          <w:szCs w:val="21"/>
        </w:rPr>
        <w:t>（</w:t>
      </w:r>
      <w:r>
        <w:rPr>
          <w:rFonts w:hint="eastAsia"/>
          <w:kern w:val="0"/>
          <w:szCs w:val="21"/>
        </w:rPr>
        <w:t>1</w:t>
      </w:r>
      <w:r>
        <w:rPr>
          <w:rFonts w:hint="eastAsia"/>
          <w:kern w:val="0"/>
          <w:szCs w:val="21"/>
        </w:rPr>
        <w:t>）</w:t>
      </w:r>
      <w:r>
        <w:rPr>
          <w:rFonts w:hint="eastAsia"/>
        </w:rPr>
        <w:t>B</w:t>
      </w:r>
      <w:r>
        <w:tab/>
      </w:r>
      <w:r>
        <w:rPr>
          <w:rFonts w:hint="eastAsia"/>
          <w:kern w:val="0"/>
          <w:szCs w:val="21"/>
        </w:rPr>
        <w:t>（</w:t>
      </w:r>
      <w:r>
        <w:rPr>
          <w:rFonts w:hint="eastAsia"/>
          <w:kern w:val="0"/>
          <w:szCs w:val="21"/>
        </w:rPr>
        <w:t>2</w:t>
      </w:r>
      <w:r>
        <w:rPr>
          <w:rFonts w:hint="eastAsia"/>
          <w:kern w:val="0"/>
          <w:szCs w:val="21"/>
        </w:rPr>
        <w:t>）</w:t>
      </w:r>
      <w:r>
        <w:rPr>
          <w:kern w:val="0"/>
          <w:szCs w:val="21"/>
        </w:rPr>
        <w:t>1.7</w:t>
      </w:r>
      <w:r w:rsidRPr="006F1854">
        <w:rPr>
          <w:rFonts w:asciiTheme="majorBidi" w:hAnsiTheme="majorBidi" w:cstheme="majorBidi"/>
        </w:rPr>
        <w:t>×</w:t>
      </w:r>
      <w:r w:rsidRPr="00625550">
        <w:rPr>
          <w:rFonts w:hint="eastAsia"/>
        </w:rPr>
        <w:t>10</w:t>
      </w:r>
      <w:r>
        <w:rPr>
          <w:rFonts w:hint="eastAsia"/>
          <w:vertAlign w:val="superscript"/>
        </w:rPr>
        <w:t>8</w:t>
      </w:r>
    </w:p>
    <w:p w14:paraId="2078A3EE" w14:textId="0880C2B4" w:rsidR="00276FB2" w:rsidRPr="00625550" w:rsidRDefault="00276FB2" w:rsidP="00276FB2">
      <w:r>
        <w:rPr>
          <w:rFonts w:hint="eastAsia"/>
        </w:rPr>
        <w:t>3</w:t>
      </w:r>
      <w:r w:rsidRPr="00625550">
        <w:t>．</w:t>
      </w:r>
      <w:r>
        <w:rPr>
          <w:rFonts w:hint="eastAsia"/>
          <w:kern w:val="0"/>
          <w:szCs w:val="21"/>
        </w:rPr>
        <w:t>（</w:t>
      </w:r>
      <w:r>
        <w:rPr>
          <w:rFonts w:hint="eastAsia"/>
          <w:kern w:val="0"/>
          <w:szCs w:val="21"/>
        </w:rPr>
        <w:t>1</w:t>
      </w:r>
      <w:r>
        <w:rPr>
          <w:rFonts w:hint="eastAsia"/>
          <w:kern w:val="0"/>
          <w:szCs w:val="21"/>
        </w:rPr>
        <w:t>）</w:t>
      </w:r>
      <w:r>
        <w:rPr>
          <w:rFonts w:hint="eastAsia"/>
          <w:kern w:val="0"/>
          <w:szCs w:val="21"/>
        </w:rPr>
        <w:t>A</w:t>
      </w:r>
    </w:p>
    <w:p w14:paraId="4F35B6BB" w14:textId="7102C8AB" w:rsidR="00276FB2" w:rsidRPr="00625550" w:rsidRDefault="00276FB2" w:rsidP="00276FB2">
      <w:pPr>
        <w:rPr>
          <w:kern w:val="0"/>
          <w:szCs w:val="21"/>
        </w:rPr>
      </w:pPr>
      <w:r>
        <w:rPr>
          <w:rFonts w:hint="eastAsia"/>
          <w:kern w:val="0"/>
          <w:szCs w:val="21"/>
        </w:rPr>
        <w:t>（</w:t>
      </w:r>
      <w:r>
        <w:rPr>
          <w:rFonts w:hint="eastAsia"/>
          <w:kern w:val="0"/>
          <w:szCs w:val="21"/>
        </w:rPr>
        <w:t>2</w:t>
      </w:r>
      <w:r>
        <w:rPr>
          <w:rFonts w:hint="eastAsia"/>
          <w:kern w:val="0"/>
          <w:szCs w:val="21"/>
        </w:rPr>
        <w:t>）</w:t>
      </w:r>
      <w:r>
        <w:rPr>
          <w:kern w:val="0"/>
          <w:szCs w:val="21"/>
        </w:rPr>
        <w:fldChar w:fldCharType="begin"/>
      </w:r>
      <w:r>
        <w:rPr>
          <w:kern w:val="0"/>
          <w:szCs w:val="21"/>
        </w:rPr>
        <w:instrText xml:space="preserve"> </w:instrText>
      </w:r>
      <w:r>
        <w:rPr>
          <w:rFonts w:hint="eastAsia"/>
          <w:kern w:val="0"/>
          <w:szCs w:val="21"/>
        </w:rPr>
        <w:instrText>EQ \F(</w:instrText>
      </w:r>
      <w:r w:rsidRPr="008C78A3">
        <w:rPr>
          <w:rFonts w:hint="eastAsia"/>
          <w:i/>
          <w:iCs/>
          <w:kern w:val="0"/>
          <w:szCs w:val="21"/>
        </w:rPr>
        <w:instrText>Lhc</w:instrText>
      </w:r>
      <w:r>
        <w:rPr>
          <w:rFonts w:hint="eastAsia"/>
          <w:kern w:val="0"/>
          <w:szCs w:val="21"/>
        </w:rPr>
        <w:instrText>,</w:instrText>
      </w:r>
      <w:r w:rsidRPr="008C78A3">
        <w:rPr>
          <w:rFonts w:hint="eastAsia"/>
          <w:i/>
          <w:iCs/>
          <w:kern w:val="0"/>
          <w:szCs w:val="21"/>
        </w:rPr>
        <w:instrText>d</w:instrText>
      </w:r>
      <w:r>
        <w:rPr>
          <w:rFonts w:hint="eastAsia"/>
          <w:kern w:val="0"/>
          <w:szCs w:val="21"/>
        </w:rPr>
        <w:instrText>(</w:instrText>
      </w:r>
      <w:r w:rsidRPr="008C78A3">
        <w:rPr>
          <w:rFonts w:hint="eastAsia"/>
          <w:i/>
          <w:iCs/>
          <w:kern w:val="0"/>
          <w:szCs w:val="21"/>
        </w:rPr>
        <w:instrText>E</w:instrText>
      </w:r>
      <w:r>
        <w:rPr>
          <w:rFonts w:hint="eastAsia"/>
          <w:kern w:val="0"/>
          <w:szCs w:val="21"/>
          <w:vertAlign w:val="subscript"/>
        </w:rPr>
        <w:instrText>2</w:instrText>
      </w:r>
      <w:r>
        <w:rPr>
          <w:rFonts w:hint="eastAsia"/>
          <w:kern w:val="0"/>
          <w:szCs w:val="21"/>
        </w:rPr>
        <w:instrText xml:space="preserve"> </w:instrText>
      </w:r>
      <w:r>
        <w:rPr>
          <w:kern w:val="0"/>
          <w:szCs w:val="21"/>
        </w:rPr>
        <w:instrText>−</w:instrText>
      </w:r>
      <w:r>
        <w:rPr>
          <w:rFonts w:hint="eastAsia"/>
          <w:kern w:val="0"/>
          <w:szCs w:val="21"/>
        </w:rPr>
        <w:instrText xml:space="preserve"> </w:instrText>
      </w:r>
      <w:r w:rsidRPr="008C78A3">
        <w:rPr>
          <w:rFonts w:hint="eastAsia"/>
          <w:i/>
          <w:iCs/>
          <w:kern w:val="0"/>
          <w:szCs w:val="21"/>
        </w:rPr>
        <w:instrText>E</w:instrText>
      </w:r>
      <w:r>
        <w:rPr>
          <w:rFonts w:hint="eastAsia"/>
          <w:kern w:val="0"/>
          <w:szCs w:val="21"/>
          <w:vertAlign w:val="subscript"/>
        </w:rPr>
        <w:instrText>1</w:instrText>
      </w:r>
      <w:r>
        <w:rPr>
          <w:rFonts w:hint="eastAsia"/>
          <w:kern w:val="0"/>
          <w:szCs w:val="21"/>
        </w:rPr>
        <w:instrText>))</w:instrText>
      </w:r>
      <w:r>
        <w:rPr>
          <w:kern w:val="0"/>
          <w:szCs w:val="21"/>
        </w:rPr>
        <w:instrText xml:space="preserve"> </w:instrText>
      </w:r>
      <w:r>
        <w:rPr>
          <w:kern w:val="0"/>
          <w:szCs w:val="21"/>
        </w:rPr>
        <w:fldChar w:fldCharType="separate"/>
      </w:r>
      <w:r>
        <w:rPr>
          <w:kern w:val="0"/>
          <w:szCs w:val="21"/>
        </w:rPr>
        <w:fldChar w:fldCharType="end"/>
      </w:r>
    </w:p>
    <w:p w14:paraId="5AAFF288" w14:textId="6DCD9511" w:rsidR="00276FB2" w:rsidRPr="00625550" w:rsidRDefault="00276FB2" w:rsidP="00276FB2">
      <w:r>
        <w:rPr>
          <w:rFonts w:hint="eastAsia"/>
        </w:rPr>
        <w:t>（</w:t>
      </w:r>
      <w:r>
        <w:rPr>
          <w:rFonts w:hint="eastAsia"/>
        </w:rPr>
        <w:t>3</w:t>
      </w:r>
      <w:r>
        <w:rPr>
          <w:rFonts w:hint="eastAsia"/>
        </w:rPr>
        <w:t>）</w:t>
      </w:r>
      <w:r w:rsidRPr="008C78A3">
        <w:rPr>
          <w:rFonts w:hint="eastAsia"/>
          <w:i/>
          <w:iCs/>
        </w:rPr>
        <w:t>E</w:t>
      </w:r>
      <w:r>
        <w:rPr>
          <w:rFonts w:hint="eastAsia"/>
          <w:vertAlign w:val="subscript"/>
        </w:rPr>
        <w:t>2</w:t>
      </w:r>
      <w:r>
        <w:rPr>
          <w:rFonts w:hint="eastAsia"/>
        </w:rPr>
        <w:t xml:space="preserve"> </w:t>
      </w:r>
      <w:r>
        <w:t>–</w:t>
      </w:r>
      <w:r>
        <w:rPr>
          <w:rFonts w:hint="eastAsia"/>
        </w:rPr>
        <w:t xml:space="preserve"> </w:t>
      </w:r>
      <w:r w:rsidRPr="008C78A3">
        <w:rPr>
          <w:rFonts w:hint="eastAsia"/>
          <w:i/>
          <w:iCs/>
        </w:rPr>
        <w:t>E</w:t>
      </w:r>
      <w:r>
        <w:rPr>
          <w:rFonts w:hint="eastAsia"/>
          <w:vertAlign w:val="subscript"/>
        </w:rPr>
        <w:t>1</w:t>
      </w:r>
      <w:r>
        <w:rPr>
          <w:rFonts w:hint="eastAsia"/>
        </w:rPr>
        <w:t xml:space="preserve"> </w:t>
      </w:r>
      <w:r>
        <w:t>−</w:t>
      </w:r>
      <w:r>
        <w:rPr>
          <w:rFonts w:hint="eastAsia"/>
        </w:rPr>
        <w:t xml:space="preserve"> </w:t>
      </w:r>
      <w:r w:rsidRPr="008C78A3">
        <w:rPr>
          <w:rFonts w:hint="eastAsia"/>
          <w:i/>
          <w:iCs/>
        </w:rPr>
        <w:t>W</w:t>
      </w:r>
    </w:p>
    <w:p w14:paraId="434B4266" w14:textId="115E4972" w:rsidR="005D67A2" w:rsidRPr="00B41D6C" w:rsidRDefault="005D67A2">
      <w:pPr>
        <w:pStyle w:val="a4"/>
        <w:rPr>
          <w:lang w:val="en-US"/>
        </w:rPr>
      </w:pPr>
      <w:r w:rsidRPr="005D67A2">
        <w:rPr>
          <w:rFonts w:hint="eastAsia"/>
          <w:lang w:val="en-US"/>
        </w:rPr>
        <w:t>202</w:t>
      </w:r>
      <w:r>
        <w:rPr>
          <w:rFonts w:hint="eastAsia"/>
          <w:lang w:val="en-US"/>
        </w:rPr>
        <w:t>5</w:t>
      </w:r>
      <w:r>
        <w:rPr>
          <w:rFonts w:hint="eastAsia"/>
          <w:lang w:val="en-US"/>
        </w:rPr>
        <w:t>学年松江二模四</w:t>
      </w:r>
    </w:p>
  </w:comment>
  <w:comment w:id="5" w:author="physics" w:date="2026-04-13T19:10:00Z" w:initials="phy">
    <w:p w14:paraId="77BD8F8C" w14:textId="08E1270B" w:rsidR="00276FB2" w:rsidRPr="00625550" w:rsidRDefault="005D67A2" w:rsidP="00276FB2">
      <w:r>
        <w:rPr>
          <w:rStyle w:val="afb"/>
        </w:rPr>
        <w:annotationRef/>
      </w:r>
      <w:r w:rsidR="00276FB2">
        <w:rPr>
          <w:rFonts w:hint="eastAsia"/>
        </w:rPr>
        <w:t>1</w:t>
      </w:r>
      <w:r w:rsidR="00276FB2" w:rsidRPr="00625550">
        <w:t>．</w:t>
      </w:r>
      <w:r w:rsidR="00276FB2">
        <w:rPr>
          <w:rFonts w:hint="eastAsia"/>
        </w:rPr>
        <w:t>（</w:t>
      </w:r>
      <w:r w:rsidR="00276FB2">
        <w:rPr>
          <w:rFonts w:hint="eastAsia"/>
        </w:rPr>
        <w:t>1</w:t>
      </w:r>
      <w:r w:rsidR="00276FB2">
        <w:rPr>
          <w:rFonts w:hint="eastAsia"/>
        </w:rPr>
        <w:t>）</w:t>
      </w:r>
      <w:r w:rsidR="00276FB2">
        <w:rPr>
          <w:rFonts w:ascii="宋体" w:hAnsi="宋体" w:hint="eastAsia"/>
        </w:rPr>
        <w:t>①</w:t>
      </w:r>
      <w:r w:rsidR="00276FB2">
        <w:t>B</w:t>
      </w:r>
      <w:r w:rsidR="00276FB2">
        <w:tab/>
      </w:r>
      <w:r w:rsidR="00276FB2">
        <w:rPr>
          <w:rFonts w:ascii="宋体" w:hAnsi="宋体" w:hint="eastAsia"/>
        </w:rPr>
        <w:t>②</w:t>
      </w:r>
      <w:r w:rsidR="00276FB2">
        <w:t>C</w:t>
      </w:r>
      <w:r w:rsidR="00276FB2">
        <w:tab/>
      </w:r>
      <w:r w:rsidR="00276FB2">
        <w:tab/>
      </w:r>
      <w:r w:rsidR="00276FB2">
        <w:t>（</w:t>
      </w:r>
      <w:r w:rsidR="00276FB2">
        <w:t>2</w:t>
      </w:r>
      <w:r w:rsidR="00276FB2">
        <w:t>）</w:t>
      </w:r>
      <w:r w:rsidR="00276FB2">
        <w:fldChar w:fldCharType="begin"/>
      </w:r>
      <w:r w:rsidR="00276FB2">
        <w:instrText xml:space="preserve"> </w:instrText>
      </w:r>
      <w:r w:rsidR="00276FB2">
        <w:rPr>
          <w:rFonts w:hint="eastAsia"/>
        </w:rPr>
        <w:instrText>EQ \F(1,8)</w:instrText>
      </w:r>
      <w:r w:rsidR="00276FB2">
        <w:instrText xml:space="preserve"> </w:instrText>
      </w:r>
      <w:r w:rsidR="00276FB2">
        <w:fldChar w:fldCharType="separate"/>
      </w:r>
      <w:r w:rsidR="00276FB2">
        <w:fldChar w:fldCharType="end"/>
      </w:r>
      <w:r w:rsidR="00276FB2">
        <w:tab/>
      </w:r>
      <w:r w:rsidR="00276FB2">
        <w:tab/>
      </w:r>
      <w:r w:rsidR="00276FB2">
        <w:t>（</w:t>
      </w:r>
      <w:r w:rsidR="00276FB2">
        <w:rPr>
          <w:rFonts w:hint="eastAsia"/>
        </w:rPr>
        <w:t>3</w:t>
      </w:r>
      <w:r w:rsidR="00276FB2">
        <w:t>）</w:t>
      </w:r>
      <w:r w:rsidR="00276FB2">
        <w:rPr>
          <w:rFonts w:hint="eastAsia"/>
        </w:rPr>
        <w:t>AC</w:t>
      </w:r>
      <w:r w:rsidR="00276FB2">
        <w:t>D</w:t>
      </w:r>
    </w:p>
    <w:p w14:paraId="3E38ED9D" w14:textId="61BD9B82" w:rsidR="00276FB2" w:rsidRPr="00625550" w:rsidRDefault="00276FB2" w:rsidP="00276FB2">
      <w:r>
        <w:t>2</w:t>
      </w:r>
      <w:r w:rsidRPr="00625550">
        <w:t>．</w:t>
      </w:r>
      <w:r>
        <w:t>（</w:t>
      </w:r>
      <w:r>
        <w:t>1</w:t>
      </w:r>
      <w:r>
        <w:t>）</w:t>
      </w:r>
      <w:r>
        <w:rPr>
          <w:rFonts w:hint="eastAsia"/>
        </w:rPr>
        <w:t>(</w:t>
      </w:r>
      <w:r w:rsidRPr="005D67A2">
        <w:rPr>
          <w:rFonts w:hint="eastAsia"/>
          <w:i/>
          <w:iCs/>
        </w:rPr>
        <w:t>m</w:t>
      </w:r>
      <w:r>
        <w:rPr>
          <w:rFonts w:hint="eastAsia"/>
          <w:vertAlign w:val="subscript"/>
        </w:rPr>
        <w:t>1</w:t>
      </w:r>
      <w:r>
        <w:rPr>
          <w:rFonts w:hint="eastAsia"/>
        </w:rPr>
        <w:t xml:space="preserve"> + </w:t>
      </w:r>
      <w:r w:rsidRPr="005D67A2">
        <w:rPr>
          <w:rFonts w:hint="eastAsia"/>
          <w:i/>
          <w:iCs/>
        </w:rPr>
        <w:t>m</w:t>
      </w:r>
      <w:r>
        <w:rPr>
          <w:rFonts w:hint="eastAsia"/>
          <w:vertAlign w:val="subscript"/>
        </w:rPr>
        <w:t>2</w:t>
      </w:r>
      <w:r>
        <w:rPr>
          <w:rFonts w:hint="eastAsia"/>
        </w:rPr>
        <w:t xml:space="preserve"> </w:t>
      </w:r>
      <w:r>
        <w:t>–</w:t>
      </w:r>
      <w:r>
        <w:rPr>
          <w:rFonts w:hint="eastAsia"/>
        </w:rPr>
        <w:t xml:space="preserve"> </w:t>
      </w:r>
      <w:r w:rsidRPr="005D67A2">
        <w:rPr>
          <w:rFonts w:hint="eastAsia"/>
          <w:i/>
          <w:iCs/>
        </w:rPr>
        <w:t>m</w:t>
      </w:r>
      <w:r>
        <w:rPr>
          <w:rFonts w:hint="eastAsia"/>
          <w:vertAlign w:val="subscript"/>
        </w:rPr>
        <w:t>3</w:t>
      </w:r>
      <w:r>
        <w:rPr>
          <w:rFonts w:hint="eastAsia"/>
        </w:rPr>
        <w:t xml:space="preserve"> </w:t>
      </w:r>
      <w:r>
        <w:t>−</w:t>
      </w:r>
      <w:r>
        <w:rPr>
          <w:rFonts w:hint="eastAsia"/>
        </w:rPr>
        <w:t xml:space="preserve"> </w:t>
      </w:r>
      <w:r w:rsidRPr="005D67A2">
        <w:rPr>
          <w:rFonts w:hint="eastAsia"/>
          <w:i/>
          <w:iCs/>
        </w:rPr>
        <w:t>m</w:t>
      </w:r>
      <w:r>
        <w:rPr>
          <w:rFonts w:hint="eastAsia"/>
          <w:vertAlign w:val="subscript"/>
        </w:rPr>
        <w:t>n</w:t>
      </w:r>
      <w:r>
        <w:rPr>
          <w:rFonts w:hint="eastAsia"/>
        </w:rPr>
        <w:t>)</w:t>
      </w:r>
      <w:r w:rsidRPr="00276FB2">
        <w:rPr>
          <w:rFonts w:hint="eastAsia"/>
          <w:i/>
          <w:iCs/>
        </w:rPr>
        <w:t>c</w:t>
      </w:r>
      <w:r>
        <w:rPr>
          <w:rFonts w:hint="eastAsia"/>
          <w:vertAlign w:val="superscript"/>
        </w:rPr>
        <w:t>2</w:t>
      </w:r>
    </w:p>
    <w:p w14:paraId="29006E56" w14:textId="6BA6BBFB" w:rsidR="00276FB2" w:rsidRDefault="00276FB2" w:rsidP="00276FB2">
      <w:pPr>
        <w:rPr>
          <w:rFonts w:cs="黑体"/>
          <w:sz w:val="24"/>
          <w:szCs w:val="32"/>
        </w:rPr>
      </w:pPr>
      <w:r>
        <w:t>（</w:t>
      </w:r>
      <w:r>
        <w:t>2</w:t>
      </w:r>
      <w:r>
        <w:t>）</w:t>
      </w:r>
      <w:r w:rsidRPr="005D67A2">
        <w:rPr>
          <w:rFonts w:ascii="Book Antiqua" w:hAnsi="Book Antiqua"/>
          <w:i/>
          <w:iCs/>
        </w:rPr>
        <w:t>v</w:t>
      </w:r>
      <w:r>
        <w:rPr>
          <w:rFonts w:hint="eastAsia"/>
        </w:rPr>
        <w:t xml:space="preserve"> = </w:t>
      </w:r>
      <w:r>
        <w:fldChar w:fldCharType="begin"/>
      </w:r>
      <w:r>
        <w:instrText xml:space="preserve"> </w:instrText>
      </w:r>
      <w:r>
        <w:rPr>
          <w:rFonts w:hint="eastAsia"/>
        </w:rPr>
        <w:instrText>EQ \F(</w:instrText>
      </w:r>
      <w:r w:rsidRPr="005D67A2">
        <w:rPr>
          <w:rFonts w:hint="eastAsia"/>
          <w:i/>
          <w:iCs/>
        </w:rPr>
        <w:instrText>eB</w:instrText>
      </w:r>
      <w:r>
        <w:rPr>
          <w:rFonts w:hint="eastAsia"/>
        </w:rPr>
        <w:instrText>(</w:instrText>
      </w:r>
      <w:r w:rsidRPr="005D67A2">
        <w:rPr>
          <w:rFonts w:hint="eastAsia"/>
          <w:i/>
          <w:iCs/>
        </w:rPr>
        <w:instrText>R</w:instrText>
      </w:r>
      <w:r>
        <w:rPr>
          <w:rFonts w:hint="eastAsia"/>
          <w:vertAlign w:val="subscript"/>
        </w:rPr>
        <w:instrText>2</w:instrText>
      </w:r>
      <w:r>
        <w:rPr>
          <w:rFonts w:hint="eastAsia"/>
        </w:rPr>
        <w:instrText xml:space="preserve"> </w:instrText>
      </w:r>
      <w:r>
        <w:instrText>−</w:instrText>
      </w:r>
      <w:r>
        <w:rPr>
          <w:rFonts w:hint="eastAsia"/>
        </w:rPr>
        <w:instrText xml:space="preserve"> </w:instrText>
      </w:r>
      <w:r w:rsidRPr="005D67A2">
        <w:rPr>
          <w:rFonts w:hint="eastAsia"/>
          <w:i/>
          <w:iCs/>
        </w:rPr>
        <w:instrText>R</w:instrText>
      </w:r>
      <w:r>
        <w:rPr>
          <w:rFonts w:hint="eastAsia"/>
          <w:vertAlign w:val="subscript"/>
        </w:rPr>
        <w:instrText>1</w:instrText>
      </w:r>
      <w:r>
        <w:rPr>
          <w:rFonts w:hint="eastAsia"/>
        </w:rPr>
        <w:instrText>),2</w:instrText>
      </w:r>
      <w:r w:rsidRPr="005D67A2">
        <w:rPr>
          <w:rFonts w:hint="eastAsia"/>
          <w:i/>
          <w:iCs/>
        </w:rPr>
        <w:instrText>m</w:instrText>
      </w:r>
      <w:r>
        <w:rPr>
          <w:rFonts w:hint="eastAsia"/>
          <w:vertAlign w:val="subscript"/>
        </w:rPr>
        <w:instrText>1</w:instrText>
      </w:r>
      <w:r>
        <w:rPr>
          <w:rFonts w:hint="eastAsia"/>
        </w:rPr>
        <w:instrText>)</w:instrText>
      </w:r>
      <w:r>
        <w:instrText xml:space="preserve"> </w:instrText>
      </w:r>
      <w:r>
        <w:fldChar w:fldCharType="separate"/>
      </w:r>
      <w:r>
        <w:fldChar w:fldCharType="end"/>
      </w:r>
    </w:p>
    <w:p w14:paraId="4A107F38" w14:textId="2932DCA1" w:rsidR="005D67A2" w:rsidRDefault="005D67A2">
      <w:pPr>
        <w:pStyle w:val="a4"/>
      </w:pPr>
      <w:r w:rsidRPr="005D67A2">
        <w:rPr>
          <w:rFonts w:hint="eastAsia"/>
          <w:lang w:val="en-US"/>
        </w:rPr>
        <w:t>202</w:t>
      </w:r>
      <w:r>
        <w:rPr>
          <w:rFonts w:hint="eastAsia"/>
          <w:lang w:val="en-US"/>
        </w:rPr>
        <w:t>5</w:t>
      </w:r>
      <w:r>
        <w:rPr>
          <w:rFonts w:hint="eastAsia"/>
          <w:lang w:val="en-US"/>
        </w:rPr>
        <w:t>学年松江二模五</w:t>
      </w:r>
    </w:p>
  </w:comment>
  <w:comment w:id="6" w:author="physics" w:date="2026-04-13T19:10:00Z" w:initials="phy">
    <w:p w14:paraId="28754334" w14:textId="7AC9F865" w:rsidR="00276FB2" w:rsidRDefault="005D67A2" w:rsidP="00276FB2">
      <w:pPr>
        <w:rPr>
          <w:color w:val="000000" w:themeColor="text1"/>
        </w:rPr>
      </w:pPr>
      <w:r>
        <w:rPr>
          <w:rStyle w:val="afb"/>
        </w:rPr>
        <w:annotationRef/>
      </w:r>
      <w:r w:rsidR="00276FB2">
        <w:rPr>
          <w:rFonts w:hint="eastAsia"/>
        </w:rPr>
        <w:t>1</w:t>
      </w:r>
      <w:r w:rsidR="00276FB2">
        <w:t>．</w:t>
      </w:r>
      <w:r w:rsidR="00276FB2">
        <w:rPr>
          <w:color w:val="000000" w:themeColor="text1"/>
        </w:rPr>
        <w:t>Δ</w:t>
      </w:r>
      <w:r w:rsidR="00276FB2" w:rsidRPr="005D67A2">
        <w:rPr>
          <w:rFonts w:hint="eastAsia"/>
          <w:i/>
          <w:iCs/>
          <w:color w:val="000000" w:themeColor="text1"/>
        </w:rPr>
        <w:t>t</w:t>
      </w:r>
      <w:r w:rsidR="00276FB2">
        <w:rPr>
          <w:rFonts w:hint="eastAsia"/>
          <w:color w:val="000000" w:themeColor="text1"/>
        </w:rPr>
        <w:t xml:space="preserve"> = (</w:t>
      </w:r>
      <w:r w:rsidR="00276FB2">
        <w:rPr>
          <w:color w:val="000000" w:themeColor="text1"/>
        </w:rPr>
        <w:fldChar w:fldCharType="begin"/>
      </w:r>
      <w:r w:rsidR="00276FB2">
        <w:rPr>
          <w:color w:val="000000" w:themeColor="text1"/>
        </w:rPr>
        <w:instrText xml:space="preserve"> </w:instrText>
      </w:r>
      <w:r w:rsidR="00276FB2">
        <w:rPr>
          <w:rFonts w:hint="eastAsia"/>
          <w:color w:val="000000" w:themeColor="text1"/>
        </w:rPr>
        <w:instrText>EQ \R(</w:instrText>
      </w:r>
      <w:r w:rsidR="00276FB2" w:rsidRPr="005D67A2">
        <w:rPr>
          <w:rFonts w:hint="eastAsia"/>
          <w:i/>
          <w:iCs/>
          <w:color w:val="000000" w:themeColor="text1"/>
        </w:rPr>
        <w:instrText>k</w:instrText>
      </w:r>
      <w:r w:rsidR="00276FB2">
        <w:rPr>
          <w:rFonts w:hint="eastAsia"/>
          <w:color w:val="000000" w:themeColor="text1"/>
          <w:vertAlign w:val="subscript"/>
        </w:rPr>
        <w:instrText>2</w:instrText>
      </w:r>
      <w:r w:rsidR="00276FB2">
        <w:rPr>
          <w:rFonts w:hint="eastAsia"/>
          <w:color w:val="000000" w:themeColor="text1"/>
        </w:rPr>
        <w:instrText>)</w:instrText>
      </w:r>
      <w:r w:rsidR="00276FB2">
        <w:rPr>
          <w:color w:val="000000" w:themeColor="text1"/>
        </w:rPr>
        <w:instrText xml:space="preserve"> </w:instrText>
      </w:r>
      <w:r w:rsidR="00276FB2">
        <w:rPr>
          <w:color w:val="000000" w:themeColor="text1"/>
        </w:rPr>
        <w:fldChar w:fldCharType="separate"/>
      </w:r>
      <w:r w:rsidR="00276FB2">
        <w:rPr>
          <w:color w:val="000000" w:themeColor="text1"/>
        </w:rPr>
        <w:fldChar w:fldCharType="end"/>
      </w:r>
      <w:r w:rsidR="00276FB2">
        <w:rPr>
          <w:color w:val="000000" w:themeColor="text1"/>
        </w:rPr>
        <w:t>−</w:t>
      </w:r>
      <w:r w:rsidR="00276FB2">
        <w:rPr>
          <w:rFonts w:hint="eastAsia"/>
          <w:color w:val="000000" w:themeColor="text1"/>
        </w:rPr>
        <w:t xml:space="preserve"> </w:t>
      </w:r>
      <w:r w:rsidR="00276FB2">
        <w:rPr>
          <w:color w:val="000000" w:themeColor="text1"/>
        </w:rPr>
        <w:fldChar w:fldCharType="begin"/>
      </w:r>
      <w:r w:rsidR="00276FB2">
        <w:rPr>
          <w:color w:val="000000" w:themeColor="text1"/>
        </w:rPr>
        <w:instrText xml:space="preserve"> </w:instrText>
      </w:r>
      <w:r w:rsidR="00276FB2">
        <w:rPr>
          <w:rFonts w:hint="eastAsia"/>
          <w:color w:val="000000" w:themeColor="text1"/>
        </w:rPr>
        <w:instrText>EQ \R(</w:instrText>
      </w:r>
      <w:r w:rsidR="00276FB2" w:rsidRPr="005D67A2">
        <w:rPr>
          <w:rFonts w:hint="eastAsia"/>
          <w:i/>
          <w:iCs/>
          <w:color w:val="000000" w:themeColor="text1"/>
        </w:rPr>
        <w:instrText>k</w:instrText>
      </w:r>
      <w:r w:rsidR="00276FB2">
        <w:rPr>
          <w:rFonts w:hint="eastAsia"/>
          <w:color w:val="000000" w:themeColor="text1"/>
          <w:vertAlign w:val="subscript"/>
        </w:rPr>
        <w:instrText>1</w:instrText>
      </w:r>
      <w:r w:rsidR="00276FB2">
        <w:rPr>
          <w:rFonts w:hint="eastAsia"/>
          <w:color w:val="000000" w:themeColor="text1"/>
        </w:rPr>
        <w:instrText>)</w:instrText>
      </w:r>
      <w:r w:rsidR="00276FB2">
        <w:rPr>
          <w:color w:val="000000" w:themeColor="text1"/>
        </w:rPr>
        <w:instrText xml:space="preserve"> </w:instrText>
      </w:r>
      <w:r w:rsidR="00276FB2">
        <w:rPr>
          <w:color w:val="000000" w:themeColor="text1"/>
        </w:rPr>
        <w:fldChar w:fldCharType="separate"/>
      </w:r>
      <w:r w:rsidR="00276FB2">
        <w:rPr>
          <w:color w:val="000000" w:themeColor="text1"/>
        </w:rPr>
        <w:fldChar w:fldCharType="end"/>
      </w:r>
      <w:r w:rsidR="00276FB2">
        <w:rPr>
          <w:rFonts w:hint="eastAsia"/>
          <w:color w:val="000000" w:themeColor="text1"/>
        </w:rPr>
        <w:t>)</w:t>
      </w:r>
      <w:r w:rsidR="00276FB2">
        <w:rPr>
          <w:color w:val="000000" w:themeColor="text1"/>
        </w:rPr>
        <w:fldChar w:fldCharType="begin"/>
      </w:r>
      <w:r w:rsidR="00276FB2">
        <w:rPr>
          <w:color w:val="000000" w:themeColor="text1"/>
        </w:rPr>
        <w:instrText xml:space="preserve"> </w:instrText>
      </w:r>
      <w:r w:rsidR="00276FB2">
        <w:rPr>
          <w:rFonts w:hint="eastAsia"/>
          <w:color w:val="000000" w:themeColor="text1"/>
        </w:rPr>
        <w:instrText>EQ \F(</w:instrText>
      </w:r>
      <w:r w:rsidR="00276FB2" w:rsidRPr="005D67A2">
        <w:rPr>
          <w:rFonts w:hint="eastAsia"/>
          <w:i/>
          <w:iCs/>
          <w:color w:val="000000" w:themeColor="text1"/>
        </w:rPr>
        <w:instrText>L</w:instrText>
      </w:r>
      <w:r w:rsidR="00276FB2">
        <w:rPr>
          <w:rFonts w:hint="eastAsia"/>
          <w:color w:val="000000" w:themeColor="text1"/>
        </w:rPr>
        <w:instrText>,\R(2</w:instrText>
      </w:r>
      <w:r w:rsidR="00276FB2" w:rsidRPr="005D67A2">
        <w:rPr>
          <w:rFonts w:hint="eastAsia"/>
          <w:i/>
          <w:iCs/>
          <w:color w:val="000000" w:themeColor="text1"/>
        </w:rPr>
        <w:instrText>U</w:instrText>
      </w:r>
      <w:r w:rsidR="00276FB2">
        <w:rPr>
          <w:rFonts w:hint="eastAsia"/>
          <w:color w:val="000000" w:themeColor="text1"/>
          <w:vertAlign w:val="subscript"/>
        </w:rPr>
        <w:instrText>0</w:instrText>
      </w:r>
      <w:r w:rsidR="00276FB2">
        <w:rPr>
          <w:rFonts w:hint="eastAsia"/>
          <w:color w:val="000000" w:themeColor="text1"/>
        </w:rPr>
        <w:instrText>))</w:instrText>
      </w:r>
      <w:r w:rsidR="00276FB2">
        <w:rPr>
          <w:color w:val="000000" w:themeColor="text1"/>
        </w:rPr>
        <w:instrText xml:space="preserve"> </w:instrText>
      </w:r>
      <w:r w:rsidR="00276FB2">
        <w:rPr>
          <w:color w:val="000000" w:themeColor="text1"/>
        </w:rPr>
        <w:fldChar w:fldCharType="separate"/>
      </w:r>
      <w:r w:rsidR="00276FB2">
        <w:rPr>
          <w:color w:val="000000" w:themeColor="text1"/>
        </w:rPr>
        <w:fldChar w:fldCharType="end"/>
      </w:r>
    </w:p>
    <w:p w14:paraId="359FF8A9" w14:textId="698B4F73" w:rsidR="00276FB2" w:rsidRDefault="00276FB2" w:rsidP="00276FB2">
      <w:pPr>
        <w:rPr>
          <w:color w:val="000000" w:themeColor="text1"/>
        </w:rPr>
      </w:pPr>
      <w:r>
        <w:rPr>
          <w:rFonts w:hint="eastAsia"/>
        </w:rPr>
        <w:t>2</w:t>
      </w:r>
      <w:r>
        <w:t>．</w:t>
      </w:r>
      <w:r>
        <w:rPr>
          <w:rFonts w:hint="eastAsia"/>
        </w:rPr>
        <w:t>BC</w:t>
      </w:r>
    </w:p>
    <w:p w14:paraId="5B884C2E" w14:textId="0B6DEF19" w:rsidR="00276FB2" w:rsidRDefault="00276FB2" w:rsidP="00276FB2">
      <w:pPr>
        <w:rPr>
          <w:color w:val="000000" w:themeColor="text1"/>
        </w:rPr>
      </w:pPr>
      <w:r>
        <w:rPr>
          <w:rFonts w:hint="eastAsia"/>
        </w:rPr>
        <w:t>3</w:t>
      </w:r>
      <w:r>
        <w:rPr>
          <w:rFonts w:hint="eastAsia"/>
        </w:rPr>
        <w:t>．</w:t>
      </w:r>
      <w:r>
        <w:rPr>
          <w:color w:val="000000" w:themeColor="text1"/>
        </w:rPr>
        <w:t>带电离子在平行板</w:t>
      </w:r>
      <w:r>
        <w:rPr>
          <w:i/>
          <w:color w:val="000000" w:themeColor="text1"/>
        </w:rPr>
        <w:t>M</w:t>
      </w:r>
      <w:r>
        <w:rPr>
          <w:i/>
          <w:color w:val="000000" w:themeColor="text1"/>
        </w:rPr>
        <w:t>、</w:t>
      </w:r>
      <w:r>
        <w:rPr>
          <w:i/>
          <w:color w:val="000000" w:themeColor="text1"/>
        </w:rPr>
        <w:t>N</w:t>
      </w:r>
      <w:r>
        <w:rPr>
          <w:color w:val="000000" w:themeColor="text1"/>
        </w:rPr>
        <w:t>之间水平位移为</w:t>
      </w:r>
      <w:r>
        <w:rPr>
          <w:i/>
          <w:color w:val="000000" w:themeColor="text1"/>
        </w:rPr>
        <w:t>x</w:t>
      </w:r>
      <w:r>
        <w:rPr>
          <w:color w:val="000000" w:themeColor="text1"/>
        </w:rPr>
        <w:t>时，在竖直方向位移为</w:t>
      </w:r>
      <w:r>
        <w:rPr>
          <w:i/>
          <w:iCs/>
          <w:color w:val="000000" w:themeColor="text1"/>
        </w:rPr>
        <w:t>y</w:t>
      </w:r>
    </w:p>
    <w:p w14:paraId="16DF65F1" w14:textId="77777777" w:rsidR="00276FB2" w:rsidRDefault="00276FB2" w:rsidP="00276FB2">
      <w:pPr>
        <w:rPr>
          <w:color w:val="000000" w:themeColor="text1"/>
        </w:rPr>
      </w:pPr>
      <w:r>
        <w:rPr>
          <w:color w:val="000000" w:themeColor="text1"/>
        </w:rPr>
        <w:t>水平方向满足</w:t>
      </w:r>
      <w:r w:rsidRPr="005D67A2">
        <w:rPr>
          <w:rFonts w:hint="eastAsia"/>
          <w:i/>
          <w:iCs/>
          <w:color w:val="000000" w:themeColor="text1"/>
        </w:rPr>
        <w:t>x</w:t>
      </w:r>
      <w:r>
        <w:rPr>
          <w:rFonts w:hint="eastAsia"/>
          <w:color w:val="000000" w:themeColor="text1"/>
        </w:rPr>
        <w:t xml:space="preserve"> = </w:t>
      </w:r>
      <w:r w:rsidRPr="005D67A2">
        <w:rPr>
          <w:rFonts w:ascii="Book Antiqua" w:hAnsi="Book Antiqua"/>
          <w:i/>
          <w:iCs/>
          <w:color w:val="000000" w:themeColor="text1"/>
        </w:rPr>
        <w:t>v</w:t>
      </w:r>
      <w:r w:rsidRPr="005D67A2">
        <w:rPr>
          <w:rFonts w:hint="eastAsia"/>
          <w:i/>
          <w:iCs/>
          <w:color w:val="000000" w:themeColor="text1"/>
        </w:rPr>
        <w:t>t</w:t>
      </w:r>
      <w:r>
        <w:rPr>
          <w:rFonts w:hint="eastAsia"/>
          <w:color w:val="000000" w:themeColor="text1"/>
        </w:rPr>
        <w:t xml:space="preserve"> = </w:t>
      </w:r>
      <w:r>
        <w:rPr>
          <w:color w:val="000000" w:themeColor="text1"/>
        </w:rPr>
        <w:fldChar w:fldCharType="begin"/>
      </w:r>
      <w:r>
        <w:rPr>
          <w:color w:val="000000" w:themeColor="text1"/>
        </w:rPr>
        <w:instrText xml:space="preserve"> </w:instrText>
      </w:r>
      <w:r>
        <w:rPr>
          <w:rFonts w:hint="eastAsia"/>
          <w:color w:val="000000" w:themeColor="text1"/>
        </w:rPr>
        <w:instrText>EQ \R(\F(2</w:instrText>
      </w:r>
      <w:r w:rsidRPr="005D67A2">
        <w:rPr>
          <w:rFonts w:hint="eastAsia"/>
          <w:i/>
          <w:iCs/>
          <w:color w:val="000000" w:themeColor="text1"/>
        </w:rPr>
        <w:instrText>qU</w:instrText>
      </w:r>
      <w:r>
        <w:rPr>
          <w:rFonts w:hint="eastAsia"/>
          <w:color w:val="000000" w:themeColor="text1"/>
          <w:vertAlign w:val="subscript"/>
        </w:rPr>
        <w:instrText>0</w:instrText>
      </w:r>
      <w:r>
        <w:rPr>
          <w:rFonts w:hint="eastAsia"/>
          <w:color w:val="000000" w:themeColor="text1"/>
        </w:rPr>
        <w:instrText>,</w:instrText>
      </w:r>
      <w:r w:rsidRPr="005D67A2">
        <w:rPr>
          <w:rFonts w:hint="eastAsia"/>
          <w:i/>
          <w:iCs/>
          <w:color w:val="000000" w:themeColor="text1"/>
        </w:rPr>
        <w:instrText>m</w:instrText>
      </w:r>
      <w:r>
        <w:rPr>
          <w:rFonts w:hint="eastAsia"/>
          <w:color w:val="000000" w:themeColor="text1"/>
        </w:rPr>
        <w:instrText>))</w:instrText>
      </w:r>
      <w:r>
        <w:rPr>
          <w:color w:val="000000" w:themeColor="text1"/>
        </w:rPr>
        <w:instrText xml:space="preserve"> </w:instrText>
      </w:r>
      <w:r>
        <w:rPr>
          <w:color w:val="000000" w:themeColor="text1"/>
        </w:rPr>
        <w:fldChar w:fldCharType="separate"/>
      </w:r>
      <w:r>
        <w:rPr>
          <w:color w:val="000000" w:themeColor="text1"/>
        </w:rPr>
        <w:fldChar w:fldCharType="end"/>
      </w:r>
      <w:r w:rsidRPr="005D67A2">
        <w:rPr>
          <w:rFonts w:hint="eastAsia"/>
          <w:i/>
          <w:iCs/>
          <w:color w:val="000000" w:themeColor="text1"/>
        </w:rPr>
        <w:t>t</w:t>
      </w:r>
    </w:p>
    <w:p w14:paraId="1356913D" w14:textId="77777777" w:rsidR="00276FB2" w:rsidRDefault="00276FB2" w:rsidP="00276FB2">
      <w:pPr>
        <w:rPr>
          <w:color w:val="000000" w:themeColor="text1"/>
        </w:rPr>
      </w:pPr>
      <w:r>
        <w:rPr>
          <w:color w:val="000000" w:themeColor="text1"/>
        </w:rPr>
        <w:t>竖直方向满足</w:t>
      </w:r>
      <w:r w:rsidRPr="005D67A2">
        <w:rPr>
          <w:rFonts w:hint="eastAsia"/>
          <w:i/>
          <w:iCs/>
          <w:color w:val="000000" w:themeColor="text1"/>
        </w:rPr>
        <w:t>y</w:t>
      </w:r>
      <w:r>
        <w:rPr>
          <w:rFonts w:hint="eastAsia"/>
          <w:color w:val="000000" w:themeColor="text1"/>
        </w:rPr>
        <w:t xml:space="preserve"> = </w:t>
      </w:r>
      <w:r>
        <w:rPr>
          <w:color w:val="000000" w:themeColor="text1"/>
        </w:rPr>
        <w:fldChar w:fldCharType="begin"/>
      </w:r>
      <w:r>
        <w:rPr>
          <w:color w:val="000000" w:themeColor="text1"/>
        </w:rPr>
        <w:instrText xml:space="preserve"> </w:instrText>
      </w:r>
      <w:r>
        <w:rPr>
          <w:rFonts w:hint="eastAsia"/>
          <w:color w:val="000000" w:themeColor="text1"/>
        </w:rPr>
        <w:instrText>EQ \F(1,2)</w:instrText>
      </w:r>
      <w:r>
        <w:rPr>
          <w:color w:val="000000" w:themeColor="text1"/>
        </w:rPr>
        <w:instrText xml:space="preserve"> </w:instrText>
      </w:r>
      <w:r>
        <w:rPr>
          <w:color w:val="000000" w:themeColor="text1"/>
        </w:rPr>
        <w:fldChar w:fldCharType="separate"/>
      </w:r>
      <w:r>
        <w:rPr>
          <w:color w:val="000000" w:themeColor="text1"/>
        </w:rPr>
        <w:fldChar w:fldCharType="end"/>
      </w:r>
      <w:r w:rsidRPr="005D67A2">
        <w:rPr>
          <w:rFonts w:hint="eastAsia"/>
          <w:i/>
          <w:iCs/>
          <w:color w:val="000000" w:themeColor="text1"/>
        </w:rPr>
        <w:t>at</w:t>
      </w:r>
      <w:r>
        <w:rPr>
          <w:rFonts w:hint="eastAsia"/>
          <w:color w:val="000000" w:themeColor="text1"/>
          <w:vertAlign w:val="superscript"/>
        </w:rPr>
        <w:t>2</w:t>
      </w:r>
    </w:p>
    <w:p w14:paraId="749BC375" w14:textId="77777777" w:rsidR="00276FB2" w:rsidRDefault="00276FB2" w:rsidP="00276FB2">
      <w:r w:rsidRPr="00276FB2">
        <w:rPr>
          <w:rFonts w:hint="eastAsia"/>
          <w:i/>
          <w:iCs/>
        </w:rPr>
        <w:t>a</w:t>
      </w:r>
      <w:r>
        <w:rPr>
          <w:rFonts w:hint="eastAsia"/>
        </w:rPr>
        <w:t xml:space="preserve"> = </w:t>
      </w:r>
      <w:r>
        <w:fldChar w:fldCharType="begin"/>
      </w:r>
      <w:r>
        <w:instrText xml:space="preserve"> </w:instrText>
      </w:r>
      <w:r>
        <w:rPr>
          <w:rFonts w:hint="eastAsia"/>
        </w:rPr>
        <w:instrText>EQ \F(</w:instrText>
      </w:r>
      <w:r w:rsidRPr="00276FB2">
        <w:rPr>
          <w:rFonts w:hint="eastAsia"/>
          <w:i/>
          <w:iCs/>
        </w:rPr>
        <w:instrText>qU</w:instrText>
      </w:r>
      <w:r>
        <w:rPr>
          <w:rFonts w:hint="eastAsia"/>
          <w:vertAlign w:val="subscript"/>
        </w:rPr>
        <w:instrText>1</w:instrText>
      </w:r>
      <w:r>
        <w:rPr>
          <w:rFonts w:hint="eastAsia"/>
        </w:rPr>
        <w:instrText>,</w:instrText>
      </w:r>
      <w:r w:rsidRPr="00276FB2">
        <w:rPr>
          <w:rFonts w:hint="eastAsia"/>
          <w:i/>
          <w:iCs/>
        </w:rPr>
        <w:instrText>mL</w:instrText>
      </w:r>
      <w:r>
        <w:rPr>
          <w:rFonts w:hint="eastAsia"/>
        </w:rPr>
        <w:instrText>)</w:instrText>
      </w:r>
      <w:r>
        <w:instrText xml:space="preserve"> </w:instrText>
      </w:r>
      <w:r>
        <w:fldChar w:fldCharType="separate"/>
      </w:r>
      <w:r>
        <w:fldChar w:fldCharType="end"/>
      </w:r>
    </w:p>
    <w:p w14:paraId="7ACEC72C" w14:textId="77777777" w:rsidR="00276FB2" w:rsidRDefault="00276FB2" w:rsidP="00276FB2">
      <w:r>
        <w:t>联立解得</w:t>
      </w:r>
      <w:r w:rsidRPr="005D67A2">
        <w:rPr>
          <w:rFonts w:hint="eastAsia"/>
          <w:i/>
          <w:iCs/>
        </w:rPr>
        <w:t>y</w:t>
      </w:r>
      <w:r>
        <w:rPr>
          <w:rFonts w:hint="eastAsia"/>
        </w:rPr>
        <w:t xml:space="preserve"> = </w:t>
      </w:r>
      <w:r>
        <w:fldChar w:fldCharType="begin"/>
      </w:r>
      <w:r>
        <w:instrText xml:space="preserve"> </w:instrText>
      </w:r>
      <w:r>
        <w:rPr>
          <w:rFonts w:hint="eastAsia"/>
        </w:rPr>
        <w:instrText>EQ \F(</w:instrText>
      </w:r>
      <w:r w:rsidRPr="005D67A2">
        <w:rPr>
          <w:rFonts w:hint="eastAsia"/>
          <w:i/>
          <w:iCs/>
        </w:rPr>
        <w:instrText>U</w:instrText>
      </w:r>
      <w:r>
        <w:rPr>
          <w:rFonts w:hint="eastAsia"/>
          <w:vertAlign w:val="subscript"/>
        </w:rPr>
        <w:instrText>1</w:instrText>
      </w:r>
      <w:r w:rsidRPr="005D67A2">
        <w:rPr>
          <w:rFonts w:hint="eastAsia"/>
          <w:i/>
          <w:iCs/>
        </w:rPr>
        <w:instrText>x</w:instrText>
      </w:r>
      <w:r>
        <w:rPr>
          <w:rFonts w:hint="eastAsia"/>
          <w:vertAlign w:val="superscript"/>
        </w:rPr>
        <w:instrText>2</w:instrText>
      </w:r>
      <w:r>
        <w:rPr>
          <w:rFonts w:hint="eastAsia"/>
        </w:rPr>
        <w:instrText>,4</w:instrText>
      </w:r>
      <w:r w:rsidRPr="005D67A2">
        <w:rPr>
          <w:rFonts w:hint="eastAsia"/>
          <w:i/>
          <w:iCs/>
        </w:rPr>
        <w:instrText>LU</w:instrText>
      </w:r>
      <w:r>
        <w:rPr>
          <w:rFonts w:hint="eastAsia"/>
          <w:vertAlign w:val="subscript"/>
        </w:rPr>
        <w:instrText>0</w:instrText>
      </w:r>
      <w:r>
        <w:rPr>
          <w:rFonts w:hint="eastAsia"/>
        </w:rPr>
        <w:instrText>)</w:instrText>
      </w:r>
      <w:r>
        <w:instrText xml:space="preserve"> </w:instrText>
      </w:r>
      <w:r>
        <w:fldChar w:fldCharType="separate"/>
      </w:r>
      <w:r>
        <w:fldChar w:fldCharType="end"/>
      </w:r>
    </w:p>
    <w:p w14:paraId="69BBD6E5" w14:textId="77777777" w:rsidR="00276FB2" w:rsidRDefault="00276FB2" w:rsidP="00276FB2">
      <w:r>
        <w:t>此式是离子轨迹方程，与</w:t>
      </w:r>
      <w:r>
        <w:rPr>
          <w:rFonts w:hint="eastAsia"/>
        </w:rPr>
        <w:t>质荷比</w:t>
      </w:r>
      <w:r>
        <w:t>无关</w:t>
      </w:r>
      <w:r>
        <w:rPr>
          <w:rFonts w:hint="eastAsia"/>
        </w:rPr>
        <w:t>（或与质量、电荷量均无关）</w:t>
      </w:r>
      <w:r>
        <w:t>，</w:t>
      </w:r>
      <w:r>
        <w:rPr>
          <w:rFonts w:hint="eastAsia"/>
        </w:rPr>
        <w:t>故两种</w:t>
      </w:r>
      <w:r>
        <w:t>离子轨迹重合</w:t>
      </w:r>
      <w:r>
        <w:rPr>
          <w:rFonts w:hint="eastAsia"/>
        </w:rPr>
        <w:t>。</w:t>
      </w:r>
    </w:p>
    <w:p w14:paraId="4F48E8DA" w14:textId="0E9C0670" w:rsidR="005D67A2" w:rsidRDefault="005D67A2">
      <w:pPr>
        <w:pStyle w:val="a4"/>
      </w:pPr>
      <w:r w:rsidRPr="005D67A2">
        <w:rPr>
          <w:rFonts w:hint="eastAsia"/>
          <w:lang w:val="en-US"/>
        </w:rPr>
        <w:t>202</w:t>
      </w:r>
      <w:r>
        <w:rPr>
          <w:rFonts w:hint="eastAsia"/>
          <w:lang w:val="en-US"/>
        </w:rPr>
        <w:t>5</w:t>
      </w:r>
      <w:r>
        <w:rPr>
          <w:rFonts w:hint="eastAsia"/>
          <w:lang w:val="en-US"/>
        </w:rPr>
        <w:t>学年松江二模六</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5:commentEx w15:paraId="72EBDF7A" w15:done="0"/>
  <w15:commentEx w15:paraId="18DB9D6D" w15:done="0"/>
  <w15:commentEx w15:paraId="229246C4" w15:done="0"/>
  <w15:commentEx w15:paraId="4BE83713" w15:done="0"/>
  <w15:commentEx w15:paraId="434B4266" w15:done="0"/>
  <w15:commentEx w15:paraId="4A107F38" w15:done="0"/>
  <w15:commentEx w15:paraId="4F48E8DA"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cr="http://schemas.microsoft.com/office/comments/2020/reactions"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cr w16du wp14">
  <w16cex:commentExtensible w16cex:durableId="48036FB4" w16cex:dateUtc="2026-04-13T10:08:00Z"/>
  <w16cex:commentExtensible w16cex:durableId="0CB0233B" w16cex:dateUtc="2026-04-13T11:09:00Z"/>
  <w16cex:commentExtensible w16cex:durableId="67508382" w16cex:dateUtc="2026-04-13T11:10:00Z"/>
  <w16cex:commentExtensible w16cex:durableId="768FB68F" w16cex:dateUtc="2026-04-13T11:10:00Z"/>
  <w16cex:commentExtensible w16cex:durableId="7642808B" w16cex:dateUtc="2026-04-13T11:10:00Z"/>
  <w16cex:commentExtensible w16cex:durableId="7CA59838" w16cex:dateUtc="2026-04-13T11:10:00Z"/>
  <w16cex:commentExtensible w16cex:durableId="1D4FD275" w16cex:dateUtc="2026-04-13T11:10: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6cid:commentId w16cid:paraId="72EBDF7A" w16cid:durableId="48036FB4"/>
  <w16cid:commentId w16cid:paraId="18DB9D6D" w16cid:durableId="0CB0233B"/>
  <w16cid:commentId w16cid:paraId="229246C4" w16cid:durableId="67508382"/>
  <w16cid:commentId w16cid:paraId="4BE83713" w16cid:durableId="768FB68F"/>
  <w16cid:commentId w16cid:paraId="434B4266" w16cid:durableId="7642808B"/>
  <w16cid:commentId w16cid:paraId="4A107F38" w16cid:durableId="7CA59838"/>
  <w16cid:commentId w16cid:paraId="4F48E8DA" w16cid:durableId="1D4FD275"/>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endnote w:type="separator" w:id="-1">
    <w:p w14:paraId="2D78B429" w14:textId="77777777" w:rsidR="001C6EB0" w:rsidRDefault="001C6EB0">
      <w:r>
        <w:separator/>
      </w:r>
    </w:p>
  </w:endnote>
  <w:endnote w:type="continuationSeparator" w:id="0">
    <w:p w14:paraId="5DAC2C24" w14:textId="77777777" w:rsidR="001C6EB0" w:rsidRDefault="001C6EB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font w:name="Calibri">
    <w:panose1 w:val="020F0502020204030204"/>
    <w:charset w:val="00"/>
    <w:family w:val="swiss"/>
    <w:pitch w:val="variable"/>
    <w:sig w:usb0="E4002EFF" w:usb1="C2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EFF" w:usb1="C0007843" w:usb2="00000009" w:usb3="00000000" w:csb0="000001FF" w:csb1="00000000"/>
  </w:font>
  <w:font w:name="MingLiU">
    <w:panose1 w:val="02010609000101010101"/>
    <w:charset w:val="88"/>
    <w:family w:val="modern"/>
    <w:pitch w:val="fixed"/>
    <w:sig w:usb0="A00002FF" w:usb1="28CFFCFA" w:usb2="00000016" w:usb3="00000000" w:csb0="00100001" w:csb1="00000000"/>
  </w:font>
  <w:font w:name="Cambria Math">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楷体">
    <w:altName w:val="汉仪楷体KW"/>
    <w:panose1 w:val="02010609060101010101"/>
    <w:charset w:val="86"/>
    <w:family w:val="modern"/>
    <w:pitch w:val="fixed"/>
    <w:sig w:usb0="800002BF" w:usb1="38CF7CFA" w:usb2="00000016" w:usb3="00000000" w:csb0="00040001" w:csb1="00000000"/>
  </w:font>
  <w:font w:name="楷体_GB2312">
    <w:altName w:val="楷体"/>
    <w:charset w:val="86"/>
    <w:family w:val="modern"/>
    <w:pitch w:val="default"/>
    <w:sig w:usb0="00000000" w:usb1="00000000" w:usb2="00000010" w:usb3="00000000" w:csb0="00040000" w:csb1="00000000"/>
  </w:font>
  <w:font w:name="Book Antiqua">
    <w:panose1 w:val="02040602050305030304"/>
    <w:charset w:val="00"/>
    <w:family w:val="roman"/>
    <w:pitch w:val="variable"/>
    <w:sig w:usb0="00000287" w:usb1="00000000" w:usb2="00000000" w:usb3="00000000" w:csb0="0000009F" w:csb1="00000000"/>
  </w:font>
  <w:font w:name="微软雅黑">
    <w:panose1 w:val="020B0503020204020204"/>
    <w:charset w:val="86"/>
    <w:family w:val="swiss"/>
    <w:pitch w:val="variable"/>
    <w:sig w:usb0="80000287" w:usb1="2ACF3C50" w:usb2="00000016" w:usb3="00000000" w:csb0="0004001F" w:csb1="00000000"/>
  </w:font>
  <w:font w:name="华文中宋">
    <w:panose1 w:val="02010600040101010101"/>
    <w:charset w:val="86"/>
    <w:family w:val="auto"/>
    <w:pitch w:val="variable"/>
    <w:sig w:usb0="00000287" w:usb1="080F0000" w:usb2="00000010" w:usb3="00000000" w:csb0="0004009F"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652A6687" w14:textId="505F624F" w:rsidR="00A1149A" w:rsidRDefault="00A1149A">
    <w:pPr>
      <w:pStyle w:val="ac"/>
      <w:jc w:val="center"/>
    </w:pPr>
    <w:r>
      <w:rPr>
        <w:rFonts w:ascii="宋体" w:hAnsi="宋体"/>
        <w:sz w:val="21"/>
        <w:szCs w:val="21"/>
      </w:rPr>
      <w:t>高</w:t>
    </w:r>
    <w:r>
      <w:rPr>
        <w:rFonts w:ascii="宋体" w:hAnsi="宋体" w:hint="eastAsia"/>
        <w:sz w:val="21"/>
        <w:szCs w:val="21"/>
      </w:rPr>
      <w:t>三</w:t>
    </w:r>
    <w:r>
      <w:rPr>
        <w:rFonts w:ascii="宋体" w:hAnsi="宋体" w:hint="eastAsia"/>
        <w:color w:val="000000" w:themeColor="text1"/>
        <w:sz w:val="21"/>
        <w:szCs w:val="21"/>
        <w:lang w:val="en-US"/>
      </w:rPr>
      <w:t>物理</w:t>
    </w:r>
    <w:r>
      <w:rPr>
        <w:rFonts w:ascii="宋体" w:hAnsi="宋体"/>
        <w:sz w:val="21"/>
        <w:szCs w:val="21"/>
      </w:rPr>
      <w:t xml:space="preserve">  第</w:t>
    </w:r>
    <w:r>
      <w:rPr>
        <w:sz w:val="21"/>
        <w:szCs w:val="21"/>
      </w:rPr>
      <w:fldChar w:fldCharType="begin"/>
    </w:r>
    <w:r>
      <w:rPr>
        <w:sz w:val="21"/>
        <w:szCs w:val="21"/>
      </w:rPr>
      <w:instrText xml:space="preserve"> PAGE </w:instrText>
    </w:r>
    <w:r>
      <w:rPr>
        <w:sz w:val="21"/>
        <w:szCs w:val="21"/>
      </w:rPr>
      <w:fldChar w:fldCharType="separate"/>
    </w:r>
    <w:r>
      <w:rPr>
        <w:sz w:val="21"/>
        <w:szCs w:val="21"/>
      </w:rPr>
      <w:t>6</w:t>
    </w:r>
    <w:r>
      <w:rPr>
        <w:sz w:val="21"/>
        <w:szCs w:val="21"/>
      </w:rPr>
      <w:fldChar w:fldCharType="end"/>
    </w:r>
    <w:r>
      <w:rPr>
        <w:rFonts w:ascii="宋体" w:hAnsi="宋体"/>
        <w:sz w:val="21"/>
        <w:szCs w:val="21"/>
      </w:rPr>
      <w:t xml:space="preserve">页 </w:t>
    </w:r>
    <w:r>
      <w:rPr>
        <w:rFonts w:ascii="宋体" w:hAnsi="宋体" w:hint="eastAsia"/>
        <w:sz w:val="21"/>
        <w:szCs w:val="21"/>
      </w:rPr>
      <w:t xml:space="preserve"> </w:t>
    </w:r>
    <w:r>
      <w:rPr>
        <w:rFonts w:ascii="宋体" w:hAnsi="宋体"/>
        <w:sz w:val="21"/>
        <w:szCs w:val="21"/>
      </w:rPr>
      <w:t>共</w:t>
    </w:r>
    <w:r w:rsidR="007E482B">
      <w:rPr>
        <w:rStyle w:val="af3"/>
        <w:sz w:val="21"/>
        <w:szCs w:val="21"/>
      </w:rPr>
      <w:fldChar w:fldCharType="begin"/>
    </w:r>
    <w:r w:rsidR="007E482B">
      <w:rPr>
        <w:rStyle w:val="af3"/>
        <w:sz w:val="21"/>
        <w:szCs w:val="21"/>
      </w:rPr>
      <w:instrText xml:space="preserve"> SECTIONPAGES  </w:instrText>
    </w:r>
    <w:r w:rsidR="007E482B">
      <w:rPr>
        <w:rStyle w:val="af3"/>
        <w:sz w:val="21"/>
        <w:szCs w:val="21"/>
      </w:rPr>
      <w:fldChar w:fldCharType="separate"/>
    </w:r>
    <w:r w:rsidR="006D1567">
      <w:rPr>
        <w:rStyle w:val="af3"/>
        <w:noProof/>
        <w:sz w:val="21"/>
        <w:szCs w:val="21"/>
      </w:rPr>
      <w:t>6</w:t>
    </w:r>
    <w:r w:rsidR="007E482B">
      <w:rPr>
        <w:rStyle w:val="af3"/>
        <w:sz w:val="21"/>
        <w:szCs w:val="21"/>
      </w:rPr>
      <w:fldChar w:fldCharType="end"/>
    </w:r>
    <w:r>
      <w:rPr>
        <w:rFonts w:ascii="宋体" w:hAnsi="宋体"/>
        <w:sz w:val="21"/>
        <w:szCs w:val="21"/>
      </w:rPr>
      <w:t>页</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53963675" w14:textId="31C77F30" w:rsidR="00210FB3" w:rsidRDefault="00210FB3">
    <w:pPr>
      <w:pStyle w:val="ac"/>
      <w:jc w:val="center"/>
    </w:pPr>
    <w:r>
      <w:rPr>
        <w:rFonts w:ascii="宋体" w:hAnsi="宋体"/>
        <w:sz w:val="21"/>
        <w:szCs w:val="21"/>
      </w:rPr>
      <w:t>高</w:t>
    </w:r>
    <w:r>
      <w:rPr>
        <w:rFonts w:ascii="宋体" w:hAnsi="宋体" w:hint="eastAsia"/>
        <w:sz w:val="21"/>
        <w:szCs w:val="21"/>
      </w:rPr>
      <w:t>三</w:t>
    </w:r>
    <w:r>
      <w:rPr>
        <w:rFonts w:ascii="宋体" w:hAnsi="宋体" w:hint="eastAsia"/>
        <w:color w:val="000000" w:themeColor="text1"/>
        <w:sz w:val="21"/>
        <w:szCs w:val="21"/>
        <w:lang w:val="en-US"/>
      </w:rPr>
      <w:t>物理答案</w:t>
    </w:r>
    <w:r>
      <w:rPr>
        <w:rFonts w:ascii="宋体" w:hAnsi="宋体"/>
        <w:sz w:val="21"/>
        <w:szCs w:val="21"/>
      </w:rPr>
      <w:t xml:space="preserve">  第</w:t>
    </w:r>
    <w:r>
      <w:rPr>
        <w:sz w:val="21"/>
        <w:szCs w:val="21"/>
      </w:rPr>
      <w:fldChar w:fldCharType="begin"/>
    </w:r>
    <w:r>
      <w:rPr>
        <w:sz w:val="21"/>
        <w:szCs w:val="21"/>
      </w:rPr>
      <w:instrText xml:space="preserve"> PAGE </w:instrText>
    </w:r>
    <w:r>
      <w:rPr>
        <w:sz w:val="21"/>
        <w:szCs w:val="21"/>
      </w:rPr>
      <w:fldChar w:fldCharType="separate"/>
    </w:r>
    <w:r>
      <w:rPr>
        <w:sz w:val="21"/>
        <w:szCs w:val="21"/>
      </w:rPr>
      <w:t>6</w:t>
    </w:r>
    <w:r>
      <w:rPr>
        <w:sz w:val="21"/>
        <w:szCs w:val="21"/>
      </w:rPr>
      <w:fldChar w:fldCharType="end"/>
    </w:r>
    <w:r>
      <w:rPr>
        <w:rFonts w:ascii="宋体" w:hAnsi="宋体"/>
        <w:sz w:val="21"/>
        <w:szCs w:val="21"/>
      </w:rPr>
      <w:t xml:space="preserve">页 </w:t>
    </w:r>
    <w:r>
      <w:rPr>
        <w:rFonts w:ascii="宋体" w:hAnsi="宋体" w:hint="eastAsia"/>
        <w:sz w:val="21"/>
        <w:szCs w:val="21"/>
      </w:rPr>
      <w:t xml:space="preserve"> </w:t>
    </w:r>
    <w:r>
      <w:rPr>
        <w:rFonts w:ascii="宋体" w:hAnsi="宋体"/>
        <w:sz w:val="21"/>
        <w:szCs w:val="21"/>
      </w:rPr>
      <w:t>共</w:t>
    </w:r>
    <w:r>
      <w:rPr>
        <w:rStyle w:val="af3"/>
        <w:sz w:val="21"/>
        <w:szCs w:val="21"/>
      </w:rPr>
      <w:fldChar w:fldCharType="begin"/>
    </w:r>
    <w:r>
      <w:rPr>
        <w:rStyle w:val="af3"/>
        <w:sz w:val="21"/>
        <w:szCs w:val="21"/>
      </w:rPr>
      <w:instrText xml:space="preserve"> SECTIONPAGES  </w:instrText>
    </w:r>
    <w:r>
      <w:rPr>
        <w:rStyle w:val="af3"/>
        <w:sz w:val="21"/>
        <w:szCs w:val="21"/>
      </w:rPr>
      <w:fldChar w:fldCharType="separate"/>
    </w:r>
    <w:r w:rsidR="006D1567">
      <w:rPr>
        <w:rStyle w:val="af3"/>
        <w:noProof/>
        <w:sz w:val="21"/>
        <w:szCs w:val="21"/>
      </w:rPr>
      <w:t>2</w:t>
    </w:r>
    <w:r>
      <w:rPr>
        <w:rStyle w:val="af3"/>
        <w:sz w:val="21"/>
        <w:szCs w:val="21"/>
      </w:rPr>
      <w:fldChar w:fldCharType="end"/>
    </w:r>
    <w:r>
      <w:rPr>
        <w:rFonts w:ascii="宋体" w:hAnsi="宋体"/>
        <w:sz w:val="21"/>
        <w:szCs w:val="21"/>
      </w:rPr>
      <w:t>页</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408A48CD" w14:textId="439E7F4B" w:rsidR="00210FB3" w:rsidRDefault="00210FB3">
    <w:pPr>
      <w:pStyle w:val="ac"/>
      <w:jc w:val="center"/>
    </w:pPr>
    <w:r>
      <w:rPr>
        <w:rFonts w:ascii="宋体" w:hAnsi="宋体" w:hint="eastAsia"/>
        <w:sz w:val="21"/>
        <w:szCs w:val="21"/>
      </w:rPr>
      <w:t>解析</w:t>
    </w:r>
    <w:r>
      <w:rPr>
        <w:rFonts w:ascii="宋体" w:hAnsi="宋体"/>
        <w:sz w:val="21"/>
        <w:szCs w:val="21"/>
      </w:rPr>
      <w:t xml:space="preserve">  第</w:t>
    </w:r>
    <w:r>
      <w:rPr>
        <w:sz w:val="21"/>
        <w:szCs w:val="21"/>
      </w:rPr>
      <w:fldChar w:fldCharType="begin"/>
    </w:r>
    <w:r>
      <w:rPr>
        <w:sz w:val="21"/>
        <w:szCs w:val="21"/>
      </w:rPr>
      <w:instrText xml:space="preserve"> PAGE </w:instrText>
    </w:r>
    <w:r>
      <w:rPr>
        <w:sz w:val="21"/>
        <w:szCs w:val="21"/>
      </w:rPr>
      <w:fldChar w:fldCharType="separate"/>
    </w:r>
    <w:r>
      <w:rPr>
        <w:sz w:val="21"/>
        <w:szCs w:val="21"/>
      </w:rPr>
      <w:t>6</w:t>
    </w:r>
    <w:r>
      <w:rPr>
        <w:sz w:val="21"/>
        <w:szCs w:val="21"/>
      </w:rPr>
      <w:fldChar w:fldCharType="end"/>
    </w:r>
    <w:r>
      <w:rPr>
        <w:rFonts w:ascii="宋体" w:hAnsi="宋体"/>
        <w:sz w:val="21"/>
        <w:szCs w:val="21"/>
      </w:rPr>
      <w:t xml:space="preserve">页 </w:t>
    </w:r>
    <w:r>
      <w:rPr>
        <w:rFonts w:ascii="宋体" w:hAnsi="宋体" w:hint="eastAsia"/>
        <w:sz w:val="21"/>
        <w:szCs w:val="21"/>
      </w:rPr>
      <w:t xml:space="preserve"> </w:t>
    </w:r>
    <w:r>
      <w:rPr>
        <w:rFonts w:ascii="宋体" w:hAnsi="宋体"/>
        <w:sz w:val="21"/>
        <w:szCs w:val="21"/>
      </w:rPr>
      <w:t>共</w:t>
    </w:r>
    <w:r>
      <w:rPr>
        <w:rStyle w:val="af3"/>
        <w:sz w:val="21"/>
        <w:szCs w:val="21"/>
      </w:rPr>
      <w:fldChar w:fldCharType="begin"/>
    </w:r>
    <w:r>
      <w:rPr>
        <w:rStyle w:val="af3"/>
        <w:sz w:val="21"/>
        <w:szCs w:val="21"/>
      </w:rPr>
      <w:instrText xml:space="preserve"> SECTIONPAGES  </w:instrText>
    </w:r>
    <w:r>
      <w:rPr>
        <w:rStyle w:val="af3"/>
        <w:sz w:val="21"/>
        <w:szCs w:val="21"/>
      </w:rPr>
      <w:fldChar w:fldCharType="separate"/>
    </w:r>
    <w:r w:rsidR="006D1567">
      <w:rPr>
        <w:rStyle w:val="af3"/>
        <w:noProof/>
        <w:sz w:val="21"/>
        <w:szCs w:val="21"/>
      </w:rPr>
      <w:t>6</w:t>
    </w:r>
    <w:r>
      <w:rPr>
        <w:rStyle w:val="af3"/>
        <w:sz w:val="21"/>
        <w:szCs w:val="21"/>
      </w:rPr>
      <w:fldChar w:fldCharType="end"/>
    </w:r>
    <w:r>
      <w:rPr>
        <w:rFonts w:ascii="宋体" w:hAnsi="宋体"/>
        <w:sz w:val="21"/>
        <w:szCs w:val="21"/>
      </w:rPr>
      <w:t>页</w: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p w14:paraId="3AA34A58" w14:textId="77777777" w:rsidR="00210FB3" w:rsidRDefault="00210FB3">
    <w:pPr>
      <w:pStyle w:val="ac"/>
      <w:jc w:val="center"/>
    </w:pPr>
    <w:r>
      <w:rPr>
        <w:rFonts w:ascii="宋体" w:hAnsi="宋体"/>
        <w:sz w:val="21"/>
        <w:szCs w:val="21"/>
      </w:rPr>
      <w:t>高</w:t>
    </w:r>
    <w:r>
      <w:rPr>
        <w:rFonts w:ascii="宋体" w:hAnsi="宋体" w:hint="eastAsia"/>
        <w:sz w:val="21"/>
        <w:szCs w:val="21"/>
      </w:rPr>
      <w:t>三</w:t>
    </w:r>
    <w:r>
      <w:rPr>
        <w:rFonts w:ascii="宋体" w:hAnsi="宋体" w:hint="eastAsia"/>
        <w:color w:val="000000" w:themeColor="text1"/>
        <w:sz w:val="21"/>
        <w:szCs w:val="21"/>
        <w:lang w:val="en-US"/>
      </w:rPr>
      <w:t>物理</w:t>
    </w:r>
    <w:r>
      <w:rPr>
        <w:rFonts w:ascii="宋体" w:hAnsi="宋体"/>
        <w:sz w:val="21"/>
        <w:szCs w:val="21"/>
      </w:rPr>
      <w:t xml:space="preserve">  第</w:t>
    </w:r>
    <w:r>
      <w:rPr>
        <w:sz w:val="21"/>
        <w:szCs w:val="21"/>
      </w:rPr>
      <w:fldChar w:fldCharType="begin"/>
    </w:r>
    <w:r>
      <w:rPr>
        <w:sz w:val="21"/>
        <w:szCs w:val="21"/>
      </w:rPr>
      <w:instrText xml:space="preserve"> PAGE </w:instrText>
    </w:r>
    <w:r>
      <w:rPr>
        <w:sz w:val="21"/>
        <w:szCs w:val="21"/>
      </w:rPr>
      <w:fldChar w:fldCharType="separate"/>
    </w:r>
    <w:r>
      <w:rPr>
        <w:sz w:val="21"/>
        <w:szCs w:val="21"/>
      </w:rPr>
      <w:t>6</w:t>
    </w:r>
    <w:r>
      <w:rPr>
        <w:sz w:val="21"/>
        <w:szCs w:val="21"/>
      </w:rPr>
      <w:fldChar w:fldCharType="end"/>
    </w:r>
    <w:r>
      <w:rPr>
        <w:rFonts w:ascii="宋体" w:hAnsi="宋体"/>
        <w:sz w:val="21"/>
        <w:szCs w:val="21"/>
      </w:rPr>
      <w:t xml:space="preserve">页 </w:t>
    </w:r>
    <w:r>
      <w:rPr>
        <w:rFonts w:ascii="宋体" w:hAnsi="宋体" w:hint="eastAsia"/>
        <w:sz w:val="21"/>
        <w:szCs w:val="21"/>
      </w:rPr>
      <w:t xml:space="preserve"> </w:t>
    </w:r>
    <w:r>
      <w:rPr>
        <w:rFonts w:ascii="宋体" w:hAnsi="宋体"/>
        <w:sz w:val="21"/>
        <w:szCs w:val="21"/>
      </w:rPr>
      <w:t>共</w:t>
    </w:r>
    <w:r>
      <w:rPr>
        <w:rStyle w:val="af3"/>
        <w:sz w:val="21"/>
        <w:szCs w:val="21"/>
      </w:rPr>
      <w:fldChar w:fldCharType="begin"/>
    </w:r>
    <w:r>
      <w:rPr>
        <w:rStyle w:val="af3"/>
        <w:sz w:val="21"/>
        <w:szCs w:val="21"/>
      </w:rPr>
      <w:instrText xml:space="preserve"> NUMPAGES </w:instrText>
    </w:r>
    <w:r>
      <w:rPr>
        <w:rStyle w:val="af3"/>
        <w:sz w:val="21"/>
        <w:szCs w:val="21"/>
      </w:rPr>
      <w:fldChar w:fldCharType="separate"/>
    </w:r>
    <w:r>
      <w:rPr>
        <w:rStyle w:val="af3"/>
        <w:sz w:val="21"/>
        <w:szCs w:val="21"/>
      </w:rPr>
      <w:t>6</w:t>
    </w:r>
    <w:r>
      <w:rPr>
        <w:rStyle w:val="af3"/>
        <w:sz w:val="21"/>
        <w:szCs w:val="21"/>
      </w:rPr>
      <w:fldChar w:fldCharType="end"/>
    </w:r>
    <w:r>
      <w:rPr>
        <w:rFonts w:ascii="宋体" w:hAnsi="宋体"/>
        <w:sz w:val="21"/>
        <w:szCs w:val="21"/>
      </w:rPr>
      <w:t>页</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footnote w:type="separator" w:id="-1">
    <w:p w14:paraId="20016E5E" w14:textId="77777777" w:rsidR="001C6EB0" w:rsidRDefault="001C6EB0">
      <w:r>
        <w:separator/>
      </w:r>
    </w:p>
  </w:footnote>
  <w:footnote w:type="continuationSeparator" w:id="0">
    <w:p w14:paraId="340D351E" w14:textId="77777777" w:rsidR="001C6EB0" w:rsidRDefault="001C6EB0">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abstractNum w:abstractNumId="0" w15:restartNumberingAfterBreak="0">
    <w:nsid w:val="71D80A68"/>
    <w:multiLevelType w:val="singleLevel"/>
    <w:tmpl w:val="71D80A68"/>
    <w:lvl w:ilvl="0">
      <w:start w:val="1"/>
      <w:numFmt w:val="decimal"/>
      <w:suff w:val="space"/>
      <w:lvlText w:val="%1．"/>
      <w:lvlJc w:val="left"/>
    </w:lvl>
  </w:abstractNum>
  <w:num w:numId="1" w16cid:durableId="1593850678">
    <w:abstractNumId w:val="0"/>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sdtfl w16du wp14">
  <w15:person w15:author="physics">
    <w15:presenceInfo w15:providerId="None" w15:userId="physics"/>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xmlns:sl="http://schemas.openxmlformats.org/schemaLibrary/2006/main" mc:Ignorable="w14 w15 w16se w16cid w16 w16cex w16sdtdh w16sdtfl w16du">
  <w:zoom w:percent="95"/>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JPtext" w:val="1"/>
  </w:docVars>
  <w:rsids>
    <w:rsidRoot w:val="00CA3EAB"/>
    <w:rsid w:val="0000138E"/>
    <w:rsid w:val="000074EA"/>
    <w:rsid w:val="00026667"/>
    <w:rsid w:val="00030002"/>
    <w:rsid w:val="000570C4"/>
    <w:rsid w:val="00065144"/>
    <w:rsid w:val="00065474"/>
    <w:rsid w:val="00086EA1"/>
    <w:rsid w:val="0009267E"/>
    <w:rsid w:val="000A2BB5"/>
    <w:rsid w:val="000B36D3"/>
    <w:rsid w:val="000B4B59"/>
    <w:rsid w:val="000C3118"/>
    <w:rsid w:val="000C47A2"/>
    <w:rsid w:val="000D2A61"/>
    <w:rsid w:val="000D6008"/>
    <w:rsid w:val="000D6813"/>
    <w:rsid w:val="000E48BD"/>
    <w:rsid w:val="000E679B"/>
    <w:rsid w:val="000E6DC1"/>
    <w:rsid w:val="000F5E7F"/>
    <w:rsid w:val="00126906"/>
    <w:rsid w:val="00127472"/>
    <w:rsid w:val="00130E0E"/>
    <w:rsid w:val="00150AA1"/>
    <w:rsid w:val="00154F61"/>
    <w:rsid w:val="00157875"/>
    <w:rsid w:val="00172C7B"/>
    <w:rsid w:val="0017506C"/>
    <w:rsid w:val="001851AE"/>
    <w:rsid w:val="00196C72"/>
    <w:rsid w:val="001A4774"/>
    <w:rsid w:val="001A6F48"/>
    <w:rsid w:val="001B3FC9"/>
    <w:rsid w:val="001C3713"/>
    <w:rsid w:val="001C6EB0"/>
    <w:rsid w:val="001D0BEB"/>
    <w:rsid w:val="001D3AB9"/>
    <w:rsid w:val="001E3C0D"/>
    <w:rsid w:val="00205F42"/>
    <w:rsid w:val="00210FB3"/>
    <w:rsid w:val="00211821"/>
    <w:rsid w:val="002243ED"/>
    <w:rsid w:val="00224C2C"/>
    <w:rsid w:val="002310A4"/>
    <w:rsid w:val="00241EDA"/>
    <w:rsid w:val="00241F8F"/>
    <w:rsid w:val="00245293"/>
    <w:rsid w:val="00252440"/>
    <w:rsid w:val="002600BF"/>
    <w:rsid w:val="00276FB2"/>
    <w:rsid w:val="0029300D"/>
    <w:rsid w:val="002A3781"/>
    <w:rsid w:val="002A402A"/>
    <w:rsid w:val="002B26A0"/>
    <w:rsid w:val="002C06C4"/>
    <w:rsid w:val="002D0ADB"/>
    <w:rsid w:val="002D3D8A"/>
    <w:rsid w:val="002E4833"/>
    <w:rsid w:val="00301DDE"/>
    <w:rsid w:val="00306AE5"/>
    <w:rsid w:val="003325B5"/>
    <w:rsid w:val="003335B2"/>
    <w:rsid w:val="003365DC"/>
    <w:rsid w:val="00342E7D"/>
    <w:rsid w:val="00345D8D"/>
    <w:rsid w:val="00345F47"/>
    <w:rsid w:val="00346573"/>
    <w:rsid w:val="00357F66"/>
    <w:rsid w:val="00377BCA"/>
    <w:rsid w:val="003929AD"/>
    <w:rsid w:val="003C6138"/>
    <w:rsid w:val="003E2E9B"/>
    <w:rsid w:val="003E61F9"/>
    <w:rsid w:val="003E69DF"/>
    <w:rsid w:val="003E7363"/>
    <w:rsid w:val="004134D8"/>
    <w:rsid w:val="00416E3C"/>
    <w:rsid w:val="00425AB7"/>
    <w:rsid w:val="00440183"/>
    <w:rsid w:val="004474BA"/>
    <w:rsid w:val="00455352"/>
    <w:rsid w:val="00463CB6"/>
    <w:rsid w:val="004746B2"/>
    <w:rsid w:val="004821B9"/>
    <w:rsid w:val="004834EE"/>
    <w:rsid w:val="004A5B38"/>
    <w:rsid w:val="004B2D51"/>
    <w:rsid w:val="004B3D42"/>
    <w:rsid w:val="004E0473"/>
    <w:rsid w:val="004E28BA"/>
    <w:rsid w:val="004E3A16"/>
    <w:rsid w:val="004F176F"/>
    <w:rsid w:val="00510C96"/>
    <w:rsid w:val="005118F5"/>
    <w:rsid w:val="00517002"/>
    <w:rsid w:val="00527C83"/>
    <w:rsid w:val="00530144"/>
    <w:rsid w:val="0053147C"/>
    <w:rsid w:val="005334DF"/>
    <w:rsid w:val="00544095"/>
    <w:rsid w:val="00547EA9"/>
    <w:rsid w:val="005549EA"/>
    <w:rsid w:val="00557710"/>
    <w:rsid w:val="005631C3"/>
    <w:rsid w:val="0058169F"/>
    <w:rsid w:val="00597862"/>
    <w:rsid w:val="005A5D91"/>
    <w:rsid w:val="005B7B48"/>
    <w:rsid w:val="005D67A2"/>
    <w:rsid w:val="005E7334"/>
    <w:rsid w:val="006241DB"/>
    <w:rsid w:val="00625550"/>
    <w:rsid w:val="00631045"/>
    <w:rsid w:val="006370D3"/>
    <w:rsid w:val="00643D34"/>
    <w:rsid w:val="00661FA3"/>
    <w:rsid w:val="00673405"/>
    <w:rsid w:val="00681310"/>
    <w:rsid w:val="00692A5D"/>
    <w:rsid w:val="00696498"/>
    <w:rsid w:val="00697100"/>
    <w:rsid w:val="006A0E88"/>
    <w:rsid w:val="006A3F03"/>
    <w:rsid w:val="006B7DCF"/>
    <w:rsid w:val="006D1567"/>
    <w:rsid w:val="006D5231"/>
    <w:rsid w:val="006E4372"/>
    <w:rsid w:val="006F1854"/>
    <w:rsid w:val="006F567E"/>
    <w:rsid w:val="00704ED3"/>
    <w:rsid w:val="007060F3"/>
    <w:rsid w:val="007154B4"/>
    <w:rsid w:val="00722E02"/>
    <w:rsid w:val="00733AB1"/>
    <w:rsid w:val="0073544A"/>
    <w:rsid w:val="007367DC"/>
    <w:rsid w:val="00741AC2"/>
    <w:rsid w:val="007446EE"/>
    <w:rsid w:val="0074677A"/>
    <w:rsid w:val="00754A14"/>
    <w:rsid w:val="00774842"/>
    <w:rsid w:val="00776DE9"/>
    <w:rsid w:val="007874FB"/>
    <w:rsid w:val="0078766E"/>
    <w:rsid w:val="00790F77"/>
    <w:rsid w:val="00795C1D"/>
    <w:rsid w:val="007A27BC"/>
    <w:rsid w:val="007B40DD"/>
    <w:rsid w:val="007E482B"/>
    <w:rsid w:val="007F1567"/>
    <w:rsid w:val="00831499"/>
    <w:rsid w:val="00854D99"/>
    <w:rsid w:val="0086378F"/>
    <w:rsid w:val="0086395B"/>
    <w:rsid w:val="00871049"/>
    <w:rsid w:val="008A30F0"/>
    <w:rsid w:val="008A42DD"/>
    <w:rsid w:val="008C78A3"/>
    <w:rsid w:val="008D3628"/>
    <w:rsid w:val="008E0552"/>
    <w:rsid w:val="008F7F73"/>
    <w:rsid w:val="00904969"/>
    <w:rsid w:val="00930797"/>
    <w:rsid w:val="0094146C"/>
    <w:rsid w:val="009513AC"/>
    <w:rsid w:val="00985B41"/>
    <w:rsid w:val="009901B1"/>
    <w:rsid w:val="009A77A7"/>
    <w:rsid w:val="009B3DF8"/>
    <w:rsid w:val="009E0B92"/>
    <w:rsid w:val="009F2B5B"/>
    <w:rsid w:val="00A03E0E"/>
    <w:rsid w:val="00A1149A"/>
    <w:rsid w:val="00A15C5C"/>
    <w:rsid w:val="00A21054"/>
    <w:rsid w:val="00A22A7F"/>
    <w:rsid w:val="00A372D5"/>
    <w:rsid w:val="00A56C01"/>
    <w:rsid w:val="00A66547"/>
    <w:rsid w:val="00A6740D"/>
    <w:rsid w:val="00A67430"/>
    <w:rsid w:val="00A7432B"/>
    <w:rsid w:val="00A91C93"/>
    <w:rsid w:val="00A95FBE"/>
    <w:rsid w:val="00AA0965"/>
    <w:rsid w:val="00AA38D9"/>
    <w:rsid w:val="00AA4856"/>
    <w:rsid w:val="00AB7519"/>
    <w:rsid w:val="00B14C3D"/>
    <w:rsid w:val="00B32BF9"/>
    <w:rsid w:val="00B40446"/>
    <w:rsid w:val="00B41D6C"/>
    <w:rsid w:val="00B56C1F"/>
    <w:rsid w:val="00B6603D"/>
    <w:rsid w:val="00B96E04"/>
    <w:rsid w:val="00BF1713"/>
    <w:rsid w:val="00BF185C"/>
    <w:rsid w:val="00C04FE7"/>
    <w:rsid w:val="00C122FA"/>
    <w:rsid w:val="00C16848"/>
    <w:rsid w:val="00C3238D"/>
    <w:rsid w:val="00C34880"/>
    <w:rsid w:val="00C370A6"/>
    <w:rsid w:val="00C56FE5"/>
    <w:rsid w:val="00C700A0"/>
    <w:rsid w:val="00C717EA"/>
    <w:rsid w:val="00CA2CCF"/>
    <w:rsid w:val="00CA3EAB"/>
    <w:rsid w:val="00CB1815"/>
    <w:rsid w:val="00CB5285"/>
    <w:rsid w:val="00CC2016"/>
    <w:rsid w:val="00CC3326"/>
    <w:rsid w:val="00CC5115"/>
    <w:rsid w:val="00CD4059"/>
    <w:rsid w:val="00D4065B"/>
    <w:rsid w:val="00D71FAE"/>
    <w:rsid w:val="00D94C1C"/>
    <w:rsid w:val="00DA4CBB"/>
    <w:rsid w:val="00DA5DC2"/>
    <w:rsid w:val="00DC2C71"/>
    <w:rsid w:val="00DE2F54"/>
    <w:rsid w:val="00DF15AE"/>
    <w:rsid w:val="00DF5407"/>
    <w:rsid w:val="00E11238"/>
    <w:rsid w:val="00E262FE"/>
    <w:rsid w:val="00E52DF9"/>
    <w:rsid w:val="00E57CA5"/>
    <w:rsid w:val="00E65724"/>
    <w:rsid w:val="00E7009D"/>
    <w:rsid w:val="00E8433C"/>
    <w:rsid w:val="00E930DD"/>
    <w:rsid w:val="00EA10E6"/>
    <w:rsid w:val="00EA249C"/>
    <w:rsid w:val="00EB403D"/>
    <w:rsid w:val="00EB6C12"/>
    <w:rsid w:val="00ED39D4"/>
    <w:rsid w:val="00ED7710"/>
    <w:rsid w:val="00EE4975"/>
    <w:rsid w:val="00EF5774"/>
    <w:rsid w:val="00EF5BA2"/>
    <w:rsid w:val="00F01044"/>
    <w:rsid w:val="00F027A7"/>
    <w:rsid w:val="00F03649"/>
    <w:rsid w:val="00F567DE"/>
    <w:rsid w:val="00F658A5"/>
    <w:rsid w:val="00F7220A"/>
    <w:rsid w:val="00F82E11"/>
    <w:rsid w:val="00F85E7D"/>
    <w:rsid w:val="00F86EC8"/>
    <w:rsid w:val="00FA3770"/>
    <w:rsid w:val="00FB336B"/>
    <w:rsid w:val="00FB3D1E"/>
    <w:rsid w:val="00FC6C97"/>
    <w:rsid w:val="00FE6E51"/>
    <w:rsid w:val="00FF695C"/>
    <w:rsid w:val="00FF795C"/>
    <w:rsid w:val="010B22B0"/>
    <w:rsid w:val="01206832"/>
    <w:rsid w:val="012C4C23"/>
    <w:rsid w:val="01315949"/>
    <w:rsid w:val="015B6D94"/>
    <w:rsid w:val="02403D2D"/>
    <w:rsid w:val="0293255D"/>
    <w:rsid w:val="02E334E5"/>
    <w:rsid w:val="03C04180"/>
    <w:rsid w:val="053A13B6"/>
    <w:rsid w:val="054A15F9"/>
    <w:rsid w:val="05B4400A"/>
    <w:rsid w:val="05FD5B94"/>
    <w:rsid w:val="062A31D9"/>
    <w:rsid w:val="068834BD"/>
    <w:rsid w:val="06AE5BB8"/>
    <w:rsid w:val="06DB44D3"/>
    <w:rsid w:val="07724E37"/>
    <w:rsid w:val="081952B3"/>
    <w:rsid w:val="08E73603"/>
    <w:rsid w:val="092B1742"/>
    <w:rsid w:val="09C32369"/>
    <w:rsid w:val="0A8F3F52"/>
    <w:rsid w:val="0A9B1CF7"/>
    <w:rsid w:val="0AD100C7"/>
    <w:rsid w:val="0B377F11"/>
    <w:rsid w:val="0B703A4D"/>
    <w:rsid w:val="0C1053BE"/>
    <w:rsid w:val="0C232BA4"/>
    <w:rsid w:val="0C4D3611"/>
    <w:rsid w:val="0C6E3D50"/>
    <w:rsid w:val="0C725C2A"/>
    <w:rsid w:val="0E194F31"/>
    <w:rsid w:val="0E1A3B33"/>
    <w:rsid w:val="0E8C7C5B"/>
    <w:rsid w:val="0ED229F3"/>
    <w:rsid w:val="0EF3685E"/>
    <w:rsid w:val="10277CAB"/>
    <w:rsid w:val="10E24DDC"/>
    <w:rsid w:val="11AC7198"/>
    <w:rsid w:val="124F46F3"/>
    <w:rsid w:val="12B16B08"/>
    <w:rsid w:val="12C276B1"/>
    <w:rsid w:val="12FC5EFD"/>
    <w:rsid w:val="13460D42"/>
    <w:rsid w:val="13743CE5"/>
    <w:rsid w:val="13CB5B5C"/>
    <w:rsid w:val="13FD017F"/>
    <w:rsid w:val="14215C1B"/>
    <w:rsid w:val="145A112D"/>
    <w:rsid w:val="149D57C6"/>
    <w:rsid w:val="14DE1D5E"/>
    <w:rsid w:val="150A2B53"/>
    <w:rsid w:val="156F266A"/>
    <w:rsid w:val="15F64E85"/>
    <w:rsid w:val="1706734A"/>
    <w:rsid w:val="172B0DE8"/>
    <w:rsid w:val="172F3FDF"/>
    <w:rsid w:val="175005C5"/>
    <w:rsid w:val="176D5FB9"/>
    <w:rsid w:val="17A96398"/>
    <w:rsid w:val="183D4FEE"/>
    <w:rsid w:val="19BB08C0"/>
    <w:rsid w:val="1A5A3C35"/>
    <w:rsid w:val="1B80591D"/>
    <w:rsid w:val="1B9A4616"/>
    <w:rsid w:val="1C7775C6"/>
    <w:rsid w:val="1CB5609A"/>
    <w:rsid w:val="1F066139"/>
    <w:rsid w:val="1F6D61B8"/>
    <w:rsid w:val="1FC41B50"/>
    <w:rsid w:val="1FFD7C11"/>
    <w:rsid w:val="20065D2D"/>
    <w:rsid w:val="217A47A5"/>
    <w:rsid w:val="22205764"/>
    <w:rsid w:val="230706D2"/>
    <w:rsid w:val="2369138D"/>
    <w:rsid w:val="23EB3B50"/>
    <w:rsid w:val="24042E63"/>
    <w:rsid w:val="2439298F"/>
    <w:rsid w:val="25466FDD"/>
    <w:rsid w:val="25E43CC2"/>
    <w:rsid w:val="2648423E"/>
    <w:rsid w:val="26964247"/>
    <w:rsid w:val="26B96187"/>
    <w:rsid w:val="26F17200"/>
    <w:rsid w:val="27644345"/>
    <w:rsid w:val="2769195B"/>
    <w:rsid w:val="28657EA8"/>
    <w:rsid w:val="2987431B"/>
    <w:rsid w:val="29944EB8"/>
    <w:rsid w:val="29A309A6"/>
    <w:rsid w:val="29B81C08"/>
    <w:rsid w:val="29D86924"/>
    <w:rsid w:val="2A0A4121"/>
    <w:rsid w:val="2A385615"/>
    <w:rsid w:val="2A465F84"/>
    <w:rsid w:val="2AA607D0"/>
    <w:rsid w:val="2ABA24CE"/>
    <w:rsid w:val="2B593A95"/>
    <w:rsid w:val="2B632B65"/>
    <w:rsid w:val="2C1443AA"/>
    <w:rsid w:val="2C2E6CCF"/>
    <w:rsid w:val="2C483020"/>
    <w:rsid w:val="2D0F08AF"/>
    <w:rsid w:val="2D5C161A"/>
    <w:rsid w:val="2D8D5C78"/>
    <w:rsid w:val="2DE51610"/>
    <w:rsid w:val="2F012479"/>
    <w:rsid w:val="2F601896"/>
    <w:rsid w:val="2F6F4510"/>
    <w:rsid w:val="30356BA8"/>
    <w:rsid w:val="30442F65"/>
    <w:rsid w:val="30450A8C"/>
    <w:rsid w:val="30891124"/>
    <w:rsid w:val="309A0DD7"/>
    <w:rsid w:val="318A2BFA"/>
    <w:rsid w:val="31D64091"/>
    <w:rsid w:val="32110C25"/>
    <w:rsid w:val="32555174"/>
    <w:rsid w:val="32A933D3"/>
    <w:rsid w:val="3371744F"/>
    <w:rsid w:val="34296EAD"/>
    <w:rsid w:val="34390907"/>
    <w:rsid w:val="34562B57"/>
    <w:rsid w:val="34767593"/>
    <w:rsid w:val="348D598E"/>
    <w:rsid w:val="350606FD"/>
    <w:rsid w:val="35CA5CBB"/>
    <w:rsid w:val="35F03248"/>
    <w:rsid w:val="364610BA"/>
    <w:rsid w:val="36745C27"/>
    <w:rsid w:val="372B2789"/>
    <w:rsid w:val="378E2D18"/>
    <w:rsid w:val="383218F5"/>
    <w:rsid w:val="38415FDC"/>
    <w:rsid w:val="389316C8"/>
    <w:rsid w:val="38B844F1"/>
    <w:rsid w:val="38E86458"/>
    <w:rsid w:val="390F1C37"/>
    <w:rsid w:val="394538AA"/>
    <w:rsid w:val="3959213A"/>
    <w:rsid w:val="395F496C"/>
    <w:rsid w:val="396C7089"/>
    <w:rsid w:val="39783C80"/>
    <w:rsid w:val="3A6E54C1"/>
    <w:rsid w:val="3A824DB6"/>
    <w:rsid w:val="3AA60379"/>
    <w:rsid w:val="3AA90428"/>
    <w:rsid w:val="3AE20E1F"/>
    <w:rsid w:val="3B06788C"/>
    <w:rsid w:val="3B7B35B3"/>
    <w:rsid w:val="3BF074B2"/>
    <w:rsid w:val="3C1744FA"/>
    <w:rsid w:val="3C367516"/>
    <w:rsid w:val="3C526A0A"/>
    <w:rsid w:val="3CB317CC"/>
    <w:rsid w:val="3CE358B4"/>
    <w:rsid w:val="3D1F2AD2"/>
    <w:rsid w:val="3E822812"/>
    <w:rsid w:val="3F6525B0"/>
    <w:rsid w:val="3F7D3F97"/>
    <w:rsid w:val="3F975D0A"/>
    <w:rsid w:val="3FA70E1B"/>
    <w:rsid w:val="409B43BF"/>
    <w:rsid w:val="40AD2461"/>
    <w:rsid w:val="4151103E"/>
    <w:rsid w:val="419D0727"/>
    <w:rsid w:val="41A42FA1"/>
    <w:rsid w:val="420F2CA7"/>
    <w:rsid w:val="43212C92"/>
    <w:rsid w:val="43497EE7"/>
    <w:rsid w:val="436D237B"/>
    <w:rsid w:val="441F0A36"/>
    <w:rsid w:val="4440539A"/>
    <w:rsid w:val="44634599"/>
    <w:rsid w:val="449C4CC6"/>
    <w:rsid w:val="44BD69EB"/>
    <w:rsid w:val="44E177B9"/>
    <w:rsid w:val="453268C6"/>
    <w:rsid w:val="45464C32"/>
    <w:rsid w:val="45703A5D"/>
    <w:rsid w:val="462D194E"/>
    <w:rsid w:val="491C132A"/>
    <w:rsid w:val="49627B61"/>
    <w:rsid w:val="49CB1BAA"/>
    <w:rsid w:val="4A5D6CA6"/>
    <w:rsid w:val="4A963F66"/>
    <w:rsid w:val="4B06733D"/>
    <w:rsid w:val="4B207B41"/>
    <w:rsid w:val="4B3544BD"/>
    <w:rsid w:val="4BBE2E56"/>
    <w:rsid w:val="4BD905AE"/>
    <w:rsid w:val="4D8900D4"/>
    <w:rsid w:val="4DCC45CE"/>
    <w:rsid w:val="4DEA6AA2"/>
    <w:rsid w:val="4E533B10"/>
    <w:rsid w:val="4FA90414"/>
    <w:rsid w:val="4FBF5D0D"/>
    <w:rsid w:val="4FC81DBA"/>
    <w:rsid w:val="50146059"/>
    <w:rsid w:val="50435A8F"/>
    <w:rsid w:val="531225F7"/>
    <w:rsid w:val="53370B35"/>
    <w:rsid w:val="53B10062"/>
    <w:rsid w:val="543842E0"/>
    <w:rsid w:val="546F5EAC"/>
    <w:rsid w:val="548D65CC"/>
    <w:rsid w:val="54992FD0"/>
    <w:rsid w:val="557355CF"/>
    <w:rsid w:val="55B02A26"/>
    <w:rsid w:val="55D14930"/>
    <w:rsid w:val="55EE2F14"/>
    <w:rsid w:val="560501F2"/>
    <w:rsid w:val="569972B8"/>
    <w:rsid w:val="57D91936"/>
    <w:rsid w:val="580E7831"/>
    <w:rsid w:val="58492617"/>
    <w:rsid w:val="5895585D"/>
    <w:rsid w:val="59266DFD"/>
    <w:rsid w:val="593D60B0"/>
    <w:rsid w:val="595D3D97"/>
    <w:rsid w:val="598E476E"/>
    <w:rsid w:val="59B161A0"/>
    <w:rsid w:val="59F34F31"/>
    <w:rsid w:val="5ADD24CF"/>
    <w:rsid w:val="5B5D7C55"/>
    <w:rsid w:val="5B6A0175"/>
    <w:rsid w:val="5C321615"/>
    <w:rsid w:val="5C3E7FB9"/>
    <w:rsid w:val="5CC22998"/>
    <w:rsid w:val="5D3014CF"/>
    <w:rsid w:val="5D656576"/>
    <w:rsid w:val="5D832FF6"/>
    <w:rsid w:val="5D942587"/>
    <w:rsid w:val="5E1831B8"/>
    <w:rsid w:val="5E392465"/>
    <w:rsid w:val="5EDD1D0C"/>
    <w:rsid w:val="5FE570CA"/>
    <w:rsid w:val="61A66D2D"/>
    <w:rsid w:val="61AD053C"/>
    <w:rsid w:val="61B76D7B"/>
    <w:rsid w:val="623A1223"/>
    <w:rsid w:val="62E55633"/>
    <w:rsid w:val="632048BD"/>
    <w:rsid w:val="632C14B3"/>
    <w:rsid w:val="64020D38"/>
    <w:rsid w:val="646A5DEF"/>
    <w:rsid w:val="646F1658"/>
    <w:rsid w:val="649C7F73"/>
    <w:rsid w:val="64ED46CA"/>
    <w:rsid w:val="66133630"/>
    <w:rsid w:val="664D3C1B"/>
    <w:rsid w:val="66F90882"/>
    <w:rsid w:val="6707332B"/>
    <w:rsid w:val="67490357"/>
    <w:rsid w:val="678C42CF"/>
    <w:rsid w:val="67B96948"/>
    <w:rsid w:val="68A33FC6"/>
    <w:rsid w:val="68DC4DE2"/>
    <w:rsid w:val="68E1689C"/>
    <w:rsid w:val="68ED60A8"/>
    <w:rsid w:val="68EE3D08"/>
    <w:rsid w:val="6994515E"/>
    <w:rsid w:val="69C441F4"/>
    <w:rsid w:val="69F52436"/>
    <w:rsid w:val="6B626851"/>
    <w:rsid w:val="6B637A3C"/>
    <w:rsid w:val="6B686E01"/>
    <w:rsid w:val="6BDD77EF"/>
    <w:rsid w:val="6C07661A"/>
    <w:rsid w:val="6C9B7BBF"/>
    <w:rsid w:val="6CD96208"/>
    <w:rsid w:val="6D9640F9"/>
    <w:rsid w:val="6DCF760B"/>
    <w:rsid w:val="6E13574A"/>
    <w:rsid w:val="6E4B4EE4"/>
    <w:rsid w:val="6EB55EC5"/>
    <w:rsid w:val="6F53759C"/>
    <w:rsid w:val="708C5E3D"/>
    <w:rsid w:val="709C1A26"/>
    <w:rsid w:val="71153587"/>
    <w:rsid w:val="71381023"/>
    <w:rsid w:val="71950224"/>
    <w:rsid w:val="727D3192"/>
    <w:rsid w:val="72AA041A"/>
    <w:rsid w:val="73222532"/>
    <w:rsid w:val="74273CFD"/>
    <w:rsid w:val="751678CE"/>
    <w:rsid w:val="75662603"/>
    <w:rsid w:val="75BC4DB1"/>
    <w:rsid w:val="76051E1C"/>
    <w:rsid w:val="76084A1F"/>
    <w:rsid w:val="769211D6"/>
    <w:rsid w:val="76BF021D"/>
    <w:rsid w:val="776963DA"/>
    <w:rsid w:val="77762947"/>
    <w:rsid w:val="77D17C4B"/>
    <w:rsid w:val="77DB67A7"/>
    <w:rsid w:val="79E81839"/>
    <w:rsid w:val="7A245C38"/>
    <w:rsid w:val="7B166879"/>
    <w:rsid w:val="7B62561B"/>
    <w:rsid w:val="7C2D5459"/>
    <w:rsid w:val="7C417926"/>
    <w:rsid w:val="7C663D45"/>
    <w:rsid w:val="7C831CEC"/>
    <w:rsid w:val="7CAA1027"/>
    <w:rsid w:val="7DA648F3"/>
    <w:rsid w:val="7E280508"/>
    <w:rsid w:val="7EF742CC"/>
    <w:rsid w:val="7F224FB0"/>
    <w:rsid w:val="7F6C4CBA"/>
    <w:rsid w:val="7FF32CE5"/>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1026" fillcolor="white">
      <v:fill color="white"/>
    </o:shapedefaults>
    <o:shapelayout v:ext="edit">
      <o:idmap v:ext="edit" data="1"/>
    </o:shapelayout>
  </w:shapeDefaults>
  <w:decimalSymbol w:val="."/>
  <w:listSeparator w:val=","/>
  <w14:docId w14:val="3ADED190"/>
  <w15:docId w15:val="{C2BB7874-6C3C-49D2-91D4-A5A5E8DD1CF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w:docDefaults>
    <w:rPrDefault>
      <w:rPr>
        <w:rFonts w:ascii="Calibri" w:eastAsia="宋体" w:hAnsi="Calibri" w:cs="Times New Roman"/>
        <w:lang w:val="en-US" w:eastAsia="zh-CN" w:bidi="ar-SA"/>
      </w:rPr>
    </w:rPrDefault>
    <w:pPrDefault>
      <w:pPr>
        <w:jc w:val="both"/>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qFormat="1"/>
    <w:lsdException w:name="header" w:unhideWhenUsed="1" w:qFormat="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uiPriority="0"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uiPriority="0"/>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semiHidden="1" w:unhideWhenUsed="1" w:qFormat="1"/>
    <w:lsdException w:name="Strong" w:uiPriority="22" w:qFormat="1"/>
    <w:lsdException w:name="Emphasis" w:uiPriority="20" w:qFormat="1"/>
    <w:lsdException w:name="Document Map" w:semiHidden="1" w:unhideWhenUsed="1"/>
    <w:lsdException w:name="Plain Text" w:uiPriority="0"/>
    <w:lsdException w:name="E-mail Signature" w:semiHidden="1" w:unhideWhenUsed="1"/>
    <w:lsdException w:name="HTML Top of Form" w:semiHidden="1" w:unhideWhenUsed="1"/>
    <w:lsdException w:name="HTML Bottom of Form" w:semiHidden="1" w:unhideWhenUsed="1"/>
    <w:lsdException w:name="Normal (Web)" w:uiPriority="0"/>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uiPriority="0"/>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59"/>
    <w:lsdException w:name="Table Theme" w:semiHidden="1" w:unhideWhenUsed="1"/>
    <w:lsdException w:name="Placeholder Text" w:semiHidden="1"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uiPriority="34" w:qFormat="1"/>
    <w:lsdException w:name="Quote" w:semiHidden="1" w:unhideWhenUsed="1"/>
    <w:lsdException w:name="Intense Quote" w:semiHidden="1"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704ED3"/>
    <w:rPr>
      <w:rFonts w:ascii="Times New Roman" w:hAnsi="Times New Roman"/>
      <w:kern w:val="2"/>
      <w:sz w:val="21"/>
      <w:szCs w:val="24"/>
    </w:rPr>
  </w:style>
  <w:style w:type="paragraph" w:styleId="1">
    <w:name w:val="heading 1"/>
    <w:basedOn w:val="a"/>
    <w:next w:val="a"/>
    <w:link w:val="10"/>
    <w:uiPriority w:val="9"/>
    <w:qFormat/>
    <w:rsid w:val="00A1149A"/>
    <w:pPr>
      <w:keepNext/>
      <w:keepLines/>
      <w:spacing w:before="75" w:after="75"/>
      <w:jc w:val="center"/>
      <w:outlineLvl w:val="0"/>
    </w:pPr>
    <w:rPr>
      <w:rFonts w:eastAsia="黑体"/>
      <w:bCs/>
      <w:kern w:val="44"/>
      <w:sz w:val="32"/>
      <w:szCs w:val="44"/>
    </w:rPr>
  </w:style>
  <w:style w:type="paragraph" w:styleId="2">
    <w:name w:val="heading 2"/>
    <w:basedOn w:val="a"/>
    <w:next w:val="a0"/>
    <w:link w:val="20"/>
    <w:uiPriority w:val="9"/>
    <w:unhideWhenUsed/>
    <w:qFormat/>
    <w:rsid w:val="00A1149A"/>
    <w:pPr>
      <w:keepNext/>
      <w:keepLines/>
      <w:spacing w:before="75" w:after="75"/>
      <w:jc w:val="center"/>
      <w:outlineLvl w:val="1"/>
    </w:pPr>
    <w:rPr>
      <w:rFonts w:eastAsia="黑体" w:cstheme="majorBidi"/>
      <w:bCs/>
      <w:sz w:val="24"/>
      <w:szCs w:val="3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annotation text"/>
    <w:basedOn w:val="a"/>
    <w:link w:val="a5"/>
    <w:uiPriority w:val="99"/>
    <w:qFormat/>
    <w:rsid w:val="008C78A3"/>
    <w:pPr>
      <w:jc w:val="left"/>
    </w:pPr>
    <w:rPr>
      <w:lang w:val="zh-CN"/>
    </w:rPr>
  </w:style>
  <w:style w:type="paragraph" w:styleId="a6">
    <w:name w:val="Body Text Indent"/>
    <w:basedOn w:val="a"/>
    <w:link w:val="a7"/>
    <w:pPr>
      <w:ind w:firstLineChars="200" w:firstLine="420"/>
    </w:pPr>
    <w:rPr>
      <w:rFonts w:ascii="Calibri" w:hAnsi="Calibri"/>
      <w:kern w:val="0"/>
      <w:sz w:val="20"/>
      <w:lang w:val="zh-CN"/>
    </w:rPr>
  </w:style>
  <w:style w:type="paragraph" w:styleId="a8">
    <w:name w:val="Plain Text"/>
    <w:basedOn w:val="a"/>
    <w:link w:val="a9"/>
    <w:rPr>
      <w:rFonts w:ascii="宋体" w:hAnsi="Courier New"/>
      <w:kern w:val="0"/>
      <w:sz w:val="20"/>
      <w:szCs w:val="21"/>
      <w:lang w:val="zh-CN"/>
    </w:rPr>
  </w:style>
  <w:style w:type="paragraph" w:styleId="aa">
    <w:name w:val="Balloon Text"/>
    <w:basedOn w:val="a"/>
    <w:link w:val="ab"/>
    <w:uiPriority w:val="99"/>
    <w:semiHidden/>
    <w:unhideWhenUsed/>
    <w:qFormat/>
    <w:rPr>
      <w:kern w:val="0"/>
      <w:sz w:val="18"/>
      <w:szCs w:val="18"/>
      <w:lang w:val="zh-CN"/>
    </w:rPr>
  </w:style>
  <w:style w:type="paragraph" w:styleId="ac">
    <w:name w:val="footer"/>
    <w:basedOn w:val="a"/>
    <w:link w:val="ad"/>
    <w:uiPriority w:val="99"/>
    <w:unhideWhenUsed/>
    <w:qFormat/>
    <w:pPr>
      <w:tabs>
        <w:tab w:val="center" w:pos="4153"/>
        <w:tab w:val="right" w:pos="8306"/>
      </w:tabs>
      <w:jc w:val="left"/>
    </w:pPr>
    <w:rPr>
      <w:kern w:val="0"/>
      <w:sz w:val="18"/>
      <w:szCs w:val="18"/>
      <w:lang w:val="zh-CN"/>
    </w:rPr>
  </w:style>
  <w:style w:type="paragraph" w:styleId="ae">
    <w:name w:val="header"/>
    <w:basedOn w:val="a"/>
    <w:link w:val="af"/>
    <w:uiPriority w:val="99"/>
    <w:unhideWhenUsed/>
    <w:qFormat/>
    <w:pPr>
      <w:pBdr>
        <w:bottom w:val="single" w:sz="6" w:space="1" w:color="auto"/>
      </w:pBdr>
      <w:tabs>
        <w:tab w:val="center" w:pos="4153"/>
        <w:tab w:val="right" w:pos="8306"/>
      </w:tabs>
      <w:jc w:val="center"/>
    </w:pPr>
    <w:rPr>
      <w:kern w:val="0"/>
      <w:sz w:val="18"/>
      <w:szCs w:val="18"/>
      <w:lang w:val="zh-CN"/>
    </w:rPr>
  </w:style>
  <w:style w:type="paragraph" w:styleId="HTML">
    <w:name w:val="HTML Preformatted"/>
    <w:basedOn w:val="a"/>
    <w:link w:val="HTML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kern w:val="0"/>
      <w:sz w:val="24"/>
      <w:lang w:val="zh-CN"/>
    </w:rPr>
  </w:style>
  <w:style w:type="paragraph" w:styleId="af0">
    <w:name w:val="Normal (Web)"/>
    <w:basedOn w:val="a"/>
    <w:link w:val="af1"/>
    <w:pPr>
      <w:spacing w:before="100" w:beforeAutospacing="1" w:after="100" w:afterAutospacing="1"/>
      <w:jc w:val="left"/>
    </w:pPr>
    <w:rPr>
      <w:rFonts w:ascii="宋体" w:hAnsi="宋体"/>
      <w:kern w:val="0"/>
      <w:sz w:val="24"/>
      <w:lang w:val="zh-CN"/>
    </w:rPr>
  </w:style>
  <w:style w:type="character" w:styleId="af2">
    <w:name w:val="Strong"/>
    <w:basedOn w:val="a1"/>
    <w:uiPriority w:val="22"/>
    <w:qFormat/>
  </w:style>
  <w:style w:type="character" w:styleId="af3">
    <w:name w:val="page number"/>
    <w:basedOn w:val="a1"/>
    <w:qFormat/>
  </w:style>
  <w:style w:type="character" w:styleId="af4">
    <w:name w:val="FollowedHyperlink"/>
    <w:uiPriority w:val="99"/>
    <w:semiHidden/>
    <w:unhideWhenUsed/>
    <w:qFormat/>
    <w:rPr>
      <w:color w:val="954F72"/>
      <w:u w:val="single"/>
    </w:rPr>
  </w:style>
  <w:style w:type="character" w:styleId="af5">
    <w:name w:val="Hyperlink"/>
    <w:uiPriority w:val="99"/>
    <w:unhideWhenUsed/>
    <w:qFormat/>
    <w:rPr>
      <w:color w:val="5CB43F"/>
      <w:u w:val="none"/>
    </w:rPr>
  </w:style>
  <w:style w:type="character" w:customStyle="1" w:styleId="a9">
    <w:name w:val="纯文本 字符"/>
    <w:link w:val="a8"/>
    <w:qFormat/>
    <w:locked/>
    <w:rPr>
      <w:rFonts w:ascii="宋体" w:eastAsia="宋体" w:hAnsi="Courier New" w:cs="Courier New"/>
      <w:szCs w:val="21"/>
    </w:rPr>
  </w:style>
  <w:style w:type="character" w:customStyle="1" w:styleId="Char">
    <w:name w:val="纯文本 Char"/>
    <w:rPr>
      <w:rFonts w:ascii="宋体" w:eastAsia="宋体" w:hAnsi="Courier New" w:cs="Courier New"/>
      <w:szCs w:val="21"/>
    </w:rPr>
  </w:style>
  <w:style w:type="character" w:customStyle="1" w:styleId="a7">
    <w:name w:val="正文文本缩进 字符"/>
    <w:link w:val="a6"/>
    <w:qFormat/>
    <w:rPr>
      <w:szCs w:val="24"/>
    </w:rPr>
  </w:style>
  <w:style w:type="character" w:customStyle="1" w:styleId="Char1">
    <w:name w:val="正文文本缩进 Char1"/>
    <w:uiPriority w:val="99"/>
    <w:semiHidden/>
    <w:qFormat/>
    <w:rPr>
      <w:rFonts w:ascii="Times New Roman" w:eastAsia="宋体" w:hAnsi="Times New Roman" w:cs="Times New Roman"/>
      <w:szCs w:val="24"/>
    </w:rPr>
  </w:style>
  <w:style w:type="character" w:customStyle="1" w:styleId="ab">
    <w:name w:val="批注框文本 字符"/>
    <w:link w:val="aa"/>
    <w:uiPriority w:val="99"/>
    <w:semiHidden/>
    <w:qFormat/>
    <w:rPr>
      <w:rFonts w:ascii="Times New Roman" w:eastAsia="宋体" w:hAnsi="Times New Roman" w:cs="Times New Roman"/>
      <w:sz w:val="18"/>
      <w:szCs w:val="18"/>
    </w:rPr>
  </w:style>
  <w:style w:type="paragraph" w:styleId="af6">
    <w:name w:val="No Spacing"/>
    <w:uiPriority w:val="1"/>
    <w:qFormat/>
    <w:pPr>
      <w:widowControl w:val="0"/>
    </w:pPr>
    <w:rPr>
      <w:rFonts w:ascii="Times New Roman" w:hAnsi="Times New Roman"/>
      <w:kern w:val="2"/>
      <w:sz w:val="21"/>
      <w:szCs w:val="24"/>
    </w:rPr>
  </w:style>
  <w:style w:type="character" w:customStyle="1" w:styleId="af">
    <w:name w:val="页眉 字符"/>
    <w:link w:val="ae"/>
    <w:uiPriority w:val="99"/>
    <w:qFormat/>
    <w:rPr>
      <w:rFonts w:ascii="Times New Roman" w:eastAsia="宋体" w:hAnsi="Times New Roman" w:cs="Times New Roman"/>
      <w:sz w:val="18"/>
      <w:szCs w:val="18"/>
    </w:rPr>
  </w:style>
  <w:style w:type="character" w:customStyle="1" w:styleId="ad">
    <w:name w:val="页脚 字符"/>
    <w:link w:val="ac"/>
    <w:uiPriority w:val="99"/>
    <w:qFormat/>
    <w:rPr>
      <w:rFonts w:ascii="Times New Roman" w:eastAsia="宋体" w:hAnsi="Times New Roman" w:cs="Times New Roman"/>
      <w:sz w:val="18"/>
      <w:szCs w:val="18"/>
    </w:rPr>
  </w:style>
  <w:style w:type="character" w:customStyle="1" w:styleId="HTML0">
    <w:name w:val="HTML 预设格式 字符"/>
    <w:link w:val="HTML"/>
    <w:qFormat/>
    <w:rPr>
      <w:rFonts w:ascii="宋体" w:hAnsi="宋体"/>
      <w:sz w:val="24"/>
      <w:szCs w:val="24"/>
    </w:rPr>
  </w:style>
  <w:style w:type="paragraph" w:customStyle="1" w:styleId="11">
    <w:name w:val="无间隔1"/>
    <w:uiPriority w:val="99"/>
    <w:qFormat/>
    <w:pPr>
      <w:widowControl w:val="0"/>
    </w:pPr>
    <w:rPr>
      <w:rFonts w:ascii="Times New Roman" w:hAnsi="Times New Roman"/>
      <w:kern w:val="2"/>
      <w:sz w:val="21"/>
      <w:szCs w:val="24"/>
    </w:rPr>
  </w:style>
  <w:style w:type="paragraph" w:customStyle="1" w:styleId="TIT1">
    <w:name w:val="TIT1"/>
    <w:basedOn w:val="a"/>
    <w:uiPriority w:val="99"/>
    <w:qFormat/>
    <w:pPr>
      <w:tabs>
        <w:tab w:val="left" w:pos="360"/>
      </w:tabs>
      <w:adjustRightInd w:val="0"/>
      <w:spacing w:line="320" w:lineRule="atLeast"/>
      <w:ind w:left="360" w:hanging="360"/>
    </w:pPr>
    <w:rPr>
      <w:rFonts w:eastAsia="MingLiU"/>
      <w:spacing w:val="20"/>
      <w:sz w:val="20"/>
      <w:szCs w:val="20"/>
      <w:lang w:eastAsia="zh-TW"/>
    </w:rPr>
  </w:style>
  <w:style w:type="character" w:customStyle="1" w:styleId="af1">
    <w:name w:val="普通(网站) 字符"/>
    <w:link w:val="af0"/>
    <w:qFormat/>
    <w:rPr>
      <w:rFonts w:ascii="宋体" w:hAnsi="宋体" w:cs="宋体"/>
      <w:sz w:val="24"/>
      <w:szCs w:val="24"/>
    </w:rPr>
  </w:style>
  <w:style w:type="paragraph" w:customStyle="1" w:styleId="DefaultParagraph">
    <w:name w:val="DefaultParagraph"/>
    <w:rPr>
      <w:rFonts w:ascii="Times New Roman" w:hAnsi="Times New Roman"/>
      <w:kern w:val="2"/>
      <w:sz w:val="21"/>
      <w:szCs w:val="22"/>
    </w:rPr>
  </w:style>
  <w:style w:type="character" w:customStyle="1" w:styleId="a5">
    <w:name w:val="批注文字 字符"/>
    <w:link w:val="a4"/>
    <w:uiPriority w:val="99"/>
    <w:qFormat/>
    <w:rsid w:val="008C78A3"/>
    <w:rPr>
      <w:rFonts w:ascii="Times New Roman" w:hAnsi="Times New Roman"/>
      <w:kern w:val="2"/>
      <w:sz w:val="21"/>
      <w:szCs w:val="24"/>
      <w:lang w:val="zh-CN"/>
    </w:rPr>
  </w:style>
  <w:style w:type="paragraph" w:customStyle="1" w:styleId="12">
    <w:name w:val="列出段落1"/>
    <w:basedOn w:val="a"/>
    <w:pPr>
      <w:ind w:firstLineChars="200" w:firstLine="420"/>
    </w:pPr>
    <w:rPr>
      <w:rFonts w:ascii="Calibri" w:hAnsi="Calibri"/>
      <w:szCs w:val="22"/>
    </w:rPr>
  </w:style>
  <w:style w:type="paragraph" w:customStyle="1" w:styleId="ListParagraph1">
    <w:name w:val="List Paragraph1"/>
    <w:basedOn w:val="a"/>
    <w:pPr>
      <w:ind w:firstLineChars="200" w:firstLine="420"/>
    </w:pPr>
    <w:rPr>
      <w:rFonts w:ascii="Calibri" w:hAnsi="Calibri"/>
      <w:szCs w:val="22"/>
    </w:rPr>
  </w:style>
  <w:style w:type="paragraph" w:styleId="af7">
    <w:name w:val="List Paragraph"/>
    <w:basedOn w:val="a"/>
    <w:uiPriority w:val="34"/>
    <w:qFormat/>
    <w:pPr>
      <w:ind w:firstLineChars="200" w:firstLine="420"/>
    </w:pPr>
    <w:rPr>
      <w:szCs w:val="20"/>
    </w:rPr>
  </w:style>
  <w:style w:type="paragraph" w:styleId="a0">
    <w:name w:val="Body Text"/>
    <w:basedOn w:val="a"/>
    <w:link w:val="af8"/>
    <w:uiPriority w:val="99"/>
    <w:semiHidden/>
    <w:unhideWhenUsed/>
    <w:rsid w:val="00625550"/>
    <w:pPr>
      <w:spacing w:after="120"/>
    </w:pPr>
  </w:style>
  <w:style w:type="character" w:customStyle="1" w:styleId="af8">
    <w:name w:val="正文文本 字符"/>
    <w:basedOn w:val="a1"/>
    <w:link w:val="a0"/>
    <w:uiPriority w:val="99"/>
    <w:semiHidden/>
    <w:rsid w:val="00625550"/>
    <w:rPr>
      <w:rFonts w:ascii="Times New Roman" w:hAnsi="Times New Roman"/>
      <w:kern w:val="2"/>
      <w:sz w:val="21"/>
      <w:szCs w:val="24"/>
    </w:rPr>
  </w:style>
  <w:style w:type="character" w:customStyle="1" w:styleId="20">
    <w:name w:val="标题 2 字符"/>
    <w:basedOn w:val="a1"/>
    <w:link w:val="2"/>
    <w:uiPriority w:val="9"/>
    <w:rsid w:val="00A1149A"/>
    <w:rPr>
      <w:rFonts w:ascii="Times New Roman" w:eastAsia="黑体" w:hAnsi="Times New Roman" w:cstheme="majorBidi"/>
      <w:bCs/>
      <w:kern w:val="2"/>
      <w:sz w:val="24"/>
      <w:szCs w:val="32"/>
    </w:rPr>
  </w:style>
  <w:style w:type="paragraph" w:customStyle="1" w:styleId="FirstParagraph">
    <w:name w:val="First Paragraph"/>
    <w:basedOn w:val="a"/>
    <w:next w:val="a0"/>
    <w:rsid w:val="00625550"/>
    <w:pPr>
      <w:spacing w:before="180"/>
      <w:ind w:firstLineChars="200" w:firstLine="480"/>
    </w:pPr>
    <w:rPr>
      <w:rFonts w:ascii="Cambria Math" w:eastAsia="Cambria Math" w:hAnsi="Cambria Math" w:cstheme="minorBidi"/>
    </w:rPr>
  </w:style>
  <w:style w:type="paragraph" w:customStyle="1" w:styleId="Default">
    <w:name w:val="Default"/>
    <w:rsid w:val="00625550"/>
    <w:pPr>
      <w:widowControl w:val="0"/>
      <w:autoSpaceDE w:val="0"/>
      <w:autoSpaceDN w:val="0"/>
      <w:adjustRightInd w:val="0"/>
    </w:pPr>
    <w:rPr>
      <w:rFonts w:ascii="黑体" w:eastAsia="黑体" w:hAnsiTheme="minorHAnsi" w:cs="黑体"/>
      <w:color w:val="000000"/>
      <w:sz w:val="24"/>
      <w:szCs w:val="24"/>
      <w14:ligatures w14:val="standardContextual"/>
    </w:rPr>
  </w:style>
  <w:style w:type="character" w:customStyle="1" w:styleId="10">
    <w:name w:val="标题 1 字符"/>
    <w:basedOn w:val="a1"/>
    <w:link w:val="1"/>
    <w:uiPriority w:val="9"/>
    <w:rsid w:val="00A1149A"/>
    <w:rPr>
      <w:rFonts w:ascii="Times New Roman" w:eastAsia="黑体" w:hAnsi="Times New Roman"/>
      <w:bCs/>
      <w:kern w:val="44"/>
      <w:sz w:val="32"/>
      <w:szCs w:val="44"/>
    </w:rPr>
  </w:style>
  <w:style w:type="paragraph" w:customStyle="1" w:styleId="af9">
    <w:name w:val="题干"/>
    <w:basedOn w:val="a"/>
    <w:link w:val="afa"/>
    <w:qFormat/>
    <w:rsid w:val="00A1149A"/>
    <w:pPr>
      <w:ind w:firstLine="420"/>
    </w:pPr>
    <w:rPr>
      <w:rFonts w:ascii="楷体" w:eastAsia="楷体" w:hAnsi="楷体" w:cs="楷体"/>
    </w:rPr>
  </w:style>
  <w:style w:type="character" w:customStyle="1" w:styleId="afa">
    <w:name w:val="题干 字符"/>
    <w:basedOn w:val="a1"/>
    <w:link w:val="af9"/>
    <w:rsid w:val="00A1149A"/>
    <w:rPr>
      <w:rFonts w:ascii="楷体" w:eastAsia="楷体" w:hAnsi="楷体" w:cs="楷体"/>
      <w:kern w:val="2"/>
      <w:sz w:val="21"/>
      <w:szCs w:val="24"/>
    </w:rPr>
  </w:style>
  <w:style w:type="character" w:styleId="afb">
    <w:name w:val="annotation reference"/>
    <w:basedOn w:val="a1"/>
    <w:uiPriority w:val="99"/>
    <w:semiHidden/>
    <w:unhideWhenUsed/>
    <w:rsid w:val="008C78A3"/>
    <w:rPr>
      <w:sz w:val="21"/>
      <w:szCs w:val="21"/>
    </w:rPr>
  </w:style>
  <w:style w:type="paragraph" w:styleId="afc">
    <w:name w:val="annotation subject"/>
    <w:basedOn w:val="a4"/>
    <w:next w:val="a4"/>
    <w:link w:val="afd"/>
    <w:uiPriority w:val="99"/>
    <w:semiHidden/>
    <w:unhideWhenUsed/>
    <w:rsid w:val="008C78A3"/>
    <w:rPr>
      <w:b/>
      <w:bCs/>
      <w:lang w:val="en-US"/>
    </w:rPr>
  </w:style>
  <w:style w:type="character" w:customStyle="1" w:styleId="afd">
    <w:name w:val="批注主题 字符"/>
    <w:basedOn w:val="a5"/>
    <w:link w:val="afc"/>
    <w:uiPriority w:val="99"/>
    <w:semiHidden/>
    <w:rsid w:val="008C78A3"/>
    <w:rPr>
      <w:rFonts w:ascii="Times New Roman" w:hAnsi="Times New Roman"/>
      <w:b/>
      <w:bCs/>
      <w:kern w:val="2"/>
      <w:sz w:val="21"/>
      <w:szCs w:val="24"/>
      <w:lang w:val="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dtfl="http://schemas.microsoft.com/office/word/2024/wordml/sdtformatlock" xmlns:w16se="http://schemas.microsoft.com/office/word/2015/wordml/symex" mc:Ignorable="w14 w15 w16se w16cid w16 w16cex w16sdtdh w16sdtfl w16du"/>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99" Type="http://schemas.openxmlformats.org/officeDocument/2006/relationships/image" Target="media/image138.wmf"/><Relationship Id="rId21" Type="http://schemas.openxmlformats.org/officeDocument/2006/relationships/image" Target="media/image9.gif"/><Relationship Id="rId63" Type="http://schemas.openxmlformats.org/officeDocument/2006/relationships/image" Target="media/image29.wmf"/><Relationship Id="rId159" Type="http://schemas.openxmlformats.org/officeDocument/2006/relationships/image" Target="media/image76.wmf"/><Relationship Id="rId324" Type="http://schemas.openxmlformats.org/officeDocument/2006/relationships/oleObject" Target="embeddings/oleObject159.bin"/><Relationship Id="rId170" Type="http://schemas.openxmlformats.org/officeDocument/2006/relationships/oleObject" Target="embeddings/oleObject76.bin"/><Relationship Id="rId226" Type="http://schemas.openxmlformats.org/officeDocument/2006/relationships/image" Target="media/image106.wmf"/><Relationship Id="rId268" Type="http://schemas.openxmlformats.org/officeDocument/2006/relationships/image" Target="media/image124.png"/><Relationship Id="rId32" Type="http://schemas.openxmlformats.org/officeDocument/2006/relationships/image" Target="media/image14.wmf"/><Relationship Id="rId74" Type="http://schemas.openxmlformats.org/officeDocument/2006/relationships/oleObject" Target="embeddings/oleObject26.bin"/><Relationship Id="rId128" Type="http://schemas.openxmlformats.org/officeDocument/2006/relationships/oleObject" Target="embeddings/oleObject54.bin"/><Relationship Id="rId335" Type="http://schemas.openxmlformats.org/officeDocument/2006/relationships/image" Target="media/image156.wmf"/><Relationship Id="rId5" Type="http://schemas.openxmlformats.org/officeDocument/2006/relationships/settings" Target="settings.xml"/><Relationship Id="rId181" Type="http://schemas.openxmlformats.org/officeDocument/2006/relationships/image" Target="media/image86.wmf"/><Relationship Id="rId237" Type="http://schemas.openxmlformats.org/officeDocument/2006/relationships/oleObject" Target="embeddings/oleObject112.bin"/><Relationship Id="rId279" Type="http://schemas.openxmlformats.org/officeDocument/2006/relationships/oleObject" Target="embeddings/oleObject134.bin"/><Relationship Id="rId43" Type="http://schemas.openxmlformats.org/officeDocument/2006/relationships/oleObject" Target="embeddings/oleObject10.bin"/><Relationship Id="rId139" Type="http://schemas.openxmlformats.org/officeDocument/2006/relationships/image" Target="media/image66.wmf"/><Relationship Id="rId290" Type="http://schemas.openxmlformats.org/officeDocument/2006/relationships/oleObject" Target="embeddings/oleObject140.bin"/><Relationship Id="rId304" Type="http://schemas.openxmlformats.org/officeDocument/2006/relationships/oleObject" Target="embeddings/oleObject149.bin"/><Relationship Id="rId346" Type="http://schemas.openxmlformats.org/officeDocument/2006/relationships/oleObject" Target="embeddings/oleObject170.bin"/><Relationship Id="rId85" Type="http://schemas.openxmlformats.org/officeDocument/2006/relationships/image" Target="media/image40.wmf"/><Relationship Id="rId150" Type="http://schemas.openxmlformats.org/officeDocument/2006/relationships/oleObject" Target="embeddings/oleObject65.bin"/><Relationship Id="rId192" Type="http://schemas.openxmlformats.org/officeDocument/2006/relationships/oleObject" Target="embeddings/oleObject87.bin"/><Relationship Id="rId206" Type="http://schemas.openxmlformats.org/officeDocument/2006/relationships/image" Target="media/image96.wmf"/><Relationship Id="rId248" Type="http://schemas.openxmlformats.org/officeDocument/2006/relationships/oleObject" Target="embeddings/oleObject118.bin"/><Relationship Id="rId12" Type="http://schemas.microsoft.com/office/2018/08/relationships/commentsExtensible" Target="commentsExtensible.xml"/><Relationship Id="rId108" Type="http://schemas.openxmlformats.org/officeDocument/2006/relationships/oleObject" Target="embeddings/oleObject44.bin"/><Relationship Id="rId315" Type="http://schemas.openxmlformats.org/officeDocument/2006/relationships/image" Target="media/image146.wmf"/><Relationship Id="rId357" Type="http://schemas.openxmlformats.org/officeDocument/2006/relationships/image" Target="media/image167.wmf"/><Relationship Id="rId54" Type="http://schemas.openxmlformats.org/officeDocument/2006/relationships/image" Target="media/image25.wmf"/><Relationship Id="rId96" Type="http://schemas.openxmlformats.org/officeDocument/2006/relationships/oleObject" Target="embeddings/oleObject37.bin"/><Relationship Id="rId161" Type="http://schemas.openxmlformats.org/officeDocument/2006/relationships/oleObject" Target="embeddings/oleObject71.bin"/><Relationship Id="rId217" Type="http://schemas.openxmlformats.org/officeDocument/2006/relationships/oleObject" Target="embeddings/oleObject102.bin"/><Relationship Id="rId259" Type="http://schemas.openxmlformats.org/officeDocument/2006/relationships/oleObject" Target="embeddings/oleObject125.bin"/><Relationship Id="rId23" Type="http://schemas.openxmlformats.org/officeDocument/2006/relationships/footer" Target="footer2.xml"/><Relationship Id="rId119" Type="http://schemas.openxmlformats.org/officeDocument/2006/relationships/image" Target="media/image56.wmf"/><Relationship Id="rId270" Type="http://schemas.openxmlformats.org/officeDocument/2006/relationships/image" Target="media/image126.wmf"/><Relationship Id="rId326" Type="http://schemas.openxmlformats.org/officeDocument/2006/relationships/oleObject" Target="embeddings/oleObject160.bin"/><Relationship Id="rId65" Type="http://schemas.openxmlformats.org/officeDocument/2006/relationships/image" Target="media/image30.wmf"/><Relationship Id="rId130" Type="http://schemas.openxmlformats.org/officeDocument/2006/relationships/oleObject" Target="embeddings/oleObject55.bin"/><Relationship Id="rId172" Type="http://schemas.openxmlformats.org/officeDocument/2006/relationships/oleObject" Target="embeddings/oleObject77.bin"/><Relationship Id="rId228" Type="http://schemas.openxmlformats.org/officeDocument/2006/relationships/image" Target="media/image107.wmf"/><Relationship Id="rId281" Type="http://schemas.openxmlformats.org/officeDocument/2006/relationships/oleObject" Target="embeddings/oleObject135.bin"/><Relationship Id="rId337" Type="http://schemas.openxmlformats.org/officeDocument/2006/relationships/image" Target="media/image157.wmf"/><Relationship Id="rId34" Type="http://schemas.openxmlformats.org/officeDocument/2006/relationships/image" Target="media/image15.wmf"/><Relationship Id="rId76" Type="http://schemas.openxmlformats.org/officeDocument/2006/relationships/oleObject" Target="embeddings/oleObject27.bin"/><Relationship Id="rId141" Type="http://schemas.openxmlformats.org/officeDocument/2006/relationships/image" Target="media/image67.wmf"/><Relationship Id="rId7" Type="http://schemas.openxmlformats.org/officeDocument/2006/relationships/footnotes" Target="footnotes.xml"/><Relationship Id="rId183" Type="http://schemas.openxmlformats.org/officeDocument/2006/relationships/image" Target="media/image87.wmf"/><Relationship Id="rId239" Type="http://schemas.openxmlformats.org/officeDocument/2006/relationships/oleObject" Target="embeddings/oleObject113.bin"/><Relationship Id="rId250" Type="http://schemas.openxmlformats.org/officeDocument/2006/relationships/oleObject" Target="embeddings/oleObject120.bin"/><Relationship Id="rId292" Type="http://schemas.openxmlformats.org/officeDocument/2006/relationships/oleObject" Target="embeddings/oleObject141.bin"/><Relationship Id="rId306" Type="http://schemas.openxmlformats.org/officeDocument/2006/relationships/oleObject" Target="embeddings/oleObject150.bin"/><Relationship Id="rId45" Type="http://schemas.openxmlformats.org/officeDocument/2006/relationships/oleObject" Target="embeddings/oleObject11.bin"/><Relationship Id="rId87" Type="http://schemas.openxmlformats.org/officeDocument/2006/relationships/image" Target="media/image41.wmf"/><Relationship Id="rId110" Type="http://schemas.openxmlformats.org/officeDocument/2006/relationships/oleObject" Target="embeddings/oleObject45.bin"/><Relationship Id="rId348" Type="http://schemas.openxmlformats.org/officeDocument/2006/relationships/oleObject" Target="embeddings/oleObject171.bin"/><Relationship Id="rId152" Type="http://schemas.openxmlformats.org/officeDocument/2006/relationships/oleObject" Target="embeddings/oleObject66.bin"/><Relationship Id="rId194" Type="http://schemas.openxmlformats.org/officeDocument/2006/relationships/oleObject" Target="embeddings/oleObject88.bin"/><Relationship Id="rId208" Type="http://schemas.openxmlformats.org/officeDocument/2006/relationships/image" Target="media/image97.wmf"/><Relationship Id="rId261" Type="http://schemas.openxmlformats.org/officeDocument/2006/relationships/oleObject" Target="embeddings/oleObject126.bin"/><Relationship Id="rId14" Type="http://schemas.openxmlformats.org/officeDocument/2006/relationships/image" Target="media/image2.png"/><Relationship Id="rId56" Type="http://schemas.openxmlformats.org/officeDocument/2006/relationships/oleObject" Target="embeddings/oleObject17.bin"/><Relationship Id="rId317" Type="http://schemas.openxmlformats.org/officeDocument/2006/relationships/image" Target="media/image147.wmf"/><Relationship Id="rId359" Type="http://schemas.openxmlformats.org/officeDocument/2006/relationships/footer" Target="footer4.xml"/><Relationship Id="rId98" Type="http://schemas.openxmlformats.org/officeDocument/2006/relationships/oleObject" Target="embeddings/oleObject38.bin"/><Relationship Id="rId121" Type="http://schemas.openxmlformats.org/officeDocument/2006/relationships/image" Target="media/image57.wmf"/><Relationship Id="rId163" Type="http://schemas.openxmlformats.org/officeDocument/2006/relationships/oleObject" Target="embeddings/oleObject72.bin"/><Relationship Id="rId219" Type="http://schemas.openxmlformats.org/officeDocument/2006/relationships/oleObject" Target="embeddings/oleObject103.bin"/><Relationship Id="rId230" Type="http://schemas.openxmlformats.org/officeDocument/2006/relationships/image" Target="media/image108.wmf"/><Relationship Id="rId25" Type="http://schemas.openxmlformats.org/officeDocument/2006/relationships/oleObject" Target="embeddings/oleObject1.bin"/><Relationship Id="rId67" Type="http://schemas.openxmlformats.org/officeDocument/2006/relationships/image" Target="media/image31.wmf"/><Relationship Id="rId272" Type="http://schemas.openxmlformats.org/officeDocument/2006/relationships/image" Target="media/image127.wmf"/><Relationship Id="rId328" Type="http://schemas.openxmlformats.org/officeDocument/2006/relationships/oleObject" Target="embeddings/oleObject161.bin"/><Relationship Id="rId88" Type="http://schemas.openxmlformats.org/officeDocument/2006/relationships/oleObject" Target="embeddings/oleObject33.bin"/><Relationship Id="rId111" Type="http://schemas.openxmlformats.org/officeDocument/2006/relationships/image" Target="media/image52.wmf"/><Relationship Id="rId132" Type="http://schemas.openxmlformats.org/officeDocument/2006/relationships/oleObject" Target="embeddings/oleObject56.bin"/><Relationship Id="rId153" Type="http://schemas.openxmlformats.org/officeDocument/2006/relationships/image" Target="media/image73.wmf"/><Relationship Id="rId174" Type="http://schemas.openxmlformats.org/officeDocument/2006/relationships/oleObject" Target="embeddings/oleObject78.bin"/><Relationship Id="rId195" Type="http://schemas.openxmlformats.org/officeDocument/2006/relationships/image" Target="media/image93.wmf"/><Relationship Id="rId209" Type="http://schemas.openxmlformats.org/officeDocument/2006/relationships/oleObject" Target="embeddings/oleObject98.bin"/><Relationship Id="rId360" Type="http://schemas.openxmlformats.org/officeDocument/2006/relationships/fontTable" Target="fontTable.xml"/><Relationship Id="rId220" Type="http://schemas.openxmlformats.org/officeDocument/2006/relationships/image" Target="media/image103.wmf"/><Relationship Id="rId241" Type="http://schemas.openxmlformats.org/officeDocument/2006/relationships/oleObject" Target="embeddings/oleObject114.bin"/><Relationship Id="rId15" Type="http://schemas.openxmlformats.org/officeDocument/2006/relationships/image" Target="media/image3.png"/><Relationship Id="rId36" Type="http://schemas.openxmlformats.org/officeDocument/2006/relationships/image" Target="media/image16.wmf"/><Relationship Id="rId57" Type="http://schemas.openxmlformats.org/officeDocument/2006/relationships/image" Target="media/image26.wmf"/><Relationship Id="rId262" Type="http://schemas.openxmlformats.org/officeDocument/2006/relationships/image" Target="media/image122.wmf"/><Relationship Id="rId283" Type="http://schemas.openxmlformats.org/officeDocument/2006/relationships/image" Target="media/image132.wmf"/><Relationship Id="rId318" Type="http://schemas.openxmlformats.org/officeDocument/2006/relationships/oleObject" Target="embeddings/oleObject156.bin"/><Relationship Id="rId339" Type="http://schemas.openxmlformats.org/officeDocument/2006/relationships/image" Target="media/image158.wmf"/><Relationship Id="rId78" Type="http://schemas.openxmlformats.org/officeDocument/2006/relationships/oleObject" Target="embeddings/oleObject28.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51.bin"/><Relationship Id="rId143" Type="http://schemas.openxmlformats.org/officeDocument/2006/relationships/image" Target="media/image68.wmf"/><Relationship Id="rId164" Type="http://schemas.openxmlformats.org/officeDocument/2006/relationships/image" Target="media/image78.wmf"/><Relationship Id="rId185" Type="http://schemas.openxmlformats.org/officeDocument/2006/relationships/image" Target="media/image88.wmf"/><Relationship Id="rId350" Type="http://schemas.openxmlformats.org/officeDocument/2006/relationships/oleObject" Target="embeddings/oleObject172.bin"/><Relationship Id="rId9" Type="http://schemas.openxmlformats.org/officeDocument/2006/relationships/comments" Target="comments.xml"/><Relationship Id="rId210" Type="http://schemas.openxmlformats.org/officeDocument/2006/relationships/image" Target="media/image98.wmf"/><Relationship Id="rId26" Type="http://schemas.openxmlformats.org/officeDocument/2006/relationships/image" Target="media/image11.wmf"/><Relationship Id="rId231" Type="http://schemas.openxmlformats.org/officeDocument/2006/relationships/oleObject" Target="embeddings/oleObject109.bin"/><Relationship Id="rId252" Type="http://schemas.openxmlformats.org/officeDocument/2006/relationships/image" Target="media/image117.wmf"/><Relationship Id="rId273" Type="http://schemas.openxmlformats.org/officeDocument/2006/relationships/oleObject" Target="embeddings/oleObject131.bin"/><Relationship Id="rId294" Type="http://schemas.openxmlformats.org/officeDocument/2006/relationships/oleObject" Target="embeddings/oleObject143.bin"/><Relationship Id="rId308" Type="http://schemas.openxmlformats.org/officeDocument/2006/relationships/oleObject" Target="embeddings/oleObject151.bin"/><Relationship Id="rId329" Type="http://schemas.openxmlformats.org/officeDocument/2006/relationships/image" Target="media/image153.wmf"/><Relationship Id="rId47" Type="http://schemas.openxmlformats.org/officeDocument/2006/relationships/oleObject" Target="embeddings/oleObject12.bin"/><Relationship Id="rId68" Type="http://schemas.openxmlformats.org/officeDocument/2006/relationships/oleObject" Target="embeddings/oleObject23.bin"/><Relationship Id="rId89" Type="http://schemas.openxmlformats.org/officeDocument/2006/relationships/image" Target="media/image42.wmf"/><Relationship Id="rId112" Type="http://schemas.openxmlformats.org/officeDocument/2006/relationships/oleObject" Target="embeddings/oleObject46.bin"/><Relationship Id="rId133" Type="http://schemas.openxmlformats.org/officeDocument/2006/relationships/image" Target="media/image63.wmf"/><Relationship Id="rId154" Type="http://schemas.openxmlformats.org/officeDocument/2006/relationships/oleObject" Target="embeddings/oleObject67.bin"/><Relationship Id="rId175" Type="http://schemas.openxmlformats.org/officeDocument/2006/relationships/image" Target="media/image83.wmf"/><Relationship Id="rId340" Type="http://schemas.openxmlformats.org/officeDocument/2006/relationships/oleObject" Target="embeddings/oleObject167.bin"/><Relationship Id="rId361" Type="http://schemas.microsoft.com/office/2011/relationships/people" Target="people.xml"/><Relationship Id="rId196" Type="http://schemas.openxmlformats.org/officeDocument/2006/relationships/oleObject" Target="embeddings/oleObject89.bin"/><Relationship Id="rId200" Type="http://schemas.openxmlformats.org/officeDocument/2006/relationships/oleObject" Target="embeddings/oleObject91.bin"/><Relationship Id="rId16" Type="http://schemas.openxmlformats.org/officeDocument/2006/relationships/image" Target="media/image4.png"/><Relationship Id="rId221" Type="http://schemas.openxmlformats.org/officeDocument/2006/relationships/oleObject" Target="embeddings/oleObject104.bin"/><Relationship Id="rId242" Type="http://schemas.openxmlformats.org/officeDocument/2006/relationships/image" Target="media/image114.wmf"/><Relationship Id="rId263" Type="http://schemas.openxmlformats.org/officeDocument/2006/relationships/oleObject" Target="embeddings/oleObject127.bin"/><Relationship Id="rId284" Type="http://schemas.openxmlformats.org/officeDocument/2006/relationships/oleObject" Target="embeddings/oleObject137.bin"/><Relationship Id="rId319" Type="http://schemas.openxmlformats.org/officeDocument/2006/relationships/image" Target="media/image148.wmf"/><Relationship Id="rId37" Type="http://schemas.openxmlformats.org/officeDocument/2006/relationships/oleObject" Target="embeddings/oleObject7.bin"/><Relationship Id="rId58" Type="http://schemas.openxmlformats.org/officeDocument/2006/relationships/oleObject" Target="embeddings/oleObject18.bin"/><Relationship Id="rId79" Type="http://schemas.openxmlformats.org/officeDocument/2006/relationships/image" Target="media/image37.wmf"/><Relationship Id="rId102" Type="http://schemas.openxmlformats.org/officeDocument/2006/relationships/oleObject" Target="embeddings/oleObject40.bin"/><Relationship Id="rId123" Type="http://schemas.openxmlformats.org/officeDocument/2006/relationships/image" Target="media/image58.wmf"/><Relationship Id="rId144" Type="http://schemas.openxmlformats.org/officeDocument/2006/relationships/oleObject" Target="embeddings/oleObject62.bin"/><Relationship Id="rId330" Type="http://schemas.openxmlformats.org/officeDocument/2006/relationships/oleObject" Target="embeddings/oleObject162.bin"/><Relationship Id="rId90" Type="http://schemas.openxmlformats.org/officeDocument/2006/relationships/oleObject" Target="embeddings/oleObject34.bin"/><Relationship Id="rId165" Type="http://schemas.openxmlformats.org/officeDocument/2006/relationships/oleObject" Target="embeddings/oleObject73.bin"/><Relationship Id="rId186" Type="http://schemas.openxmlformats.org/officeDocument/2006/relationships/oleObject" Target="embeddings/oleObject84.bin"/><Relationship Id="rId351" Type="http://schemas.openxmlformats.org/officeDocument/2006/relationships/image" Target="media/image164.wmf"/><Relationship Id="rId211" Type="http://schemas.openxmlformats.org/officeDocument/2006/relationships/oleObject" Target="embeddings/oleObject99.bin"/><Relationship Id="rId232" Type="http://schemas.openxmlformats.org/officeDocument/2006/relationships/image" Target="media/image109.wmf"/><Relationship Id="rId253" Type="http://schemas.openxmlformats.org/officeDocument/2006/relationships/oleObject" Target="embeddings/oleObject122.bin"/><Relationship Id="rId274" Type="http://schemas.openxmlformats.org/officeDocument/2006/relationships/image" Target="media/image128.wmf"/><Relationship Id="rId295" Type="http://schemas.openxmlformats.org/officeDocument/2006/relationships/oleObject" Target="embeddings/oleObject144.bin"/><Relationship Id="rId309" Type="http://schemas.openxmlformats.org/officeDocument/2006/relationships/image" Target="media/image143.wmf"/><Relationship Id="rId27" Type="http://schemas.openxmlformats.org/officeDocument/2006/relationships/oleObject" Target="embeddings/oleObject2.bin"/><Relationship Id="rId48" Type="http://schemas.openxmlformats.org/officeDocument/2006/relationships/image" Target="media/image22.wmf"/><Relationship Id="rId69" Type="http://schemas.openxmlformats.org/officeDocument/2006/relationships/image" Target="media/image32.wmf"/><Relationship Id="rId113" Type="http://schemas.openxmlformats.org/officeDocument/2006/relationships/image" Target="media/image53.wmf"/><Relationship Id="rId134" Type="http://schemas.openxmlformats.org/officeDocument/2006/relationships/oleObject" Target="embeddings/oleObject57.bin"/><Relationship Id="rId320" Type="http://schemas.openxmlformats.org/officeDocument/2006/relationships/oleObject" Target="embeddings/oleObject157.bin"/><Relationship Id="rId80" Type="http://schemas.openxmlformats.org/officeDocument/2006/relationships/oleObject" Target="embeddings/oleObject29.bin"/><Relationship Id="rId155" Type="http://schemas.openxmlformats.org/officeDocument/2006/relationships/image" Target="media/image74.wmf"/><Relationship Id="rId176" Type="http://schemas.openxmlformats.org/officeDocument/2006/relationships/oleObject" Target="embeddings/oleObject79.bin"/><Relationship Id="rId197" Type="http://schemas.openxmlformats.org/officeDocument/2006/relationships/image" Target="media/image94.wmf"/><Relationship Id="rId341" Type="http://schemas.openxmlformats.org/officeDocument/2006/relationships/image" Target="media/image159.wmf"/><Relationship Id="rId362" Type="http://schemas.openxmlformats.org/officeDocument/2006/relationships/theme" Target="theme/theme1.xml"/><Relationship Id="rId201" Type="http://schemas.openxmlformats.org/officeDocument/2006/relationships/oleObject" Target="embeddings/oleObject92.bin"/><Relationship Id="rId222" Type="http://schemas.openxmlformats.org/officeDocument/2006/relationships/image" Target="media/image104.wmf"/><Relationship Id="rId243" Type="http://schemas.openxmlformats.org/officeDocument/2006/relationships/oleObject" Target="embeddings/oleObject115.bin"/><Relationship Id="rId264" Type="http://schemas.openxmlformats.org/officeDocument/2006/relationships/oleObject" Target="embeddings/oleObject128.bin"/><Relationship Id="rId285" Type="http://schemas.openxmlformats.org/officeDocument/2006/relationships/image" Target="media/image133.wmf"/><Relationship Id="rId17" Type="http://schemas.openxmlformats.org/officeDocument/2006/relationships/image" Target="media/image5.gif"/><Relationship Id="rId38" Type="http://schemas.openxmlformats.org/officeDocument/2006/relationships/image" Target="media/image17.wmf"/><Relationship Id="rId59" Type="http://schemas.openxmlformats.org/officeDocument/2006/relationships/image" Target="media/image27.wmf"/><Relationship Id="rId103" Type="http://schemas.openxmlformats.org/officeDocument/2006/relationships/image" Target="media/image49.wmf"/><Relationship Id="rId124" Type="http://schemas.openxmlformats.org/officeDocument/2006/relationships/oleObject" Target="embeddings/oleObject52.bin"/><Relationship Id="rId310" Type="http://schemas.openxmlformats.org/officeDocument/2006/relationships/oleObject" Target="embeddings/oleObject152.bin"/><Relationship Id="rId70" Type="http://schemas.openxmlformats.org/officeDocument/2006/relationships/oleObject" Target="embeddings/oleObject24.bin"/><Relationship Id="rId91" Type="http://schemas.openxmlformats.org/officeDocument/2006/relationships/image" Target="media/image43.wmf"/><Relationship Id="rId145" Type="http://schemas.openxmlformats.org/officeDocument/2006/relationships/image" Target="media/image69.wmf"/><Relationship Id="rId166" Type="http://schemas.openxmlformats.org/officeDocument/2006/relationships/oleObject" Target="embeddings/oleObject74.bin"/><Relationship Id="rId187" Type="http://schemas.openxmlformats.org/officeDocument/2006/relationships/image" Target="media/image89.wmf"/><Relationship Id="rId331" Type="http://schemas.openxmlformats.org/officeDocument/2006/relationships/image" Target="media/image154.wmf"/><Relationship Id="rId352" Type="http://schemas.openxmlformats.org/officeDocument/2006/relationships/oleObject" Target="embeddings/oleObject173.bin"/><Relationship Id="rId1" Type="http://schemas.openxmlformats.org/officeDocument/2006/relationships/customXml" Target="../customXml/item1.xml"/><Relationship Id="rId212" Type="http://schemas.openxmlformats.org/officeDocument/2006/relationships/image" Target="media/image99.wmf"/><Relationship Id="rId233" Type="http://schemas.openxmlformats.org/officeDocument/2006/relationships/oleObject" Target="embeddings/oleObject110.bin"/><Relationship Id="rId254" Type="http://schemas.openxmlformats.org/officeDocument/2006/relationships/image" Target="media/image118.wmf"/><Relationship Id="rId28" Type="http://schemas.openxmlformats.org/officeDocument/2006/relationships/image" Target="media/image12.wmf"/><Relationship Id="rId49" Type="http://schemas.openxmlformats.org/officeDocument/2006/relationships/oleObject" Target="embeddings/oleObject13.bin"/><Relationship Id="rId114" Type="http://schemas.openxmlformats.org/officeDocument/2006/relationships/oleObject" Target="embeddings/oleObject47.bin"/><Relationship Id="rId275" Type="http://schemas.openxmlformats.org/officeDocument/2006/relationships/oleObject" Target="embeddings/oleObject132.bin"/><Relationship Id="rId296" Type="http://schemas.openxmlformats.org/officeDocument/2006/relationships/oleObject" Target="embeddings/oleObject145.bin"/><Relationship Id="rId300" Type="http://schemas.openxmlformats.org/officeDocument/2006/relationships/oleObject" Target="embeddings/oleObject147.bin"/><Relationship Id="rId60" Type="http://schemas.openxmlformats.org/officeDocument/2006/relationships/oleObject" Target="embeddings/oleObject19.bin"/><Relationship Id="rId81" Type="http://schemas.openxmlformats.org/officeDocument/2006/relationships/image" Target="media/image38.wmf"/><Relationship Id="rId135" Type="http://schemas.openxmlformats.org/officeDocument/2006/relationships/image" Target="media/image64.wmf"/><Relationship Id="rId156" Type="http://schemas.openxmlformats.org/officeDocument/2006/relationships/oleObject" Target="embeddings/oleObject68.bin"/><Relationship Id="rId177" Type="http://schemas.openxmlformats.org/officeDocument/2006/relationships/image" Target="media/image84.wmf"/><Relationship Id="rId198" Type="http://schemas.openxmlformats.org/officeDocument/2006/relationships/oleObject" Target="embeddings/oleObject90.bin"/><Relationship Id="rId321" Type="http://schemas.openxmlformats.org/officeDocument/2006/relationships/image" Target="media/image149.wmf"/><Relationship Id="rId342" Type="http://schemas.openxmlformats.org/officeDocument/2006/relationships/oleObject" Target="embeddings/oleObject168.bin"/><Relationship Id="rId202" Type="http://schemas.openxmlformats.org/officeDocument/2006/relationships/oleObject" Target="embeddings/oleObject93.bin"/><Relationship Id="rId223" Type="http://schemas.openxmlformats.org/officeDocument/2006/relationships/oleObject" Target="embeddings/oleObject105.bin"/><Relationship Id="rId244" Type="http://schemas.openxmlformats.org/officeDocument/2006/relationships/image" Target="media/image115.wmf"/><Relationship Id="rId18" Type="http://schemas.openxmlformats.org/officeDocument/2006/relationships/image" Target="media/image6.png"/><Relationship Id="rId39" Type="http://schemas.openxmlformats.org/officeDocument/2006/relationships/oleObject" Target="embeddings/oleObject8.bin"/><Relationship Id="rId265" Type="http://schemas.openxmlformats.org/officeDocument/2006/relationships/image" Target="media/image123.wmf"/><Relationship Id="rId286" Type="http://schemas.openxmlformats.org/officeDocument/2006/relationships/oleObject" Target="embeddings/oleObject138.bin"/><Relationship Id="rId50" Type="http://schemas.openxmlformats.org/officeDocument/2006/relationships/image" Target="media/image23.wmf"/><Relationship Id="rId104" Type="http://schemas.openxmlformats.org/officeDocument/2006/relationships/oleObject" Target="embeddings/oleObject41.bin"/><Relationship Id="rId125" Type="http://schemas.openxmlformats.org/officeDocument/2006/relationships/image" Target="media/image59.wmf"/><Relationship Id="rId146" Type="http://schemas.openxmlformats.org/officeDocument/2006/relationships/oleObject" Target="embeddings/oleObject63.bin"/><Relationship Id="rId167" Type="http://schemas.openxmlformats.org/officeDocument/2006/relationships/image" Target="media/image79.wmf"/><Relationship Id="rId188" Type="http://schemas.openxmlformats.org/officeDocument/2006/relationships/oleObject" Target="embeddings/oleObject85.bin"/><Relationship Id="rId311" Type="http://schemas.openxmlformats.org/officeDocument/2006/relationships/image" Target="media/image144.wmf"/><Relationship Id="rId332" Type="http://schemas.openxmlformats.org/officeDocument/2006/relationships/oleObject" Target="embeddings/oleObject163.bin"/><Relationship Id="rId353" Type="http://schemas.openxmlformats.org/officeDocument/2006/relationships/image" Target="media/image165.wmf"/><Relationship Id="rId71" Type="http://schemas.openxmlformats.org/officeDocument/2006/relationships/image" Target="media/image33.wmf"/><Relationship Id="rId92" Type="http://schemas.openxmlformats.org/officeDocument/2006/relationships/oleObject" Target="embeddings/oleObject35.bin"/><Relationship Id="rId213" Type="http://schemas.openxmlformats.org/officeDocument/2006/relationships/oleObject" Target="embeddings/oleObject100.bin"/><Relationship Id="rId234" Type="http://schemas.openxmlformats.org/officeDocument/2006/relationships/image" Target="media/image110.wmf"/><Relationship Id="rId2" Type="http://schemas.openxmlformats.org/officeDocument/2006/relationships/customXml" Target="../customXml/item2.xml"/><Relationship Id="rId29" Type="http://schemas.openxmlformats.org/officeDocument/2006/relationships/oleObject" Target="embeddings/oleObject3.bin"/><Relationship Id="rId255" Type="http://schemas.openxmlformats.org/officeDocument/2006/relationships/oleObject" Target="embeddings/oleObject123.bin"/><Relationship Id="rId276" Type="http://schemas.openxmlformats.org/officeDocument/2006/relationships/image" Target="media/image129.wmf"/><Relationship Id="rId297" Type="http://schemas.openxmlformats.org/officeDocument/2006/relationships/image" Target="media/image137.wmf"/><Relationship Id="rId40" Type="http://schemas.openxmlformats.org/officeDocument/2006/relationships/image" Target="media/image18.wmf"/><Relationship Id="rId115" Type="http://schemas.openxmlformats.org/officeDocument/2006/relationships/image" Target="media/image54.wmf"/><Relationship Id="rId136" Type="http://schemas.openxmlformats.org/officeDocument/2006/relationships/oleObject" Target="embeddings/oleObject58.bin"/><Relationship Id="rId157" Type="http://schemas.openxmlformats.org/officeDocument/2006/relationships/image" Target="media/image75.wmf"/><Relationship Id="rId178" Type="http://schemas.openxmlformats.org/officeDocument/2006/relationships/oleObject" Target="embeddings/oleObject80.bin"/><Relationship Id="rId301" Type="http://schemas.openxmlformats.org/officeDocument/2006/relationships/image" Target="media/image139.wmf"/><Relationship Id="rId322" Type="http://schemas.openxmlformats.org/officeDocument/2006/relationships/oleObject" Target="embeddings/oleObject158.bin"/><Relationship Id="rId343" Type="http://schemas.openxmlformats.org/officeDocument/2006/relationships/image" Target="media/image160.wmf"/><Relationship Id="rId61" Type="http://schemas.openxmlformats.org/officeDocument/2006/relationships/image" Target="media/image28.wmf"/><Relationship Id="rId82" Type="http://schemas.openxmlformats.org/officeDocument/2006/relationships/oleObject" Target="embeddings/oleObject30.bin"/><Relationship Id="rId199" Type="http://schemas.openxmlformats.org/officeDocument/2006/relationships/image" Target="media/image95.wmf"/><Relationship Id="rId203" Type="http://schemas.openxmlformats.org/officeDocument/2006/relationships/oleObject" Target="embeddings/oleObject94.bin"/><Relationship Id="rId19" Type="http://schemas.openxmlformats.org/officeDocument/2006/relationships/image" Target="media/image7.gif"/><Relationship Id="rId224" Type="http://schemas.openxmlformats.org/officeDocument/2006/relationships/image" Target="media/image105.wmf"/><Relationship Id="rId245" Type="http://schemas.openxmlformats.org/officeDocument/2006/relationships/oleObject" Target="embeddings/oleObject116.bin"/><Relationship Id="rId266" Type="http://schemas.openxmlformats.org/officeDocument/2006/relationships/oleObject" Target="embeddings/oleObject129.bin"/><Relationship Id="rId287" Type="http://schemas.openxmlformats.org/officeDocument/2006/relationships/image" Target="media/image134.wmf"/><Relationship Id="rId30" Type="http://schemas.openxmlformats.org/officeDocument/2006/relationships/image" Target="media/image13.wmf"/><Relationship Id="rId105" Type="http://schemas.openxmlformats.org/officeDocument/2006/relationships/image" Target="media/image50.wmf"/><Relationship Id="rId126" Type="http://schemas.openxmlformats.org/officeDocument/2006/relationships/oleObject" Target="embeddings/oleObject53.bin"/><Relationship Id="rId147" Type="http://schemas.openxmlformats.org/officeDocument/2006/relationships/image" Target="media/image70.wmf"/><Relationship Id="rId168" Type="http://schemas.openxmlformats.org/officeDocument/2006/relationships/oleObject" Target="embeddings/oleObject75.bin"/><Relationship Id="rId312" Type="http://schemas.openxmlformats.org/officeDocument/2006/relationships/oleObject" Target="embeddings/oleObject153.bin"/><Relationship Id="rId333" Type="http://schemas.openxmlformats.org/officeDocument/2006/relationships/image" Target="media/image155.wmf"/><Relationship Id="rId354" Type="http://schemas.openxmlformats.org/officeDocument/2006/relationships/oleObject" Target="embeddings/oleObject174.bin"/><Relationship Id="rId51" Type="http://schemas.openxmlformats.org/officeDocument/2006/relationships/oleObject" Target="embeddings/oleObject14.bin"/><Relationship Id="rId72" Type="http://schemas.openxmlformats.org/officeDocument/2006/relationships/oleObject" Target="embeddings/oleObject25.bin"/><Relationship Id="rId93" Type="http://schemas.openxmlformats.org/officeDocument/2006/relationships/image" Target="media/image44.wmf"/><Relationship Id="rId189" Type="http://schemas.openxmlformats.org/officeDocument/2006/relationships/image" Target="media/image90.wmf"/><Relationship Id="rId3" Type="http://schemas.openxmlformats.org/officeDocument/2006/relationships/numbering" Target="numbering.xml"/><Relationship Id="rId214" Type="http://schemas.openxmlformats.org/officeDocument/2006/relationships/image" Target="media/image100.wmf"/><Relationship Id="rId235" Type="http://schemas.openxmlformats.org/officeDocument/2006/relationships/oleObject" Target="embeddings/oleObject111.bin"/><Relationship Id="rId256" Type="http://schemas.openxmlformats.org/officeDocument/2006/relationships/image" Target="media/image119.wmf"/><Relationship Id="rId277" Type="http://schemas.openxmlformats.org/officeDocument/2006/relationships/oleObject" Target="embeddings/oleObject133.bin"/><Relationship Id="rId298" Type="http://schemas.openxmlformats.org/officeDocument/2006/relationships/oleObject" Target="embeddings/oleObject146.bin"/><Relationship Id="rId116" Type="http://schemas.openxmlformats.org/officeDocument/2006/relationships/oleObject" Target="embeddings/oleObject48.bin"/><Relationship Id="rId137" Type="http://schemas.openxmlformats.org/officeDocument/2006/relationships/image" Target="media/image65.wmf"/><Relationship Id="rId158" Type="http://schemas.openxmlformats.org/officeDocument/2006/relationships/oleObject" Target="embeddings/oleObject69.bin"/><Relationship Id="rId302" Type="http://schemas.openxmlformats.org/officeDocument/2006/relationships/oleObject" Target="embeddings/oleObject148.bin"/><Relationship Id="rId323" Type="http://schemas.openxmlformats.org/officeDocument/2006/relationships/image" Target="media/image150.wmf"/><Relationship Id="rId344" Type="http://schemas.openxmlformats.org/officeDocument/2006/relationships/oleObject" Target="embeddings/oleObject169.bin"/><Relationship Id="rId20" Type="http://schemas.openxmlformats.org/officeDocument/2006/relationships/image" Target="media/image8.png"/><Relationship Id="rId41" Type="http://schemas.openxmlformats.org/officeDocument/2006/relationships/oleObject" Target="embeddings/oleObject9.bin"/><Relationship Id="rId62" Type="http://schemas.openxmlformats.org/officeDocument/2006/relationships/oleObject" Target="embeddings/oleObject20.bin"/><Relationship Id="rId83" Type="http://schemas.openxmlformats.org/officeDocument/2006/relationships/image" Target="media/image39.wmf"/><Relationship Id="rId179" Type="http://schemas.openxmlformats.org/officeDocument/2006/relationships/image" Target="media/image85.wmf"/><Relationship Id="rId190" Type="http://schemas.openxmlformats.org/officeDocument/2006/relationships/oleObject" Target="embeddings/oleObject86.bin"/><Relationship Id="rId204" Type="http://schemas.openxmlformats.org/officeDocument/2006/relationships/oleObject" Target="embeddings/oleObject95.bin"/><Relationship Id="rId225" Type="http://schemas.openxmlformats.org/officeDocument/2006/relationships/oleObject" Target="embeddings/oleObject106.bin"/><Relationship Id="rId246" Type="http://schemas.openxmlformats.org/officeDocument/2006/relationships/image" Target="media/image116.wmf"/><Relationship Id="rId267" Type="http://schemas.openxmlformats.org/officeDocument/2006/relationships/footer" Target="footer3.xml"/><Relationship Id="rId288" Type="http://schemas.openxmlformats.org/officeDocument/2006/relationships/oleObject" Target="embeddings/oleObject139.bin"/><Relationship Id="rId106" Type="http://schemas.openxmlformats.org/officeDocument/2006/relationships/oleObject" Target="embeddings/oleObject42.bin"/><Relationship Id="rId127" Type="http://schemas.openxmlformats.org/officeDocument/2006/relationships/image" Target="media/image60.wmf"/><Relationship Id="rId313" Type="http://schemas.openxmlformats.org/officeDocument/2006/relationships/image" Target="media/image145.wmf"/><Relationship Id="rId10" Type="http://schemas.microsoft.com/office/2011/relationships/commentsExtended" Target="commentsExtended.xml"/><Relationship Id="rId31" Type="http://schemas.openxmlformats.org/officeDocument/2006/relationships/oleObject" Target="embeddings/oleObject4.bin"/><Relationship Id="rId52" Type="http://schemas.openxmlformats.org/officeDocument/2006/relationships/image" Target="media/image24.wmf"/><Relationship Id="rId73" Type="http://schemas.openxmlformats.org/officeDocument/2006/relationships/image" Target="media/image34.wmf"/><Relationship Id="rId94" Type="http://schemas.openxmlformats.org/officeDocument/2006/relationships/oleObject" Target="embeddings/oleObject36.bin"/><Relationship Id="rId148" Type="http://schemas.openxmlformats.org/officeDocument/2006/relationships/oleObject" Target="embeddings/oleObject64.bin"/><Relationship Id="rId169" Type="http://schemas.openxmlformats.org/officeDocument/2006/relationships/image" Target="media/image80.wmf"/><Relationship Id="rId334" Type="http://schemas.openxmlformats.org/officeDocument/2006/relationships/oleObject" Target="embeddings/oleObject164.bin"/><Relationship Id="rId355" Type="http://schemas.openxmlformats.org/officeDocument/2006/relationships/image" Target="media/image166.wmf"/><Relationship Id="rId4" Type="http://schemas.openxmlformats.org/officeDocument/2006/relationships/styles" Target="styles.xml"/><Relationship Id="rId180" Type="http://schemas.openxmlformats.org/officeDocument/2006/relationships/oleObject" Target="embeddings/oleObject81.bin"/><Relationship Id="rId215" Type="http://schemas.openxmlformats.org/officeDocument/2006/relationships/oleObject" Target="embeddings/oleObject101.bin"/><Relationship Id="rId236" Type="http://schemas.openxmlformats.org/officeDocument/2006/relationships/image" Target="media/image111.wmf"/><Relationship Id="rId257" Type="http://schemas.openxmlformats.org/officeDocument/2006/relationships/oleObject" Target="embeddings/oleObject124.bin"/><Relationship Id="rId278" Type="http://schemas.openxmlformats.org/officeDocument/2006/relationships/image" Target="media/image130.wmf"/><Relationship Id="rId303" Type="http://schemas.openxmlformats.org/officeDocument/2006/relationships/image" Target="media/image140.wmf"/><Relationship Id="rId42" Type="http://schemas.openxmlformats.org/officeDocument/2006/relationships/image" Target="media/image19.wmf"/><Relationship Id="rId84" Type="http://schemas.openxmlformats.org/officeDocument/2006/relationships/oleObject" Target="embeddings/oleObject31.bin"/><Relationship Id="rId138" Type="http://schemas.openxmlformats.org/officeDocument/2006/relationships/oleObject" Target="embeddings/oleObject59.bin"/><Relationship Id="rId345" Type="http://schemas.openxmlformats.org/officeDocument/2006/relationships/image" Target="media/image161.wmf"/><Relationship Id="rId191" Type="http://schemas.openxmlformats.org/officeDocument/2006/relationships/image" Target="media/image91.wmf"/><Relationship Id="rId205" Type="http://schemas.openxmlformats.org/officeDocument/2006/relationships/oleObject" Target="embeddings/oleObject96.bin"/><Relationship Id="rId247" Type="http://schemas.openxmlformats.org/officeDocument/2006/relationships/oleObject" Target="embeddings/oleObject117.bin"/><Relationship Id="rId107" Type="http://schemas.openxmlformats.org/officeDocument/2006/relationships/oleObject" Target="embeddings/oleObject43.bin"/><Relationship Id="rId289" Type="http://schemas.openxmlformats.org/officeDocument/2006/relationships/image" Target="media/image135.wmf"/><Relationship Id="rId11" Type="http://schemas.microsoft.com/office/2016/09/relationships/commentsIds" Target="commentsIds.xml"/><Relationship Id="rId53" Type="http://schemas.openxmlformats.org/officeDocument/2006/relationships/oleObject" Target="embeddings/oleObject15.bin"/><Relationship Id="rId149" Type="http://schemas.openxmlformats.org/officeDocument/2006/relationships/image" Target="media/image71.wmf"/><Relationship Id="rId314" Type="http://schemas.openxmlformats.org/officeDocument/2006/relationships/oleObject" Target="embeddings/oleObject154.bin"/><Relationship Id="rId356" Type="http://schemas.openxmlformats.org/officeDocument/2006/relationships/oleObject" Target="embeddings/oleObject175.bin"/><Relationship Id="rId95" Type="http://schemas.openxmlformats.org/officeDocument/2006/relationships/image" Target="media/image45.wmf"/><Relationship Id="rId160" Type="http://schemas.openxmlformats.org/officeDocument/2006/relationships/oleObject" Target="embeddings/oleObject70.bin"/><Relationship Id="rId216" Type="http://schemas.openxmlformats.org/officeDocument/2006/relationships/image" Target="media/image101.wmf"/><Relationship Id="rId258" Type="http://schemas.openxmlformats.org/officeDocument/2006/relationships/image" Target="media/image120.wmf"/><Relationship Id="rId22" Type="http://schemas.openxmlformats.org/officeDocument/2006/relationships/footer" Target="footer1.xml"/><Relationship Id="rId64" Type="http://schemas.openxmlformats.org/officeDocument/2006/relationships/oleObject" Target="embeddings/oleObject21.bin"/><Relationship Id="rId118" Type="http://schemas.openxmlformats.org/officeDocument/2006/relationships/oleObject" Target="embeddings/oleObject49.bin"/><Relationship Id="rId325" Type="http://schemas.openxmlformats.org/officeDocument/2006/relationships/image" Target="media/image151.wmf"/><Relationship Id="rId171" Type="http://schemas.openxmlformats.org/officeDocument/2006/relationships/image" Target="media/image81.wmf"/><Relationship Id="rId227" Type="http://schemas.openxmlformats.org/officeDocument/2006/relationships/oleObject" Target="embeddings/oleObject107.bin"/><Relationship Id="rId269" Type="http://schemas.openxmlformats.org/officeDocument/2006/relationships/image" Target="media/image125.png"/><Relationship Id="rId33" Type="http://schemas.openxmlformats.org/officeDocument/2006/relationships/oleObject" Target="embeddings/oleObject5.bin"/><Relationship Id="rId129" Type="http://schemas.openxmlformats.org/officeDocument/2006/relationships/image" Target="media/image61.wmf"/><Relationship Id="rId280" Type="http://schemas.openxmlformats.org/officeDocument/2006/relationships/image" Target="media/image131.wmf"/><Relationship Id="rId336" Type="http://schemas.openxmlformats.org/officeDocument/2006/relationships/oleObject" Target="embeddings/oleObject165.bin"/><Relationship Id="rId75" Type="http://schemas.openxmlformats.org/officeDocument/2006/relationships/image" Target="media/image35.wmf"/><Relationship Id="rId140" Type="http://schemas.openxmlformats.org/officeDocument/2006/relationships/oleObject" Target="embeddings/oleObject60.bin"/><Relationship Id="rId182" Type="http://schemas.openxmlformats.org/officeDocument/2006/relationships/oleObject" Target="embeddings/oleObject82.bin"/><Relationship Id="rId6" Type="http://schemas.openxmlformats.org/officeDocument/2006/relationships/webSettings" Target="webSettings.xml"/><Relationship Id="rId238" Type="http://schemas.openxmlformats.org/officeDocument/2006/relationships/image" Target="media/image112.wmf"/><Relationship Id="rId291" Type="http://schemas.openxmlformats.org/officeDocument/2006/relationships/image" Target="media/image136.wmf"/><Relationship Id="rId305" Type="http://schemas.openxmlformats.org/officeDocument/2006/relationships/image" Target="media/image141.wmf"/><Relationship Id="rId347" Type="http://schemas.openxmlformats.org/officeDocument/2006/relationships/image" Target="media/image162.wmf"/><Relationship Id="rId44" Type="http://schemas.openxmlformats.org/officeDocument/2006/relationships/image" Target="media/image20.wmf"/><Relationship Id="rId86" Type="http://schemas.openxmlformats.org/officeDocument/2006/relationships/oleObject" Target="embeddings/oleObject32.bin"/><Relationship Id="rId151" Type="http://schemas.openxmlformats.org/officeDocument/2006/relationships/image" Target="media/image72.wmf"/><Relationship Id="rId193" Type="http://schemas.openxmlformats.org/officeDocument/2006/relationships/image" Target="media/image92.wmf"/><Relationship Id="rId207" Type="http://schemas.openxmlformats.org/officeDocument/2006/relationships/oleObject" Target="embeddings/oleObject97.bin"/><Relationship Id="rId249" Type="http://schemas.openxmlformats.org/officeDocument/2006/relationships/oleObject" Target="embeddings/oleObject119.bin"/><Relationship Id="rId13" Type="http://schemas.openxmlformats.org/officeDocument/2006/relationships/image" Target="media/image1.png"/><Relationship Id="rId109" Type="http://schemas.openxmlformats.org/officeDocument/2006/relationships/image" Target="media/image51.wmf"/><Relationship Id="rId260" Type="http://schemas.openxmlformats.org/officeDocument/2006/relationships/image" Target="media/image121.wmf"/><Relationship Id="rId316" Type="http://schemas.openxmlformats.org/officeDocument/2006/relationships/oleObject" Target="embeddings/oleObject155.bin"/><Relationship Id="rId55" Type="http://schemas.openxmlformats.org/officeDocument/2006/relationships/oleObject" Target="embeddings/oleObject16.bin"/><Relationship Id="rId97" Type="http://schemas.openxmlformats.org/officeDocument/2006/relationships/image" Target="media/image46.wmf"/><Relationship Id="rId120" Type="http://schemas.openxmlformats.org/officeDocument/2006/relationships/oleObject" Target="embeddings/oleObject50.bin"/><Relationship Id="rId358" Type="http://schemas.openxmlformats.org/officeDocument/2006/relationships/oleObject" Target="embeddings/oleObject176.bin"/><Relationship Id="rId162" Type="http://schemas.openxmlformats.org/officeDocument/2006/relationships/image" Target="media/image77.wmf"/><Relationship Id="rId218" Type="http://schemas.openxmlformats.org/officeDocument/2006/relationships/image" Target="media/image102.wmf"/><Relationship Id="rId271" Type="http://schemas.openxmlformats.org/officeDocument/2006/relationships/oleObject" Target="embeddings/oleObject130.bin"/><Relationship Id="rId24" Type="http://schemas.openxmlformats.org/officeDocument/2006/relationships/image" Target="media/image10.wmf"/><Relationship Id="rId66" Type="http://schemas.openxmlformats.org/officeDocument/2006/relationships/oleObject" Target="embeddings/oleObject22.bin"/><Relationship Id="rId131" Type="http://schemas.openxmlformats.org/officeDocument/2006/relationships/image" Target="media/image62.wmf"/><Relationship Id="rId327" Type="http://schemas.openxmlformats.org/officeDocument/2006/relationships/image" Target="media/image152.wmf"/><Relationship Id="rId173" Type="http://schemas.openxmlformats.org/officeDocument/2006/relationships/image" Target="media/image82.wmf"/><Relationship Id="rId229" Type="http://schemas.openxmlformats.org/officeDocument/2006/relationships/oleObject" Target="embeddings/oleObject108.bin"/><Relationship Id="rId240" Type="http://schemas.openxmlformats.org/officeDocument/2006/relationships/image" Target="media/image113.wmf"/><Relationship Id="rId35" Type="http://schemas.openxmlformats.org/officeDocument/2006/relationships/oleObject" Target="embeddings/oleObject6.bin"/><Relationship Id="rId77" Type="http://schemas.openxmlformats.org/officeDocument/2006/relationships/image" Target="media/image36.wmf"/><Relationship Id="rId100" Type="http://schemas.openxmlformats.org/officeDocument/2006/relationships/oleObject" Target="embeddings/oleObject39.bin"/><Relationship Id="rId282" Type="http://schemas.openxmlformats.org/officeDocument/2006/relationships/oleObject" Target="embeddings/oleObject136.bin"/><Relationship Id="rId338" Type="http://schemas.openxmlformats.org/officeDocument/2006/relationships/oleObject" Target="embeddings/oleObject166.bin"/><Relationship Id="rId8" Type="http://schemas.openxmlformats.org/officeDocument/2006/relationships/endnotes" Target="endnotes.xml"/><Relationship Id="rId142" Type="http://schemas.openxmlformats.org/officeDocument/2006/relationships/oleObject" Target="embeddings/oleObject61.bin"/><Relationship Id="rId184" Type="http://schemas.openxmlformats.org/officeDocument/2006/relationships/oleObject" Target="embeddings/oleObject83.bin"/><Relationship Id="rId251" Type="http://schemas.openxmlformats.org/officeDocument/2006/relationships/oleObject" Target="embeddings/oleObject121.bin"/><Relationship Id="rId46" Type="http://schemas.openxmlformats.org/officeDocument/2006/relationships/image" Target="media/image21.wmf"/><Relationship Id="rId293" Type="http://schemas.openxmlformats.org/officeDocument/2006/relationships/oleObject" Target="embeddings/oleObject142.bin"/><Relationship Id="rId307" Type="http://schemas.openxmlformats.org/officeDocument/2006/relationships/image" Target="media/image142.wmf"/><Relationship Id="rId349" Type="http://schemas.openxmlformats.org/officeDocument/2006/relationships/image" Target="media/image163.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s:customData xmlns="http://www.wps.cn/officeDocument/2013/wpsCustomData" xmlns:s="http://www.wps.cn/officeDocument/2013/wpsCustomData">
  <customSectProps/>
  <customShpExts>
    <customShpInfo spid="_x0000_s1026" textRotate="1"/>
  </customShpExts>
</s:customData>
</file>

<file path=customXml/itemProps1.xml><?xml version="1.0" encoding="utf-8"?>
<ds:datastoreItem xmlns:ds="http://schemas.openxmlformats.org/officeDocument/2006/customXml" ds:itemID="{71A58B7F-3336-4BF5-822C-FC92EC9FFC08}">
  <ds:schemaRefs>
    <ds:schemaRef ds:uri="http://schemas.openxmlformats.org/officeDocument/2006/bibliography"/>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274</TotalTime>
  <Pages>26</Pages>
  <Words>2632</Words>
  <Characters>15006</Characters>
  <Application>Microsoft Office Word</Application>
  <DocSecurity>0</DocSecurity>
  <Lines>125</Lines>
  <Paragraphs>35</Paragraphs>
  <ScaleCrop>false</ScaleCrop>
  <Company>Microsoft</Company>
  <LinksUpToDate>false</LinksUpToDate>
  <CharactersWithSpaces>1760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ELL</dc:creator>
  <cp:keywords/>
  <dc:description/>
  <cp:lastModifiedBy>physics</cp:lastModifiedBy>
  <cp:revision>7</cp:revision>
  <cp:lastPrinted>2026-04-14T00:18:00Z</cp:lastPrinted>
  <dcterms:created xsi:type="dcterms:W3CDTF">2026-04-13T08:41:00Z</dcterms:created>
  <dcterms:modified xsi:type="dcterms:W3CDTF">2026-04-28T06: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TemplateDocerSaveRecord">
    <vt:lpwstr>eyJoZGlkIjoiYmI5OGJiYjQ3YmEzZDhiOTA5NmM3MTIwNWM2OTYyODMiLCJ1c2VySWQiOiIyOTkwNzg4NTgifQ==</vt:lpwstr>
  </property>
  <property fmtid="{D5CDD505-2E9C-101B-9397-08002B2CF9AE}" pid="3" name="KSOProductBuildVer">
    <vt:lpwstr>2052-12.1.0.25225</vt:lpwstr>
  </property>
  <property fmtid="{D5CDD505-2E9C-101B-9397-08002B2CF9AE}" pid="4" name="ICV">
    <vt:lpwstr>887A27EB17F64881B172A83746A4AFF1_12</vt:lpwstr>
  </property>
</Properties>
</file>